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tif" ContentType="image/t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rebuchet MS" w:hAnsi="Trebuchet MS"/>
        </w:rPr>
        <w:id w:val="-1222055296"/>
        <w:docPartObj>
          <w:docPartGallery w:val="Cover Pages"/>
          <w:docPartUnique/>
        </w:docPartObj>
      </w:sdtPr>
      <w:sdtContent>
        <w:p w:rsidR="00967432" w:rsidRPr="0014237A" w:rsidRDefault="006A2ACC" w:rsidP="0014237A">
          <w:pPr>
            <w:spacing w:before="120" w:after="120"/>
            <w:rPr>
              <w:rFonts w:ascii="Trebuchet MS" w:hAnsi="Trebuchet MS"/>
            </w:rPr>
          </w:pPr>
          <w:r w:rsidRPr="0014237A">
            <w:rPr>
              <w:rFonts w:ascii="Trebuchet MS" w:hAnsi="Trebuchet MS"/>
              <w:noProof/>
              <w:lang w:eastAsia="en-GB"/>
            </w:rPr>
            <w:drawing>
              <wp:inline distT="0" distB="0" distL="0" distR="0" wp14:anchorId="31419655" wp14:editId="3C310715">
                <wp:extent cx="2085975" cy="2064851"/>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ysics Department Logo 2003.bmp"/>
                        <pic:cNvPicPr/>
                      </pic:nvPicPr>
                      <pic:blipFill>
                        <a:blip r:embed="rId10">
                          <a:extLst>
                            <a:ext uri="{28A0092B-C50C-407E-A947-70E740481C1C}">
                              <a14:useLocalDpi xmlns:a14="http://schemas.microsoft.com/office/drawing/2010/main" val="0"/>
                            </a:ext>
                          </a:extLst>
                        </a:blip>
                        <a:stretch>
                          <a:fillRect/>
                        </a:stretch>
                      </pic:blipFill>
                      <pic:spPr>
                        <a:xfrm>
                          <a:off x="0" y="0"/>
                          <a:ext cx="2085975" cy="2064851"/>
                        </a:xfrm>
                        <a:prstGeom prst="rect">
                          <a:avLst/>
                        </a:prstGeom>
                      </pic:spPr>
                    </pic:pic>
                  </a:graphicData>
                </a:graphic>
              </wp:inline>
            </w:drawing>
          </w:r>
          <w:r w:rsidR="00967432" w:rsidRPr="0014237A">
            <w:rPr>
              <w:rFonts w:ascii="Trebuchet MS" w:hAnsi="Trebuchet MS"/>
              <w:noProof/>
              <w:lang w:eastAsia="en-GB"/>
            </w:rPr>
            <mc:AlternateContent>
              <mc:Choice Requires="wpg">
                <w:drawing>
                  <wp:anchor distT="0" distB="0" distL="114300" distR="114300" simplePos="0" relativeHeight="251672576" behindDoc="0" locked="0" layoutInCell="0" allowOverlap="1" wp14:anchorId="3FE9800E" wp14:editId="7BE2613D">
                    <wp:simplePos x="0" y="0"/>
                    <wp:positionH relativeFrom="page">
                      <wp:align>right</wp:align>
                    </wp:positionH>
                    <wp:positionV relativeFrom="page">
                      <wp:align>top</wp:align>
                    </wp:positionV>
                    <wp:extent cx="3118485" cy="10058400"/>
                    <wp:effectExtent l="0" t="0" r="0" b="0"/>
                    <wp:wrapNone/>
                    <wp:docPr id="363"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0058400"/>
                              <a:chOff x="7329" y="0"/>
                              <a:chExt cx="4911" cy="15840"/>
                            </a:xfrm>
                          </wpg:grpSpPr>
                          <wpg:grpSp>
                            <wpg:cNvPr id="364" name="Group 364"/>
                            <wpg:cNvGrpSpPr>
                              <a:grpSpLocks/>
                            </wpg:cNvGrpSpPr>
                            <wpg:grpSpPr bwMode="auto">
                              <a:xfrm>
                                <a:off x="7344" y="0"/>
                                <a:ext cx="4896" cy="15840"/>
                                <a:chOff x="7560" y="0"/>
                                <a:chExt cx="4700" cy="15840"/>
                              </a:xfrm>
                            </wpg:grpSpPr>
                            <wps:wsp>
                              <wps:cNvPr id="365" name="Rectangle 365"/>
                              <wps:cNvSpPr>
                                <a:spLocks noChangeArrowheads="1"/>
                              </wps:cNvSpPr>
                              <wps:spPr bwMode="auto">
                                <a:xfrm>
                                  <a:off x="7755" y="0"/>
                                  <a:ext cx="4505" cy="15840"/>
                                </a:xfrm>
                                <a:prstGeom prst="rect">
                                  <a:avLst/>
                                </a:prstGeom>
                                <a:solidFill>
                                  <a:srgbClr val="7030A0"/>
                                </a:soli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66" name="Rectangle 366" descr="Light vertical"/>
                              <wps:cNvSpPr>
                                <a:spLocks noChangeArrowheads="1"/>
                              </wps:cNvSpPr>
                              <wps:spPr bwMode="auto">
                                <a:xfrm>
                                  <a:off x="7560" y="8"/>
                                  <a:ext cx="195"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67" name="Rectangle 367"/>
                            <wps:cNvSpPr>
                              <a:spLocks noChangeArrowheads="1"/>
                            </wps:cNvSpPr>
                            <wps:spPr bwMode="auto">
                              <a:xfrm>
                                <a:off x="7344" y="0"/>
                                <a:ext cx="4896" cy="3958"/>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rFonts w:asciiTheme="majorHAnsi" w:eastAsiaTheme="majorEastAsia" w:hAnsiTheme="majorHAnsi" w:cstheme="majorBidi"/>
                                      <w:b/>
                                      <w:bCs/>
                                      <w:color w:val="FFFFFF" w:themeColor="background1"/>
                                      <w:sz w:val="96"/>
                                      <w:szCs w:val="96"/>
                                    </w:rPr>
                                    <w:alias w:val="Year"/>
                                    <w:id w:val="204152062"/>
                                    <w:dataBinding w:prefixMappings="xmlns:ns0='http://schemas.microsoft.com/office/2006/coverPageProps'" w:xpath="/ns0:CoverPageProperties[1]/ns0:PublishDate[1]" w:storeItemID="{55AF091B-3C7A-41E3-B477-F2FDAA23CFDA}"/>
                                    <w:date w:fullDate="2018-06-01T00:00:00Z">
                                      <w:dateFormat w:val="yyyy"/>
                                      <w:lid w:val="en-US"/>
                                      <w:storeMappedDataAs w:val="dateTime"/>
                                      <w:calendar w:val="gregorian"/>
                                    </w:date>
                                  </w:sdtPr>
                                  <w:sdtContent>
                                    <w:p w:rsidR="00F454B6" w:rsidRDefault="00F454B6">
                                      <w:pPr>
                                        <w:pStyle w:val="NoSpacing"/>
                                        <w:rPr>
                                          <w:rFonts w:asciiTheme="majorHAnsi" w:eastAsiaTheme="majorEastAsia" w:hAnsiTheme="majorHAnsi" w:cstheme="majorBidi"/>
                                          <w:b/>
                                          <w:bCs/>
                                          <w:color w:val="FFFFFF" w:themeColor="background1"/>
                                          <w:sz w:val="96"/>
                                          <w:szCs w:val="96"/>
                                        </w:rPr>
                                      </w:pPr>
                                      <w:r>
                                        <w:rPr>
                                          <w:rFonts w:asciiTheme="majorHAnsi" w:eastAsiaTheme="majorEastAsia" w:hAnsiTheme="majorHAnsi" w:cstheme="majorBidi"/>
                                          <w:b/>
                                          <w:bCs/>
                                          <w:color w:val="FFFFFF" w:themeColor="background1"/>
                                          <w:sz w:val="96"/>
                                          <w:szCs w:val="96"/>
                                        </w:rPr>
                                        <w:t>2018</w:t>
                                      </w:r>
                                    </w:p>
                                  </w:sdtContent>
                                </w:sdt>
                              </w:txbxContent>
                            </wps:txbx>
                            <wps:bodyPr rot="0" vert="horz" wrap="square" lIns="365760" tIns="182880" rIns="182880" bIns="182880" anchor="b" anchorCtr="0" upright="1">
                              <a:noAutofit/>
                            </wps:bodyPr>
                          </wps:wsp>
                          <wps:wsp>
                            <wps:cNvPr id="368"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color w:val="FFFFFF" w:themeColor="background1"/>
                                    </w:rPr>
                                    <w:alias w:val="Author"/>
                                    <w:id w:val="1997916314"/>
                                    <w:dataBinding w:prefixMappings="xmlns:ns0='http://schemas.openxmlformats.org/package/2006/metadata/core-properties' xmlns:ns1='http://purl.org/dc/elements/1.1/'" w:xpath="/ns0:coreProperties[1]/ns1:creator[1]" w:storeItemID="{6C3C8BC8-F283-45AE-878A-BAB7291924A1}"/>
                                    <w:text/>
                                  </w:sdtPr>
                                  <w:sdtContent>
                                    <w:p w:rsidR="00F454B6" w:rsidRDefault="00F454B6">
                                      <w:pPr>
                                        <w:pStyle w:val="NoSpacing"/>
                                        <w:spacing w:line="360" w:lineRule="auto"/>
                                        <w:rPr>
                                          <w:color w:val="FFFFFF" w:themeColor="background1"/>
                                        </w:rPr>
                                      </w:pPr>
                                      <w:r>
                                        <w:rPr>
                                          <w:color w:val="FFFFFF" w:themeColor="background1"/>
                                          <w:lang w:val="en-GB"/>
                                        </w:rPr>
                                        <w:t>Miss Horn</w:t>
                                      </w:r>
                                    </w:p>
                                  </w:sdtContent>
                                </w:sdt>
                                <w:sdt>
                                  <w:sdtPr>
                                    <w:rPr>
                                      <w:color w:val="FFFFFF" w:themeColor="background1"/>
                                    </w:rPr>
                                    <w:alias w:val="Company"/>
                                    <w:id w:val="510882449"/>
                                    <w:dataBinding w:prefixMappings="xmlns:ns0='http://schemas.openxmlformats.org/officeDocument/2006/extended-properties'" w:xpath="/ns0:Properties[1]/ns0:Company[1]" w:storeItemID="{6668398D-A668-4E3E-A5EB-62B293D839F1}"/>
                                    <w:text/>
                                  </w:sdtPr>
                                  <w:sdtContent>
                                    <w:p w:rsidR="00F454B6" w:rsidRDefault="00F454B6">
                                      <w:pPr>
                                        <w:pStyle w:val="NoSpacing"/>
                                        <w:spacing w:line="360" w:lineRule="auto"/>
                                        <w:rPr>
                                          <w:color w:val="FFFFFF" w:themeColor="background1"/>
                                        </w:rPr>
                                      </w:pPr>
                                      <w:r>
                                        <w:rPr>
                                          <w:color w:val="FFFFFF" w:themeColor="background1"/>
                                          <w:lang w:val="en-GB"/>
                                        </w:rPr>
                                        <w:t>Lockerbie Academy</w:t>
                                      </w:r>
                                    </w:p>
                                  </w:sdtContent>
                                </w:sdt>
                                <w:sdt>
                                  <w:sdtPr>
                                    <w:rPr>
                                      <w:color w:val="FFFFFF" w:themeColor="background1"/>
                                    </w:rPr>
                                    <w:alias w:val="Date"/>
                                    <w:id w:val="-2040736653"/>
                                    <w:dataBinding w:prefixMappings="xmlns:ns0='http://schemas.microsoft.com/office/2006/coverPageProps'" w:xpath="/ns0:CoverPageProperties[1]/ns0:PublishDate[1]" w:storeItemID="{55AF091B-3C7A-41E3-B477-F2FDAA23CFDA}"/>
                                    <w:date w:fullDate="2018-06-01T00:00:00Z">
                                      <w:dateFormat w:val="M/d/yyyy"/>
                                      <w:lid w:val="en-US"/>
                                      <w:storeMappedDataAs w:val="dateTime"/>
                                      <w:calendar w:val="gregorian"/>
                                    </w:date>
                                  </w:sdtPr>
                                  <w:sdtContent>
                                    <w:p w:rsidR="00F454B6" w:rsidRDefault="00F454B6">
                                      <w:pPr>
                                        <w:pStyle w:val="NoSpacing"/>
                                        <w:spacing w:line="360" w:lineRule="auto"/>
                                        <w:rPr>
                                          <w:color w:val="FFFFFF" w:themeColor="background1"/>
                                        </w:rPr>
                                      </w:pPr>
                                      <w:r>
                                        <w:rPr>
                                          <w:color w:val="FFFFFF" w:themeColor="background1"/>
                                        </w:rPr>
                                        <w:t>6/1/2018</w:t>
                                      </w:r>
                                    </w:p>
                                  </w:sdtContent>
                                </w:sdt>
                              </w:txbxContent>
                            </wps:txbx>
                            <wps:bodyPr rot="0" vert="horz" wrap="square" lIns="365760" tIns="182880" rIns="182880" bIns="182880" anchor="b" anchorCtr="0" upright="1">
                              <a:noAutofit/>
                            </wps:bodyPr>
                          </wps:wsp>
                        </wpg:wgp>
                      </a:graphicData>
                    </a:graphic>
                    <wp14:sizeRelH relativeFrom="page">
                      <wp14:pctWidth>40000</wp14:pctWidth>
                    </wp14:sizeRelH>
                    <wp14:sizeRelV relativeFrom="page">
                      <wp14:pctHeight>100000</wp14:pctHeight>
                    </wp14:sizeRelV>
                  </wp:anchor>
                </w:drawing>
              </mc:Choice>
              <mc:Fallback>
                <w:pict>
                  <v:group id="Group 14" o:spid="_x0000_s1026" style="position:absolute;margin-left:194.35pt;margin-top:0;width:245.55pt;height:11in;z-index:251672576;mso-width-percent:400;mso-height-percent:1000;mso-position-horizontal:right;mso-position-horizontal-relative:page;mso-position-vertical:top;mso-position-vertical-relative:page;mso-width-percent:400;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" o:allowincell="f">
                    <v:group id="Group 364" o:spid="_x0000_s1027" style="position:absolute;left:7344;width:4896;height:15840" coordorigin="7560" coordsize="4700,15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rect id="Rectangle 365" o:spid="_x0000_s1028" style="position:absolute;left:7755;width:4505;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kKAMYA&#10;AADcAAAADwAAAGRycy9kb3ducmV2LnhtbESPQWvCQBSE74X+h+UVvOmmlkqJboKkFXIq1Ubw+Mw+&#10;k2j2bciuGvvruwWhx2FmvmEW6WBacaHeNZYVPE8iEMSl1Q1XCorv1fgNhPPIGlvLpOBGDtLk8WGB&#10;sbZXXtNl4ysRIOxiVFB738VSurImg25iO+LgHWxv0AfZV1L3eA1w08ppFM2kwYbDQo0dZTWVp83Z&#10;KPjJ5HbljtmtK2w+3X98fuXvu0qp0dOwnIPwNPj/8L2dawUvs1f4OxOOgE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BkKAMYAAADcAAAADwAAAAAAAAAAAAAAAACYAgAAZHJz&#10;L2Rvd25yZXYueG1sUEsFBgAAAAAEAAQA9QAAAIsDAAAAAA==&#10;" fillcolor="#7030a0" stroked="f" strokecolor="#d8d8d8"/>
                      <v:rect id="Rectangle 366" o:spid="_x0000_s1029" alt="Light vertical" style="position:absolute;left:7560;top:8;width:195;height:1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pC6cQA&#10;AADcAAAADwAAAGRycy9kb3ducmV2LnhtbESPQUsDMRSE74L/ITzBm81qMci2aRGpqPTSVvH82Lxu&#10;lm5eluTZrv56Iwg9DjPzDTNfjqFXR0q5i2zhdlKBIm6i67i18PH+fPMAKguywz4yWfimDMvF5cUc&#10;axdPvKXjTlpVIJxrtOBFhlrr3HgKmCdxIC7ePqaAUmRqtUt4KvDQ67uqMjpgx2XB40BPnprD7itY&#10;+JT12/3msK6SefmZbrystmhW1l5fjY8zUEKjnMP/7VdnYWoM/J0pR0A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aQunEAAAA3AAAAA8AAAAAAAAAAAAAAAAAmAIAAGRycy9k&#10;b3ducmV2LnhtbFBLBQYAAAAABAAEAPUAAACJAwAAAAA=&#10;" fillcolor="#9bbb59 [3206]" stroked="f" strokecolor="white" strokeweight="1pt">
                        <v:fill r:id="rId11" o:title="" opacity="52428f" color2="white [3212]" o:opacity2="52428f" type="pattern"/>
                        <v:shadow color="#d8d8d8" offset="3pt,3pt"/>
                      </v:rect>
                    </v:group>
                    <v:rect id="Rectangle 367" o:spid="_x0000_s1030" style="position:absolute;left:7344;width:4896;height:39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HdG8UA&#10;AADcAAAADwAAAGRycy9kb3ducmV2LnhtbESPQWvCQBSE7wX/w/KE3nSjRdtGV5GKUAUpsfb+yD6T&#10;aPbtNruN6b/vCkKPw8x8w8yXnalFS42vLCsYDRMQxLnVFRcKjp+bwQsIH5A11pZJwS95WC56D3NM&#10;tb1yRu0hFCJC2KeooAzBpVL6vCSDfmgdcfROtjEYomwKqRu8Rrip5ThJptJgxXGhREdvJeWXw49R&#10;IPet+9qcX5Nj5tYfW7c7f09wrdRjv1vNQATqwn/43n7XCp6mz3A7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d0bxQAAANwAAAAPAAAAAAAAAAAAAAAAAJgCAABkcnMv&#10;ZG93bnJldi54bWxQSwUGAAAAAAQABAD1AAAAigMAAAAA&#10;" filled="f" stroked="f" strokecolor="white" strokeweight="1pt">
                      <v:fill opacity="52428f"/>
                      <v:shadow color="#d8d8d8" offset="3pt,3pt"/>
                      <v:textbox inset="28.8pt,14.4pt,14.4pt,14.4pt">
                        <w:txbxContent>
                          <w:sdt>
                            <w:sdtPr>
                              <w:rPr>
                                <w:rFonts w:asciiTheme="majorHAnsi" w:eastAsiaTheme="majorEastAsia" w:hAnsiTheme="majorHAnsi" w:cstheme="majorBidi"/>
                                <w:b/>
                                <w:bCs/>
                                <w:color w:val="FFFFFF" w:themeColor="background1"/>
                                <w:sz w:val="96"/>
                                <w:szCs w:val="96"/>
                              </w:rPr>
                              <w:alias w:val="Year"/>
                              <w:id w:val="204152062"/>
                              <w:dataBinding w:prefixMappings="xmlns:ns0='http://schemas.microsoft.com/office/2006/coverPageProps'" w:xpath="/ns0:CoverPageProperties[1]/ns0:PublishDate[1]" w:storeItemID="{55AF091B-3C7A-41E3-B477-F2FDAA23CFDA}"/>
                              <w:date w:fullDate="2018-06-01T00:00:00Z">
                                <w:dateFormat w:val="yyyy"/>
                                <w:lid w:val="en-US"/>
                                <w:storeMappedDataAs w:val="dateTime"/>
                                <w:calendar w:val="gregorian"/>
                              </w:date>
                            </w:sdtPr>
                            <w:sdtContent>
                              <w:p w:rsidR="00F454B6" w:rsidRDefault="00F454B6">
                                <w:pPr>
                                  <w:pStyle w:val="NoSpacing"/>
                                  <w:rPr>
                                    <w:rFonts w:asciiTheme="majorHAnsi" w:eastAsiaTheme="majorEastAsia" w:hAnsiTheme="majorHAnsi" w:cstheme="majorBidi"/>
                                    <w:b/>
                                    <w:bCs/>
                                    <w:color w:val="FFFFFF" w:themeColor="background1"/>
                                    <w:sz w:val="96"/>
                                    <w:szCs w:val="96"/>
                                  </w:rPr>
                                </w:pPr>
                                <w:r>
                                  <w:rPr>
                                    <w:rFonts w:asciiTheme="majorHAnsi" w:eastAsiaTheme="majorEastAsia" w:hAnsiTheme="majorHAnsi" w:cstheme="majorBidi"/>
                                    <w:b/>
                                    <w:bCs/>
                                    <w:color w:val="FFFFFF" w:themeColor="background1"/>
                                    <w:sz w:val="96"/>
                                    <w:szCs w:val="96"/>
                                  </w:rPr>
                                  <w:t>2018</w:t>
                                </w:r>
                              </w:p>
                            </w:sdtContent>
                          </w:sdt>
                        </w:txbxContent>
                      </v:textbox>
                    </v:rect>
                    <v:rect id="Rectangle 9" o:spid="_x0000_s1031" style="position:absolute;left:7329;top:10658;width:4889;height:446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JacEA&#10;AADcAAAADwAAAGRycy9kb3ducmV2LnhtbERPW2vCMBR+F/wP4Qi+aTpl4qpRRBG2gYiXvR+aY1vX&#10;nMQmq92/Nw+Cjx/ffb5sTSUaqn1pWcHbMAFBnFldcq7gfNoOpiB8QNZYWSYF/+Rhueh25phqe+cD&#10;NceQixjCPkUFRQguldJnBRn0Q+uII3extcEQYZ1LXeM9hptKjpJkIg2WHBsKdLQuKPs9/hkFcte4&#10;n+31Izkf3Gb/5b6vt3fcKNXvtasZiEBteImf7k+tYDyJa+OZeAT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SWnBAAAA3AAAAA8AAAAAAAAAAAAAAAAAmAIAAGRycy9kb3du&#10;cmV2LnhtbFBLBQYAAAAABAAEAPUAAACGAwAAAAA=&#10;" filled="f" stroked="f" strokecolor="white" strokeweight="1pt">
                      <v:fill opacity="52428f"/>
                      <v:shadow color="#d8d8d8" offset="3pt,3pt"/>
                      <v:textbox inset="28.8pt,14.4pt,14.4pt,14.4pt">
                        <w:txbxContent>
                          <w:sdt>
                            <w:sdtPr>
                              <w:rPr>
                                <w:color w:val="FFFFFF" w:themeColor="background1"/>
                              </w:rPr>
                              <w:alias w:val="Author"/>
                              <w:id w:val="1997916314"/>
                              <w:dataBinding w:prefixMappings="xmlns:ns0='http://schemas.openxmlformats.org/package/2006/metadata/core-properties' xmlns:ns1='http://purl.org/dc/elements/1.1/'" w:xpath="/ns0:coreProperties[1]/ns1:creator[1]" w:storeItemID="{6C3C8BC8-F283-45AE-878A-BAB7291924A1}"/>
                              <w:text/>
                            </w:sdtPr>
                            <w:sdtContent>
                              <w:p w:rsidR="00F454B6" w:rsidRDefault="00F454B6">
                                <w:pPr>
                                  <w:pStyle w:val="NoSpacing"/>
                                  <w:spacing w:line="360" w:lineRule="auto"/>
                                  <w:rPr>
                                    <w:color w:val="FFFFFF" w:themeColor="background1"/>
                                  </w:rPr>
                                </w:pPr>
                                <w:r>
                                  <w:rPr>
                                    <w:color w:val="FFFFFF" w:themeColor="background1"/>
                                    <w:lang w:val="en-GB"/>
                                  </w:rPr>
                                  <w:t>Miss Horn</w:t>
                                </w:r>
                              </w:p>
                            </w:sdtContent>
                          </w:sdt>
                          <w:sdt>
                            <w:sdtPr>
                              <w:rPr>
                                <w:color w:val="FFFFFF" w:themeColor="background1"/>
                              </w:rPr>
                              <w:alias w:val="Company"/>
                              <w:id w:val="510882449"/>
                              <w:dataBinding w:prefixMappings="xmlns:ns0='http://schemas.openxmlformats.org/officeDocument/2006/extended-properties'" w:xpath="/ns0:Properties[1]/ns0:Company[1]" w:storeItemID="{6668398D-A668-4E3E-A5EB-62B293D839F1}"/>
                              <w:text/>
                            </w:sdtPr>
                            <w:sdtContent>
                              <w:p w:rsidR="00F454B6" w:rsidRDefault="00F454B6">
                                <w:pPr>
                                  <w:pStyle w:val="NoSpacing"/>
                                  <w:spacing w:line="360" w:lineRule="auto"/>
                                  <w:rPr>
                                    <w:color w:val="FFFFFF" w:themeColor="background1"/>
                                  </w:rPr>
                                </w:pPr>
                                <w:r>
                                  <w:rPr>
                                    <w:color w:val="FFFFFF" w:themeColor="background1"/>
                                    <w:lang w:val="en-GB"/>
                                  </w:rPr>
                                  <w:t>Lockerbie Academy</w:t>
                                </w:r>
                              </w:p>
                            </w:sdtContent>
                          </w:sdt>
                          <w:sdt>
                            <w:sdtPr>
                              <w:rPr>
                                <w:color w:val="FFFFFF" w:themeColor="background1"/>
                              </w:rPr>
                              <w:alias w:val="Date"/>
                              <w:id w:val="-2040736653"/>
                              <w:dataBinding w:prefixMappings="xmlns:ns0='http://schemas.microsoft.com/office/2006/coverPageProps'" w:xpath="/ns0:CoverPageProperties[1]/ns0:PublishDate[1]" w:storeItemID="{55AF091B-3C7A-41E3-B477-F2FDAA23CFDA}"/>
                              <w:date w:fullDate="2018-06-01T00:00:00Z">
                                <w:dateFormat w:val="M/d/yyyy"/>
                                <w:lid w:val="en-US"/>
                                <w:storeMappedDataAs w:val="dateTime"/>
                                <w:calendar w:val="gregorian"/>
                              </w:date>
                            </w:sdtPr>
                            <w:sdtContent>
                              <w:p w:rsidR="00F454B6" w:rsidRDefault="00F454B6">
                                <w:pPr>
                                  <w:pStyle w:val="NoSpacing"/>
                                  <w:spacing w:line="360" w:lineRule="auto"/>
                                  <w:rPr>
                                    <w:color w:val="FFFFFF" w:themeColor="background1"/>
                                  </w:rPr>
                                </w:pPr>
                                <w:r>
                                  <w:rPr>
                                    <w:color w:val="FFFFFF" w:themeColor="background1"/>
                                  </w:rPr>
                                  <w:t>6/1/2018</w:t>
                                </w:r>
                              </w:p>
                            </w:sdtContent>
                          </w:sdt>
                        </w:txbxContent>
                      </v:textbox>
                    </v:rect>
                    <w10:wrap anchorx="page" anchory="page"/>
                  </v:group>
                </w:pict>
              </mc:Fallback>
            </mc:AlternateContent>
          </w:r>
        </w:p>
        <w:p w:rsidR="005D09FF" w:rsidRDefault="00D400EF">
          <w:pPr>
            <w:rPr>
              <w:rFonts w:ascii="Trebuchet MS" w:eastAsiaTheme="majorEastAsia" w:hAnsi="Trebuchet MS" w:cstheme="majorBidi"/>
              <w:b/>
              <w:bCs/>
              <w:color w:val="365F91" w:themeColor="accent1" w:themeShade="BF"/>
              <w:sz w:val="28"/>
              <w:szCs w:val="28"/>
            </w:rPr>
          </w:pPr>
          <w:r w:rsidRPr="0014237A">
            <w:rPr>
              <w:rFonts w:ascii="Trebuchet MS" w:hAnsi="Trebuchet MS"/>
              <w:noProof/>
              <w:lang w:eastAsia="en-GB"/>
            </w:rPr>
            <w:drawing>
              <wp:anchor distT="0" distB="0" distL="114300" distR="114300" simplePos="0" relativeHeight="251722752" behindDoc="0" locked="0" layoutInCell="1" allowOverlap="1" wp14:anchorId="36B95E4B" wp14:editId="006323EA">
                <wp:simplePos x="0" y="0"/>
                <wp:positionH relativeFrom="column">
                  <wp:posOffset>143510</wp:posOffset>
                </wp:positionH>
                <wp:positionV relativeFrom="paragraph">
                  <wp:posOffset>897890</wp:posOffset>
                </wp:positionV>
                <wp:extent cx="5730875" cy="4298315"/>
                <wp:effectExtent l="0" t="0" r="3175" b="6985"/>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4_10_14_18_06_56_Fuji.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730875" cy="4298315"/>
                        </a:xfrm>
                        <a:prstGeom prst="rect">
                          <a:avLst/>
                        </a:prstGeom>
                      </pic:spPr>
                    </pic:pic>
                  </a:graphicData>
                </a:graphic>
                <wp14:sizeRelH relativeFrom="margin">
                  <wp14:pctWidth>0</wp14:pctWidth>
                </wp14:sizeRelH>
                <wp14:sizeRelV relativeFrom="margin">
                  <wp14:pctHeight>0</wp14:pctHeight>
                </wp14:sizeRelV>
              </wp:anchor>
            </w:drawing>
          </w:r>
          <w:r w:rsidR="007C5371" w:rsidRPr="0014237A">
            <w:rPr>
              <w:rFonts w:ascii="Trebuchet MS" w:hAnsi="Trebuchet MS"/>
              <w:noProof/>
              <w:lang w:eastAsia="en-GB"/>
            </w:rPr>
            <mc:AlternateContent>
              <mc:Choice Requires="wps">
                <w:drawing>
                  <wp:anchor distT="0" distB="0" distL="114300" distR="114300" simplePos="0" relativeHeight="251723776" behindDoc="0" locked="0" layoutInCell="0" allowOverlap="1" wp14:anchorId="7665721D" wp14:editId="2CD7C5E3">
                    <wp:simplePos x="0" y="0"/>
                    <wp:positionH relativeFrom="page">
                      <wp:posOffset>6985</wp:posOffset>
                    </wp:positionH>
                    <wp:positionV relativeFrom="page">
                      <wp:posOffset>3857625</wp:posOffset>
                    </wp:positionV>
                    <wp:extent cx="6995160" cy="640080"/>
                    <wp:effectExtent l="0" t="0" r="15875" b="26670"/>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640080"/>
                            </a:xfrm>
                            <a:prstGeom prst="rect">
                              <a:avLst/>
                            </a:prstGeom>
                            <a:solidFill>
                              <a:srgbClr val="7030A0"/>
                            </a:solidFill>
                            <a:ln w="12700">
                              <a:solidFill>
                                <a:schemeClr val="bg1"/>
                              </a:solidFill>
                              <a:miter lim="800000"/>
                              <a:headEnd/>
                              <a:tailEnd/>
                            </a:ln>
                            <a:extLst/>
                          </wps:spPr>
                          <wps:txbx>
                            <w:txbxContent>
                              <w:sdt>
                                <w:sdtPr>
                                  <w:rPr>
                                    <w:rFonts w:asciiTheme="majorHAnsi" w:eastAsiaTheme="majorEastAsia" w:hAnsiTheme="majorHAnsi" w:cstheme="majorBidi"/>
                                    <w:color w:val="FFFFFF" w:themeColor="background1"/>
                                    <w:sz w:val="72"/>
                                    <w:szCs w:val="72"/>
                                  </w:rPr>
                                  <w:alias w:val="Title"/>
                                  <w:id w:val="-1323270319"/>
                                  <w:dataBinding w:prefixMappings="xmlns:ns0='http://schemas.openxmlformats.org/package/2006/metadata/core-properties' xmlns:ns1='http://purl.org/dc/elements/1.1/'" w:xpath="/ns0:coreProperties[1]/ns1:title[1]" w:storeItemID="{6C3C8BC8-F283-45AE-878A-BAB7291924A1}"/>
                                  <w:text/>
                                </w:sdtPr>
                                <w:sdtContent>
                                  <w:p w:rsidR="00F454B6" w:rsidRDefault="00F454B6">
                                    <w:pPr>
                                      <w:pStyle w:val="NoSpacing"/>
                                      <w:jc w:val="right"/>
                                      <w:rPr>
                                        <w:rFonts w:asciiTheme="majorHAnsi" w:eastAsiaTheme="majorEastAsia" w:hAnsiTheme="majorHAnsi" w:cstheme="majorBidi"/>
                                        <w:color w:val="FFFFFF" w:themeColor="background1"/>
                                        <w:sz w:val="72"/>
                                        <w:szCs w:val="72"/>
                                      </w:rPr>
                                    </w:pPr>
                                    <w:r>
                                      <w:rPr>
                                        <w:rFonts w:asciiTheme="majorHAnsi" w:eastAsiaTheme="majorEastAsia" w:hAnsiTheme="majorHAnsi" w:cstheme="majorBidi"/>
                                        <w:color w:val="FFFFFF" w:themeColor="background1"/>
                                        <w:sz w:val="72"/>
                                        <w:szCs w:val="72"/>
                                      </w:rPr>
                                      <w:t>N5: Waves</w:t>
                                    </w:r>
                                  </w:p>
                                </w:sdtContent>
                              </w:sdt>
                            </w:txbxContent>
                          </wps:txbx>
                          <wps:bodyPr rot="0" vert="horz" wrap="square" lIns="182880" tIns="45720" rIns="182880" bIns="45720" anchor="ctr" anchorCtr="0" upright="1">
                            <a:spAutoFit/>
                          </wps:bodyPr>
                        </wps:wsp>
                      </a:graphicData>
                    </a:graphic>
                    <wp14:sizeRelH relativeFrom="page">
                      <wp14:pctWidth>90000</wp14:pctWidth>
                    </wp14:sizeRelH>
                    <wp14:sizeRelV relativeFrom="page">
                      <wp14:pctHeight>7300</wp14:pctHeight>
                    </wp14:sizeRelV>
                  </wp:anchor>
                </w:drawing>
              </mc:Choice>
              <mc:Fallback>
                <w:pict>
                  <v:rect id="Rectangle 16" o:spid="_x0000_s1032" style="position:absolute;margin-left:.55pt;margin-top:303.75pt;width:550.8pt;height:50.4pt;z-index:251723776;visibility:visible;mso-wrap-style:square;mso-width-percent:900;mso-height-percent:73;mso-wrap-distance-left:9pt;mso-wrap-distance-top:0;mso-wrap-distance-right:9pt;mso-wrap-distance-bottom:0;mso-position-horizontal:absolute;mso-position-horizontal-relative:page;mso-position-vertical:absolute;mso-position-vertical-relative:page;mso-width-percent:90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" o:allowincell="f" fillcolor="#7030a0" strokecolor="white [3212]" strokeweight="1pt">
                    <v:textbox style="mso-fit-shape-to-text:t" inset="14.4pt,,14.4pt">
                      <w:txbxContent>
                        <w:sdt>
                          <w:sdtPr>
                            <w:rPr>
                              <w:rFonts w:asciiTheme="majorHAnsi" w:eastAsiaTheme="majorEastAsia" w:hAnsiTheme="majorHAnsi" w:cstheme="majorBidi"/>
                              <w:color w:val="FFFFFF" w:themeColor="background1"/>
                              <w:sz w:val="72"/>
                              <w:szCs w:val="72"/>
                            </w:rPr>
                            <w:alias w:val="Title"/>
                            <w:id w:val="-1323270319"/>
                            <w:dataBinding w:prefixMappings="xmlns:ns0='http://schemas.openxmlformats.org/package/2006/metadata/core-properties' xmlns:ns1='http://purl.org/dc/elements/1.1/'" w:xpath="/ns0:coreProperties[1]/ns1:title[1]" w:storeItemID="{6C3C8BC8-F283-45AE-878A-BAB7291924A1}"/>
                            <w:text/>
                          </w:sdtPr>
                          <w:sdtContent>
                            <w:p w:rsidR="00F454B6" w:rsidRDefault="00F454B6">
                              <w:pPr>
                                <w:pStyle w:val="NoSpacing"/>
                                <w:jc w:val="right"/>
                                <w:rPr>
                                  <w:rFonts w:asciiTheme="majorHAnsi" w:eastAsiaTheme="majorEastAsia" w:hAnsiTheme="majorHAnsi" w:cstheme="majorBidi"/>
                                  <w:color w:val="FFFFFF" w:themeColor="background1"/>
                                  <w:sz w:val="72"/>
                                  <w:szCs w:val="72"/>
                                </w:rPr>
                              </w:pPr>
                              <w:r>
                                <w:rPr>
                                  <w:rFonts w:asciiTheme="majorHAnsi" w:eastAsiaTheme="majorEastAsia" w:hAnsiTheme="majorHAnsi" w:cstheme="majorBidi"/>
                                  <w:color w:val="FFFFFF" w:themeColor="background1"/>
                                  <w:sz w:val="72"/>
                                  <w:szCs w:val="72"/>
                                </w:rPr>
                                <w:t>N5: Waves</w:t>
                              </w:r>
                            </w:p>
                          </w:sdtContent>
                        </w:sdt>
                      </w:txbxContent>
                    </v:textbox>
                    <w10:wrap anchorx="page" anchory="page"/>
                  </v:rect>
                </w:pict>
              </mc:Fallback>
            </mc:AlternateContent>
          </w:r>
          <w:r w:rsidR="00967432" w:rsidRPr="0014237A">
            <w:rPr>
              <w:rFonts w:ascii="Trebuchet MS" w:hAnsi="Trebuchet MS"/>
            </w:rPr>
            <w:br w:type="page"/>
          </w:r>
        </w:p>
        <w:sdt>
          <w:sdtPr>
            <w:rPr>
              <w:rFonts w:asciiTheme="minorHAnsi" w:eastAsiaTheme="minorHAnsi" w:hAnsiTheme="minorHAnsi" w:cstheme="minorBidi"/>
              <w:b w:val="0"/>
              <w:bCs w:val="0"/>
              <w:color w:val="auto"/>
              <w:sz w:val="22"/>
              <w:szCs w:val="22"/>
              <w:lang w:val="en-GB" w:eastAsia="en-US"/>
            </w:rPr>
            <w:id w:val="1984048319"/>
            <w:docPartObj>
              <w:docPartGallery w:val="Table of Contents"/>
              <w:docPartUnique/>
            </w:docPartObj>
          </w:sdtPr>
          <w:sdtEndPr>
            <w:rPr>
              <w:noProof/>
            </w:rPr>
          </w:sdtEndPr>
          <w:sdtContent>
            <w:p w:rsidR="005D09FF" w:rsidRDefault="005D09FF">
              <w:pPr>
                <w:pStyle w:val="TOCHeading"/>
              </w:pPr>
              <w:r>
                <w:t>Contents</w:t>
              </w:r>
            </w:p>
            <w:p w:rsidR="00B32435" w:rsidRDefault="005D09FF">
              <w:pPr>
                <w:pStyle w:val="TOC1"/>
                <w:tabs>
                  <w:tab w:val="right" w:leader="dot" w:pos="9016"/>
                </w:tabs>
                <w:rPr>
                  <w:noProof/>
                  <w:lang w:val="en-GB" w:eastAsia="en-GB"/>
                </w:rPr>
              </w:pPr>
              <w:r>
                <w:fldChar w:fldCharType="begin"/>
              </w:r>
              <w:r>
                <w:instrText xml:space="preserve"> TOC \o "1-3" \h \z \u </w:instrText>
              </w:r>
              <w:r>
                <w:fldChar w:fldCharType="separate"/>
              </w:r>
              <w:bookmarkStart w:id="0" w:name="_GoBack"/>
              <w:bookmarkEnd w:id="0"/>
              <w:r w:rsidR="00B32435" w:rsidRPr="007F4353">
                <w:rPr>
                  <w:rStyle w:val="Hyperlink"/>
                  <w:noProof/>
                </w:rPr>
                <w:fldChar w:fldCharType="begin"/>
              </w:r>
              <w:r w:rsidR="00B32435" w:rsidRPr="007F4353">
                <w:rPr>
                  <w:rStyle w:val="Hyperlink"/>
                  <w:noProof/>
                </w:rPr>
                <w:instrText xml:space="preserve"> </w:instrText>
              </w:r>
              <w:r w:rsidR="00B32435">
                <w:rPr>
                  <w:noProof/>
                </w:rPr>
                <w:instrText>HYPERLINK \l "_Toc515625799"</w:instrText>
              </w:r>
              <w:r w:rsidR="00B32435" w:rsidRPr="007F4353">
                <w:rPr>
                  <w:rStyle w:val="Hyperlink"/>
                  <w:noProof/>
                </w:rPr>
                <w:instrText xml:space="preserve"> </w:instrText>
              </w:r>
              <w:r w:rsidR="00B32435" w:rsidRPr="007F4353">
                <w:rPr>
                  <w:rStyle w:val="Hyperlink"/>
                  <w:noProof/>
                </w:rPr>
              </w:r>
              <w:r w:rsidR="00B32435" w:rsidRPr="007F4353">
                <w:rPr>
                  <w:rStyle w:val="Hyperlink"/>
                  <w:noProof/>
                </w:rPr>
                <w:fldChar w:fldCharType="separate"/>
              </w:r>
              <w:r w:rsidR="00B32435" w:rsidRPr="007F4353">
                <w:rPr>
                  <w:rStyle w:val="Hyperlink"/>
                  <w:noProof/>
                </w:rPr>
                <w:t>N5 Physics Data Sheet</w:t>
              </w:r>
              <w:r w:rsidR="00B32435">
                <w:rPr>
                  <w:noProof/>
                  <w:webHidden/>
                </w:rPr>
                <w:tab/>
              </w:r>
              <w:r w:rsidR="00B32435">
                <w:rPr>
                  <w:noProof/>
                  <w:webHidden/>
                </w:rPr>
                <w:fldChar w:fldCharType="begin"/>
              </w:r>
              <w:r w:rsidR="00B32435">
                <w:rPr>
                  <w:noProof/>
                  <w:webHidden/>
                </w:rPr>
                <w:instrText xml:space="preserve"> PAGEREF _Toc515625799 \h </w:instrText>
              </w:r>
              <w:r w:rsidR="00B32435">
                <w:rPr>
                  <w:noProof/>
                  <w:webHidden/>
                </w:rPr>
              </w:r>
              <w:r w:rsidR="00B32435">
                <w:rPr>
                  <w:noProof/>
                  <w:webHidden/>
                </w:rPr>
                <w:fldChar w:fldCharType="separate"/>
              </w:r>
              <w:r w:rsidR="00327D96">
                <w:rPr>
                  <w:noProof/>
                  <w:webHidden/>
                </w:rPr>
                <w:t>3</w:t>
              </w:r>
              <w:r w:rsidR="00B32435">
                <w:rPr>
                  <w:noProof/>
                  <w:webHidden/>
                </w:rPr>
                <w:fldChar w:fldCharType="end"/>
              </w:r>
              <w:r w:rsidR="00B32435" w:rsidRPr="007F4353">
                <w:rPr>
                  <w:rStyle w:val="Hyperlink"/>
                  <w:noProof/>
                </w:rPr>
                <w:fldChar w:fldCharType="end"/>
              </w:r>
            </w:p>
            <w:p w:rsidR="00B32435" w:rsidRDefault="00B32435">
              <w:pPr>
                <w:pStyle w:val="TOC1"/>
                <w:tabs>
                  <w:tab w:val="right" w:leader="dot" w:pos="9016"/>
                </w:tabs>
                <w:rPr>
                  <w:noProof/>
                  <w:lang w:val="en-GB" w:eastAsia="en-GB"/>
                </w:rPr>
              </w:pPr>
              <w:hyperlink w:anchor="_Toc515625800" w:history="1">
                <w:r w:rsidRPr="007F4353">
                  <w:rPr>
                    <w:rStyle w:val="Hyperlink"/>
                    <w:rFonts w:ascii="Trebuchet MS" w:hAnsi="Trebuchet MS"/>
                    <w:noProof/>
                  </w:rPr>
                  <w:t>Relationships Sheet</w:t>
                </w:r>
                <w:r>
                  <w:rPr>
                    <w:noProof/>
                    <w:webHidden/>
                  </w:rPr>
                  <w:tab/>
                </w:r>
                <w:r>
                  <w:rPr>
                    <w:noProof/>
                    <w:webHidden/>
                  </w:rPr>
                  <w:fldChar w:fldCharType="begin"/>
                </w:r>
                <w:r>
                  <w:rPr>
                    <w:noProof/>
                    <w:webHidden/>
                  </w:rPr>
                  <w:instrText xml:space="preserve"> PAGEREF _Toc515625800 \h </w:instrText>
                </w:r>
                <w:r>
                  <w:rPr>
                    <w:noProof/>
                    <w:webHidden/>
                  </w:rPr>
                </w:r>
                <w:r>
                  <w:rPr>
                    <w:noProof/>
                    <w:webHidden/>
                  </w:rPr>
                  <w:fldChar w:fldCharType="separate"/>
                </w:r>
                <w:r w:rsidR="00327D96">
                  <w:rPr>
                    <w:noProof/>
                    <w:webHidden/>
                  </w:rPr>
                  <w:t>4</w:t>
                </w:r>
                <w:r>
                  <w:rPr>
                    <w:noProof/>
                    <w:webHidden/>
                  </w:rPr>
                  <w:fldChar w:fldCharType="end"/>
                </w:r>
              </w:hyperlink>
            </w:p>
            <w:p w:rsidR="00B32435" w:rsidRDefault="00B32435">
              <w:pPr>
                <w:pStyle w:val="TOC1"/>
                <w:tabs>
                  <w:tab w:val="right" w:leader="dot" w:pos="9016"/>
                </w:tabs>
                <w:rPr>
                  <w:noProof/>
                  <w:lang w:val="en-GB" w:eastAsia="en-GB"/>
                </w:rPr>
              </w:pPr>
              <w:hyperlink w:anchor="_Toc515625801" w:history="1">
                <w:r w:rsidRPr="007F4353">
                  <w:rPr>
                    <w:rStyle w:val="Hyperlink"/>
                    <w:rFonts w:ascii="Trebuchet MS" w:hAnsi="Trebuchet MS"/>
                    <w:noProof/>
                  </w:rPr>
                  <w:t>Wave parameters and behaviours</w:t>
                </w:r>
                <w:r>
                  <w:rPr>
                    <w:noProof/>
                    <w:webHidden/>
                  </w:rPr>
                  <w:tab/>
                </w:r>
                <w:r>
                  <w:rPr>
                    <w:noProof/>
                    <w:webHidden/>
                  </w:rPr>
                  <w:fldChar w:fldCharType="begin"/>
                </w:r>
                <w:r>
                  <w:rPr>
                    <w:noProof/>
                    <w:webHidden/>
                  </w:rPr>
                  <w:instrText xml:space="preserve"> PAGEREF _Toc515625801 \h </w:instrText>
                </w:r>
                <w:r>
                  <w:rPr>
                    <w:noProof/>
                    <w:webHidden/>
                  </w:rPr>
                </w:r>
                <w:r>
                  <w:rPr>
                    <w:noProof/>
                    <w:webHidden/>
                  </w:rPr>
                  <w:fldChar w:fldCharType="separate"/>
                </w:r>
                <w:r w:rsidR="00327D96">
                  <w:rPr>
                    <w:noProof/>
                    <w:webHidden/>
                  </w:rPr>
                  <w:t>5</w:t>
                </w:r>
                <w:r>
                  <w:rPr>
                    <w:noProof/>
                    <w:webHidden/>
                  </w:rPr>
                  <w:fldChar w:fldCharType="end"/>
                </w:r>
              </w:hyperlink>
            </w:p>
            <w:p w:rsidR="00B32435" w:rsidRDefault="00B32435">
              <w:pPr>
                <w:pStyle w:val="TOC2"/>
                <w:tabs>
                  <w:tab w:val="right" w:leader="dot" w:pos="9016"/>
                </w:tabs>
                <w:rPr>
                  <w:noProof/>
                  <w:lang w:val="en-GB" w:eastAsia="en-GB"/>
                </w:rPr>
              </w:pPr>
              <w:hyperlink w:anchor="_Toc515625802" w:history="1">
                <w:r w:rsidRPr="007F4353">
                  <w:rPr>
                    <w:rStyle w:val="Hyperlink"/>
                    <w:rFonts w:ascii="Trebuchet MS" w:hAnsi="Trebuchet MS"/>
                    <w:noProof/>
                  </w:rPr>
                  <w:t>Learning Intentions</w:t>
                </w:r>
                <w:r>
                  <w:rPr>
                    <w:noProof/>
                    <w:webHidden/>
                  </w:rPr>
                  <w:tab/>
                </w:r>
                <w:r>
                  <w:rPr>
                    <w:noProof/>
                    <w:webHidden/>
                  </w:rPr>
                  <w:fldChar w:fldCharType="begin"/>
                </w:r>
                <w:r>
                  <w:rPr>
                    <w:noProof/>
                    <w:webHidden/>
                  </w:rPr>
                  <w:instrText xml:space="preserve"> PAGEREF _Toc515625802 \h </w:instrText>
                </w:r>
                <w:r>
                  <w:rPr>
                    <w:noProof/>
                    <w:webHidden/>
                  </w:rPr>
                </w:r>
                <w:r>
                  <w:rPr>
                    <w:noProof/>
                    <w:webHidden/>
                  </w:rPr>
                  <w:fldChar w:fldCharType="separate"/>
                </w:r>
                <w:r w:rsidR="00327D96">
                  <w:rPr>
                    <w:noProof/>
                    <w:webHidden/>
                  </w:rPr>
                  <w:t>5</w:t>
                </w:r>
                <w:r>
                  <w:rPr>
                    <w:noProof/>
                    <w:webHidden/>
                  </w:rPr>
                  <w:fldChar w:fldCharType="end"/>
                </w:r>
              </w:hyperlink>
            </w:p>
            <w:p w:rsidR="00B32435" w:rsidRDefault="00B32435">
              <w:pPr>
                <w:pStyle w:val="TOC1"/>
                <w:tabs>
                  <w:tab w:val="right" w:leader="dot" w:pos="9016"/>
                </w:tabs>
                <w:rPr>
                  <w:noProof/>
                  <w:lang w:val="en-GB" w:eastAsia="en-GB"/>
                </w:rPr>
              </w:pPr>
              <w:hyperlink w:anchor="_Toc515625803" w:history="1">
                <w:r w:rsidRPr="007F4353">
                  <w:rPr>
                    <w:rStyle w:val="Hyperlink"/>
                    <w:rFonts w:ascii="Trebuchet MS" w:hAnsi="Trebuchet MS"/>
                    <w:noProof/>
                  </w:rPr>
                  <w:t>Introduction</w:t>
                </w:r>
                <w:r>
                  <w:rPr>
                    <w:noProof/>
                    <w:webHidden/>
                  </w:rPr>
                  <w:tab/>
                </w:r>
                <w:r>
                  <w:rPr>
                    <w:noProof/>
                    <w:webHidden/>
                  </w:rPr>
                  <w:fldChar w:fldCharType="begin"/>
                </w:r>
                <w:r>
                  <w:rPr>
                    <w:noProof/>
                    <w:webHidden/>
                  </w:rPr>
                  <w:instrText xml:space="preserve"> PAGEREF _Toc515625803 \h </w:instrText>
                </w:r>
                <w:r>
                  <w:rPr>
                    <w:noProof/>
                    <w:webHidden/>
                  </w:rPr>
                </w:r>
                <w:r>
                  <w:rPr>
                    <w:noProof/>
                    <w:webHidden/>
                  </w:rPr>
                  <w:fldChar w:fldCharType="separate"/>
                </w:r>
                <w:r w:rsidR="00327D96">
                  <w:rPr>
                    <w:noProof/>
                    <w:webHidden/>
                  </w:rPr>
                  <w:t>5</w:t>
                </w:r>
                <w:r>
                  <w:rPr>
                    <w:noProof/>
                    <w:webHidden/>
                  </w:rPr>
                  <w:fldChar w:fldCharType="end"/>
                </w:r>
              </w:hyperlink>
            </w:p>
            <w:p w:rsidR="00B32435" w:rsidRDefault="00B32435">
              <w:pPr>
                <w:pStyle w:val="TOC1"/>
                <w:tabs>
                  <w:tab w:val="right" w:leader="dot" w:pos="9016"/>
                </w:tabs>
                <w:rPr>
                  <w:noProof/>
                  <w:lang w:val="en-GB" w:eastAsia="en-GB"/>
                </w:rPr>
              </w:pPr>
              <w:hyperlink w:anchor="_Toc515625804" w:history="1">
                <w:r w:rsidRPr="007F4353">
                  <w:rPr>
                    <w:rStyle w:val="Hyperlink"/>
                    <w:rFonts w:ascii="Trebuchet MS" w:hAnsi="Trebuchet MS"/>
                    <w:noProof/>
                  </w:rPr>
                  <w:t>Transverse waves</w:t>
                </w:r>
                <w:r>
                  <w:rPr>
                    <w:noProof/>
                    <w:webHidden/>
                  </w:rPr>
                  <w:tab/>
                </w:r>
                <w:r>
                  <w:rPr>
                    <w:noProof/>
                    <w:webHidden/>
                  </w:rPr>
                  <w:fldChar w:fldCharType="begin"/>
                </w:r>
                <w:r>
                  <w:rPr>
                    <w:noProof/>
                    <w:webHidden/>
                  </w:rPr>
                  <w:instrText xml:space="preserve"> PAGEREF _Toc515625804 \h </w:instrText>
                </w:r>
                <w:r>
                  <w:rPr>
                    <w:noProof/>
                    <w:webHidden/>
                  </w:rPr>
                </w:r>
                <w:r>
                  <w:rPr>
                    <w:noProof/>
                    <w:webHidden/>
                  </w:rPr>
                  <w:fldChar w:fldCharType="separate"/>
                </w:r>
                <w:r w:rsidR="00327D96">
                  <w:rPr>
                    <w:noProof/>
                    <w:webHidden/>
                  </w:rPr>
                  <w:t>5</w:t>
                </w:r>
                <w:r>
                  <w:rPr>
                    <w:noProof/>
                    <w:webHidden/>
                  </w:rPr>
                  <w:fldChar w:fldCharType="end"/>
                </w:r>
              </w:hyperlink>
            </w:p>
            <w:p w:rsidR="00B32435" w:rsidRDefault="00B32435">
              <w:pPr>
                <w:pStyle w:val="TOC1"/>
                <w:tabs>
                  <w:tab w:val="right" w:leader="dot" w:pos="9016"/>
                </w:tabs>
                <w:rPr>
                  <w:noProof/>
                  <w:lang w:val="en-GB" w:eastAsia="en-GB"/>
                </w:rPr>
              </w:pPr>
              <w:hyperlink w:anchor="_Toc515625805" w:history="1">
                <w:r w:rsidRPr="007F4353">
                  <w:rPr>
                    <w:rStyle w:val="Hyperlink"/>
                    <w:rFonts w:ascii="Trebuchet MS" w:hAnsi="Trebuchet MS"/>
                    <w:noProof/>
                  </w:rPr>
                  <w:t>Longitudinal waves</w:t>
                </w:r>
                <w:r>
                  <w:rPr>
                    <w:noProof/>
                    <w:webHidden/>
                  </w:rPr>
                  <w:tab/>
                </w:r>
                <w:r>
                  <w:rPr>
                    <w:noProof/>
                    <w:webHidden/>
                  </w:rPr>
                  <w:fldChar w:fldCharType="begin"/>
                </w:r>
                <w:r>
                  <w:rPr>
                    <w:noProof/>
                    <w:webHidden/>
                  </w:rPr>
                  <w:instrText xml:space="preserve"> PAGEREF _Toc515625805 \h </w:instrText>
                </w:r>
                <w:r>
                  <w:rPr>
                    <w:noProof/>
                    <w:webHidden/>
                  </w:rPr>
                </w:r>
                <w:r>
                  <w:rPr>
                    <w:noProof/>
                    <w:webHidden/>
                  </w:rPr>
                  <w:fldChar w:fldCharType="separate"/>
                </w:r>
                <w:r w:rsidR="00327D96">
                  <w:rPr>
                    <w:noProof/>
                    <w:webHidden/>
                  </w:rPr>
                  <w:t>5</w:t>
                </w:r>
                <w:r>
                  <w:rPr>
                    <w:noProof/>
                    <w:webHidden/>
                  </w:rPr>
                  <w:fldChar w:fldCharType="end"/>
                </w:r>
              </w:hyperlink>
            </w:p>
            <w:p w:rsidR="00B32435" w:rsidRDefault="00B32435">
              <w:pPr>
                <w:pStyle w:val="TOC3"/>
                <w:tabs>
                  <w:tab w:val="right" w:leader="dot" w:pos="9016"/>
                </w:tabs>
                <w:rPr>
                  <w:noProof/>
                  <w:lang w:val="en-GB" w:eastAsia="en-GB"/>
                </w:rPr>
              </w:pPr>
              <w:hyperlink w:anchor="_Toc515625806" w:history="1">
                <w:r w:rsidRPr="007F4353">
                  <w:rPr>
                    <w:rStyle w:val="Hyperlink"/>
                    <w:rFonts w:ascii="Trebuchet MS" w:hAnsi="Trebuchet MS"/>
                    <w:noProof/>
                  </w:rPr>
                  <w:t>TUTORIAL QUESTIONS</w:t>
                </w:r>
                <w:r>
                  <w:rPr>
                    <w:noProof/>
                    <w:webHidden/>
                  </w:rPr>
                  <w:tab/>
                </w:r>
                <w:r>
                  <w:rPr>
                    <w:noProof/>
                    <w:webHidden/>
                  </w:rPr>
                  <w:fldChar w:fldCharType="begin"/>
                </w:r>
                <w:r>
                  <w:rPr>
                    <w:noProof/>
                    <w:webHidden/>
                  </w:rPr>
                  <w:instrText xml:space="preserve"> PAGEREF _Toc515625806 \h </w:instrText>
                </w:r>
                <w:r>
                  <w:rPr>
                    <w:noProof/>
                    <w:webHidden/>
                  </w:rPr>
                </w:r>
                <w:r>
                  <w:rPr>
                    <w:noProof/>
                    <w:webHidden/>
                  </w:rPr>
                  <w:fldChar w:fldCharType="separate"/>
                </w:r>
                <w:r w:rsidR="00327D96">
                  <w:rPr>
                    <w:noProof/>
                    <w:webHidden/>
                  </w:rPr>
                  <w:t>7</w:t>
                </w:r>
                <w:r>
                  <w:rPr>
                    <w:noProof/>
                    <w:webHidden/>
                  </w:rPr>
                  <w:fldChar w:fldCharType="end"/>
                </w:r>
              </w:hyperlink>
            </w:p>
            <w:p w:rsidR="00B32435" w:rsidRDefault="00B32435">
              <w:pPr>
                <w:pStyle w:val="TOC2"/>
                <w:tabs>
                  <w:tab w:val="right" w:leader="dot" w:pos="9016"/>
                </w:tabs>
                <w:rPr>
                  <w:noProof/>
                  <w:lang w:val="en-GB" w:eastAsia="en-GB"/>
                </w:rPr>
              </w:pPr>
              <w:hyperlink w:anchor="_Toc515625807" w:history="1">
                <w:r w:rsidRPr="007F4353">
                  <w:rPr>
                    <w:rStyle w:val="Hyperlink"/>
                    <w:rFonts w:ascii="Trebuchet MS" w:hAnsi="Trebuchet MS"/>
                    <w:noProof/>
                  </w:rPr>
                  <w:t>Labelling waves</w:t>
                </w:r>
                <w:r>
                  <w:rPr>
                    <w:noProof/>
                    <w:webHidden/>
                  </w:rPr>
                  <w:tab/>
                </w:r>
                <w:r>
                  <w:rPr>
                    <w:noProof/>
                    <w:webHidden/>
                  </w:rPr>
                  <w:fldChar w:fldCharType="begin"/>
                </w:r>
                <w:r>
                  <w:rPr>
                    <w:noProof/>
                    <w:webHidden/>
                  </w:rPr>
                  <w:instrText xml:space="preserve"> PAGEREF _Toc515625807 \h </w:instrText>
                </w:r>
                <w:r>
                  <w:rPr>
                    <w:noProof/>
                    <w:webHidden/>
                  </w:rPr>
                </w:r>
                <w:r>
                  <w:rPr>
                    <w:noProof/>
                    <w:webHidden/>
                  </w:rPr>
                  <w:fldChar w:fldCharType="separate"/>
                </w:r>
                <w:r w:rsidR="00327D96">
                  <w:rPr>
                    <w:noProof/>
                    <w:webHidden/>
                  </w:rPr>
                  <w:t>7</w:t>
                </w:r>
                <w:r>
                  <w:rPr>
                    <w:noProof/>
                    <w:webHidden/>
                  </w:rPr>
                  <w:fldChar w:fldCharType="end"/>
                </w:r>
              </w:hyperlink>
            </w:p>
            <w:p w:rsidR="00B32435" w:rsidRDefault="00B32435">
              <w:pPr>
                <w:pStyle w:val="TOC1"/>
                <w:tabs>
                  <w:tab w:val="right" w:leader="dot" w:pos="9016"/>
                </w:tabs>
                <w:rPr>
                  <w:noProof/>
                  <w:lang w:val="en-GB" w:eastAsia="en-GB"/>
                </w:rPr>
              </w:pPr>
              <w:hyperlink w:anchor="_Toc515625808" w:history="1">
                <w:r w:rsidRPr="007F4353">
                  <w:rPr>
                    <w:rStyle w:val="Hyperlink"/>
                    <w:rFonts w:ascii="Trebuchet MS" w:hAnsi="Trebuchet MS"/>
                    <w:noProof/>
                  </w:rPr>
                  <w:t>Wave Formulae</w:t>
                </w:r>
                <w:r>
                  <w:rPr>
                    <w:noProof/>
                    <w:webHidden/>
                  </w:rPr>
                  <w:tab/>
                </w:r>
                <w:r>
                  <w:rPr>
                    <w:noProof/>
                    <w:webHidden/>
                  </w:rPr>
                  <w:fldChar w:fldCharType="begin"/>
                </w:r>
                <w:r>
                  <w:rPr>
                    <w:noProof/>
                    <w:webHidden/>
                  </w:rPr>
                  <w:instrText xml:space="preserve"> PAGEREF _Toc515625808 \h </w:instrText>
                </w:r>
                <w:r>
                  <w:rPr>
                    <w:noProof/>
                    <w:webHidden/>
                  </w:rPr>
                </w:r>
                <w:r>
                  <w:rPr>
                    <w:noProof/>
                    <w:webHidden/>
                  </w:rPr>
                  <w:fldChar w:fldCharType="separate"/>
                </w:r>
                <w:r w:rsidR="00327D96">
                  <w:rPr>
                    <w:noProof/>
                    <w:webHidden/>
                  </w:rPr>
                  <w:t>8</w:t>
                </w:r>
                <w:r>
                  <w:rPr>
                    <w:noProof/>
                    <w:webHidden/>
                  </w:rPr>
                  <w:fldChar w:fldCharType="end"/>
                </w:r>
              </w:hyperlink>
            </w:p>
            <w:p w:rsidR="00B32435" w:rsidRDefault="00B32435">
              <w:pPr>
                <w:pStyle w:val="TOC2"/>
                <w:tabs>
                  <w:tab w:val="right" w:leader="dot" w:pos="9016"/>
                </w:tabs>
                <w:rPr>
                  <w:noProof/>
                  <w:lang w:val="en-GB" w:eastAsia="en-GB"/>
                </w:rPr>
              </w:pPr>
              <w:hyperlink w:anchor="_Toc515625809" w:history="1">
                <w:r w:rsidRPr="007F4353">
                  <w:rPr>
                    <w:rStyle w:val="Hyperlink"/>
                    <w:rFonts w:ascii="Trebuchet MS" w:hAnsi="Trebuchet MS"/>
                    <w:noProof/>
                  </w:rPr>
                  <w:t>Wave Speed</w:t>
                </w:r>
                <w:r>
                  <w:rPr>
                    <w:noProof/>
                    <w:webHidden/>
                  </w:rPr>
                  <w:tab/>
                </w:r>
                <w:r>
                  <w:rPr>
                    <w:noProof/>
                    <w:webHidden/>
                  </w:rPr>
                  <w:fldChar w:fldCharType="begin"/>
                </w:r>
                <w:r>
                  <w:rPr>
                    <w:noProof/>
                    <w:webHidden/>
                  </w:rPr>
                  <w:instrText xml:space="preserve"> PAGEREF _Toc515625809 \h </w:instrText>
                </w:r>
                <w:r>
                  <w:rPr>
                    <w:noProof/>
                    <w:webHidden/>
                  </w:rPr>
                </w:r>
                <w:r>
                  <w:rPr>
                    <w:noProof/>
                    <w:webHidden/>
                  </w:rPr>
                  <w:fldChar w:fldCharType="separate"/>
                </w:r>
                <w:r w:rsidR="00327D96">
                  <w:rPr>
                    <w:noProof/>
                    <w:webHidden/>
                  </w:rPr>
                  <w:t>8</w:t>
                </w:r>
                <w:r>
                  <w:rPr>
                    <w:noProof/>
                    <w:webHidden/>
                  </w:rPr>
                  <w:fldChar w:fldCharType="end"/>
                </w:r>
              </w:hyperlink>
            </w:p>
            <w:p w:rsidR="00B32435" w:rsidRDefault="00B32435">
              <w:pPr>
                <w:pStyle w:val="TOC2"/>
                <w:tabs>
                  <w:tab w:val="right" w:leader="dot" w:pos="9016"/>
                </w:tabs>
                <w:rPr>
                  <w:noProof/>
                  <w:lang w:val="en-GB" w:eastAsia="en-GB"/>
                </w:rPr>
              </w:pPr>
              <w:hyperlink w:anchor="_Toc515625810" w:history="1">
                <w:r w:rsidRPr="007F4353">
                  <w:rPr>
                    <w:rStyle w:val="Hyperlink"/>
                    <w:rFonts w:ascii="Trebuchet MS" w:hAnsi="Trebuchet MS"/>
                    <w:noProof/>
                  </w:rPr>
                  <w:t>Worked Examples</w:t>
                </w:r>
                <w:r>
                  <w:rPr>
                    <w:noProof/>
                    <w:webHidden/>
                  </w:rPr>
                  <w:tab/>
                </w:r>
                <w:r>
                  <w:rPr>
                    <w:noProof/>
                    <w:webHidden/>
                  </w:rPr>
                  <w:fldChar w:fldCharType="begin"/>
                </w:r>
                <w:r>
                  <w:rPr>
                    <w:noProof/>
                    <w:webHidden/>
                  </w:rPr>
                  <w:instrText xml:space="preserve"> PAGEREF _Toc515625810 \h </w:instrText>
                </w:r>
                <w:r>
                  <w:rPr>
                    <w:noProof/>
                    <w:webHidden/>
                  </w:rPr>
                </w:r>
                <w:r>
                  <w:rPr>
                    <w:noProof/>
                    <w:webHidden/>
                  </w:rPr>
                  <w:fldChar w:fldCharType="separate"/>
                </w:r>
                <w:r w:rsidR="00327D96">
                  <w:rPr>
                    <w:noProof/>
                    <w:webHidden/>
                  </w:rPr>
                  <w:t>9</w:t>
                </w:r>
                <w:r>
                  <w:rPr>
                    <w:noProof/>
                    <w:webHidden/>
                  </w:rPr>
                  <w:fldChar w:fldCharType="end"/>
                </w:r>
              </w:hyperlink>
            </w:p>
            <w:p w:rsidR="00B32435" w:rsidRDefault="00B32435">
              <w:pPr>
                <w:pStyle w:val="TOC2"/>
                <w:tabs>
                  <w:tab w:val="right" w:leader="dot" w:pos="9016"/>
                </w:tabs>
                <w:rPr>
                  <w:noProof/>
                  <w:lang w:val="en-GB" w:eastAsia="en-GB"/>
                </w:rPr>
              </w:pPr>
              <w:hyperlink w:anchor="_Toc515625811" w:history="1">
                <w:r w:rsidRPr="007F4353">
                  <w:rPr>
                    <w:rStyle w:val="Hyperlink"/>
                    <w:rFonts w:ascii="Trebuchet MS" w:hAnsi="Trebuchet MS"/>
                    <w:noProof/>
                  </w:rPr>
                  <w:t>Frequency</w:t>
                </w:r>
                <w:r>
                  <w:rPr>
                    <w:noProof/>
                    <w:webHidden/>
                  </w:rPr>
                  <w:tab/>
                </w:r>
                <w:r>
                  <w:rPr>
                    <w:noProof/>
                    <w:webHidden/>
                  </w:rPr>
                  <w:fldChar w:fldCharType="begin"/>
                </w:r>
                <w:r>
                  <w:rPr>
                    <w:noProof/>
                    <w:webHidden/>
                  </w:rPr>
                  <w:instrText xml:space="preserve"> PAGEREF _Toc515625811 \h </w:instrText>
                </w:r>
                <w:r>
                  <w:rPr>
                    <w:noProof/>
                    <w:webHidden/>
                  </w:rPr>
                </w:r>
                <w:r>
                  <w:rPr>
                    <w:noProof/>
                    <w:webHidden/>
                  </w:rPr>
                  <w:fldChar w:fldCharType="separate"/>
                </w:r>
                <w:r w:rsidR="00327D96">
                  <w:rPr>
                    <w:noProof/>
                    <w:webHidden/>
                  </w:rPr>
                  <w:t>9</w:t>
                </w:r>
                <w:r>
                  <w:rPr>
                    <w:noProof/>
                    <w:webHidden/>
                  </w:rPr>
                  <w:fldChar w:fldCharType="end"/>
                </w:r>
              </w:hyperlink>
            </w:p>
            <w:p w:rsidR="00B32435" w:rsidRDefault="00B32435">
              <w:pPr>
                <w:pStyle w:val="TOC3"/>
                <w:tabs>
                  <w:tab w:val="right" w:leader="dot" w:pos="9016"/>
                </w:tabs>
                <w:rPr>
                  <w:noProof/>
                  <w:lang w:val="en-GB" w:eastAsia="en-GB"/>
                </w:rPr>
              </w:pPr>
              <w:hyperlink w:anchor="_Toc515625812" w:history="1">
                <w:r w:rsidRPr="007F4353">
                  <w:rPr>
                    <w:rStyle w:val="Hyperlink"/>
                    <w:rFonts w:ascii="Trebuchet MS" w:hAnsi="Trebuchet MS"/>
                    <w:noProof/>
                  </w:rPr>
                  <w:t>TUTORIAL QUESTIONS</w:t>
                </w:r>
                <w:r>
                  <w:rPr>
                    <w:noProof/>
                    <w:webHidden/>
                  </w:rPr>
                  <w:tab/>
                </w:r>
                <w:r>
                  <w:rPr>
                    <w:noProof/>
                    <w:webHidden/>
                  </w:rPr>
                  <w:fldChar w:fldCharType="begin"/>
                </w:r>
                <w:r>
                  <w:rPr>
                    <w:noProof/>
                    <w:webHidden/>
                  </w:rPr>
                  <w:instrText xml:space="preserve"> PAGEREF _Toc515625812 \h </w:instrText>
                </w:r>
                <w:r>
                  <w:rPr>
                    <w:noProof/>
                    <w:webHidden/>
                  </w:rPr>
                </w:r>
                <w:r>
                  <w:rPr>
                    <w:noProof/>
                    <w:webHidden/>
                  </w:rPr>
                  <w:fldChar w:fldCharType="separate"/>
                </w:r>
                <w:r w:rsidR="00327D96">
                  <w:rPr>
                    <w:noProof/>
                    <w:webHidden/>
                  </w:rPr>
                  <w:t>10</w:t>
                </w:r>
                <w:r>
                  <w:rPr>
                    <w:noProof/>
                    <w:webHidden/>
                  </w:rPr>
                  <w:fldChar w:fldCharType="end"/>
                </w:r>
              </w:hyperlink>
            </w:p>
            <w:p w:rsidR="00B32435" w:rsidRDefault="00B32435">
              <w:pPr>
                <w:pStyle w:val="TOC2"/>
                <w:tabs>
                  <w:tab w:val="right" w:leader="dot" w:pos="9016"/>
                </w:tabs>
                <w:rPr>
                  <w:noProof/>
                  <w:lang w:val="en-GB" w:eastAsia="en-GB"/>
                </w:rPr>
              </w:pPr>
              <w:hyperlink w:anchor="_Toc515625813" w:history="1">
                <w:r w:rsidRPr="007F4353">
                  <w:rPr>
                    <w:rStyle w:val="Hyperlink"/>
                    <w:rFonts w:ascii="Trebuchet MS" w:hAnsi="Trebuchet MS"/>
                    <w:noProof/>
                  </w:rPr>
                  <w:t>Thunder and Lightning</w:t>
                </w:r>
                <w:r>
                  <w:rPr>
                    <w:noProof/>
                    <w:webHidden/>
                  </w:rPr>
                  <w:tab/>
                </w:r>
                <w:r>
                  <w:rPr>
                    <w:noProof/>
                    <w:webHidden/>
                  </w:rPr>
                  <w:fldChar w:fldCharType="begin"/>
                </w:r>
                <w:r>
                  <w:rPr>
                    <w:noProof/>
                    <w:webHidden/>
                  </w:rPr>
                  <w:instrText xml:space="preserve"> PAGEREF _Toc515625813 \h </w:instrText>
                </w:r>
                <w:r>
                  <w:rPr>
                    <w:noProof/>
                    <w:webHidden/>
                  </w:rPr>
                </w:r>
                <w:r>
                  <w:rPr>
                    <w:noProof/>
                    <w:webHidden/>
                  </w:rPr>
                  <w:fldChar w:fldCharType="separate"/>
                </w:r>
                <w:r w:rsidR="00327D96">
                  <w:rPr>
                    <w:noProof/>
                    <w:webHidden/>
                  </w:rPr>
                  <w:t>12</w:t>
                </w:r>
                <w:r>
                  <w:rPr>
                    <w:noProof/>
                    <w:webHidden/>
                  </w:rPr>
                  <w:fldChar w:fldCharType="end"/>
                </w:r>
              </w:hyperlink>
            </w:p>
            <w:p w:rsidR="00B32435" w:rsidRDefault="00B32435">
              <w:pPr>
                <w:pStyle w:val="TOC3"/>
                <w:tabs>
                  <w:tab w:val="right" w:leader="dot" w:pos="9016"/>
                </w:tabs>
                <w:rPr>
                  <w:noProof/>
                  <w:lang w:val="en-GB" w:eastAsia="en-GB"/>
                </w:rPr>
              </w:pPr>
              <w:hyperlink w:anchor="_Toc515625814" w:history="1">
                <w:r w:rsidRPr="007F4353">
                  <w:rPr>
                    <w:rStyle w:val="Hyperlink"/>
                    <w:rFonts w:ascii="Trebuchet MS" w:hAnsi="Trebuchet MS"/>
                    <w:noProof/>
                  </w:rPr>
                  <w:t>TUTORIAL QUESTIONS</w:t>
                </w:r>
                <w:r>
                  <w:rPr>
                    <w:noProof/>
                    <w:webHidden/>
                  </w:rPr>
                  <w:tab/>
                </w:r>
                <w:r>
                  <w:rPr>
                    <w:noProof/>
                    <w:webHidden/>
                  </w:rPr>
                  <w:fldChar w:fldCharType="begin"/>
                </w:r>
                <w:r>
                  <w:rPr>
                    <w:noProof/>
                    <w:webHidden/>
                  </w:rPr>
                  <w:instrText xml:space="preserve"> PAGEREF _Toc515625814 \h </w:instrText>
                </w:r>
                <w:r>
                  <w:rPr>
                    <w:noProof/>
                    <w:webHidden/>
                  </w:rPr>
                </w:r>
                <w:r>
                  <w:rPr>
                    <w:noProof/>
                    <w:webHidden/>
                  </w:rPr>
                  <w:fldChar w:fldCharType="separate"/>
                </w:r>
                <w:r w:rsidR="00327D96">
                  <w:rPr>
                    <w:noProof/>
                    <w:webHidden/>
                  </w:rPr>
                  <w:t>13</w:t>
                </w:r>
                <w:r>
                  <w:rPr>
                    <w:noProof/>
                    <w:webHidden/>
                  </w:rPr>
                  <w:fldChar w:fldCharType="end"/>
                </w:r>
              </w:hyperlink>
            </w:p>
            <w:p w:rsidR="00B32435" w:rsidRDefault="00B32435">
              <w:pPr>
                <w:pStyle w:val="TOC2"/>
                <w:tabs>
                  <w:tab w:val="right" w:leader="dot" w:pos="9016"/>
                </w:tabs>
                <w:rPr>
                  <w:noProof/>
                  <w:lang w:val="en-GB" w:eastAsia="en-GB"/>
                </w:rPr>
              </w:pPr>
              <w:hyperlink w:anchor="_Toc515625815" w:history="1">
                <w:r w:rsidRPr="007F4353">
                  <w:rPr>
                    <w:rStyle w:val="Hyperlink"/>
                    <w:rFonts w:ascii="Trebuchet MS" w:hAnsi="Trebuchet MS"/>
                    <w:noProof/>
                  </w:rPr>
                  <w:t>Speed of Sound Questions</w:t>
                </w:r>
                <w:r>
                  <w:rPr>
                    <w:noProof/>
                    <w:webHidden/>
                  </w:rPr>
                  <w:tab/>
                </w:r>
                <w:r>
                  <w:rPr>
                    <w:noProof/>
                    <w:webHidden/>
                  </w:rPr>
                  <w:fldChar w:fldCharType="begin"/>
                </w:r>
                <w:r>
                  <w:rPr>
                    <w:noProof/>
                    <w:webHidden/>
                  </w:rPr>
                  <w:instrText xml:space="preserve"> PAGEREF _Toc515625815 \h </w:instrText>
                </w:r>
                <w:r>
                  <w:rPr>
                    <w:noProof/>
                    <w:webHidden/>
                  </w:rPr>
                </w:r>
                <w:r>
                  <w:rPr>
                    <w:noProof/>
                    <w:webHidden/>
                  </w:rPr>
                  <w:fldChar w:fldCharType="separate"/>
                </w:r>
                <w:r w:rsidR="00327D96">
                  <w:rPr>
                    <w:noProof/>
                    <w:webHidden/>
                  </w:rPr>
                  <w:t>17</w:t>
                </w:r>
                <w:r>
                  <w:rPr>
                    <w:noProof/>
                    <w:webHidden/>
                  </w:rPr>
                  <w:fldChar w:fldCharType="end"/>
                </w:r>
              </w:hyperlink>
            </w:p>
            <w:p w:rsidR="00B32435" w:rsidRDefault="00B32435">
              <w:pPr>
                <w:pStyle w:val="TOC2"/>
                <w:tabs>
                  <w:tab w:val="right" w:leader="dot" w:pos="9016"/>
                </w:tabs>
                <w:rPr>
                  <w:noProof/>
                  <w:lang w:val="en-GB" w:eastAsia="en-GB"/>
                </w:rPr>
              </w:pPr>
              <w:hyperlink w:anchor="_Toc515625816" w:history="1">
                <w:r w:rsidRPr="007F4353">
                  <w:rPr>
                    <w:rStyle w:val="Hyperlink"/>
                    <w:rFonts w:ascii="Trebuchet MS" w:hAnsi="Trebuchet MS"/>
                    <w:noProof/>
                  </w:rPr>
                  <w:t>Diffraction</w:t>
                </w:r>
                <w:r>
                  <w:rPr>
                    <w:noProof/>
                    <w:webHidden/>
                  </w:rPr>
                  <w:tab/>
                </w:r>
                <w:r>
                  <w:rPr>
                    <w:noProof/>
                    <w:webHidden/>
                  </w:rPr>
                  <w:fldChar w:fldCharType="begin"/>
                </w:r>
                <w:r>
                  <w:rPr>
                    <w:noProof/>
                    <w:webHidden/>
                  </w:rPr>
                  <w:instrText xml:space="preserve"> PAGEREF _Toc515625816 \h </w:instrText>
                </w:r>
                <w:r>
                  <w:rPr>
                    <w:noProof/>
                    <w:webHidden/>
                  </w:rPr>
                </w:r>
                <w:r>
                  <w:rPr>
                    <w:noProof/>
                    <w:webHidden/>
                  </w:rPr>
                  <w:fldChar w:fldCharType="separate"/>
                </w:r>
                <w:r w:rsidR="00327D96">
                  <w:rPr>
                    <w:noProof/>
                    <w:webHidden/>
                  </w:rPr>
                  <w:t>18</w:t>
                </w:r>
                <w:r>
                  <w:rPr>
                    <w:noProof/>
                    <w:webHidden/>
                  </w:rPr>
                  <w:fldChar w:fldCharType="end"/>
                </w:r>
              </w:hyperlink>
            </w:p>
            <w:p w:rsidR="00B32435" w:rsidRDefault="00B32435">
              <w:pPr>
                <w:pStyle w:val="TOC2"/>
                <w:tabs>
                  <w:tab w:val="right" w:leader="dot" w:pos="9016"/>
                </w:tabs>
                <w:rPr>
                  <w:noProof/>
                  <w:lang w:val="en-GB" w:eastAsia="en-GB"/>
                </w:rPr>
              </w:pPr>
              <w:hyperlink w:anchor="_Toc515625817" w:history="1">
                <w:r w:rsidRPr="007F4353">
                  <w:rPr>
                    <w:rStyle w:val="Hyperlink"/>
                    <w:rFonts w:ascii="Trebuchet MS" w:hAnsi="Trebuchet MS"/>
                    <w:noProof/>
                  </w:rPr>
                  <w:t>Sound</w:t>
                </w:r>
                <w:r>
                  <w:rPr>
                    <w:noProof/>
                    <w:webHidden/>
                  </w:rPr>
                  <w:tab/>
                </w:r>
                <w:r>
                  <w:rPr>
                    <w:noProof/>
                    <w:webHidden/>
                  </w:rPr>
                  <w:fldChar w:fldCharType="begin"/>
                </w:r>
                <w:r>
                  <w:rPr>
                    <w:noProof/>
                    <w:webHidden/>
                  </w:rPr>
                  <w:instrText xml:space="preserve"> PAGEREF _Toc515625817 \h </w:instrText>
                </w:r>
                <w:r>
                  <w:rPr>
                    <w:noProof/>
                    <w:webHidden/>
                  </w:rPr>
                </w:r>
                <w:r>
                  <w:rPr>
                    <w:noProof/>
                    <w:webHidden/>
                  </w:rPr>
                  <w:fldChar w:fldCharType="separate"/>
                </w:r>
                <w:r w:rsidR="00327D96">
                  <w:rPr>
                    <w:noProof/>
                    <w:webHidden/>
                  </w:rPr>
                  <w:t>20</w:t>
                </w:r>
                <w:r>
                  <w:rPr>
                    <w:noProof/>
                    <w:webHidden/>
                  </w:rPr>
                  <w:fldChar w:fldCharType="end"/>
                </w:r>
              </w:hyperlink>
            </w:p>
            <w:p w:rsidR="00B32435" w:rsidRDefault="00B32435">
              <w:pPr>
                <w:pStyle w:val="TOC2"/>
                <w:tabs>
                  <w:tab w:val="right" w:leader="dot" w:pos="9016"/>
                </w:tabs>
                <w:rPr>
                  <w:noProof/>
                  <w:lang w:val="en-GB" w:eastAsia="en-GB"/>
                </w:rPr>
              </w:pPr>
              <w:hyperlink w:anchor="_Toc515625818" w:history="1">
                <w:r w:rsidRPr="007F4353">
                  <w:rPr>
                    <w:rStyle w:val="Hyperlink"/>
                    <w:rFonts w:ascii="Trebuchet MS" w:hAnsi="Trebuchet MS"/>
                    <w:noProof/>
                  </w:rPr>
                  <w:t>Ultrasound</w:t>
                </w:r>
                <w:r>
                  <w:rPr>
                    <w:noProof/>
                    <w:webHidden/>
                  </w:rPr>
                  <w:tab/>
                </w:r>
                <w:r>
                  <w:rPr>
                    <w:noProof/>
                    <w:webHidden/>
                  </w:rPr>
                  <w:fldChar w:fldCharType="begin"/>
                </w:r>
                <w:r>
                  <w:rPr>
                    <w:noProof/>
                    <w:webHidden/>
                  </w:rPr>
                  <w:instrText xml:space="preserve"> PAGEREF _Toc515625818 \h </w:instrText>
                </w:r>
                <w:r>
                  <w:rPr>
                    <w:noProof/>
                    <w:webHidden/>
                  </w:rPr>
                </w:r>
                <w:r>
                  <w:rPr>
                    <w:noProof/>
                    <w:webHidden/>
                  </w:rPr>
                  <w:fldChar w:fldCharType="separate"/>
                </w:r>
                <w:r w:rsidR="00327D96">
                  <w:rPr>
                    <w:noProof/>
                    <w:webHidden/>
                  </w:rPr>
                  <w:t>20</w:t>
                </w:r>
                <w:r>
                  <w:rPr>
                    <w:noProof/>
                    <w:webHidden/>
                  </w:rPr>
                  <w:fldChar w:fldCharType="end"/>
                </w:r>
              </w:hyperlink>
            </w:p>
            <w:p w:rsidR="00B32435" w:rsidRDefault="00B32435">
              <w:pPr>
                <w:pStyle w:val="TOC2"/>
                <w:tabs>
                  <w:tab w:val="right" w:leader="dot" w:pos="9016"/>
                </w:tabs>
                <w:rPr>
                  <w:noProof/>
                  <w:lang w:val="en-GB" w:eastAsia="en-GB"/>
                </w:rPr>
              </w:pPr>
              <w:hyperlink w:anchor="_Toc515625819" w:history="1">
                <w:r w:rsidRPr="007F4353">
                  <w:rPr>
                    <w:rStyle w:val="Hyperlink"/>
                    <w:rFonts w:ascii="Trebuchet MS" w:hAnsi="Trebuchet MS"/>
                    <w:noProof/>
                  </w:rPr>
                  <w:t>Radio Waves</w:t>
                </w:r>
                <w:r>
                  <w:rPr>
                    <w:noProof/>
                    <w:webHidden/>
                  </w:rPr>
                  <w:tab/>
                </w:r>
                <w:r>
                  <w:rPr>
                    <w:noProof/>
                    <w:webHidden/>
                  </w:rPr>
                  <w:fldChar w:fldCharType="begin"/>
                </w:r>
                <w:r>
                  <w:rPr>
                    <w:noProof/>
                    <w:webHidden/>
                  </w:rPr>
                  <w:instrText xml:space="preserve"> PAGEREF _Toc515625819 \h </w:instrText>
                </w:r>
                <w:r>
                  <w:rPr>
                    <w:noProof/>
                    <w:webHidden/>
                  </w:rPr>
                </w:r>
                <w:r>
                  <w:rPr>
                    <w:noProof/>
                    <w:webHidden/>
                  </w:rPr>
                  <w:fldChar w:fldCharType="separate"/>
                </w:r>
                <w:r w:rsidR="00327D96">
                  <w:rPr>
                    <w:noProof/>
                    <w:webHidden/>
                  </w:rPr>
                  <w:t>20</w:t>
                </w:r>
                <w:r>
                  <w:rPr>
                    <w:noProof/>
                    <w:webHidden/>
                  </w:rPr>
                  <w:fldChar w:fldCharType="end"/>
                </w:r>
              </w:hyperlink>
            </w:p>
            <w:p w:rsidR="00B32435" w:rsidRDefault="00B32435">
              <w:pPr>
                <w:pStyle w:val="TOC3"/>
                <w:tabs>
                  <w:tab w:val="right" w:leader="dot" w:pos="9016"/>
                </w:tabs>
                <w:rPr>
                  <w:noProof/>
                  <w:lang w:val="en-GB" w:eastAsia="en-GB"/>
                </w:rPr>
              </w:pPr>
              <w:hyperlink w:anchor="_Toc515625820" w:history="1">
                <w:r w:rsidRPr="007F4353">
                  <w:rPr>
                    <w:rStyle w:val="Hyperlink"/>
                    <w:rFonts w:ascii="Trebuchet MS" w:hAnsi="Trebuchet MS"/>
                    <w:noProof/>
                  </w:rPr>
                  <w:t>Light</w:t>
                </w:r>
                <w:r>
                  <w:rPr>
                    <w:noProof/>
                    <w:webHidden/>
                  </w:rPr>
                  <w:tab/>
                </w:r>
                <w:r>
                  <w:rPr>
                    <w:noProof/>
                    <w:webHidden/>
                  </w:rPr>
                  <w:fldChar w:fldCharType="begin"/>
                </w:r>
                <w:r>
                  <w:rPr>
                    <w:noProof/>
                    <w:webHidden/>
                  </w:rPr>
                  <w:instrText xml:space="preserve"> PAGEREF _Toc515625820 \h </w:instrText>
                </w:r>
                <w:r>
                  <w:rPr>
                    <w:noProof/>
                    <w:webHidden/>
                  </w:rPr>
                </w:r>
                <w:r>
                  <w:rPr>
                    <w:noProof/>
                    <w:webHidden/>
                  </w:rPr>
                  <w:fldChar w:fldCharType="separate"/>
                </w:r>
                <w:r w:rsidR="00327D96">
                  <w:rPr>
                    <w:noProof/>
                    <w:webHidden/>
                  </w:rPr>
                  <w:t>21</w:t>
                </w:r>
                <w:r>
                  <w:rPr>
                    <w:noProof/>
                    <w:webHidden/>
                  </w:rPr>
                  <w:fldChar w:fldCharType="end"/>
                </w:r>
              </w:hyperlink>
            </w:p>
            <w:p w:rsidR="00B32435" w:rsidRDefault="00B32435">
              <w:pPr>
                <w:pStyle w:val="TOC3"/>
                <w:tabs>
                  <w:tab w:val="right" w:leader="dot" w:pos="9016"/>
                </w:tabs>
                <w:rPr>
                  <w:noProof/>
                  <w:lang w:val="en-GB" w:eastAsia="en-GB"/>
                </w:rPr>
              </w:pPr>
              <w:hyperlink w:anchor="_Toc515625821" w:history="1">
                <w:r w:rsidRPr="007F4353">
                  <w:rPr>
                    <w:rStyle w:val="Hyperlink"/>
                    <w:rFonts w:ascii="Trebuchet MS" w:hAnsi="Trebuchet MS"/>
                    <w:noProof/>
                  </w:rPr>
                  <w:t>TUTORIAL QUESTIONS</w:t>
                </w:r>
                <w:r>
                  <w:rPr>
                    <w:noProof/>
                    <w:webHidden/>
                  </w:rPr>
                  <w:tab/>
                </w:r>
                <w:r>
                  <w:rPr>
                    <w:noProof/>
                    <w:webHidden/>
                  </w:rPr>
                  <w:fldChar w:fldCharType="begin"/>
                </w:r>
                <w:r>
                  <w:rPr>
                    <w:noProof/>
                    <w:webHidden/>
                  </w:rPr>
                  <w:instrText xml:space="preserve"> PAGEREF _Toc515625821 \h </w:instrText>
                </w:r>
                <w:r>
                  <w:rPr>
                    <w:noProof/>
                    <w:webHidden/>
                  </w:rPr>
                </w:r>
                <w:r>
                  <w:rPr>
                    <w:noProof/>
                    <w:webHidden/>
                  </w:rPr>
                  <w:fldChar w:fldCharType="separate"/>
                </w:r>
                <w:r w:rsidR="00327D96">
                  <w:rPr>
                    <w:noProof/>
                    <w:webHidden/>
                  </w:rPr>
                  <w:t>21</w:t>
                </w:r>
                <w:r>
                  <w:rPr>
                    <w:noProof/>
                    <w:webHidden/>
                  </w:rPr>
                  <w:fldChar w:fldCharType="end"/>
                </w:r>
              </w:hyperlink>
            </w:p>
            <w:p w:rsidR="00B32435" w:rsidRDefault="00B32435">
              <w:pPr>
                <w:pStyle w:val="TOC2"/>
                <w:tabs>
                  <w:tab w:val="right" w:leader="dot" w:pos="9016"/>
                </w:tabs>
                <w:rPr>
                  <w:noProof/>
                  <w:lang w:val="en-GB" w:eastAsia="en-GB"/>
                </w:rPr>
              </w:pPr>
              <w:hyperlink w:anchor="_Toc515625822" w:history="1">
                <w:r w:rsidRPr="007F4353">
                  <w:rPr>
                    <w:rStyle w:val="Hyperlink"/>
                    <w:rFonts w:ascii="Trebuchet MS" w:hAnsi="Trebuchet MS"/>
                    <w:noProof/>
                  </w:rPr>
                  <w:t>Success Criteria</w:t>
                </w:r>
                <w:r>
                  <w:rPr>
                    <w:noProof/>
                    <w:webHidden/>
                  </w:rPr>
                  <w:tab/>
                </w:r>
                <w:r>
                  <w:rPr>
                    <w:noProof/>
                    <w:webHidden/>
                  </w:rPr>
                  <w:fldChar w:fldCharType="begin"/>
                </w:r>
                <w:r>
                  <w:rPr>
                    <w:noProof/>
                    <w:webHidden/>
                  </w:rPr>
                  <w:instrText xml:space="preserve"> PAGEREF _Toc515625822 \h </w:instrText>
                </w:r>
                <w:r>
                  <w:rPr>
                    <w:noProof/>
                    <w:webHidden/>
                  </w:rPr>
                </w:r>
                <w:r>
                  <w:rPr>
                    <w:noProof/>
                    <w:webHidden/>
                  </w:rPr>
                  <w:fldChar w:fldCharType="separate"/>
                </w:r>
                <w:r w:rsidR="00327D96">
                  <w:rPr>
                    <w:noProof/>
                    <w:webHidden/>
                  </w:rPr>
                  <w:t>22</w:t>
                </w:r>
                <w:r>
                  <w:rPr>
                    <w:noProof/>
                    <w:webHidden/>
                  </w:rPr>
                  <w:fldChar w:fldCharType="end"/>
                </w:r>
              </w:hyperlink>
            </w:p>
            <w:p w:rsidR="00B32435" w:rsidRDefault="00B32435">
              <w:pPr>
                <w:pStyle w:val="TOC1"/>
                <w:tabs>
                  <w:tab w:val="right" w:leader="dot" w:pos="9016"/>
                </w:tabs>
                <w:rPr>
                  <w:noProof/>
                  <w:lang w:val="en-GB" w:eastAsia="en-GB"/>
                </w:rPr>
              </w:pPr>
              <w:hyperlink w:anchor="_Toc515625823" w:history="1">
                <w:r w:rsidRPr="007F4353">
                  <w:rPr>
                    <w:rStyle w:val="Hyperlink"/>
                    <w:rFonts w:ascii="Trebuchet MS" w:hAnsi="Trebuchet MS"/>
                    <w:noProof/>
                  </w:rPr>
                  <w:t>Electromagnetic spectrum</w:t>
                </w:r>
                <w:r>
                  <w:rPr>
                    <w:noProof/>
                    <w:webHidden/>
                  </w:rPr>
                  <w:tab/>
                </w:r>
                <w:r>
                  <w:rPr>
                    <w:noProof/>
                    <w:webHidden/>
                  </w:rPr>
                  <w:fldChar w:fldCharType="begin"/>
                </w:r>
                <w:r>
                  <w:rPr>
                    <w:noProof/>
                    <w:webHidden/>
                  </w:rPr>
                  <w:instrText xml:space="preserve"> PAGEREF _Toc515625823 \h </w:instrText>
                </w:r>
                <w:r>
                  <w:rPr>
                    <w:noProof/>
                    <w:webHidden/>
                  </w:rPr>
                </w:r>
                <w:r>
                  <w:rPr>
                    <w:noProof/>
                    <w:webHidden/>
                  </w:rPr>
                  <w:fldChar w:fldCharType="separate"/>
                </w:r>
                <w:r w:rsidR="00327D96">
                  <w:rPr>
                    <w:noProof/>
                    <w:webHidden/>
                  </w:rPr>
                  <w:t>22</w:t>
                </w:r>
                <w:r>
                  <w:rPr>
                    <w:noProof/>
                    <w:webHidden/>
                  </w:rPr>
                  <w:fldChar w:fldCharType="end"/>
                </w:r>
              </w:hyperlink>
            </w:p>
            <w:p w:rsidR="00B32435" w:rsidRDefault="00B32435">
              <w:pPr>
                <w:pStyle w:val="TOC2"/>
                <w:tabs>
                  <w:tab w:val="right" w:leader="dot" w:pos="9016"/>
                </w:tabs>
                <w:rPr>
                  <w:noProof/>
                  <w:lang w:val="en-GB" w:eastAsia="en-GB"/>
                </w:rPr>
              </w:pPr>
              <w:hyperlink w:anchor="_Toc515625824" w:history="1">
                <w:r w:rsidRPr="007F4353">
                  <w:rPr>
                    <w:rStyle w:val="Hyperlink"/>
                    <w:rFonts w:ascii="Trebuchet MS" w:hAnsi="Trebuchet MS"/>
                    <w:noProof/>
                  </w:rPr>
                  <w:t>Learning Intentions</w:t>
                </w:r>
                <w:r>
                  <w:rPr>
                    <w:noProof/>
                    <w:webHidden/>
                  </w:rPr>
                  <w:tab/>
                </w:r>
                <w:r>
                  <w:rPr>
                    <w:noProof/>
                    <w:webHidden/>
                  </w:rPr>
                  <w:fldChar w:fldCharType="begin"/>
                </w:r>
                <w:r>
                  <w:rPr>
                    <w:noProof/>
                    <w:webHidden/>
                  </w:rPr>
                  <w:instrText xml:space="preserve"> PAGEREF _Toc515625824 \h </w:instrText>
                </w:r>
                <w:r>
                  <w:rPr>
                    <w:noProof/>
                    <w:webHidden/>
                  </w:rPr>
                </w:r>
                <w:r>
                  <w:rPr>
                    <w:noProof/>
                    <w:webHidden/>
                  </w:rPr>
                  <w:fldChar w:fldCharType="separate"/>
                </w:r>
                <w:r w:rsidR="00327D96">
                  <w:rPr>
                    <w:noProof/>
                    <w:webHidden/>
                  </w:rPr>
                  <w:t>22</w:t>
                </w:r>
                <w:r>
                  <w:rPr>
                    <w:noProof/>
                    <w:webHidden/>
                  </w:rPr>
                  <w:fldChar w:fldCharType="end"/>
                </w:r>
              </w:hyperlink>
            </w:p>
            <w:p w:rsidR="00B32435" w:rsidRDefault="00B32435">
              <w:pPr>
                <w:pStyle w:val="TOC2"/>
                <w:tabs>
                  <w:tab w:val="right" w:leader="dot" w:pos="9016"/>
                </w:tabs>
                <w:rPr>
                  <w:noProof/>
                  <w:lang w:val="en-GB" w:eastAsia="en-GB"/>
                </w:rPr>
              </w:pPr>
              <w:hyperlink w:anchor="_Toc515625825" w:history="1">
                <w:r w:rsidRPr="007F4353">
                  <w:rPr>
                    <w:rStyle w:val="Hyperlink"/>
                    <w:rFonts w:ascii="Trebuchet MS" w:hAnsi="Trebuchet MS"/>
                    <w:noProof/>
                  </w:rPr>
                  <w:t>Electromagnetic waves</w:t>
                </w:r>
                <w:r>
                  <w:rPr>
                    <w:noProof/>
                    <w:webHidden/>
                  </w:rPr>
                  <w:tab/>
                </w:r>
                <w:r>
                  <w:rPr>
                    <w:noProof/>
                    <w:webHidden/>
                  </w:rPr>
                  <w:fldChar w:fldCharType="begin"/>
                </w:r>
                <w:r>
                  <w:rPr>
                    <w:noProof/>
                    <w:webHidden/>
                  </w:rPr>
                  <w:instrText xml:space="preserve"> PAGEREF _Toc515625825 \h </w:instrText>
                </w:r>
                <w:r>
                  <w:rPr>
                    <w:noProof/>
                    <w:webHidden/>
                  </w:rPr>
                </w:r>
                <w:r>
                  <w:rPr>
                    <w:noProof/>
                    <w:webHidden/>
                  </w:rPr>
                  <w:fldChar w:fldCharType="separate"/>
                </w:r>
                <w:r w:rsidR="00327D96">
                  <w:rPr>
                    <w:noProof/>
                    <w:webHidden/>
                  </w:rPr>
                  <w:t>23</w:t>
                </w:r>
                <w:r>
                  <w:rPr>
                    <w:noProof/>
                    <w:webHidden/>
                  </w:rPr>
                  <w:fldChar w:fldCharType="end"/>
                </w:r>
              </w:hyperlink>
            </w:p>
            <w:p w:rsidR="00B32435" w:rsidRDefault="00B32435">
              <w:pPr>
                <w:pStyle w:val="TOC3"/>
                <w:tabs>
                  <w:tab w:val="right" w:leader="dot" w:pos="9016"/>
                </w:tabs>
                <w:rPr>
                  <w:noProof/>
                  <w:lang w:val="en-GB" w:eastAsia="en-GB"/>
                </w:rPr>
              </w:pPr>
              <w:hyperlink w:anchor="_Toc515625826" w:history="1">
                <w:r w:rsidRPr="007F4353">
                  <w:rPr>
                    <w:rStyle w:val="Hyperlink"/>
                    <w:rFonts w:ascii="Trebuchet MS" w:hAnsi="Trebuchet MS"/>
                    <w:noProof/>
                  </w:rPr>
                  <w:t>Uses and sources</w:t>
                </w:r>
                <w:r>
                  <w:rPr>
                    <w:noProof/>
                    <w:webHidden/>
                  </w:rPr>
                  <w:tab/>
                </w:r>
                <w:r>
                  <w:rPr>
                    <w:noProof/>
                    <w:webHidden/>
                  </w:rPr>
                  <w:fldChar w:fldCharType="begin"/>
                </w:r>
                <w:r>
                  <w:rPr>
                    <w:noProof/>
                    <w:webHidden/>
                  </w:rPr>
                  <w:instrText xml:space="preserve"> PAGEREF _Toc515625826 \h </w:instrText>
                </w:r>
                <w:r>
                  <w:rPr>
                    <w:noProof/>
                    <w:webHidden/>
                  </w:rPr>
                </w:r>
                <w:r>
                  <w:rPr>
                    <w:noProof/>
                    <w:webHidden/>
                  </w:rPr>
                  <w:fldChar w:fldCharType="separate"/>
                </w:r>
                <w:r w:rsidR="00327D96">
                  <w:rPr>
                    <w:noProof/>
                    <w:webHidden/>
                  </w:rPr>
                  <w:t>24</w:t>
                </w:r>
                <w:r>
                  <w:rPr>
                    <w:noProof/>
                    <w:webHidden/>
                  </w:rPr>
                  <w:fldChar w:fldCharType="end"/>
                </w:r>
              </w:hyperlink>
            </w:p>
            <w:p w:rsidR="00B32435" w:rsidRDefault="00B32435">
              <w:pPr>
                <w:pStyle w:val="TOC3"/>
                <w:tabs>
                  <w:tab w:val="right" w:leader="dot" w:pos="9016"/>
                </w:tabs>
                <w:rPr>
                  <w:noProof/>
                  <w:lang w:val="en-GB" w:eastAsia="en-GB"/>
                </w:rPr>
              </w:pPr>
              <w:hyperlink w:anchor="_Toc515625827" w:history="1">
                <w:r w:rsidRPr="007F4353">
                  <w:rPr>
                    <w:rStyle w:val="Hyperlink"/>
                    <w:rFonts w:ascii="Trebuchet MS" w:hAnsi="Trebuchet MS"/>
                    <w:noProof/>
                  </w:rPr>
                  <w:t>TUTORIAL QUESTIONS</w:t>
                </w:r>
                <w:r>
                  <w:rPr>
                    <w:noProof/>
                    <w:webHidden/>
                  </w:rPr>
                  <w:tab/>
                </w:r>
                <w:r>
                  <w:rPr>
                    <w:noProof/>
                    <w:webHidden/>
                  </w:rPr>
                  <w:fldChar w:fldCharType="begin"/>
                </w:r>
                <w:r>
                  <w:rPr>
                    <w:noProof/>
                    <w:webHidden/>
                  </w:rPr>
                  <w:instrText xml:space="preserve"> PAGEREF _Toc515625827 \h </w:instrText>
                </w:r>
                <w:r>
                  <w:rPr>
                    <w:noProof/>
                    <w:webHidden/>
                  </w:rPr>
                </w:r>
                <w:r>
                  <w:rPr>
                    <w:noProof/>
                    <w:webHidden/>
                  </w:rPr>
                  <w:fldChar w:fldCharType="separate"/>
                </w:r>
                <w:r w:rsidR="00327D96">
                  <w:rPr>
                    <w:noProof/>
                    <w:webHidden/>
                  </w:rPr>
                  <w:t>25</w:t>
                </w:r>
                <w:r>
                  <w:rPr>
                    <w:noProof/>
                    <w:webHidden/>
                  </w:rPr>
                  <w:fldChar w:fldCharType="end"/>
                </w:r>
              </w:hyperlink>
            </w:p>
            <w:p w:rsidR="00B32435" w:rsidRDefault="00B32435">
              <w:pPr>
                <w:pStyle w:val="TOC2"/>
                <w:tabs>
                  <w:tab w:val="right" w:leader="dot" w:pos="9016"/>
                </w:tabs>
                <w:rPr>
                  <w:noProof/>
                  <w:lang w:val="en-GB" w:eastAsia="en-GB"/>
                </w:rPr>
              </w:pPr>
              <w:hyperlink w:anchor="_Toc515625828" w:history="1">
                <w:r w:rsidRPr="007F4353">
                  <w:rPr>
                    <w:rStyle w:val="Hyperlink"/>
                    <w:rFonts w:ascii="Trebuchet MS" w:hAnsi="Trebuchet MS"/>
                    <w:noProof/>
                  </w:rPr>
                  <w:t>Success Criteria</w:t>
                </w:r>
                <w:r>
                  <w:rPr>
                    <w:noProof/>
                    <w:webHidden/>
                  </w:rPr>
                  <w:tab/>
                </w:r>
                <w:r>
                  <w:rPr>
                    <w:noProof/>
                    <w:webHidden/>
                  </w:rPr>
                  <w:fldChar w:fldCharType="begin"/>
                </w:r>
                <w:r>
                  <w:rPr>
                    <w:noProof/>
                    <w:webHidden/>
                  </w:rPr>
                  <w:instrText xml:space="preserve"> PAGEREF _Toc515625828 \h </w:instrText>
                </w:r>
                <w:r>
                  <w:rPr>
                    <w:noProof/>
                    <w:webHidden/>
                  </w:rPr>
                </w:r>
                <w:r>
                  <w:rPr>
                    <w:noProof/>
                    <w:webHidden/>
                  </w:rPr>
                  <w:fldChar w:fldCharType="separate"/>
                </w:r>
                <w:r w:rsidR="00327D96">
                  <w:rPr>
                    <w:noProof/>
                    <w:webHidden/>
                  </w:rPr>
                  <w:t>27</w:t>
                </w:r>
                <w:r>
                  <w:rPr>
                    <w:noProof/>
                    <w:webHidden/>
                  </w:rPr>
                  <w:fldChar w:fldCharType="end"/>
                </w:r>
              </w:hyperlink>
            </w:p>
            <w:p w:rsidR="00B32435" w:rsidRDefault="00B32435">
              <w:pPr>
                <w:pStyle w:val="TOC1"/>
                <w:tabs>
                  <w:tab w:val="right" w:leader="dot" w:pos="9016"/>
                </w:tabs>
                <w:rPr>
                  <w:noProof/>
                  <w:lang w:val="en-GB" w:eastAsia="en-GB"/>
                </w:rPr>
              </w:pPr>
              <w:hyperlink w:anchor="_Toc515625829" w:history="1">
                <w:r w:rsidRPr="007F4353">
                  <w:rPr>
                    <w:rStyle w:val="Hyperlink"/>
                    <w:rFonts w:ascii="Trebuchet MS" w:hAnsi="Trebuchet MS"/>
                    <w:noProof/>
                  </w:rPr>
                  <w:t>Light</w:t>
                </w:r>
                <w:r>
                  <w:rPr>
                    <w:noProof/>
                    <w:webHidden/>
                  </w:rPr>
                  <w:tab/>
                </w:r>
                <w:r>
                  <w:rPr>
                    <w:noProof/>
                    <w:webHidden/>
                  </w:rPr>
                  <w:fldChar w:fldCharType="begin"/>
                </w:r>
                <w:r>
                  <w:rPr>
                    <w:noProof/>
                    <w:webHidden/>
                  </w:rPr>
                  <w:instrText xml:space="preserve"> PAGEREF _Toc515625829 \h </w:instrText>
                </w:r>
                <w:r>
                  <w:rPr>
                    <w:noProof/>
                    <w:webHidden/>
                  </w:rPr>
                </w:r>
                <w:r>
                  <w:rPr>
                    <w:noProof/>
                    <w:webHidden/>
                  </w:rPr>
                  <w:fldChar w:fldCharType="separate"/>
                </w:r>
                <w:r w:rsidR="00327D96">
                  <w:rPr>
                    <w:noProof/>
                    <w:webHidden/>
                  </w:rPr>
                  <w:t>27</w:t>
                </w:r>
                <w:r>
                  <w:rPr>
                    <w:noProof/>
                    <w:webHidden/>
                  </w:rPr>
                  <w:fldChar w:fldCharType="end"/>
                </w:r>
              </w:hyperlink>
            </w:p>
            <w:p w:rsidR="00B32435" w:rsidRDefault="00B32435">
              <w:pPr>
                <w:pStyle w:val="TOC2"/>
                <w:tabs>
                  <w:tab w:val="right" w:leader="dot" w:pos="9016"/>
                </w:tabs>
                <w:rPr>
                  <w:noProof/>
                  <w:lang w:val="en-GB" w:eastAsia="en-GB"/>
                </w:rPr>
              </w:pPr>
              <w:hyperlink w:anchor="_Toc515625830" w:history="1">
                <w:r w:rsidRPr="007F4353">
                  <w:rPr>
                    <w:rStyle w:val="Hyperlink"/>
                    <w:rFonts w:ascii="Trebuchet MS" w:hAnsi="Trebuchet MS"/>
                    <w:noProof/>
                  </w:rPr>
                  <w:t>Learning Intentions</w:t>
                </w:r>
                <w:r>
                  <w:rPr>
                    <w:noProof/>
                    <w:webHidden/>
                  </w:rPr>
                  <w:tab/>
                </w:r>
                <w:r>
                  <w:rPr>
                    <w:noProof/>
                    <w:webHidden/>
                  </w:rPr>
                  <w:fldChar w:fldCharType="begin"/>
                </w:r>
                <w:r>
                  <w:rPr>
                    <w:noProof/>
                    <w:webHidden/>
                  </w:rPr>
                  <w:instrText xml:space="preserve"> PAGEREF _Toc515625830 \h </w:instrText>
                </w:r>
                <w:r>
                  <w:rPr>
                    <w:noProof/>
                    <w:webHidden/>
                  </w:rPr>
                </w:r>
                <w:r>
                  <w:rPr>
                    <w:noProof/>
                    <w:webHidden/>
                  </w:rPr>
                  <w:fldChar w:fldCharType="separate"/>
                </w:r>
                <w:r w:rsidR="00327D96">
                  <w:rPr>
                    <w:noProof/>
                    <w:webHidden/>
                  </w:rPr>
                  <w:t>27</w:t>
                </w:r>
                <w:r>
                  <w:rPr>
                    <w:noProof/>
                    <w:webHidden/>
                  </w:rPr>
                  <w:fldChar w:fldCharType="end"/>
                </w:r>
              </w:hyperlink>
            </w:p>
            <w:p w:rsidR="00B32435" w:rsidRDefault="00B32435">
              <w:pPr>
                <w:pStyle w:val="TOC2"/>
                <w:tabs>
                  <w:tab w:val="right" w:leader="dot" w:pos="9016"/>
                </w:tabs>
                <w:rPr>
                  <w:noProof/>
                  <w:lang w:val="en-GB" w:eastAsia="en-GB"/>
                </w:rPr>
              </w:pPr>
              <w:hyperlink w:anchor="_Toc515625831" w:history="1">
                <w:r w:rsidRPr="007F4353">
                  <w:rPr>
                    <w:rStyle w:val="Hyperlink"/>
                    <w:rFonts w:ascii="Trebuchet MS" w:hAnsi="Trebuchet MS"/>
                    <w:noProof/>
                  </w:rPr>
                  <w:t>Wave behaviour</w:t>
                </w:r>
                <w:r>
                  <w:rPr>
                    <w:noProof/>
                    <w:webHidden/>
                  </w:rPr>
                  <w:tab/>
                </w:r>
                <w:r>
                  <w:rPr>
                    <w:noProof/>
                    <w:webHidden/>
                  </w:rPr>
                  <w:fldChar w:fldCharType="begin"/>
                </w:r>
                <w:r>
                  <w:rPr>
                    <w:noProof/>
                    <w:webHidden/>
                  </w:rPr>
                  <w:instrText xml:space="preserve"> PAGEREF _Toc515625831 \h </w:instrText>
                </w:r>
                <w:r>
                  <w:rPr>
                    <w:noProof/>
                    <w:webHidden/>
                  </w:rPr>
                </w:r>
                <w:r>
                  <w:rPr>
                    <w:noProof/>
                    <w:webHidden/>
                  </w:rPr>
                  <w:fldChar w:fldCharType="separate"/>
                </w:r>
                <w:r w:rsidR="00327D96">
                  <w:rPr>
                    <w:noProof/>
                    <w:webHidden/>
                  </w:rPr>
                  <w:t>27</w:t>
                </w:r>
                <w:r>
                  <w:rPr>
                    <w:noProof/>
                    <w:webHidden/>
                  </w:rPr>
                  <w:fldChar w:fldCharType="end"/>
                </w:r>
              </w:hyperlink>
            </w:p>
            <w:p w:rsidR="00B32435" w:rsidRDefault="00B32435">
              <w:pPr>
                <w:pStyle w:val="TOC2"/>
                <w:tabs>
                  <w:tab w:val="right" w:leader="dot" w:pos="9016"/>
                </w:tabs>
                <w:rPr>
                  <w:noProof/>
                  <w:lang w:val="en-GB" w:eastAsia="en-GB"/>
                </w:rPr>
              </w:pPr>
              <w:hyperlink w:anchor="_Toc515625832" w:history="1">
                <w:r w:rsidRPr="007F4353">
                  <w:rPr>
                    <w:rStyle w:val="Hyperlink"/>
                    <w:rFonts w:ascii="Trebuchet MS" w:hAnsi="Trebuchet MS"/>
                    <w:noProof/>
                  </w:rPr>
                  <w:t>Reflection</w:t>
                </w:r>
                <w:r>
                  <w:rPr>
                    <w:noProof/>
                    <w:webHidden/>
                  </w:rPr>
                  <w:tab/>
                </w:r>
                <w:r>
                  <w:rPr>
                    <w:noProof/>
                    <w:webHidden/>
                  </w:rPr>
                  <w:fldChar w:fldCharType="begin"/>
                </w:r>
                <w:r>
                  <w:rPr>
                    <w:noProof/>
                    <w:webHidden/>
                  </w:rPr>
                  <w:instrText xml:space="preserve"> PAGEREF _Toc515625832 \h </w:instrText>
                </w:r>
                <w:r>
                  <w:rPr>
                    <w:noProof/>
                    <w:webHidden/>
                  </w:rPr>
                </w:r>
                <w:r>
                  <w:rPr>
                    <w:noProof/>
                    <w:webHidden/>
                  </w:rPr>
                  <w:fldChar w:fldCharType="separate"/>
                </w:r>
                <w:r w:rsidR="00327D96">
                  <w:rPr>
                    <w:noProof/>
                    <w:webHidden/>
                  </w:rPr>
                  <w:t>27</w:t>
                </w:r>
                <w:r>
                  <w:rPr>
                    <w:noProof/>
                    <w:webHidden/>
                  </w:rPr>
                  <w:fldChar w:fldCharType="end"/>
                </w:r>
              </w:hyperlink>
            </w:p>
            <w:p w:rsidR="00B32435" w:rsidRDefault="00B32435">
              <w:pPr>
                <w:pStyle w:val="TOC2"/>
                <w:tabs>
                  <w:tab w:val="right" w:leader="dot" w:pos="9016"/>
                </w:tabs>
                <w:rPr>
                  <w:noProof/>
                  <w:lang w:val="en-GB" w:eastAsia="en-GB"/>
                </w:rPr>
              </w:pPr>
              <w:hyperlink w:anchor="_Toc515625833" w:history="1">
                <w:r w:rsidRPr="007F4353">
                  <w:rPr>
                    <w:rStyle w:val="Hyperlink"/>
                    <w:rFonts w:ascii="Trebuchet MS" w:hAnsi="Trebuchet MS"/>
                    <w:noProof/>
                  </w:rPr>
                  <w:t>Refraction</w:t>
                </w:r>
                <w:r>
                  <w:rPr>
                    <w:noProof/>
                    <w:webHidden/>
                  </w:rPr>
                  <w:tab/>
                </w:r>
                <w:r>
                  <w:rPr>
                    <w:noProof/>
                    <w:webHidden/>
                  </w:rPr>
                  <w:fldChar w:fldCharType="begin"/>
                </w:r>
                <w:r>
                  <w:rPr>
                    <w:noProof/>
                    <w:webHidden/>
                  </w:rPr>
                  <w:instrText xml:space="preserve"> PAGEREF _Toc515625833 \h </w:instrText>
                </w:r>
                <w:r>
                  <w:rPr>
                    <w:noProof/>
                    <w:webHidden/>
                  </w:rPr>
                </w:r>
                <w:r>
                  <w:rPr>
                    <w:noProof/>
                    <w:webHidden/>
                  </w:rPr>
                  <w:fldChar w:fldCharType="separate"/>
                </w:r>
                <w:r w:rsidR="00327D96">
                  <w:rPr>
                    <w:noProof/>
                    <w:webHidden/>
                  </w:rPr>
                  <w:t>28</w:t>
                </w:r>
                <w:r>
                  <w:rPr>
                    <w:noProof/>
                    <w:webHidden/>
                  </w:rPr>
                  <w:fldChar w:fldCharType="end"/>
                </w:r>
              </w:hyperlink>
            </w:p>
            <w:p w:rsidR="00B32435" w:rsidRDefault="00B32435">
              <w:pPr>
                <w:pStyle w:val="TOC2"/>
                <w:tabs>
                  <w:tab w:val="right" w:leader="dot" w:pos="9016"/>
                </w:tabs>
                <w:rPr>
                  <w:noProof/>
                  <w:lang w:val="en-GB" w:eastAsia="en-GB"/>
                </w:rPr>
              </w:pPr>
              <w:hyperlink w:anchor="_Toc515625834" w:history="1">
                <w:r w:rsidRPr="007F4353">
                  <w:rPr>
                    <w:rStyle w:val="Hyperlink"/>
                    <w:rFonts w:ascii="Trebuchet MS" w:hAnsi="Trebuchet MS"/>
                    <w:noProof/>
                  </w:rPr>
                  <w:t>Refraction and Frequency</w:t>
                </w:r>
                <w:r>
                  <w:rPr>
                    <w:noProof/>
                    <w:webHidden/>
                  </w:rPr>
                  <w:tab/>
                </w:r>
                <w:r>
                  <w:rPr>
                    <w:noProof/>
                    <w:webHidden/>
                  </w:rPr>
                  <w:fldChar w:fldCharType="begin"/>
                </w:r>
                <w:r>
                  <w:rPr>
                    <w:noProof/>
                    <w:webHidden/>
                  </w:rPr>
                  <w:instrText xml:space="preserve"> PAGEREF _Toc515625834 \h </w:instrText>
                </w:r>
                <w:r>
                  <w:rPr>
                    <w:noProof/>
                    <w:webHidden/>
                  </w:rPr>
                </w:r>
                <w:r>
                  <w:rPr>
                    <w:noProof/>
                    <w:webHidden/>
                  </w:rPr>
                  <w:fldChar w:fldCharType="separate"/>
                </w:r>
                <w:r w:rsidR="00327D96">
                  <w:rPr>
                    <w:noProof/>
                    <w:webHidden/>
                  </w:rPr>
                  <w:t>29</w:t>
                </w:r>
                <w:r>
                  <w:rPr>
                    <w:noProof/>
                    <w:webHidden/>
                  </w:rPr>
                  <w:fldChar w:fldCharType="end"/>
                </w:r>
              </w:hyperlink>
            </w:p>
            <w:p w:rsidR="00B32435" w:rsidRDefault="00B32435">
              <w:pPr>
                <w:pStyle w:val="TOC2"/>
                <w:tabs>
                  <w:tab w:val="right" w:leader="dot" w:pos="9016"/>
                </w:tabs>
                <w:rPr>
                  <w:noProof/>
                  <w:lang w:val="en-GB" w:eastAsia="en-GB"/>
                </w:rPr>
              </w:pPr>
              <w:hyperlink w:anchor="_Toc515625835" w:history="1">
                <w:r w:rsidRPr="007F4353">
                  <w:rPr>
                    <w:rStyle w:val="Hyperlink"/>
                    <w:rFonts w:ascii="Trebuchet MS" w:hAnsi="Trebuchet MS"/>
                    <w:noProof/>
                  </w:rPr>
                  <w:t>Total Internal Reflection</w:t>
                </w:r>
                <w:r>
                  <w:rPr>
                    <w:noProof/>
                    <w:webHidden/>
                  </w:rPr>
                  <w:tab/>
                </w:r>
                <w:r>
                  <w:rPr>
                    <w:noProof/>
                    <w:webHidden/>
                  </w:rPr>
                  <w:fldChar w:fldCharType="begin"/>
                </w:r>
                <w:r>
                  <w:rPr>
                    <w:noProof/>
                    <w:webHidden/>
                  </w:rPr>
                  <w:instrText xml:space="preserve"> PAGEREF _Toc515625835 \h </w:instrText>
                </w:r>
                <w:r>
                  <w:rPr>
                    <w:noProof/>
                    <w:webHidden/>
                  </w:rPr>
                </w:r>
                <w:r>
                  <w:rPr>
                    <w:noProof/>
                    <w:webHidden/>
                  </w:rPr>
                  <w:fldChar w:fldCharType="separate"/>
                </w:r>
                <w:r w:rsidR="00327D96">
                  <w:rPr>
                    <w:noProof/>
                    <w:webHidden/>
                  </w:rPr>
                  <w:t>30</w:t>
                </w:r>
                <w:r>
                  <w:rPr>
                    <w:noProof/>
                    <w:webHidden/>
                  </w:rPr>
                  <w:fldChar w:fldCharType="end"/>
                </w:r>
              </w:hyperlink>
            </w:p>
            <w:p w:rsidR="00B32435" w:rsidRDefault="00B32435">
              <w:pPr>
                <w:pStyle w:val="TOC2"/>
                <w:tabs>
                  <w:tab w:val="right" w:leader="dot" w:pos="9016"/>
                </w:tabs>
                <w:rPr>
                  <w:noProof/>
                  <w:lang w:val="en-GB" w:eastAsia="en-GB"/>
                </w:rPr>
              </w:pPr>
              <w:hyperlink w:anchor="_Toc515625836" w:history="1">
                <w:r w:rsidRPr="007F4353">
                  <w:rPr>
                    <w:rStyle w:val="Hyperlink"/>
                    <w:rFonts w:ascii="Trebuchet MS" w:hAnsi="Trebuchet MS"/>
                    <w:noProof/>
                  </w:rPr>
                  <w:t>Fibre Optics</w:t>
                </w:r>
                <w:r>
                  <w:rPr>
                    <w:noProof/>
                    <w:webHidden/>
                  </w:rPr>
                  <w:tab/>
                </w:r>
                <w:r>
                  <w:rPr>
                    <w:noProof/>
                    <w:webHidden/>
                  </w:rPr>
                  <w:fldChar w:fldCharType="begin"/>
                </w:r>
                <w:r>
                  <w:rPr>
                    <w:noProof/>
                    <w:webHidden/>
                  </w:rPr>
                  <w:instrText xml:space="preserve"> PAGEREF _Toc515625836 \h </w:instrText>
                </w:r>
                <w:r>
                  <w:rPr>
                    <w:noProof/>
                    <w:webHidden/>
                  </w:rPr>
                </w:r>
                <w:r>
                  <w:rPr>
                    <w:noProof/>
                    <w:webHidden/>
                  </w:rPr>
                  <w:fldChar w:fldCharType="separate"/>
                </w:r>
                <w:r w:rsidR="00327D96">
                  <w:rPr>
                    <w:noProof/>
                    <w:webHidden/>
                  </w:rPr>
                  <w:t>30</w:t>
                </w:r>
                <w:r>
                  <w:rPr>
                    <w:noProof/>
                    <w:webHidden/>
                  </w:rPr>
                  <w:fldChar w:fldCharType="end"/>
                </w:r>
              </w:hyperlink>
            </w:p>
            <w:p w:rsidR="00B32435" w:rsidRDefault="00B32435">
              <w:pPr>
                <w:pStyle w:val="TOC2"/>
                <w:tabs>
                  <w:tab w:val="right" w:leader="dot" w:pos="9016"/>
                </w:tabs>
                <w:rPr>
                  <w:noProof/>
                  <w:lang w:val="en-GB" w:eastAsia="en-GB"/>
                </w:rPr>
              </w:pPr>
              <w:hyperlink w:anchor="_Toc515625837" w:history="1">
                <w:r w:rsidRPr="007F4353">
                  <w:rPr>
                    <w:rStyle w:val="Hyperlink"/>
                    <w:rFonts w:ascii="Trebuchet MS" w:hAnsi="Trebuchet MS"/>
                    <w:noProof/>
                  </w:rPr>
                  <w:t>TUTORIAL QUESTIONS</w:t>
                </w:r>
                <w:r>
                  <w:rPr>
                    <w:noProof/>
                    <w:webHidden/>
                  </w:rPr>
                  <w:tab/>
                </w:r>
                <w:r>
                  <w:rPr>
                    <w:noProof/>
                    <w:webHidden/>
                  </w:rPr>
                  <w:fldChar w:fldCharType="begin"/>
                </w:r>
                <w:r>
                  <w:rPr>
                    <w:noProof/>
                    <w:webHidden/>
                  </w:rPr>
                  <w:instrText xml:space="preserve"> PAGEREF _Toc515625837 \h </w:instrText>
                </w:r>
                <w:r>
                  <w:rPr>
                    <w:noProof/>
                    <w:webHidden/>
                  </w:rPr>
                </w:r>
                <w:r>
                  <w:rPr>
                    <w:noProof/>
                    <w:webHidden/>
                  </w:rPr>
                  <w:fldChar w:fldCharType="separate"/>
                </w:r>
                <w:r w:rsidR="00327D96">
                  <w:rPr>
                    <w:noProof/>
                    <w:webHidden/>
                  </w:rPr>
                  <w:t>31</w:t>
                </w:r>
                <w:r>
                  <w:rPr>
                    <w:noProof/>
                    <w:webHidden/>
                  </w:rPr>
                  <w:fldChar w:fldCharType="end"/>
                </w:r>
              </w:hyperlink>
            </w:p>
            <w:p w:rsidR="00B32435" w:rsidRDefault="00B32435">
              <w:pPr>
                <w:pStyle w:val="TOC2"/>
                <w:tabs>
                  <w:tab w:val="right" w:leader="dot" w:pos="9016"/>
                </w:tabs>
                <w:rPr>
                  <w:noProof/>
                  <w:lang w:val="en-GB" w:eastAsia="en-GB"/>
                </w:rPr>
              </w:pPr>
              <w:hyperlink w:anchor="_Toc515625838" w:history="1">
                <w:r w:rsidRPr="007F4353">
                  <w:rPr>
                    <w:rStyle w:val="Hyperlink"/>
                    <w:rFonts w:ascii="Trebuchet MS" w:hAnsi="Trebuchet MS"/>
                    <w:noProof/>
                  </w:rPr>
                  <w:t>Success Criteria</w:t>
                </w:r>
                <w:r>
                  <w:rPr>
                    <w:noProof/>
                    <w:webHidden/>
                  </w:rPr>
                  <w:tab/>
                </w:r>
                <w:r>
                  <w:rPr>
                    <w:noProof/>
                    <w:webHidden/>
                  </w:rPr>
                  <w:fldChar w:fldCharType="begin"/>
                </w:r>
                <w:r>
                  <w:rPr>
                    <w:noProof/>
                    <w:webHidden/>
                  </w:rPr>
                  <w:instrText xml:space="preserve"> PAGEREF _Toc515625838 \h </w:instrText>
                </w:r>
                <w:r>
                  <w:rPr>
                    <w:noProof/>
                    <w:webHidden/>
                  </w:rPr>
                </w:r>
                <w:r>
                  <w:rPr>
                    <w:noProof/>
                    <w:webHidden/>
                  </w:rPr>
                  <w:fldChar w:fldCharType="separate"/>
                </w:r>
                <w:r w:rsidR="00327D96">
                  <w:rPr>
                    <w:noProof/>
                    <w:webHidden/>
                  </w:rPr>
                  <w:t>32</w:t>
                </w:r>
                <w:r>
                  <w:rPr>
                    <w:noProof/>
                    <w:webHidden/>
                  </w:rPr>
                  <w:fldChar w:fldCharType="end"/>
                </w:r>
              </w:hyperlink>
            </w:p>
            <w:p w:rsidR="00B32435" w:rsidRDefault="00B32435">
              <w:pPr>
                <w:pStyle w:val="TOC2"/>
                <w:tabs>
                  <w:tab w:val="right" w:leader="dot" w:pos="9016"/>
                </w:tabs>
                <w:rPr>
                  <w:noProof/>
                  <w:lang w:val="en-GB" w:eastAsia="en-GB"/>
                </w:rPr>
              </w:pPr>
              <w:hyperlink w:anchor="_Toc515625839" w:history="1">
                <w:r w:rsidRPr="007F4353">
                  <w:rPr>
                    <w:rStyle w:val="Hyperlink"/>
                    <w:rFonts w:ascii="Trebuchet MS" w:hAnsi="Trebuchet MS"/>
                    <w:noProof/>
                  </w:rPr>
                  <w:t>Tutorial Exam style questions</w:t>
                </w:r>
                <w:r>
                  <w:rPr>
                    <w:noProof/>
                    <w:webHidden/>
                  </w:rPr>
                  <w:tab/>
                </w:r>
                <w:r>
                  <w:rPr>
                    <w:noProof/>
                    <w:webHidden/>
                  </w:rPr>
                  <w:fldChar w:fldCharType="begin"/>
                </w:r>
                <w:r>
                  <w:rPr>
                    <w:noProof/>
                    <w:webHidden/>
                  </w:rPr>
                  <w:instrText xml:space="preserve"> PAGEREF _Toc515625839 \h </w:instrText>
                </w:r>
                <w:r>
                  <w:rPr>
                    <w:noProof/>
                    <w:webHidden/>
                  </w:rPr>
                </w:r>
                <w:r>
                  <w:rPr>
                    <w:noProof/>
                    <w:webHidden/>
                  </w:rPr>
                  <w:fldChar w:fldCharType="separate"/>
                </w:r>
                <w:r w:rsidR="00327D96">
                  <w:rPr>
                    <w:noProof/>
                    <w:webHidden/>
                  </w:rPr>
                  <w:t>33</w:t>
                </w:r>
                <w:r>
                  <w:rPr>
                    <w:noProof/>
                    <w:webHidden/>
                  </w:rPr>
                  <w:fldChar w:fldCharType="end"/>
                </w:r>
              </w:hyperlink>
            </w:p>
            <w:p w:rsidR="005D09FF" w:rsidRDefault="005D09FF">
              <w:r>
                <w:rPr>
                  <w:b/>
                  <w:bCs/>
                  <w:noProof/>
                </w:rPr>
                <w:fldChar w:fldCharType="end"/>
              </w:r>
            </w:p>
          </w:sdtContent>
        </w:sdt>
        <w:p w:rsidR="005D09FF" w:rsidRDefault="005D09FF">
          <w:pPr>
            <w:rPr>
              <w:rFonts w:ascii="Trebuchet MS" w:eastAsiaTheme="majorEastAsia" w:hAnsi="Trebuchet MS" w:cstheme="majorBidi"/>
              <w:b/>
              <w:bCs/>
              <w:color w:val="365F91" w:themeColor="accent1" w:themeShade="BF"/>
              <w:sz w:val="28"/>
              <w:szCs w:val="28"/>
            </w:rPr>
          </w:pPr>
          <w:r>
            <w:rPr>
              <w:rFonts w:ascii="Trebuchet MS" w:hAnsi="Trebuchet MS"/>
            </w:rPr>
            <w:br w:type="page"/>
          </w:r>
        </w:p>
        <w:p w:rsidR="007B2162" w:rsidRPr="00695C17" w:rsidRDefault="00695C17" w:rsidP="00695C17">
          <w:pPr>
            <w:pStyle w:val="Heading1"/>
          </w:pPr>
          <w:bookmarkStart w:id="1" w:name="_Toc515625799"/>
          <w:r w:rsidRPr="00695C17">
            <w:lastRenderedPageBreak/>
            <w:t xml:space="preserve">N5 </w:t>
          </w:r>
          <w:r>
            <w:t>P</w:t>
          </w:r>
          <w:r w:rsidRPr="00695C17">
            <w:t xml:space="preserve">hysics </w:t>
          </w:r>
          <w:r>
            <w:t>D</w:t>
          </w:r>
          <w:r w:rsidRPr="00695C17">
            <w:t xml:space="preserve">ata </w:t>
          </w:r>
          <w:r>
            <w:t>S</w:t>
          </w:r>
          <w:r w:rsidRPr="00695C17">
            <w:t>heet</w:t>
          </w:r>
          <w:bookmarkEnd w:id="1"/>
        </w:p>
        <w:tbl>
          <w:tblPr>
            <w:tblpPr w:leftFromText="180" w:rightFromText="180" w:vertAnchor="page" w:horzAnchor="margin" w:tblpY="1769"/>
            <w:tblW w:w="964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403"/>
            <w:gridCol w:w="724"/>
            <w:gridCol w:w="2693"/>
            <w:gridCol w:w="250"/>
            <w:gridCol w:w="2126"/>
            <w:gridCol w:w="2445"/>
          </w:tblGrid>
          <w:tr w:rsidR="007B2162" w:rsidRPr="0014237A" w:rsidTr="007B2162">
            <w:trPr>
              <w:trHeight w:val="312"/>
            </w:trPr>
            <w:tc>
              <w:tcPr>
                <w:tcW w:w="4820" w:type="dxa"/>
                <w:gridSpan w:val="3"/>
                <w:tcBorders>
                  <w:top w:val="nil"/>
                  <w:left w:val="nil"/>
                  <w:right w:val="nil"/>
                </w:tcBorders>
                <w:noWrap/>
                <w:tcMar>
                  <w:left w:w="0" w:type="dxa"/>
                  <w:right w:w="0" w:type="dxa"/>
                </w:tcMar>
              </w:tcPr>
              <w:p w:rsidR="007B2162" w:rsidRPr="0014237A" w:rsidRDefault="007B2162" w:rsidP="0014237A">
                <w:pPr>
                  <w:spacing w:before="120" w:after="120"/>
                  <w:contextualSpacing/>
                  <w:rPr>
                    <w:rFonts w:ascii="Trebuchet MS" w:hAnsi="Trebuchet MS"/>
                    <w:i/>
                    <w:szCs w:val="24"/>
                    <w:lang w:eastAsia="en-GB"/>
                  </w:rPr>
                </w:pPr>
                <w:r w:rsidRPr="0014237A">
                  <w:rPr>
                    <w:rFonts w:ascii="Trebuchet MS" w:hAnsi="Trebuchet MS"/>
                    <w:i/>
                    <w:szCs w:val="24"/>
                    <w:lang w:eastAsia="en-GB"/>
                  </w:rPr>
                  <w:t>Speed of light in materials</w:t>
                </w:r>
              </w:p>
            </w:tc>
            <w:tc>
              <w:tcPr>
                <w:tcW w:w="250" w:type="dxa"/>
                <w:tcBorders>
                  <w:top w:val="nil"/>
                  <w:left w:val="nil"/>
                  <w:bottom w:val="nil"/>
                  <w:right w:val="nil"/>
                </w:tcBorders>
              </w:tcPr>
              <w:p w:rsidR="007B2162" w:rsidRPr="0014237A" w:rsidRDefault="007B2162" w:rsidP="0014237A">
                <w:pPr>
                  <w:spacing w:before="120" w:after="120"/>
                  <w:contextualSpacing/>
                  <w:rPr>
                    <w:rFonts w:ascii="Trebuchet MS" w:hAnsi="Trebuchet MS"/>
                    <w:i/>
                    <w:szCs w:val="24"/>
                    <w:lang w:eastAsia="en-GB"/>
                  </w:rPr>
                </w:pPr>
              </w:p>
            </w:tc>
            <w:tc>
              <w:tcPr>
                <w:tcW w:w="4571" w:type="dxa"/>
                <w:gridSpan w:val="2"/>
                <w:tcBorders>
                  <w:top w:val="nil"/>
                  <w:left w:val="nil"/>
                  <w:right w:val="nil"/>
                </w:tcBorders>
                <w:noWrap/>
                <w:tcMar>
                  <w:left w:w="0" w:type="dxa"/>
                  <w:right w:w="0" w:type="dxa"/>
                </w:tcMar>
              </w:tcPr>
              <w:p w:rsidR="007B2162" w:rsidRPr="0014237A" w:rsidRDefault="007B2162" w:rsidP="0014237A">
                <w:pPr>
                  <w:spacing w:before="120" w:after="120"/>
                  <w:contextualSpacing/>
                  <w:rPr>
                    <w:rFonts w:ascii="Trebuchet MS" w:hAnsi="Trebuchet MS"/>
                    <w:i/>
                    <w:szCs w:val="24"/>
                    <w:lang w:eastAsia="en-GB"/>
                  </w:rPr>
                </w:pPr>
                <w:r w:rsidRPr="0014237A">
                  <w:rPr>
                    <w:rFonts w:ascii="Trebuchet MS" w:hAnsi="Trebuchet MS"/>
                    <w:i/>
                    <w:szCs w:val="24"/>
                    <w:lang w:eastAsia="en-GB"/>
                  </w:rPr>
                  <w:t>Speed of sound in materials</w:t>
                </w:r>
              </w:p>
            </w:tc>
          </w:tr>
          <w:tr w:rsidR="007B2162" w:rsidRPr="0014237A" w:rsidTr="007B2162">
            <w:trPr>
              <w:trHeight w:val="312"/>
            </w:trPr>
            <w:tc>
              <w:tcPr>
                <w:tcW w:w="2127" w:type="dxa"/>
                <w:gridSpan w:val="2"/>
                <w:tcBorders>
                  <w:bottom w:val="single" w:sz="6" w:space="0" w:color="000000"/>
                </w:tcBorders>
                <w:vAlign w:val="center"/>
              </w:tcPr>
              <w:p w:rsidR="007B2162" w:rsidRPr="0014237A" w:rsidRDefault="007B2162" w:rsidP="0014237A">
                <w:pPr>
                  <w:spacing w:before="120" w:after="120"/>
                  <w:ind w:right="34"/>
                  <w:contextualSpacing/>
                  <w:jc w:val="center"/>
                  <w:rPr>
                    <w:rFonts w:ascii="Trebuchet MS" w:hAnsi="Trebuchet MS"/>
                    <w:i/>
                    <w:szCs w:val="24"/>
                    <w:lang w:eastAsia="en-GB"/>
                  </w:rPr>
                </w:pPr>
                <w:r w:rsidRPr="0014237A">
                  <w:rPr>
                    <w:rFonts w:ascii="Trebuchet MS" w:hAnsi="Trebuchet MS"/>
                    <w:i/>
                    <w:szCs w:val="24"/>
                    <w:lang w:eastAsia="en-GB"/>
                  </w:rPr>
                  <w:t>Material</w:t>
                </w:r>
              </w:p>
            </w:tc>
            <w:tc>
              <w:tcPr>
                <w:tcW w:w="2693" w:type="dxa"/>
                <w:tcBorders>
                  <w:bottom w:val="single" w:sz="6" w:space="0" w:color="000000"/>
                </w:tcBorders>
                <w:vAlign w:val="center"/>
              </w:tcPr>
              <w:p w:rsidR="007B2162" w:rsidRPr="0014237A" w:rsidRDefault="007B2162" w:rsidP="0014237A">
                <w:pPr>
                  <w:spacing w:before="120" w:after="120"/>
                  <w:contextualSpacing/>
                  <w:jc w:val="center"/>
                  <w:rPr>
                    <w:rFonts w:ascii="Trebuchet MS" w:hAnsi="Trebuchet MS"/>
                    <w:i/>
                    <w:szCs w:val="24"/>
                    <w:lang w:eastAsia="en-GB"/>
                  </w:rPr>
                </w:pPr>
                <w:r w:rsidRPr="0014237A">
                  <w:rPr>
                    <w:rFonts w:ascii="Trebuchet MS" w:hAnsi="Trebuchet MS"/>
                    <w:i/>
                    <w:szCs w:val="24"/>
                    <w:lang w:eastAsia="en-GB"/>
                  </w:rPr>
                  <w:t xml:space="preserve">Speed </w:t>
                </w:r>
                <w:r w:rsidRPr="0014237A">
                  <w:rPr>
                    <w:rFonts w:ascii="Trebuchet MS" w:hAnsi="Trebuchet MS"/>
                    <w:szCs w:val="24"/>
                    <w:lang w:eastAsia="en-GB"/>
                  </w:rPr>
                  <w:t>in m</w:t>
                </w:r>
                <w:r w:rsidRPr="0014237A">
                  <w:rPr>
                    <w:rFonts w:ascii="Trebuchet MS" w:hAnsi="Trebuchet MS"/>
                    <w:sz w:val="12"/>
                    <w:szCs w:val="12"/>
                    <w:lang w:eastAsia="en-GB"/>
                  </w:rPr>
                  <w:t xml:space="preserve"> </w:t>
                </w:r>
                <w:r w:rsidRPr="0014237A">
                  <w:rPr>
                    <w:rFonts w:ascii="Trebuchet MS" w:hAnsi="Trebuchet MS"/>
                    <w:szCs w:val="24"/>
                    <w:lang w:eastAsia="en-GB"/>
                  </w:rPr>
                  <w:t>s</w:t>
                </w:r>
                <w:r w:rsidRPr="0014237A">
                  <w:rPr>
                    <w:rFonts w:ascii="Trebuchet MS" w:hAnsi="Trebuchet MS"/>
                    <w:szCs w:val="24"/>
                    <w:vertAlign w:val="superscript"/>
                    <w:lang w:eastAsia="en-GB"/>
                  </w:rPr>
                  <w:t>−1</w:t>
                </w:r>
              </w:p>
            </w:tc>
            <w:tc>
              <w:tcPr>
                <w:tcW w:w="250" w:type="dxa"/>
                <w:tcBorders>
                  <w:top w:val="nil"/>
                  <w:bottom w:val="nil"/>
                </w:tcBorders>
                <w:vAlign w:val="center"/>
              </w:tcPr>
              <w:p w:rsidR="007B2162" w:rsidRPr="0014237A" w:rsidRDefault="007B2162" w:rsidP="0014237A">
                <w:pPr>
                  <w:spacing w:before="120" w:after="120"/>
                  <w:contextualSpacing/>
                  <w:rPr>
                    <w:rFonts w:ascii="Trebuchet MS" w:hAnsi="Trebuchet MS"/>
                    <w:i/>
                    <w:szCs w:val="24"/>
                    <w:lang w:eastAsia="en-GB"/>
                  </w:rPr>
                </w:pPr>
              </w:p>
            </w:tc>
            <w:tc>
              <w:tcPr>
                <w:tcW w:w="2126" w:type="dxa"/>
                <w:tcBorders>
                  <w:bottom w:val="single" w:sz="6" w:space="0" w:color="000000"/>
                </w:tcBorders>
                <w:vAlign w:val="center"/>
              </w:tcPr>
              <w:p w:rsidR="007B2162" w:rsidRPr="0014237A" w:rsidRDefault="007B2162" w:rsidP="0014237A">
                <w:pPr>
                  <w:spacing w:before="120" w:after="120"/>
                  <w:contextualSpacing/>
                  <w:jc w:val="center"/>
                  <w:rPr>
                    <w:rFonts w:ascii="Trebuchet MS" w:hAnsi="Trebuchet MS"/>
                    <w:i/>
                    <w:szCs w:val="24"/>
                    <w:lang w:eastAsia="en-GB"/>
                  </w:rPr>
                </w:pPr>
                <w:r w:rsidRPr="0014237A">
                  <w:rPr>
                    <w:rFonts w:ascii="Trebuchet MS" w:hAnsi="Trebuchet MS"/>
                    <w:i/>
                    <w:szCs w:val="24"/>
                    <w:lang w:eastAsia="en-GB"/>
                  </w:rPr>
                  <w:t>Material</w:t>
                </w:r>
              </w:p>
            </w:tc>
            <w:tc>
              <w:tcPr>
                <w:tcW w:w="2445" w:type="dxa"/>
                <w:tcBorders>
                  <w:bottom w:val="single" w:sz="6" w:space="0" w:color="000000"/>
                </w:tcBorders>
                <w:vAlign w:val="center"/>
              </w:tcPr>
              <w:p w:rsidR="007B2162" w:rsidRPr="0014237A" w:rsidRDefault="007B2162" w:rsidP="0014237A">
                <w:pPr>
                  <w:spacing w:before="120" w:after="120"/>
                  <w:contextualSpacing/>
                  <w:jc w:val="center"/>
                  <w:rPr>
                    <w:rFonts w:ascii="Trebuchet MS" w:hAnsi="Trebuchet MS"/>
                    <w:i/>
                    <w:szCs w:val="24"/>
                    <w:lang w:eastAsia="en-GB"/>
                  </w:rPr>
                </w:pPr>
                <w:r w:rsidRPr="0014237A">
                  <w:rPr>
                    <w:rFonts w:ascii="Trebuchet MS" w:hAnsi="Trebuchet MS"/>
                    <w:i/>
                    <w:szCs w:val="24"/>
                    <w:lang w:eastAsia="en-GB"/>
                  </w:rPr>
                  <w:t xml:space="preserve">Speed </w:t>
                </w:r>
                <w:r w:rsidRPr="0014237A">
                  <w:rPr>
                    <w:rFonts w:ascii="Trebuchet MS" w:hAnsi="Trebuchet MS"/>
                    <w:szCs w:val="24"/>
                    <w:lang w:eastAsia="en-GB"/>
                  </w:rPr>
                  <w:t>in m</w:t>
                </w:r>
                <w:r w:rsidRPr="0014237A">
                  <w:rPr>
                    <w:rFonts w:ascii="Trebuchet MS" w:hAnsi="Trebuchet MS"/>
                    <w:sz w:val="12"/>
                    <w:szCs w:val="12"/>
                    <w:lang w:eastAsia="en-GB"/>
                  </w:rPr>
                  <w:t xml:space="preserve"> </w:t>
                </w:r>
                <w:r w:rsidRPr="0014237A">
                  <w:rPr>
                    <w:rFonts w:ascii="Trebuchet MS" w:hAnsi="Trebuchet MS"/>
                    <w:szCs w:val="24"/>
                    <w:lang w:eastAsia="en-GB"/>
                  </w:rPr>
                  <w:t>s</w:t>
                </w:r>
                <w:r w:rsidRPr="0014237A">
                  <w:rPr>
                    <w:rFonts w:ascii="Trebuchet MS" w:hAnsi="Trebuchet MS"/>
                    <w:szCs w:val="24"/>
                    <w:vertAlign w:val="superscript"/>
                    <w:lang w:eastAsia="en-GB"/>
                  </w:rPr>
                  <w:t>−1</w:t>
                </w:r>
              </w:p>
            </w:tc>
          </w:tr>
          <w:tr w:rsidR="007B2162" w:rsidRPr="0014237A" w:rsidTr="007B2162">
            <w:trPr>
              <w:trHeight w:val="312"/>
            </w:trPr>
            <w:tc>
              <w:tcPr>
                <w:tcW w:w="2127" w:type="dxa"/>
                <w:gridSpan w:val="2"/>
                <w:tcBorders>
                  <w:bottom w:val="nil"/>
                </w:tcBorders>
                <w:vAlign w:val="center"/>
              </w:tcPr>
              <w:p w:rsidR="007B2162" w:rsidRPr="0014237A" w:rsidRDefault="007B2162" w:rsidP="0014237A">
                <w:pPr>
                  <w:spacing w:before="120" w:after="120"/>
                  <w:ind w:right="34"/>
                  <w:contextualSpacing/>
                  <w:rPr>
                    <w:rFonts w:ascii="Trebuchet MS" w:hAnsi="Trebuchet MS"/>
                    <w:szCs w:val="24"/>
                    <w:lang w:eastAsia="en-GB"/>
                  </w:rPr>
                </w:pPr>
                <w:r w:rsidRPr="0014237A">
                  <w:rPr>
                    <w:rFonts w:ascii="Trebuchet MS" w:hAnsi="Trebuchet MS"/>
                    <w:szCs w:val="24"/>
                    <w:lang w:eastAsia="en-GB"/>
                  </w:rPr>
                  <w:t>Air</w:t>
                </w:r>
              </w:p>
            </w:tc>
            <w:tc>
              <w:tcPr>
                <w:tcW w:w="2693" w:type="dxa"/>
                <w:tcBorders>
                  <w:bottom w:val="nil"/>
                </w:tcBorders>
                <w:vAlign w:val="center"/>
              </w:tcPr>
              <w:p w:rsidR="007B2162" w:rsidRPr="0014237A" w:rsidRDefault="007B2162" w:rsidP="0014237A">
                <w:pPr>
                  <w:spacing w:before="120" w:after="120"/>
                  <w:contextualSpacing/>
                  <w:jc w:val="center"/>
                  <w:rPr>
                    <w:rFonts w:ascii="Trebuchet MS" w:hAnsi="Trebuchet MS"/>
                    <w:szCs w:val="24"/>
                    <w:lang w:eastAsia="en-GB"/>
                  </w:rPr>
                </w:pPr>
                <w:r w:rsidRPr="0014237A">
                  <w:rPr>
                    <w:rFonts w:ascii="Trebuchet MS" w:hAnsi="Trebuchet MS"/>
                    <w:szCs w:val="24"/>
                    <w:lang w:eastAsia="en-GB"/>
                  </w:rPr>
                  <w:t xml:space="preserve">3·0 </w:t>
                </w:r>
                <w:r w:rsidRPr="0014237A">
                  <w:rPr>
                    <w:rFonts w:ascii="Trebuchet MS" w:hAnsi="Trebuchet MS"/>
                    <w:szCs w:val="24"/>
                    <w:lang w:eastAsia="en-GB"/>
                  </w:rPr>
                  <w:sym w:font="Symbol" w:char="F0B4"/>
                </w:r>
                <w:r w:rsidRPr="0014237A">
                  <w:rPr>
                    <w:rFonts w:ascii="Trebuchet MS" w:hAnsi="Trebuchet MS"/>
                    <w:szCs w:val="24"/>
                    <w:lang w:eastAsia="en-GB"/>
                  </w:rPr>
                  <w:t xml:space="preserve"> 10</w:t>
                </w:r>
                <w:r w:rsidRPr="0014237A">
                  <w:rPr>
                    <w:rFonts w:ascii="Trebuchet MS" w:hAnsi="Trebuchet MS"/>
                    <w:szCs w:val="24"/>
                    <w:vertAlign w:val="superscript"/>
                    <w:lang w:eastAsia="en-GB"/>
                  </w:rPr>
                  <w:t>8</w:t>
                </w:r>
              </w:p>
            </w:tc>
            <w:tc>
              <w:tcPr>
                <w:tcW w:w="250" w:type="dxa"/>
                <w:tcBorders>
                  <w:top w:val="nil"/>
                  <w:bottom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126" w:type="dxa"/>
                <w:tcBorders>
                  <w:bottom w:val="nil"/>
                </w:tcBorders>
                <w:vAlign w:val="center"/>
              </w:tcPr>
              <w:p w:rsidR="007B2162" w:rsidRPr="0014237A" w:rsidRDefault="007B2162" w:rsidP="0014237A">
                <w:pPr>
                  <w:spacing w:before="120" w:after="120"/>
                  <w:contextualSpacing/>
                  <w:rPr>
                    <w:rFonts w:ascii="Trebuchet MS" w:hAnsi="Trebuchet MS"/>
                    <w:szCs w:val="24"/>
                    <w:lang w:eastAsia="en-GB"/>
                  </w:rPr>
                </w:pPr>
                <w:r w:rsidRPr="0014237A">
                  <w:rPr>
                    <w:rFonts w:ascii="Trebuchet MS" w:hAnsi="Trebuchet MS"/>
                    <w:szCs w:val="24"/>
                    <w:lang w:eastAsia="en-GB"/>
                  </w:rPr>
                  <w:t>Aluminium</w:t>
                </w:r>
              </w:p>
            </w:tc>
            <w:tc>
              <w:tcPr>
                <w:tcW w:w="2445" w:type="dxa"/>
                <w:tcBorders>
                  <w:bottom w:val="nil"/>
                </w:tcBorders>
                <w:vAlign w:val="center"/>
              </w:tcPr>
              <w:p w:rsidR="007B2162" w:rsidRPr="0014237A" w:rsidRDefault="007B2162" w:rsidP="0014237A">
                <w:pPr>
                  <w:spacing w:before="120" w:after="120"/>
                  <w:ind w:right="920"/>
                  <w:contextualSpacing/>
                  <w:jc w:val="right"/>
                  <w:rPr>
                    <w:rFonts w:ascii="Trebuchet MS" w:hAnsi="Trebuchet MS"/>
                    <w:szCs w:val="24"/>
                    <w:lang w:eastAsia="en-GB"/>
                  </w:rPr>
                </w:pPr>
                <w:r w:rsidRPr="0014237A">
                  <w:rPr>
                    <w:rFonts w:ascii="Trebuchet MS" w:hAnsi="Trebuchet MS"/>
                    <w:szCs w:val="24"/>
                    <w:lang w:eastAsia="en-GB"/>
                  </w:rPr>
                  <w:t>5200</w:t>
                </w:r>
              </w:p>
            </w:tc>
          </w:tr>
          <w:tr w:rsidR="007B2162" w:rsidRPr="0014237A" w:rsidTr="007B2162">
            <w:trPr>
              <w:trHeight w:val="312"/>
            </w:trPr>
            <w:tc>
              <w:tcPr>
                <w:tcW w:w="2127" w:type="dxa"/>
                <w:gridSpan w:val="2"/>
                <w:tcBorders>
                  <w:top w:val="nil"/>
                  <w:bottom w:val="nil"/>
                </w:tcBorders>
                <w:vAlign w:val="center"/>
              </w:tcPr>
              <w:p w:rsidR="007B2162" w:rsidRPr="0014237A" w:rsidRDefault="007B2162" w:rsidP="0014237A">
                <w:pPr>
                  <w:spacing w:before="120" w:after="120"/>
                  <w:ind w:right="34"/>
                  <w:contextualSpacing/>
                  <w:rPr>
                    <w:rFonts w:ascii="Trebuchet MS" w:hAnsi="Trebuchet MS"/>
                    <w:szCs w:val="24"/>
                    <w:lang w:eastAsia="en-GB"/>
                  </w:rPr>
                </w:pPr>
                <w:r w:rsidRPr="0014237A">
                  <w:rPr>
                    <w:rFonts w:ascii="Trebuchet MS" w:hAnsi="Trebuchet MS"/>
                    <w:szCs w:val="24"/>
                    <w:lang w:eastAsia="en-GB"/>
                  </w:rPr>
                  <w:t>Carbon dioxide</w:t>
                </w:r>
              </w:p>
            </w:tc>
            <w:tc>
              <w:tcPr>
                <w:tcW w:w="2693" w:type="dxa"/>
                <w:tcBorders>
                  <w:top w:val="nil"/>
                  <w:bottom w:val="nil"/>
                </w:tcBorders>
                <w:vAlign w:val="center"/>
              </w:tcPr>
              <w:p w:rsidR="007B2162" w:rsidRPr="0014237A" w:rsidRDefault="007B2162" w:rsidP="0014237A">
                <w:pPr>
                  <w:spacing w:before="120" w:after="120"/>
                  <w:contextualSpacing/>
                  <w:jc w:val="center"/>
                  <w:rPr>
                    <w:rFonts w:ascii="Trebuchet MS" w:hAnsi="Trebuchet MS"/>
                    <w:szCs w:val="24"/>
                    <w:lang w:eastAsia="en-GB"/>
                  </w:rPr>
                </w:pPr>
                <w:r w:rsidRPr="0014237A">
                  <w:rPr>
                    <w:rFonts w:ascii="Trebuchet MS" w:hAnsi="Trebuchet MS"/>
                    <w:szCs w:val="24"/>
                    <w:lang w:eastAsia="en-GB"/>
                  </w:rPr>
                  <w:t xml:space="preserve">3·0 </w:t>
                </w:r>
                <w:r w:rsidRPr="0014237A">
                  <w:rPr>
                    <w:rFonts w:ascii="Trebuchet MS" w:hAnsi="Trebuchet MS"/>
                    <w:szCs w:val="24"/>
                    <w:lang w:eastAsia="en-GB"/>
                  </w:rPr>
                  <w:sym w:font="Symbol" w:char="F0B4"/>
                </w:r>
                <w:r w:rsidRPr="0014237A">
                  <w:rPr>
                    <w:rFonts w:ascii="Trebuchet MS" w:hAnsi="Trebuchet MS"/>
                    <w:szCs w:val="24"/>
                    <w:lang w:eastAsia="en-GB"/>
                  </w:rPr>
                  <w:t xml:space="preserve"> 10</w:t>
                </w:r>
                <w:r w:rsidRPr="0014237A">
                  <w:rPr>
                    <w:rFonts w:ascii="Trebuchet MS" w:hAnsi="Trebuchet MS"/>
                    <w:szCs w:val="24"/>
                    <w:vertAlign w:val="superscript"/>
                    <w:lang w:eastAsia="en-GB"/>
                  </w:rPr>
                  <w:t>8</w:t>
                </w:r>
              </w:p>
            </w:tc>
            <w:tc>
              <w:tcPr>
                <w:tcW w:w="250" w:type="dxa"/>
                <w:tcBorders>
                  <w:top w:val="nil"/>
                  <w:bottom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126" w:type="dxa"/>
                <w:tcBorders>
                  <w:top w:val="nil"/>
                  <w:bottom w:val="nil"/>
                </w:tcBorders>
                <w:vAlign w:val="center"/>
              </w:tcPr>
              <w:p w:rsidR="007B2162" w:rsidRPr="0014237A" w:rsidRDefault="007B2162" w:rsidP="0014237A">
                <w:pPr>
                  <w:spacing w:before="120" w:after="120"/>
                  <w:contextualSpacing/>
                  <w:rPr>
                    <w:rFonts w:ascii="Trebuchet MS" w:hAnsi="Trebuchet MS"/>
                    <w:szCs w:val="24"/>
                    <w:lang w:eastAsia="en-GB"/>
                  </w:rPr>
                </w:pPr>
                <w:r w:rsidRPr="0014237A">
                  <w:rPr>
                    <w:rFonts w:ascii="Trebuchet MS" w:hAnsi="Trebuchet MS"/>
                    <w:szCs w:val="24"/>
                    <w:lang w:eastAsia="en-GB"/>
                  </w:rPr>
                  <w:t>Air</w:t>
                </w:r>
              </w:p>
            </w:tc>
            <w:tc>
              <w:tcPr>
                <w:tcW w:w="2445" w:type="dxa"/>
                <w:tcBorders>
                  <w:top w:val="nil"/>
                  <w:bottom w:val="nil"/>
                </w:tcBorders>
                <w:vAlign w:val="center"/>
              </w:tcPr>
              <w:p w:rsidR="007B2162" w:rsidRPr="0014237A" w:rsidRDefault="007B2162" w:rsidP="0014237A">
                <w:pPr>
                  <w:spacing w:before="120" w:after="120"/>
                  <w:ind w:right="920"/>
                  <w:contextualSpacing/>
                  <w:jc w:val="right"/>
                  <w:rPr>
                    <w:rFonts w:ascii="Trebuchet MS" w:hAnsi="Trebuchet MS"/>
                    <w:szCs w:val="24"/>
                    <w:lang w:eastAsia="en-GB"/>
                  </w:rPr>
                </w:pPr>
                <w:r w:rsidRPr="0014237A">
                  <w:rPr>
                    <w:rFonts w:ascii="Trebuchet MS" w:hAnsi="Trebuchet MS"/>
                    <w:szCs w:val="24"/>
                    <w:lang w:eastAsia="en-GB"/>
                  </w:rPr>
                  <w:t>340</w:t>
                </w:r>
              </w:p>
            </w:tc>
          </w:tr>
          <w:tr w:rsidR="007B2162" w:rsidRPr="0014237A" w:rsidTr="007B2162">
            <w:trPr>
              <w:trHeight w:val="312"/>
            </w:trPr>
            <w:tc>
              <w:tcPr>
                <w:tcW w:w="2127" w:type="dxa"/>
                <w:gridSpan w:val="2"/>
                <w:tcBorders>
                  <w:top w:val="nil"/>
                  <w:bottom w:val="nil"/>
                </w:tcBorders>
                <w:vAlign w:val="center"/>
              </w:tcPr>
              <w:p w:rsidR="007B2162" w:rsidRPr="0014237A" w:rsidRDefault="007B2162" w:rsidP="0014237A">
                <w:pPr>
                  <w:spacing w:before="120" w:after="120"/>
                  <w:ind w:right="34"/>
                  <w:contextualSpacing/>
                  <w:rPr>
                    <w:rFonts w:ascii="Trebuchet MS" w:hAnsi="Trebuchet MS"/>
                    <w:szCs w:val="24"/>
                    <w:lang w:eastAsia="en-GB"/>
                  </w:rPr>
                </w:pPr>
                <w:r w:rsidRPr="0014237A">
                  <w:rPr>
                    <w:rFonts w:ascii="Trebuchet MS" w:hAnsi="Trebuchet MS"/>
                    <w:szCs w:val="24"/>
                    <w:lang w:eastAsia="en-GB"/>
                  </w:rPr>
                  <w:t>Diamond</w:t>
                </w:r>
              </w:p>
            </w:tc>
            <w:tc>
              <w:tcPr>
                <w:tcW w:w="2693" w:type="dxa"/>
                <w:tcBorders>
                  <w:top w:val="nil"/>
                  <w:bottom w:val="nil"/>
                </w:tcBorders>
                <w:vAlign w:val="center"/>
              </w:tcPr>
              <w:p w:rsidR="007B2162" w:rsidRPr="0014237A" w:rsidRDefault="007B2162" w:rsidP="0014237A">
                <w:pPr>
                  <w:spacing w:before="120" w:after="120"/>
                  <w:contextualSpacing/>
                  <w:jc w:val="center"/>
                  <w:rPr>
                    <w:rFonts w:ascii="Trebuchet MS" w:hAnsi="Trebuchet MS"/>
                    <w:szCs w:val="24"/>
                    <w:lang w:eastAsia="en-GB"/>
                  </w:rPr>
                </w:pPr>
                <w:r w:rsidRPr="0014237A">
                  <w:rPr>
                    <w:rFonts w:ascii="Trebuchet MS" w:hAnsi="Trebuchet MS"/>
                    <w:szCs w:val="24"/>
                    <w:lang w:eastAsia="en-GB"/>
                  </w:rPr>
                  <w:t xml:space="preserve">1·2 </w:t>
                </w:r>
                <w:r w:rsidRPr="0014237A">
                  <w:rPr>
                    <w:rFonts w:ascii="Trebuchet MS" w:hAnsi="Trebuchet MS"/>
                    <w:szCs w:val="24"/>
                    <w:lang w:eastAsia="en-GB"/>
                  </w:rPr>
                  <w:sym w:font="Symbol" w:char="F0B4"/>
                </w:r>
                <w:r w:rsidRPr="0014237A">
                  <w:rPr>
                    <w:rFonts w:ascii="Trebuchet MS" w:hAnsi="Trebuchet MS"/>
                    <w:szCs w:val="24"/>
                    <w:lang w:eastAsia="en-GB"/>
                  </w:rPr>
                  <w:t xml:space="preserve"> 10</w:t>
                </w:r>
                <w:r w:rsidRPr="0014237A">
                  <w:rPr>
                    <w:rFonts w:ascii="Trebuchet MS" w:hAnsi="Trebuchet MS"/>
                    <w:szCs w:val="24"/>
                    <w:vertAlign w:val="superscript"/>
                    <w:lang w:eastAsia="en-GB"/>
                  </w:rPr>
                  <w:t>8</w:t>
                </w:r>
              </w:p>
            </w:tc>
            <w:tc>
              <w:tcPr>
                <w:tcW w:w="250" w:type="dxa"/>
                <w:tcBorders>
                  <w:top w:val="nil"/>
                  <w:bottom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126" w:type="dxa"/>
                <w:tcBorders>
                  <w:top w:val="nil"/>
                  <w:bottom w:val="nil"/>
                </w:tcBorders>
                <w:vAlign w:val="center"/>
              </w:tcPr>
              <w:p w:rsidR="007B2162" w:rsidRPr="0014237A" w:rsidRDefault="007B2162" w:rsidP="0014237A">
                <w:pPr>
                  <w:spacing w:before="120" w:after="120"/>
                  <w:contextualSpacing/>
                  <w:rPr>
                    <w:rFonts w:ascii="Trebuchet MS" w:hAnsi="Trebuchet MS"/>
                    <w:szCs w:val="24"/>
                    <w:lang w:eastAsia="en-GB"/>
                  </w:rPr>
                </w:pPr>
                <w:r w:rsidRPr="0014237A">
                  <w:rPr>
                    <w:rFonts w:ascii="Trebuchet MS" w:hAnsi="Trebuchet MS"/>
                    <w:szCs w:val="24"/>
                    <w:lang w:eastAsia="en-GB"/>
                  </w:rPr>
                  <w:t>Bone</w:t>
                </w:r>
              </w:p>
            </w:tc>
            <w:tc>
              <w:tcPr>
                <w:tcW w:w="2445" w:type="dxa"/>
                <w:tcBorders>
                  <w:top w:val="nil"/>
                  <w:bottom w:val="nil"/>
                </w:tcBorders>
                <w:vAlign w:val="center"/>
              </w:tcPr>
              <w:p w:rsidR="007B2162" w:rsidRPr="0014237A" w:rsidRDefault="007B2162" w:rsidP="0014237A">
                <w:pPr>
                  <w:spacing w:before="120" w:after="120"/>
                  <w:ind w:right="920"/>
                  <w:contextualSpacing/>
                  <w:jc w:val="right"/>
                  <w:rPr>
                    <w:rFonts w:ascii="Trebuchet MS" w:hAnsi="Trebuchet MS"/>
                    <w:szCs w:val="24"/>
                    <w:lang w:eastAsia="en-GB"/>
                  </w:rPr>
                </w:pPr>
                <w:r w:rsidRPr="0014237A">
                  <w:rPr>
                    <w:rFonts w:ascii="Trebuchet MS" w:hAnsi="Trebuchet MS"/>
                    <w:szCs w:val="24"/>
                    <w:lang w:eastAsia="en-GB"/>
                  </w:rPr>
                  <w:t>4100</w:t>
                </w:r>
              </w:p>
            </w:tc>
          </w:tr>
          <w:tr w:rsidR="007B2162" w:rsidRPr="0014237A" w:rsidTr="007B2162">
            <w:trPr>
              <w:trHeight w:val="312"/>
            </w:trPr>
            <w:tc>
              <w:tcPr>
                <w:tcW w:w="2127" w:type="dxa"/>
                <w:gridSpan w:val="2"/>
                <w:tcBorders>
                  <w:top w:val="nil"/>
                  <w:bottom w:val="nil"/>
                </w:tcBorders>
                <w:vAlign w:val="center"/>
              </w:tcPr>
              <w:p w:rsidR="007B2162" w:rsidRPr="0014237A" w:rsidRDefault="007B2162" w:rsidP="0014237A">
                <w:pPr>
                  <w:spacing w:before="120" w:after="120"/>
                  <w:ind w:right="34"/>
                  <w:contextualSpacing/>
                  <w:rPr>
                    <w:rFonts w:ascii="Trebuchet MS" w:hAnsi="Trebuchet MS"/>
                    <w:szCs w:val="24"/>
                    <w:lang w:eastAsia="en-GB"/>
                  </w:rPr>
                </w:pPr>
                <w:r w:rsidRPr="0014237A">
                  <w:rPr>
                    <w:rFonts w:ascii="Trebuchet MS" w:hAnsi="Trebuchet MS"/>
                    <w:szCs w:val="24"/>
                    <w:lang w:eastAsia="en-GB"/>
                  </w:rPr>
                  <w:t>Glass</w:t>
                </w:r>
              </w:p>
            </w:tc>
            <w:tc>
              <w:tcPr>
                <w:tcW w:w="2693" w:type="dxa"/>
                <w:tcBorders>
                  <w:top w:val="nil"/>
                  <w:bottom w:val="nil"/>
                </w:tcBorders>
                <w:vAlign w:val="center"/>
              </w:tcPr>
              <w:p w:rsidR="007B2162" w:rsidRPr="0014237A" w:rsidRDefault="007B2162" w:rsidP="0014237A">
                <w:pPr>
                  <w:spacing w:before="120" w:after="120"/>
                  <w:contextualSpacing/>
                  <w:jc w:val="center"/>
                  <w:rPr>
                    <w:rFonts w:ascii="Trebuchet MS" w:hAnsi="Trebuchet MS"/>
                    <w:szCs w:val="24"/>
                    <w:lang w:eastAsia="en-GB"/>
                  </w:rPr>
                </w:pPr>
                <w:r w:rsidRPr="0014237A">
                  <w:rPr>
                    <w:rFonts w:ascii="Trebuchet MS" w:hAnsi="Trebuchet MS"/>
                    <w:szCs w:val="24"/>
                    <w:lang w:eastAsia="en-GB"/>
                  </w:rPr>
                  <w:t xml:space="preserve">2·0 </w:t>
                </w:r>
                <w:r w:rsidRPr="0014237A">
                  <w:rPr>
                    <w:rFonts w:ascii="Trebuchet MS" w:hAnsi="Trebuchet MS"/>
                    <w:szCs w:val="24"/>
                    <w:lang w:eastAsia="en-GB"/>
                  </w:rPr>
                  <w:sym w:font="Symbol" w:char="F0B4"/>
                </w:r>
                <w:r w:rsidRPr="0014237A">
                  <w:rPr>
                    <w:rFonts w:ascii="Trebuchet MS" w:hAnsi="Trebuchet MS"/>
                    <w:szCs w:val="24"/>
                    <w:lang w:eastAsia="en-GB"/>
                  </w:rPr>
                  <w:t xml:space="preserve"> 10</w:t>
                </w:r>
                <w:r w:rsidRPr="0014237A">
                  <w:rPr>
                    <w:rFonts w:ascii="Trebuchet MS" w:hAnsi="Trebuchet MS"/>
                    <w:szCs w:val="24"/>
                    <w:vertAlign w:val="superscript"/>
                    <w:lang w:eastAsia="en-GB"/>
                  </w:rPr>
                  <w:t>8</w:t>
                </w:r>
              </w:p>
            </w:tc>
            <w:tc>
              <w:tcPr>
                <w:tcW w:w="250" w:type="dxa"/>
                <w:tcBorders>
                  <w:top w:val="nil"/>
                  <w:bottom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126" w:type="dxa"/>
                <w:tcBorders>
                  <w:top w:val="nil"/>
                  <w:bottom w:val="nil"/>
                </w:tcBorders>
                <w:vAlign w:val="center"/>
              </w:tcPr>
              <w:p w:rsidR="007B2162" w:rsidRPr="0014237A" w:rsidRDefault="007B2162" w:rsidP="0014237A">
                <w:pPr>
                  <w:spacing w:before="120" w:after="120"/>
                  <w:contextualSpacing/>
                  <w:rPr>
                    <w:rFonts w:ascii="Trebuchet MS" w:hAnsi="Trebuchet MS"/>
                    <w:szCs w:val="24"/>
                    <w:lang w:eastAsia="en-GB"/>
                  </w:rPr>
                </w:pPr>
                <w:r w:rsidRPr="0014237A">
                  <w:rPr>
                    <w:rFonts w:ascii="Trebuchet MS" w:hAnsi="Trebuchet MS"/>
                    <w:szCs w:val="24"/>
                    <w:lang w:eastAsia="en-GB"/>
                  </w:rPr>
                  <w:t>Carbon dioxide</w:t>
                </w:r>
              </w:p>
            </w:tc>
            <w:tc>
              <w:tcPr>
                <w:tcW w:w="2445" w:type="dxa"/>
                <w:tcBorders>
                  <w:top w:val="nil"/>
                  <w:bottom w:val="nil"/>
                </w:tcBorders>
                <w:vAlign w:val="center"/>
              </w:tcPr>
              <w:p w:rsidR="007B2162" w:rsidRPr="0014237A" w:rsidRDefault="007B2162" w:rsidP="0014237A">
                <w:pPr>
                  <w:spacing w:before="120" w:after="120"/>
                  <w:ind w:right="920"/>
                  <w:contextualSpacing/>
                  <w:jc w:val="right"/>
                  <w:rPr>
                    <w:rFonts w:ascii="Trebuchet MS" w:hAnsi="Trebuchet MS"/>
                    <w:szCs w:val="24"/>
                    <w:lang w:eastAsia="en-GB"/>
                  </w:rPr>
                </w:pPr>
                <w:r w:rsidRPr="0014237A">
                  <w:rPr>
                    <w:rFonts w:ascii="Trebuchet MS" w:hAnsi="Trebuchet MS"/>
                    <w:szCs w:val="24"/>
                    <w:lang w:eastAsia="en-GB"/>
                  </w:rPr>
                  <w:t>270</w:t>
                </w:r>
              </w:p>
            </w:tc>
          </w:tr>
          <w:tr w:rsidR="007B2162" w:rsidRPr="0014237A" w:rsidTr="007B2162">
            <w:trPr>
              <w:trHeight w:val="312"/>
            </w:trPr>
            <w:tc>
              <w:tcPr>
                <w:tcW w:w="2127" w:type="dxa"/>
                <w:gridSpan w:val="2"/>
                <w:tcBorders>
                  <w:top w:val="nil"/>
                  <w:bottom w:val="nil"/>
                </w:tcBorders>
                <w:vAlign w:val="center"/>
              </w:tcPr>
              <w:p w:rsidR="007B2162" w:rsidRPr="0014237A" w:rsidRDefault="007B2162" w:rsidP="0014237A">
                <w:pPr>
                  <w:spacing w:before="120" w:after="120"/>
                  <w:ind w:right="34"/>
                  <w:contextualSpacing/>
                  <w:rPr>
                    <w:rFonts w:ascii="Trebuchet MS" w:hAnsi="Trebuchet MS"/>
                    <w:szCs w:val="24"/>
                    <w:lang w:eastAsia="en-GB"/>
                  </w:rPr>
                </w:pPr>
                <w:r w:rsidRPr="0014237A">
                  <w:rPr>
                    <w:rFonts w:ascii="Trebuchet MS" w:hAnsi="Trebuchet MS"/>
                    <w:szCs w:val="24"/>
                    <w:lang w:eastAsia="en-GB"/>
                  </w:rPr>
                  <w:t>Glycerol</w:t>
                </w:r>
              </w:p>
            </w:tc>
            <w:tc>
              <w:tcPr>
                <w:tcW w:w="2693" w:type="dxa"/>
                <w:tcBorders>
                  <w:top w:val="nil"/>
                  <w:bottom w:val="nil"/>
                </w:tcBorders>
                <w:vAlign w:val="center"/>
              </w:tcPr>
              <w:p w:rsidR="007B2162" w:rsidRPr="0014237A" w:rsidRDefault="007B2162" w:rsidP="0014237A">
                <w:pPr>
                  <w:spacing w:before="120" w:after="120"/>
                  <w:contextualSpacing/>
                  <w:jc w:val="center"/>
                  <w:rPr>
                    <w:rFonts w:ascii="Trebuchet MS" w:hAnsi="Trebuchet MS"/>
                    <w:szCs w:val="24"/>
                    <w:lang w:eastAsia="en-GB"/>
                  </w:rPr>
                </w:pPr>
                <w:r w:rsidRPr="0014237A">
                  <w:rPr>
                    <w:rFonts w:ascii="Trebuchet MS" w:hAnsi="Trebuchet MS"/>
                    <w:szCs w:val="24"/>
                    <w:lang w:eastAsia="en-GB"/>
                  </w:rPr>
                  <w:t xml:space="preserve">2·1 </w:t>
                </w:r>
                <w:r w:rsidRPr="0014237A">
                  <w:rPr>
                    <w:rFonts w:ascii="Trebuchet MS" w:hAnsi="Trebuchet MS"/>
                    <w:szCs w:val="24"/>
                    <w:lang w:eastAsia="en-GB"/>
                  </w:rPr>
                  <w:sym w:font="Symbol" w:char="F0B4"/>
                </w:r>
                <w:r w:rsidRPr="0014237A">
                  <w:rPr>
                    <w:rFonts w:ascii="Trebuchet MS" w:hAnsi="Trebuchet MS"/>
                    <w:szCs w:val="24"/>
                    <w:lang w:eastAsia="en-GB"/>
                  </w:rPr>
                  <w:t xml:space="preserve"> 10</w:t>
                </w:r>
                <w:r w:rsidRPr="0014237A">
                  <w:rPr>
                    <w:rFonts w:ascii="Trebuchet MS" w:hAnsi="Trebuchet MS"/>
                    <w:szCs w:val="24"/>
                    <w:vertAlign w:val="superscript"/>
                    <w:lang w:eastAsia="en-GB"/>
                  </w:rPr>
                  <w:t>8</w:t>
                </w:r>
              </w:p>
            </w:tc>
            <w:tc>
              <w:tcPr>
                <w:tcW w:w="250" w:type="dxa"/>
                <w:tcBorders>
                  <w:top w:val="nil"/>
                  <w:bottom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126" w:type="dxa"/>
                <w:tcBorders>
                  <w:top w:val="nil"/>
                  <w:bottom w:val="nil"/>
                </w:tcBorders>
                <w:vAlign w:val="center"/>
              </w:tcPr>
              <w:p w:rsidR="007B2162" w:rsidRPr="0014237A" w:rsidRDefault="007B2162" w:rsidP="0014237A">
                <w:pPr>
                  <w:spacing w:before="120" w:after="120"/>
                  <w:contextualSpacing/>
                  <w:rPr>
                    <w:rFonts w:ascii="Trebuchet MS" w:hAnsi="Trebuchet MS"/>
                    <w:szCs w:val="24"/>
                    <w:lang w:eastAsia="en-GB"/>
                  </w:rPr>
                </w:pPr>
                <w:r w:rsidRPr="0014237A">
                  <w:rPr>
                    <w:rFonts w:ascii="Trebuchet MS" w:hAnsi="Trebuchet MS"/>
                    <w:szCs w:val="24"/>
                    <w:lang w:eastAsia="en-GB"/>
                  </w:rPr>
                  <w:t>Glycerol</w:t>
                </w:r>
              </w:p>
            </w:tc>
            <w:tc>
              <w:tcPr>
                <w:tcW w:w="2445" w:type="dxa"/>
                <w:tcBorders>
                  <w:top w:val="nil"/>
                  <w:bottom w:val="nil"/>
                </w:tcBorders>
                <w:vAlign w:val="center"/>
              </w:tcPr>
              <w:p w:rsidR="007B2162" w:rsidRPr="0014237A" w:rsidRDefault="007B2162" w:rsidP="0014237A">
                <w:pPr>
                  <w:spacing w:before="120" w:after="120"/>
                  <w:ind w:right="920"/>
                  <w:contextualSpacing/>
                  <w:jc w:val="right"/>
                  <w:rPr>
                    <w:rFonts w:ascii="Trebuchet MS" w:hAnsi="Trebuchet MS"/>
                    <w:szCs w:val="24"/>
                    <w:lang w:eastAsia="en-GB"/>
                  </w:rPr>
                </w:pPr>
                <w:r w:rsidRPr="0014237A">
                  <w:rPr>
                    <w:rFonts w:ascii="Trebuchet MS" w:hAnsi="Trebuchet MS"/>
                    <w:szCs w:val="24"/>
                    <w:lang w:eastAsia="en-GB"/>
                  </w:rPr>
                  <w:t>1900</w:t>
                </w:r>
              </w:p>
            </w:tc>
          </w:tr>
          <w:tr w:rsidR="007B2162" w:rsidRPr="0014237A" w:rsidTr="007B2162">
            <w:trPr>
              <w:trHeight w:val="312"/>
            </w:trPr>
            <w:tc>
              <w:tcPr>
                <w:tcW w:w="2127" w:type="dxa"/>
                <w:gridSpan w:val="2"/>
                <w:tcBorders>
                  <w:top w:val="nil"/>
                  <w:bottom w:val="single" w:sz="6" w:space="0" w:color="000000"/>
                </w:tcBorders>
                <w:vAlign w:val="center"/>
              </w:tcPr>
              <w:p w:rsidR="007B2162" w:rsidRPr="0014237A" w:rsidRDefault="007B2162" w:rsidP="0014237A">
                <w:pPr>
                  <w:spacing w:before="120" w:after="120"/>
                  <w:ind w:right="34"/>
                  <w:contextualSpacing/>
                  <w:rPr>
                    <w:rFonts w:ascii="Trebuchet MS" w:hAnsi="Trebuchet MS"/>
                    <w:szCs w:val="24"/>
                    <w:lang w:eastAsia="en-GB"/>
                  </w:rPr>
                </w:pPr>
                <w:r w:rsidRPr="0014237A">
                  <w:rPr>
                    <w:rFonts w:ascii="Trebuchet MS" w:hAnsi="Trebuchet MS"/>
                    <w:szCs w:val="24"/>
                    <w:lang w:eastAsia="en-GB"/>
                  </w:rPr>
                  <w:t>Water</w:t>
                </w:r>
              </w:p>
            </w:tc>
            <w:tc>
              <w:tcPr>
                <w:tcW w:w="2693" w:type="dxa"/>
                <w:tcBorders>
                  <w:top w:val="nil"/>
                  <w:bottom w:val="single" w:sz="6" w:space="0" w:color="000000"/>
                </w:tcBorders>
                <w:vAlign w:val="center"/>
              </w:tcPr>
              <w:p w:rsidR="007B2162" w:rsidRPr="0014237A" w:rsidRDefault="007B2162" w:rsidP="0014237A">
                <w:pPr>
                  <w:spacing w:before="120" w:after="120"/>
                  <w:contextualSpacing/>
                  <w:jc w:val="center"/>
                  <w:rPr>
                    <w:rFonts w:ascii="Trebuchet MS" w:hAnsi="Trebuchet MS"/>
                    <w:szCs w:val="24"/>
                    <w:lang w:eastAsia="en-GB"/>
                  </w:rPr>
                </w:pPr>
                <w:r w:rsidRPr="0014237A">
                  <w:rPr>
                    <w:rFonts w:ascii="Trebuchet MS" w:hAnsi="Trebuchet MS"/>
                    <w:szCs w:val="24"/>
                    <w:lang w:eastAsia="en-GB"/>
                  </w:rPr>
                  <w:t xml:space="preserve">2·3 </w:t>
                </w:r>
                <w:r w:rsidRPr="0014237A">
                  <w:rPr>
                    <w:rFonts w:ascii="Trebuchet MS" w:hAnsi="Trebuchet MS"/>
                    <w:szCs w:val="24"/>
                    <w:lang w:eastAsia="en-GB"/>
                  </w:rPr>
                  <w:sym w:font="Symbol" w:char="F0B4"/>
                </w:r>
                <w:r w:rsidRPr="0014237A">
                  <w:rPr>
                    <w:rFonts w:ascii="Trebuchet MS" w:hAnsi="Trebuchet MS"/>
                    <w:szCs w:val="24"/>
                    <w:lang w:eastAsia="en-GB"/>
                  </w:rPr>
                  <w:t xml:space="preserve"> 10</w:t>
                </w:r>
                <w:r w:rsidRPr="0014237A">
                  <w:rPr>
                    <w:rFonts w:ascii="Trebuchet MS" w:hAnsi="Trebuchet MS"/>
                    <w:szCs w:val="24"/>
                    <w:vertAlign w:val="superscript"/>
                    <w:lang w:eastAsia="en-GB"/>
                  </w:rPr>
                  <w:t>8</w:t>
                </w:r>
              </w:p>
            </w:tc>
            <w:tc>
              <w:tcPr>
                <w:tcW w:w="250" w:type="dxa"/>
                <w:tcBorders>
                  <w:top w:val="nil"/>
                  <w:bottom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126" w:type="dxa"/>
                <w:tcBorders>
                  <w:top w:val="nil"/>
                  <w:bottom w:val="nil"/>
                </w:tcBorders>
                <w:vAlign w:val="center"/>
              </w:tcPr>
              <w:p w:rsidR="007B2162" w:rsidRPr="0014237A" w:rsidRDefault="007B2162" w:rsidP="0014237A">
                <w:pPr>
                  <w:spacing w:before="120" w:after="120"/>
                  <w:contextualSpacing/>
                  <w:rPr>
                    <w:rFonts w:ascii="Trebuchet MS" w:hAnsi="Trebuchet MS"/>
                    <w:szCs w:val="24"/>
                    <w:lang w:eastAsia="en-GB"/>
                  </w:rPr>
                </w:pPr>
                <w:r w:rsidRPr="0014237A">
                  <w:rPr>
                    <w:rFonts w:ascii="Trebuchet MS" w:hAnsi="Trebuchet MS"/>
                    <w:szCs w:val="24"/>
                    <w:lang w:eastAsia="en-GB"/>
                  </w:rPr>
                  <w:t>Muscle</w:t>
                </w:r>
              </w:p>
            </w:tc>
            <w:tc>
              <w:tcPr>
                <w:tcW w:w="2445" w:type="dxa"/>
                <w:tcBorders>
                  <w:top w:val="nil"/>
                  <w:bottom w:val="nil"/>
                </w:tcBorders>
                <w:vAlign w:val="center"/>
              </w:tcPr>
              <w:p w:rsidR="007B2162" w:rsidRPr="0014237A" w:rsidRDefault="007B2162" w:rsidP="0014237A">
                <w:pPr>
                  <w:spacing w:before="120" w:after="120"/>
                  <w:ind w:right="920"/>
                  <w:contextualSpacing/>
                  <w:jc w:val="right"/>
                  <w:rPr>
                    <w:rFonts w:ascii="Trebuchet MS" w:hAnsi="Trebuchet MS"/>
                    <w:szCs w:val="24"/>
                    <w:lang w:eastAsia="en-GB"/>
                  </w:rPr>
                </w:pPr>
                <w:r w:rsidRPr="0014237A">
                  <w:rPr>
                    <w:rFonts w:ascii="Trebuchet MS" w:hAnsi="Trebuchet MS"/>
                    <w:szCs w:val="24"/>
                    <w:lang w:eastAsia="en-GB"/>
                  </w:rPr>
                  <w:t>1600</w:t>
                </w:r>
              </w:p>
            </w:tc>
          </w:tr>
          <w:tr w:rsidR="007B2162" w:rsidRPr="0014237A" w:rsidTr="007B2162">
            <w:trPr>
              <w:trHeight w:val="312"/>
            </w:trPr>
            <w:tc>
              <w:tcPr>
                <w:tcW w:w="2127" w:type="dxa"/>
                <w:gridSpan w:val="2"/>
                <w:tcBorders>
                  <w:top w:val="single" w:sz="6" w:space="0" w:color="000000"/>
                  <w:left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693" w:type="dxa"/>
                <w:tcBorders>
                  <w:top w:val="single" w:sz="6" w:space="0" w:color="000000"/>
                  <w:left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50" w:type="dxa"/>
                <w:tcBorders>
                  <w:top w:val="nil"/>
                  <w:left w:val="nil"/>
                  <w:bottom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126" w:type="dxa"/>
                <w:tcBorders>
                  <w:top w:val="nil"/>
                  <w:bottom w:val="nil"/>
                </w:tcBorders>
                <w:vAlign w:val="center"/>
              </w:tcPr>
              <w:p w:rsidR="007B2162" w:rsidRPr="0014237A" w:rsidRDefault="007B2162" w:rsidP="0014237A">
                <w:pPr>
                  <w:spacing w:before="120" w:after="120"/>
                  <w:contextualSpacing/>
                  <w:rPr>
                    <w:rFonts w:ascii="Trebuchet MS" w:hAnsi="Trebuchet MS"/>
                    <w:szCs w:val="24"/>
                    <w:lang w:eastAsia="en-GB"/>
                  </w:rPr>
                </w:pPr>
                <w:r w:rsidRPr="0014237A">
                  <w:rPr>
                    <w:rFonts w:ascii="Trebuchet MS" w:hAnsi="Trebuchet MS"/>
                    <w:szCs w:val="24"/>
                    <w:lang w:eastAsia="en-GB"/>
                  </w:rPr>
                  <w:t>Steel</w:t>
                </w:r>
              </w:p>
            </w:tc>
            <w:tc>
              <w:tcPr>
                <w:tcW w:w="2445" w:type="dxa"/>
                <w:tcBorders>
                  <w:top w:val="nil"/>
                  <w:bottom w:val="nil"/>
                </w:tcBorders>
                <w:vAlign w:val="center"/>
              </w:tcPr>
              <w:p w:rsidR="007B2162" w:rsidRPr="0014237A" w:rsidRDefault="007B2162" w:rsidP="0014237A">
                <w:pPr>
                  <w:spacing w:before="120" w:after="120"/>
                  <w:ind w:right="920"/>
                  <w:contextualSpacing/>
                  <w:jc w:val="right"/>
                  <w:rPr>
                    <w:rFonts w:ascii="Trebuchet MS" w:hAnsi="Trebuchet MS"/>
                    <w:szCs w:val="24"/>
                    <w:lang w:eastAsia="en-GB"/>
                  </w:rPr>
                </w:pPr>
                <w:r w:rsidRPr="0014237A">
                  <w:rPr>
                    <w:rFonts w:ascii="Trebuchet MS" w:hAnsi="Trebuchet MS"/>
                    <w:szCs w:val="24"/>
                    <w:lang w:eastAsia="en-GB"/>
                  </w:rPr>
                  <w:t>5200</w:t>
                </w:r>
              </w:p>
            </w:tc>
          </w:tr>
          <w:tr w:rsidR="007B2162" w:rsidRPr="0014237A" w:rsidTr="007B2162">
            <w:trPr>
              <w:trHeight w:val="312"/>
            </w:trPr>
            <w:tc>
              <w:tcPr>
                <w:tcW w:w="4820" w:type="dxa"/>
                <w:gridSpan w:val="3"/>
                <w:tcBorders>
                  <w:top w:val="nil"/>
                  <w:left w:val="nil"/>
                  <w:bottom w:val="single" w:sz="6" w:space="0" w:color="auto"/>
                  <w:right w:val="nil"/>
                </w:tcBorders>
                <w:noWrap/>
                <w:tcMar>
                  <w:left w:w="0" w:type="dxa"/>
                  <w:right w:w="0" w:type="dxa"/>
                </w:tcMar>
              </w:tcPr>
              <w:p w:rsidR="007B2162" w:rsidRPr="0014237A" w:rsidRDefault="007B2162" w:rsidP="0014237A">
                <w:pPr>
                  <w:spacing w:before="120" w:after="120"/>
                  <w:contextualSpacing/>
                  <w:rPr>
                    <w:rFonts w:ascii="Trebuchet MS" w:hAnsi="Trebuchet MS"/>
                    <w:i/>
                    <w:szCs w:val="24"/>
                    <w:lang w:eastAsia="en-GB"/>
                  </w:rPr>
                </w:pPr>
                <w:r w:rsidRPr="0014237A">
                  <w:rPr>
                    <w:rFonts w:ascii="Trebuchet MS" w:hAnsi="Trebuchet MS"/>
                    <w:i/>
                    <w:szCs w:val="24"/>
                    <w:lang w:eastAsia="en-GB"/>
                  </w:rPr>
                  <w:t>Gravitational field strengths</w:t>
                </w:r>
              </w:p>
            </w:tc>
            <w:tc>
              <w:tcPr>
                <w:tcW w:w="250" w:type="dxa"/>
                <w:tcBorders>
                  <w:top w:val="nil"/>
                  <w:left w:val="nil"/>
                  <w:bottom w:val="nil"/>
                </w:tcBorders>
                <w:vAlign w:val="center"/>
              </w:tcPr>
              <w:p w:rsidR="007B2162" w:rsidRPr="0014237A" w:rsidRDefault="007B2162" w:rsidP="0014237A">
                <w:pPr>
                  <w:spacing w:before="120" w:after="120"/>
                  <w:contextualSpacing/>
                  <w:rPr>
                    <w:rFonts w:ascii="Trebuchet MS" w:hAnsi="Trebuchet MS"/>
                    <w:i/>
                    <w:szCs w:val="24"/>
                    <w:lang w:eastAsia="en-GB"/>
                  </w:rPr>
                </w:pPr>
              </w:p>
            </w:tc>
            <w:tc>
              <w:tcPr>
                <w:tcW w:w="2126" w:type="dxa"/>
                <w:tcBorders>
                  <w:top w:val="nil"/>
                  <w:bottom w:val="nil"/>
                </w:tcBorders>
                <w:vAlign w:val="center"/>
              </w:tcPr>
              <w:p w:rsidR="007B2162" w:rsidRPr="0014237A" w:rsidRDefault="007B2162" w:rsidP="0014237A">
                <w:pPr>
                  <w:spacing w:before="120" w:after="120"/>
                  <w:contextualSpacing/>
                  <w:rPr>
                    <w:rFonts w:ascii="Trebuchet MS" w:hAnsi="Trebuchet MS"/>
                    <w:szCs w:val="24"/>
                    <w:lang w:eastAsia="en-GB"/>
                  </w:rPr>
                </w:pPr>
                <w:r w:rsidRPr="0014237A">
                  <w:rPr>
                    <w:rFonts w:ascii="Trebuchet MS" w:hAnsi="Trebuchet MS"/>
                    <w:szCs w:val="24"/>
                    <w:lang w:eastAsia="en-GB"/>
                  </w:rPr>
                  <w:t>Tissue</w:t>
                </w:r>
              </w:p>
            </w:tc>
            <w:tc>
              <w:tcPr>
                <w:tcW w:w="2445" w:type="dxa"/>
                <w:tcBorders>
                  <w:top w:val="nil"/>
                  <w:bottom w:val="nil"/>
                </w:tcBorders>
                <w:vAlign w:val="center"/>
              </w:tcPr>
              <w:p w:rsidR="007B2162" w:rsidRPr="0014237A" w:rsidRDefault="007B2162" w:rsidP="0014237A">
                <w:pPr>
                  <w:spacing w:before="120" w:after="120"/>
                  <w:ind w:right="920"/>
                  <w:contextualSpacing/>
                  <w:jc w:val="right"/>
                  <w:rPr>
                    <w:rFonts w:ascii="Trebuchet MS" w:hAnsi="Trebuchet MS"/>
                    <w:szCs w:val="24"/>
                    <w:lang w:eastAsia="en-GB"/>
                  </w:rPr>
                </w:pPr>
                <w:r w:rsidRPr="0014237A">
                  <w:rPr>
                    <w:rFonts w:ascii="Trebuchet MS" w:hAnsi="Trebuchet MS"/>
                    <w:szCs w:val="24"/>
                    <w:lang w:eastAsia="en-GB"/>
                  </w:rPr>
                  <w:t>1500</w:t>
                </w:r>
              </w:p>
            </w:tc>
          </w:tr>
          <w:tr w:rsidR="007B2162" w:rsidRPr="0014237A" w:rsidTr="007B2162">
            <w:trPr>
              <w:trHeight w:val="312"/>
            </w:trPr>
            <w:tc>
              <w:tcPr>
                <w:tcW w:w="1403" w:type="dxa"/>
                <w:vMerge w:val="restart"/>
                <w:tcBorders>
                  <w:top w:val="nil"/>
                  <w:left w:val="single" w:sz="6" w:space="0" w:color="auto"/>
                  <w:right w:val="nil"/>
                </w:tcBorders>
                <w:vAlign w:val="center"/>
              </w:tcPr>
              <w:p w:rsidR="007B2162" w:rsidRPr="0014237A" w:rsidRDefault="007B2162" w:rsidP="0014237A">
                <w:pPr>
                  <w:spacing w:before="120" w:after="120"/>
                  <w:contextualSpacing/>
                  <w:rPr>
                    <w:rFonts w:ascii="Trebuchet MS" w:hAnsi="Trebuchet MS"/>
                    <w:i/>
                    <w:szCs w:val="24"/>
                    <w:lang w:eastAsia="en-GB"/>
                  </w:rPr>
                </w:pPr>
              </w:p>
            </w:tc>
            <w:tc>
              <w:tcPr>
                <w:tcW w:w="3417" w:type="dxa"/>
                <w:gridSpan w:val="2"/>
                <w:vMerge w:val="restart"/>
                <w:tcBorders>
                  <w:top w:val="nil"/>
                  <w:left w:val="single" w:sz="6" w:space="0" w:color="auto"/>
                  <w:right w:val="single" w:sz="6" w:space="0" w:color="auto"/>
                </w:tcBorders>
                <w:vAlign w:val="center"/>
              </w:tcPr>
              <w:p w:rsidR="007B2162" w:rsidRPr="0014237A" w:rsidRDefault="007B2162" w:rsidP="0014237A">
                <w:pPr>
                  <w:spacing w:before="120" w:after="120"/>
                  <w:contextualSpacing/>
                  <w:jc w:val="center"/>
                  <w:rPr>
                    <w:rFonts w:ascii="Trebuchet MS" w:hAnsi="Trebuchet MS"/>
                    <w:i/>
                    <w:szCs w:val="24"/>
                    <w:lang w:eastAsia="en-GB"/>
                  </w:rPr>
                </w:pPr>
                <w:r w:rsidRPr="0014237A">
                  <w:rPr>
                    <w:rFonts w:ascii="Trebuchet MS" w:hAnsi="Trebuchet MS"/>
                    <w:i/>
                    <w:szCs w:val="24"/>
                    <w:lang w:eastAsia="en-GB"/>
                  </w:rPr>
                  <w:t>Gravitational field strength</w:t>
                </w:r>
              </w:p>
              <w:p w:rsidR="007B2162" w:rsidRPr="0014237A" w:rsidRDefault="007B2162" w:rsidP="0014237A">
                <w:pPr>
                  <w:spacing w:before="120" w:after="120"/>
                  <w:contextualSpacing/>
                  <w:jc w:val="center"/>
                  <w:rPr>
                    <w:rFonts w:ascii="Trebuchet MS" w:hAnsi="Trebuchet MS"/>
                    <w:i/>
                    <w:szCs w:val="24"/>
                    <w:lang w:eastAsia="en-GB"/>
                  </w:rPr>
                </w:pPr>
                <w:r w:rsidRPr="0014237A">
                  <w:rPr>
                    <w:rFonts w:ascii="Trebuchet MS" w:hAnsi="Trebuchet MS"/>
                    <w:i/>
                    <w:szCs w:val="24"/>
                    <w:lang w:eastAsia="en-GB"/>
                  </w:rPr>
                  <w:t xml:space="preserve">on the surface </w:t>
                </w:r>
                <w:r w:rsidRPr="0014237A">
                  <w:rPr>
                    <w:rFonts w:ascii="Trebuchet MS" w:hAnsi="Trebuchet MS"/>
                    <w:szCs w:val="24"/>
                    <w:lang w:eastAsia="en-GB"/>
                  </w:rPr>
                  <w:t>in N</w:t>
                </w:r>
                <w:r w:rsidRPr="0014237A">
                  <w:rPr>
                    <w:rFonts w:ascii="Trebuchet MS" w:hAnsi="Trebuchet MS"/>
                    <w:sz w:val="12"/>
                    <w:szCs w:val="12"/>
                    <w:lang w:eastAsia="en-GB"/>
                  </w:rPr>
                  <w:t xml:space="preserve"> </w:t>
                </w:r>
                <w:r w:rsidRPr="0014237A">
                  <w:rPr>
                    <w:rFonts w:ascii="Trebuchet MS" w:hAnsi="Trebuchet MS"/>
                    <w:szCs w:val="24"/>
                    <w:lang w:eastAsia="en-GB"/>
                  </w:rPr>
                  <w:t>kg</w:t>
                </w:r>
                <w:r w:rsidRPr="0014237A">
                  <w:rPr>
                    <w:rFonts w:ascii="Trebuchet MS" w:hAnsi="Trebuchet MS"/>
                    <w:szCs w:val="24"/>
                    <w:vertAlign w:val="superscript"/>
                    <w:lang w:eastAsia="en-GB"/>
                  </w:rPr>
                  <w:t>−1</w:t>
                </w:r>
              </w:p>
            </w:tc>
            <w:tc>
              <w:tcPr>
                <w:tcW w:w="250" w:type="dxa"/>
                <w:vMerge w:val="restart"/>
                <w:tcBorders>
                  <w:top w:val="nil"/>
                  <w:left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126" w:type="dxa"/>
                <w:tcBorders>
                  <w:top w:val="nil"/>
                  <w:left w:val="single" w:sz="4" w:space="0" w:color="auto"/>
                  <w:bottom w:val="single" w:sz="4" w:space="0" w:color="auto"/>
                  <w:right w:val="single" w:sz="4" w:space="0" w:color="auto"/>
                </w:tcBorders>
                <w:vAlign w:val="center"/>
              </w:tcPr>
              <w:p w:rsidR="007B2162" w:rsidRPr="0014237A" w:rsidRDefault="007B2162" w:rsidP="0014237A">
                <w:pPr>
                  <w:spacing w:before="120" w:after="120"/>
                  <w:contextualSpacing/>
                  <w:rPr>
                    <w:rFonts w:ascii="Trebuchet MS" w:hAnsi="Trebuchet MS"/>
                    <w:szCs w:val="24"/>
                    <w:lang w:eastAsia="en-GB"/>
                  </w:rPr>
                </w:pPr>
                <w:r w:rsidRPr="0014237A">
                  <w:rPr>
                    <w:rFonts w:ascii="Trebuchet MS" w:hAnsi="Trebuchet MS"/>
                    <w:szCs w:val="24"/>
                    <w:lang w:eastAsia="en-GB"/>
                  </w:rPr>
                  <w:t xml:space="preserve">Water                                 </w:t>
                </w:r>
              </w:p>
            </w:tc>
            <w:tc>
              <w:tcPr>
                <w:tcW w:w="2445" w:type="dxa"/>
                <w:tcBorders>
                  <w:top w:val="nil"/>
                  <w:left w:val="single" w:sz="4" w:space="0" w:color="auto"/>
                  <w:bottom w:val="single" w:sz="4" w:space="0" w:color="auto"/>
                  <w:right w:val="single" w:sz="4" w:space="0" w:color="auto"/>
                </w:tcBorders>
                <w:vAlign w:val="center"/>
              </w:tcPr>
              <w:p w:rsidR="007B2162" w:rsidRPr="0014237A" w:rsidRDefault="007B2162" w:rsidP="0014237A">
                <w:pPr>
                  <w:spacing w:before="120" w:after="120"/>
                  <w:ind w:right="920"/>
                  <w:contextualSpacing/>
                  <w:jc w:val="right"/>
                  <w:rPr>
                    <w:rFonts w:ascii="Trebuchet MS" w:hAnsi="Trebuchet MS"/>
                    <w:szCs w:val="24"/>
                    <w:lang w:eastAsia="en-GB"/>
                  </w:rPr>
                </w:pPr>
                <w:r w:rsidRPr="0014237A">
                  <w:rPr>
                    <w:rFonts w:ascii="Trebuchet MS" w:hAnsi="Trebuchet MS"/>
                    <w:szCs w:val="24"/>
                    <w:lang w:eastAsia="en-GB"/>
                  </w:rPr>
                  <w:t>1500</w:t>
                </w:r>
              </w:p>
            </w:tc>
          </w:tr>
          <w:tr w:rsidR="007B2162" w:rsidRPr="0014237A" w:rsidTr="007B2162">
            <w:trPr>
              <w:gridAfter w:val="1"/>
              <w:wAfter w:w="2445" w:type="dxa"/>
              <w:trHeight w:val="312"/>
            </w:trPr>
            <w:tc>
              <w:tcPr>
                <w:tcW w:w="1403" w:type="dxa"/>
                <w:vMerge/>
                <w:tcBorders>
                  <w:top w:val="nil"/>
                  <w:left w:val="single" w:sz="6" w:space="0" w:color="auto"/>
                  <w:bottom w:val="single" w:sz="6" w:space="0" w:color="000000"/>
                  <w:right w:val="nil"/>
                </w:tcBorders>
                <w:vAlign w:val="center"/>
              </w:tcPr>
              <w:p w:rsidR="007B2162" w:rsidRPr="0014237A" w:rsidRDefault="007B2162" w:rsidP="0014237A">
                <w:pPr>
                  <w:spacing w:before="120" w:after="120"/>
                  <w:contextualSpacing/>
                  <w:rPr>
                    <w:rFonts w:ascii="Trebuchet MS" w:hAnsi="Trebuchet MS"/>
                    <w:i/>
                    <w:noProof/>
                    <w:szCs w:val="24"/>
                    <w:lang w:eastAsia="en-GB"/>
                  </w:rPr>
                </w:pPr>
              </w:p>
            </w:tc>
            <w:tc>
              <w:tcPr>
                <w:tcW w:w="3417" w:type="dxa"/>
                <w:gridSpan w:val="2"/>
                <w:vMerge/>
                <w:tcBorders>
                  <w:top w:val="nil"/>
                  <w:left w:val="single" w:sz="6" w:space="0" w:color="auto"/>
                  <w:bottom w:val="single" w:sz="6" w:space="0" w:color="000000"/>
                  <w:right w:val="single" w:sz="6" w:space="0" w:color="auto"/>
                </w:tcBorders>
                <w:vAlign w:val="center"/>
              </w:tcPr>
              <w:p w:rsidR="007B2162" w:rsidRPr="0014237A" w:rsidRDefault="007B2162" w:rsidP="0014237A">
                <w:pPr>
                  <w:spacing w:before="120" w:after="120"/>
                  <w:contextualSpacing/>
                  <w:jc w:val="center"/>
                  <w:rPr>
                    <w:rFonts w:ascii="Trebuchet MS" w:hAnsi="Trebuchet MS"/>
                    <w:i/>
                    <w:szCs w:val="24"/>
                    <w:lang w:eastAsia="en-GB"/>
                  </w:rPr>
                </w:pPr>
              </w:p>
            </w:tc>
            <w:tc>
              <w:tcPr>
                <w:tcW w:w="250" w:type="dxa"/>
                <w:vMerge/>
                <w:tcBorders>
                  <w:top w:val="nil"/>
                  <w:left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126" w:type="dxa"/>
                <w:tcBorders>
                  <w:top w:val="nil"/>
                  <w:left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r>
          <w:tr w:rsidR="007B2162" w:rsidRPr="0014237A" w:rsidTr="00291FA5">
            <w:trPr>
              <w:trHeight w:val="312"/>
            </w:trPr>
            <w:tc>
              <w:tcPr>
                <w:tcW w:w="1403" w:type="dxa"/>
                <w:tcBorders>
                  <w:bottom w:val="nil"/>
                </w:tcBorders>
                <w:vAlign w:val="center"/>
              </w:tcPr>
              <w:p w:rsidR="007B2162" w:rsidRPr="0014237A" w:rsidRDefault="007B2162" w:rsidP="0014237A">
                <w:pPr>
                  <w:spacing w:before="120" w:after="120"/>
                  <w:contextualSpacing/>
                  <w:rPr>
                    <w:rFonts w:ascii="Trebuchet MS" w:hAnsi="Trebuchet MS"/>
                    <w:szCs w:val="24"/>
                    <w:lang w:eastAsia="en-GB"/>
                  </w:rPr>
                </w:pPr>
                <w:r w:rsidRPr="0014237A">
                  <w:rPr>
                    <w:rFonts w:ascii="Trebuchet MS" w:hAnsi="Trebuchet MS"/>
                    <w:szCs w:val="24"/>
                    <w:lang w:eastAsia="en-GB"/>
                  </w:rPr>
                  <w:t>Earth</w:t>
                </w:r>
              </w:p>
            </w:tc>
            <w:tc>
              <w:tcPr>
                <w:tcW w:w="3417" w:type="dxa"/>
                <w:gridSpan w:val="2"/>
                <w:tcBorders>
                  <w:bottom w:val="nil"/>
                </w:tcBorders>
                <w:vAlign w:val="center"/>
              </w:tcPr>
              <w:p w:rsidR="007B2162" w:rsidRPr="0014237A" w:rsidRDefault="007B2162" w:rsidP="0014237A">
                <w:pPr>
                  <w:spacing w:before="120" w:after="120"/>
                  <w:ind w:left="1183"/>
                  <w:contextualSpacing/>
                  <w:rPr>
                    <w:rFonts w:ascii="Trebuchet MS" w:hAnsi="Trebuchet MS"/>
                    <w:szCs w:val="24"/>
                    <w:lang w:eastAsia="en-GB"/>
                  </w:rPr>
                </w:pPr>
                <w:r w:rsidRPr="0014237A">
                  <w:rPr>
                    <w:rFonts w:ascii="Trebuchet MS" w:hAnsi="Trebuchet MS"/>
                    <w:szCs w:val="24"/>
                    <w:lang w:eastAsia="en-GB"/>
                  </w:rPr>
                  <w:t xml:space="preserve">    9·8</w:t>
                </w:r>
              </w:p>
            </w:tc>
            <w:tc>
              <w:tcPr>
                <w:tcW w:w="250" w:type="dxa"/>
                <w:tcBorders>
                  <w:top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4571" w:type="dxa"/>
                <w:gridSpan w:val="2"/>
                <w:tcBorders>
                  <w:top w:val="nil"/>
                  <w:left w:val="nil"/>
                  <w:bottom w:val="nil"/>
                  <w:right w:val="nil"/>
                </w:tcBorders>
                <w:noWrap/>
                <w:tcMar>
                  <w:left w:w="0" w:type="dxa"/>
                  <w:right w:w="0" w:type="dxa"/>
                </w:tcMar>
              </w:tcPr>
              <w:p w:rsidR="007B2162" w:rsidRPr="0014237A" w:rsidRDefault="007B2162" w:rsidP="0014237A">
                <w:pPr>
                  <w:spacing w:before="120" w:after="120"/>
                  <w:ind w:right="32"/>
                  <w:contextualSpacing/>
                  <w:rPr>
                    <w:rFonts w:ascii="Trebuchet MS" w:hAnsi="Trebuchet MS"/>
                    <w:i/>
                    <w:szCs w:val="24"/>
                    <w:lang w:eastAsia="en-GB"/>
                  </w:rPr>
                </w:pPr>
              </w:p>
            </w:tc>
          </w:tr>
          <w:tr w:rsidR="007B2162" w:rsidRPr="0014237A" w:rsidTr="00291FA5">
            <w:trPr>
              <w:trHeight w:val="312"/>
            </w:trPr>
            <w:tc>
              <w:tcPr>
                <w:tcW w:w="1403" w:type="dxa"/>
                <w:tcBorders>
                  <w:top w:val="nil"/>
                  <w:bottom w:val="nil"/>
                </w:tcBorders>
                <w:vAlign w:val="center"/>
              </w:tcPr>
              <w:p w:rsidR="007B2162" w:rsidRPr="0014237A" w:rsidRDefault="007B2162" w:rsidP="0014237A">
                <w:pPr>
                  <w:spacing w:before="120" w:after="120"/>
                  <w:contextualSpacing/>
                  <w:rPr>
                    <w:rFonts w:ascii="Trebuchet MS" w:hAnsi="Trebuchet MS"/>
                    <w:szCs w:val="24"/>
                    <w:lang w:eastAsia="en-GB"/>
                  </w:rPr>
                </w:pPr>
                <w:r w:rsidRPr="0014237A">
                  <w:rPr>
                    <w:rFonts w:ascii="Trebuchet MS" w:hAnsi="Trebuchet MS"/>
                    <w:szCs w:val="24"/>
                    <w:lang w:eastAsia="en-GB"/>
                  </w:rPr>
                  <w:t>Jupiter</w:t>
                </w:r>
              </w:p>
            </w:tc>
            <w:tc>
              <w:tcPr>
                <w:tcW w:w="3417" w:type="dxa"/>
                <w:gridSpan w:val="2"/>
                <w:tcBorders>
                  <w:top w:val="nil"/>
                  <w:bottom w:val="nil"/>
                </w:tcBorders>
                <w:vAlign w:val="center"/>
              </w:tcPr>
              <w:p w:rsidR="007B2162" w:rsidRPr="0014237A" w:rsidRDefault="007B2162" w:rsidP="0014237A">
                <w:pPr>
                  <w:spacing w:before="120" w:after="120"/>
                  <w:ind w:left="1183"/>
                  <w:contextualSpacing/>
                  <w:rPr>
                    <w:rFonts w:ascii="Trebuchet MS" w:hAnsi="Trebuchet MS"/>
                    <w:szCs w:val="24"/>
                    <w:lang w:eastAsia="en-GB"/>
                  </w:rPr>
                </w:pPr>
                <w:r w:rsidRPr="0014237A">
                  <w:rPr>
                    <w:rFonts w:ascii="Trebuchet MS" w:hAnsi="Trebuchet MS"/>
                    <w:szCs w:val="24"/>
                    <w:lang w:eastAsia="en-GB"/>
                  </w:rPr>
                  <w:t xml:space="preserve"> </w:t>
                </w:r>
                <w:r w:rsidRPr="0014237A">
                  <w:rPr>
                    <w:rFonts w:ascii="Trebuchet MS" w:hAnsi="Trebuchet MS"/>
                    <w:sz w:val="28"/>
                    <w:szCs w:val="24"/>
                    <w:lang w:eastAsia="en-GB"/>
                  </w:rPr>
                  <w:t xml:space="preserve"> </w:t>
                </w:r>
                <w:r w:rsidRPr="0014237A">
                  <w:rPr>
                    <w:rFonts w:ascii="Trebuchet MS" w:hAnsi="Trebuchet MS"/>
                    <w:szCs w:val="24"/>
                    <w:lang w:eastAsia="en-GB"/>
                  </w:rPr>
                  <w:t>23</w:t>
                </w:r>
              </w:p>
            </w:tc>
            <w:tc>
              <w:tcPr>
                <w:tcW w:w="250" w:type="dxa"/>
                <w:vMerge w:val="restart"/>
                <w:tcBorders>
                  <w:top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126" w:type="dxa"/>
                <w:vMerge w:val="restart"/>
                <w:tcBorders>
                  <w:top w:val="nil"/>
                  <w:left w:val="nil"/>
                  <w:bottom w:val="nil"/>
                  <w:right w:val="nil"/>
                </w:tcBorders>
                <w:vAlign w:val="center"/>
              </w:tcPr>
              <w:p w:rsidR="007B2162" w:rsidRPr="0014237A" w:rsidRDefault="007B2162" w:rsidP="0014237A">
                <w:pPr>
                  <w:spacing w:before="120" w:after="120"/>
                  <w:contextualSpacing/>
                  <w:jc w:val="center"/>
                  <w:rPr>
                    <w:rFonts w:ascii="Trebuchet MS" w:hAnsi="Trebuchet MS"/>
                    <w:i/>
                    <w:szCs w:val="24"/>
                    <w:lang w:eastAsia="en-GB"/>
                  </w:rPr>
                </w:pPr>
              </w:p>
            </w:tc>
            <w:tc>
              <w:tcPr>
                <w:tcW w:w="2445" w:type="dxa"/>
                <w:vMerge w:val="restart"/>
                <w:tcBorders>
                  <w:top w:val="nil"/>
                  <w:left w:val="nil"/>
                  <w:bottom w:val="nil"/>
                  <w:right w:val="nil"/>
                </w:tcBorders>
                <w:vAlign w:val="center"/>
              </w:tcPr>
              <w:p w:rsidR="007B2162" w:rsidRPr="0014237A" w:rsidRDefault="007B2162" w:rsidP="0014237A">
                <w:pPr>
                  <w:spacing w:before="120" w:after="120"/>
                  <w:contextualSpacing/>
                  <w:jc w:val="center"/>
                  <w:rPr>
                    <w:rFonts w:ascii="Trebuchet MS" w:hAnsi="Trebuchet MS"/>
                    <w:i/>
                    <w:szCs w:val="24"/>
                    <w:lang w:eastAsia="en-GB"/>
                  </w:rPr>
                </w:pPr>
              </w:p>
            </w:tc>
          </w:tr>
          <w:tr w:rsidR="007B2162" w:rsidRPr="0014237A" w:rsidTr="00291FA5">
            <w:trPr>
              <w:trHeight w:val="312"/>
            </w:trPr>
            <w:tc>
              <w:tcPr>
                <w:tcW w:w="1403" w:type="dxa"/>
                <w:tcBorders>
                  <w:top w:val="nil"/>
                  <w:bottom w:val="nil"/>
                </w:tcBorders>
                <w:vAlign w:val="center"/>
              </w:tcPr>
              <w:p w:rsidR="007B2162" w:rsidRPr="0014237A" w:rsidRDefault="007B2162" w:rsidP="0014237A">
                <w:pPr>
                  <w:spacing w:before="120" w:after="120"/>
                  <w:contextualSpacing/>
                  <w:rPr>
                    <w:rFonts w:ascii="Trebuchet MS" w:hAnsi="Trebuchet MS"/>
                    <w:szCs w:val="24"/>
                    <w:lang w:eastAsia="en-GB"/>
                  </w:rPr>
                </w:pPr>
                <w:r w:rsidRPr="0014237A">
                  <w:rPr>
                    <w:rFonts w:ascii="Trebuchet MS" w:hAnsi="Trebuchet MS"/>
                    <w:szCs w:val="24"/>
                    <w:lang w:eastAsia="en-GB"/>
                  </w:rPr>
                  <w:t>Mars</w:t>
                </w:r>
              </w:p>
            </w:tc>
            <w:tc>
              <w:tcPr>
                <w:tcW w:w="3417" w:type="dxa"/>
                <w:gridSpan w:val="2"/>
                <w:tcBorders>
                  <w:top w:val="nil"/>
                  <w:bottom w:val="nil"/>
                </w:tcBorders>
                <w:vAlign w:val="center"/>
              </w:tcPr>
              <w:p w:rsidR="007B2162" w:rsidRPr="0014237A" w:rsidRDefault="007B2162" w:rsidP="0014237A">
                <w:pPr>
                  <w:spacing w:before="120" w:after="120"/>
                  <w:ind w:left="1183"/>
                  <w:contextualSpacing/>
                  <w:rPr>
                    <w:rFonts w:ascii="Trebuchet MS" w:hAnsi="Trebuchet MS"/>
                    <w:szCs w:val="24"/>
                    <w:lang w:eastAsia="en-GB"/>
                  </w:rPr>
                </w:pPr>
                <w:r w:rsidRPr="0014237A">
                  <w:rPr>
                    <w:rFonts w:ascii="Trebuchet MS" w:hAnsi="Trebuchet MS"/>
                    <w:szCs w:val="24"/>
                    <w:lang w:eastAsia="en-GB"/>
                  </w:rPr>
                  <w:t xml:space="preserve">    3·7</w:t>
                </w:r>
              </w:p>
            </w:tc>
            <w:tc>
              <w:tcPr>
                <w:tcW w:w="250" w:type="dxa"/>
                <w:vMerge/>
                <w:tcBorders>
                  <w:top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126" w:type="dxa"/>
                <w:vMerge/>
                <w:tcBorders>
                  <w:top w:val="nil"/>
                  <w:left w:val="nil"/>
                  <w:bottom w:val="nil"/>
                  <w:right w:val="nil"/>
                </w:tcBorders>
                <w:vAlign w:val="center"/>
              </w:tcPr>
              <w:p w:rsidR="007B2162" w:rsidRPr="0014237A" w:rsidRDefault="007B2162" w:rsidP="0014237A">
                <w:pPr>
                  <w:spacing w:before="120" w:after="120"/>
                  <w:contextualSpacing/>
                  <w:rPr>
                    <w:rFonts w:ascii="Trebuchet MS" w:hAnsi="Trebuchet MS"/>
                    <w:i/>
                    <w:szCs w:val="24"/>
                    <w:lang w:eastAsia="en-GB"/>
                  </w:rPr>
                </w:pPr>
              </w:p>
            </w:tc>
            <w:tc>
              <w:tcPr>
                <w:tcW w:w="2445" w:type="dxa"/>
                <w:vMerge/>
                <w:tcBorders>
                  <w:top w:val="nil"/>
                  <w:left w:val="nil"/>
                  <w:bottom w:val="nil"/>
                  <w:right w:val="nil"/>
                </w:tcBorders>
                <w:vAlign w:val="center"/>
              </w:tcPr>
              <w:p w:rsidR="007B2162" w:rsidRPr="0014237A" w:rsidRDefault="007B2162" w:rsidP="0014237A">
                <w:pPr>
                  <w:spacing w:before="120" w:after="120"/>
                  <w:contextualSpacing/>
                  <w:jc w:val="center"/>
                  <w:rPr>
                    <w:rFonts w:ascii="Trebuchet MS" w:hAnsi="Trebuchet MS"/>
                    <w:i/>
                    <w:szCs w:val="24"/>
                    <w:lang w:eastAsia="en-GB"/>
                  </w:rPr>
                </w:pPr>
              </w:p>
            </w:tc>
          </w:tr>
          <w:tr w:rsidR="007B2162" w:rsidRPr="0014237A" w:rsidTr="00291FA5">
            <w:trPr>
              <w:trHeight w:val="312"/>
            </w:trPr>
            <w:tc>
              <w:tcPr>
                <w:tcW w:w="1403" w:type="dxa"/>
                <w:tcBorders>
                  <w:top w:val="nil"/>
                  <w:bottom w:val="nil"/>
                </w:tcBorders>
                <w:vAlign w:val="center"/>
              </w:tcPr>
              <w:p w:rsidR="007B2162" w:rsidRPr="0014237A" w:rsidRDefault="007B2162" w:rsidP="0014237A">
                <w:pPr>
                  <w:spacing w:before="120" w:after="120"/>
                  <w:contextualSpacing/>
                  <w:rPr>
                    <w:rFonts w:ascii="Trebuchet MS" w:hAnsi="Trebuchet MS"/>
                    <w:szCs w:val="24"/>
                    <w:lang w:eastAsia="en-GB"/>
                  </w:rPr>
                </w:pPr>
                <w:r w:rsidRPr="0014237A">
                  <w:rPr>
                    <w:rFonts w:ascii="Trebuchet MS" w:hAnsi="Trebuchet MS"/>
                    <w:szCs w:val="24"/>
                    <w:lang w:eastAsia="en-GB"/>
                  </w:rPr>
                  <w:t>Mercury</w:t>
                </w:r>
              </w:p>
            </w:tc>
            <w:tc>
              <w:tcPr>
                <w:tcW w:w="3417" w:type="dxa"/>
                <w:gridSpan w:val="2"/>
                <w:tcBorders>
                  <w:top w:val="nil"/>
                  <w:bottom w:val="nil"/>
                </w:tcBorders>
                <w:vAlign w:val="center"/>
              </w:tcPr>
              <w:p w:rsidR="007B2162" w:rsidRPr="0014237A" w:rsidRDefault="007B2162" w:rsidP="0014237A">
                <w:pPr>
                  <w:spacing w:before="120" w:after="120"/>
                  <w:ind w:left="1183"/>
                  <w:contextualSpacing/>
                  <w:rPr>
                    <w:rFonts w:ascii="Trebuchet MS" w:hAnsi="Trebuchet MS"/>
                    <w:szCs w:val="24"/>
                    <w:lang w:eastAsia="en-GB"/>
                  </w:rPr>
                </w:pPr>
                <w:r w:rsidRPr="0014237A">
                  <w:rPr>
                    <w:rFonts w:ascii="Trebuchet MS" w:hAnsi="Trebuchet MS"/>
                    <w:szCs w:val="24"/>
                    <w:lang w:eastAsia="en-GB"/>
                  </w:rPr>
                  <w:t xml:space="preserve">    3·7</w:t>
                </w:r>
              </w:p>
            </w:tc>
            <w:tc>
              <w:tcPr>
                <w:tcW w:w="250" w:type="dxa"/>
                <w:tcBorders>
                  <w:top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126" w:type="dxa"/>
                <w:tcBorders>
                  <w:top w:val="nil"/>
                  <w:left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445" w:type="dxa"/>
                <w:tcBorders>
                  <w:top w:val="nil"/>
                  <w:left w:val="nil"/>
                  <w:bottom w:val="nil"/>
                  <w:right w:val="nil"/>
                </w:tcBorders>
                <w:vAlign w:val="center"/>
              </w:tcPr>
              <w:p w:rsidR="007B2162" w:rsidRPr="0014237A" w:rsidRDefault="007B2162" w:rsidP="0014237A">
                <w:pPr>
                  <w:spacing w:before="120" w:after="120"/>
                  <w:ind w:right="920"/>
                  <w:contextualSpacing/>
                  <w:jc w:val="right"/>
                  <w:rPr>
                    <w:rFonts w:ascii="Trebuchet MS" w:hAnsi="Trebuchet MS"/>
                    <w:szCs w:val="24"/>
                    <w:lang w:eastAsia="en-GB"/>
                  </w:rPr>
                </w:pPr>
              </w:p>
            </w:tc>
          </w:tr>
          <w:tr w:rsidR="007B2162" w:rsidRPr="0014237A" w:rsidTr="00291FA5">
            <w:trPr>
              <w:trHeight w:val="312"/>
            </w:trPr>
            <w:tc>
              <w:tcPr>
                <w:tcW w:w="1403" w:type="dxa"/>
                <w:tcBorders>
                  <w:top w:val="nil"/>
                  <w:bottom w:val="nil"/>
                </w:tcBorders>
                <w:vAlign w:val="center"/>
              </w:tcPr>
              <w:p w:rsidR="007B2162" w:rsidRPr="0014237A" w:rsidRDefault="007B2162" w:rsidP="0014237A">
                <w:pPr>
                  <w:spacing w:before="120" w:after="120"/>
                  <w:contextualSpacing/>
                  <w:rPr>
                    <w:rFonts w:ascii="Trebuchet MS" w:hAnsi="Trebuchet MS"/>
                    <w:szCs w:val="24"/>
                    <w:lang w:eastAsia="en-GB"/>
                  </w:rPr>
                </w:pPr>
                <w:r w:rsidRPr="0014237A">
                  <w:rPr>
                    <w:rFonts w:ascii="Trebuchet MS" w:hAnsi="Trebuchet MS"/>
                    <w:szCs w:val="24"/>
                    <w:lang w:eastAsia="en-GB"/>
                  </w:rPr>
                  <w:t>Moon</w:t>
                </w:r>
              </w:p>
            </w:tc>
            <w:tc>
              <w:tcPr>
                <w:tcW w:w="3417" w:type="dxa"/>
                <w:gridSpan w:val="2"/>
                <w:tcBorders>
                  <w:top w:val="nil"/>
                  <w:bottom w:val="nil"/>
                </w:tcBorders>
                <w:vAlign w:val="center"/>
              </w:tcPr>
              <w:p w:rsidR="007B2162" w:rsidRPr="0014237A" w:rsidRDefault="007B2162" w:rsidP="0014237A">
                <w:pPr>
                  <w:spacing w:before="120" w:after="120"/>
                  <w:ind w:left="1183"/>
                  <w:contextualSpacing/>
                  <w:rPr>
                    <w:rFonts w:ascii="Trebuchet MS" w:hAnsi="Trebuchet MS"/>
                    <w:szCs w:val="24"/>
                    <w:lang w:eastAsia="en-GB"/>
                  </w:rPr>
                </w:pPr>
                <w:r w:rsidRPr="0014237A">
                  <w:rPr>
                    <w:rFonts w:ascii="Trebuchet MS" w:hAnsi="Trebuchet MS"/>
                    <w:szCs w:val="24"/>
                    <w:lang w:eastAsia="en-GB"/>
                  </w:rPr>
                  <w:t xml:space="preserve">    1·6</w:t>
                </w:r>
              </w:p>
            </w:tc>
            <w:tc>
              <w:tcPr>
                <w:tcW w:w="250" w:type="dxa"/>
                <w:tcBorders>
                  <w:top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126" w:type="dxa"/>
                <w:tcBorders>
                  <w:top w:val="nil"/>
                  <w:left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445" w:type="dxa"/>
                <w:tcBorders>
                  <w:top w:val="nil"/>
                  <w:left w:val="nil"/>
                  <w:bottom w:val="nil"/>
                  <w:right w:val="nil"/>
                </w:tcBorders>
                <w:vAlign w:val="center"/>
              </w:tcPr>
              <w:p w:rsidR="007B2162" w:rsidRPr="0014237A" w:rsidRDefault="007B2162" w:rsidP="0014237A">
                <w:pPr>
                  <w:spacing w:before="120" w:after="120"/>
                  <w:ind w:right="920"/>
                  <w:contextualSpacing/>
                  <w:jc w:val="right"/>
                  <w:rPr>
                    <w:rFonts w:ascii="Trebuchet MS" w:hAnsi="Trebuchet MS"/>
                    <w:szCs w:val="24"/>
                    <w:lang w:eastAsia="en-GB"/>
                  </w:rPr>
                </w:pPr>
              </w:p>
            </w:tc>
          </w:tr>
          <w:tr w:rsidR="007B2162" w:rsidRPr="0014237A" w:rsidTr="00291FA5">
            <w:trPr>
              <w:trHeight w:val="312"/>
            </w:trPr>
            <w:tc>
              <w:tcPr>
                <w:tcW w:w="1403" w:type="dxa"/>
                <w:tcBorders>
                  <w:top w:val="nil"/>
                  <w:bottom w:val="nil"/>
                </w:tcBorders>
                <w:vAlign w:val="center"/>
              </w:tcPr>
              <w:p w:rsidR="007B2162" w:rsidRPr="0014237A" w:rsidRDefault="007B2162" w:rsidP="0014237A">
                <w:pPr>
                  <w:spacing w:before="120" w:after="120"/>
                  <w:contextualSpacing/>
                  <w:rPr>
                    <w:rFonts w:ascii="Trebuchet MS" w:hAnsi="Trebuchet MS"/>
                    <w:szCs w:val="24"/>
                    <w:lang w:eastAsia="en-GB"/>
                  </w:rPr>
                </w:pPr>
                <w:r w:rsidRPr="0014237A">
                  <w:rPr>
                    <w:rFonts w:ascii="Trebuchet MS" w:hAnsi="Trebuchet MS"/>
                    <w:szCs w:val="24"/>
                    <w:lang w:eastAsia="en-GB"/>
                  </w:rPr>
                  <w:t>Neptune</w:t>
                </w:r>
              </w:p>
            </w:tc>
            <w:tc>
              <w:tcPr>
                <w:tcW w:w="3417" w:type="dxa"/>
                <w:gridSpan w:val="2"/>
                <w:tcBorders>
                  <w:top w:val="nil"/>
                  <w:bottom w:val="nil"/>
                </w:tcBorders>
                <w:vAlign w:val="center"/>
              </w:tcPr>
              <w:p w:rsidR="007B2162" w:rsidRPr="0014237A" w:rsidRDefault="007B2162" w:rsidP="0014237A">
                <w:pPr>
                  <w:spacing w:before="120" w:after="120"/>
                  <w:ind w:left="1183"/>
                  <w:contextualSpacing/>
                  <w:rPr>
                    <w:rFonts w:ascii="Trebuchet MS" w:hAnsi="Trebuchet MS"/>
                    <w:szCs w:val="24"/>
                    <w:lang w:eastAsia="en-GB"/>
                  </w:rPr>
                </w:pPr>
                <w:r w:rsidRPr="0014237A">
                  <w:rPr>
                    <w:rFonts w:ascii="Trebuchet MS" w:hAnsi="Trebuchet MS"/>
                    <w:szCs w:val="24"/>
                    <w:lang w:eastAsia="en-GB"/>
                  </w:rPr>
                  <w:t xml:space="preserve"> </w:t>
                </w:r>
                <w:r w:rsidRPr="0014237A">
                  <w:rPr>
                    <w:rFonts w:ascii="Trebuchet MS" w:hAnsi="Trebuchet MS"/>
                    <w:sz w:val="28"/>
                    <w:szCs w:val="24"/>
                    <w:lang w:eastAsia="en-GB"/>
                  </w:rPr>
                  <w:t xml:space="preserve"> </w:t>
                </w:r>
                <w:r w:rsidRPr="0014237A">
                  <w:rPr>
                    <w:rFonts w:ascii="Trebuchet MS" w:hAnsi="Trebuchet MS"/>
                    <w:szCs w:val="24"/>
                    <w:lang w:eastAsia="en-GB"/>
                  </w:rPr>
                  <w:t>11</w:t>
                </w:r>
              </w:p>
            </w:tc>
            <w:tc>
              <w:tcPr>
                <w:tcW w:w="250" w:type="dxa"/>
                <w:tcBorders>
                  <w:top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126" w:type="dxa"/>
                <w:tcBorders>
                  <w:top w:val="nil"/>
                  <w:left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445" w:type="dxa"/>
                <w:tcBorders>
                  <w:top w:val="nil"/>
                  <w:left w:val="nil"/>
                  <w:bottom w:val="nil"/>
                  <w:right w:val="nil"/>
                </w:tcBorders>
                <w:vAlign w:val="center"/>
              </w:tcPr>
              <w:p w:rsidR="007B2162" w:rsidRPr="0014237A" w:rsidRDefault="007B2162" w:rsidP="0014237A">
                <w:pPr>
                  <w:spacing w:before="120" w:after="120"/>
                  <w:ind w:right="920"/>
                  <w:contextualSpacing/>
                  <w:jc w:val="right"/>
                  <w:rPr>
                    <w:rFonts w:ascii="Trebuchet MS" w:hAnsi="Trebuchet MS"/>
                    <w:szCs w:val="24"/>
                    <w:lang w:eastAsia="en-GB"/>
                  </w:rPr>
                </w:pPr>
              </w:p>
            </w:tc>
          </w:tr>
          <w:tr w:rsidR="007B2162" w:rsidRPr="0014237A" w:rsidTr="00291FA5">
            <w:trPr>
              <w:trHeight w:val="312"/>
            </w:trPr>
            <w:tc>
              <w:tcPr>
                <w:tcW w:w="1403" w:type="dxa"/>
                <w:tcBorders>
                  <w:top w:val="nil"/>
                  <w:bottom w:val="nil"/>
                </w:tcBorders>
                <w:vAlign w:val="center"/>
              </w:tcPr>
              <w:p w:rsidR="007B2162" w:rsidRPr="0014237A" w:rsidRDefault="007B2162" w:rsidP="0014237A">
                <w:pPr>
                  <w:spacing w:before="120" w:after="120"/>
                  <w:contextualSpacing/>
                  <w:rPr>
                    <w:rFonts w:ascii="Trebuchet MS" w:hAnsi="Trebuchet MS"/>
                    <w:szCs w:val="24"/>
                    <w:lang w:eastAsia="en-GB"/>
                  </w:rPr>
                </w:pPr>
                <w:r w:rsidRPr="0014237A">
                  <w:rPr>
                    <w:rFonts w:ascii="Trebuchet MS" w:hAnsi="Trebuchet MS"/>
                    <w:szCs w:val="24"/>
                    <w:lang w:eastAsia="en-GB"/>
                  </w:rPr>
                  <w:t>Saturn</w:t>
                </w:r>
              </w:p>
            </w:tc>
            <w:tc>
              <w:tcPr>
                <w:tcW w:w="3417" w:type="dxa"/>
                <w:gridSpan w:val="2"/>
                <w:tcBorders>
                  <w:top w:val="nil"/>
                  <w:bottom w:val="nil"/>
                </w:tcBorders>
                <w:vAlign w:val="center"/>
              </w:tcPr>
              <w:p w:rsidR="007B2162" w:rsidRPr="0014237A" w:rsidRDefault="007B2162" w:rsidP="0014237A">
                <w:pPr>
                  <w:spacing w:before="120" w:after="120"/>
                  <w:ind w:left="1183"/>
                  <w:contextualSpacing/>
                  <w:rPr>
                    <w:rFonts w:ascii="Trebuchet MS" w:hAnsi="Trebuchet MS"/>
                    <w:szCs w:val="24"/>
                    <w:lang w:eastAsia="en-GB"/>
                  </w:rPr>
                </w:pPr>
                <w:r w:rsidRPr="0014237A">
                  <w:rPr>
                    <w:rFonts w:ascii="Trebuchet MS" w:hAnsi="Trebuchet MS"/>
                    <w:szCs w:val="24"/>
                    <w:lang w:eastAsia="en-GB"/>
                  </w:rPr>
                  <w:t xml:space="preserve">    9·0</w:t>
                </w:r>
              </w:p>
            </w:tc>
            <w:tc>
              <w:tcPr>
                <w:tcW w:w="250" w:type="dxa"/>
                <w:tcBorders>
                  <w:top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126" w:type="dxa"/>
                <w:tcBorders>
                  <w:top w:val="nil"/>
                  <w:left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445" w:type="dxa"/>
                <w:tcBorders>
                  <w:top w:val="nil"/>
                  <w:left w:val="nil"/>
                  <w:bottom w:val="nil"/>
                  <w:right w:val="nil"/>
                </w:tcBorders>
                <w:vAlign w:val="center"/>
              </w:tcPr>
              <w:p w:rsidR="007B2162" w:rsidRPr="0014237A" w:rsidRDefault="007B2162" w:rsidP="0014237A">
                <w:pPr>
                  <w:spacing w:before="120" w:after="120"/>
                  <w:ind w:right="920"/>
                  <w:contextualSpacing/>
                  <w:jc w:val="right"/>
                  <w:rPr>
                    <w:rFonts w:ascii="Trebuchet MS" w:hAnsi="Trebuchet MS"/>
                    <w:szCs w:val="24"/>
                    <w:lang w:eastAsia="en-GB"/>
                  </w:rPr>
                </w:pPr>
              </w:p>
            </w:tc>
          </w:tr>
          <w:tr w:rsidR="007B2162" w:rsidRPr="0014237A" w:rsidTr="00291FA5">
            <w:trPr>
              <w:trHeight w:val="312"/>
            </w:trPr>
            <w:tc>
              <w:tcPr>
                <w:tcW w:w="1403" w:type="dxa"/>
                <w:tcBorders>
                  <w:top w:val="nil"/>
                  <w:bottom w:val="nil"/>
                </w:tcBorders>
                <w:vAlign w:val="center"/>
              </w:tcPr>
              <w:p w:rsidR="007B2162" w:rsidRPr="0014237A" w:rsidRDefault="007B2162" w:rsidP="0014237A">
                <w:pPr>
                  <w:spacing w:before="120" w:after="120"/>
                  <w:contextualSpacing/>
                  <w:rPr>
                    <w:rFonts w:ascii="Trebuchet MS" w:hAnsi="Trebuchet MS"/>
                    <w:szCs w:val="24"/>
                    <w:lang w:eastAsia="en-GB"/>
                  </w:rPr>
                </w:pPr>
                <w:r w:rsidRPr="0014237A">
                  <w:rPr>
                    <w:rFonts w:ascii="Trebuchet MS" w:hAnsi="Trebuchet MS"/>
                    <w:szCs w:val="24"/>
                    <w:lang w:eastAsia="en-GB"/>
                  </w:rPr>
                  <w:t>Sun</w:t>
                </w:r>
              </w:p>
            </w:tc>
            <w:tc>
              <w:tcPr>
                <w:tcW w:w="3417" w:type="dxa"/>
                <w:gridSpan w:val="2"/>
                <w:tcBorders>
                  <w:top w:val="nil"/>
                  <w:bottom w:val="nil"/>
                </w:tcBorders>
                <w:vAlign w:val="center"/>
              </w:tcPr>
              <w:p w:rsidR="007B2162" w:rsidRPr="0014237A" w:rsidRDefault="007B2162" w:rsidP="0014237A">
                <w:pPr>
                  <w:spacing w:before="120" w:after="120"/>
                  <w:ind w:left="1183"/>
                  <w:contextualSpacing/>
                  <w:rPr>
                    <w:rFonts w:ascii="Trebuchet MS" w:hAnsi="Trebuchet MS"/>
                    <w:szCs w:val="24"/>
                    <w:lang w:eastAsia="en-GB"/>
                  </w:rPr>
                </w:pPr>
                <w:r w:rsidRPr="0014237A">
                  <w:rPr>
                    <w:rFonts w:ascii="Trebuchet MS" w:hAnsi="Trebuchet MS"/>
                    <w:sz w:val="8"/>
                    <w:szCs w:val="2"/>
                    <w:lang w:eastAsia="en-GB"/>
                  </w:rPr>
                  <w:t xml:space="preserve"> </w:t>
                </w:r>
                <w:r w:rsidRPr="0014237A">
                  <w:rPr>
                    <w:rFonts w:ascii="Trebuchet MS" w:hAnsi="Trebuchet MS"/>
                    <w:szCs w:val="24"/>
                    <w:lang w:eastAsia="en-GB"/>
                  </w:rPr>
                  <w:t>270</w:t>
                </w:r>
              </w:p>
            </w:tc>
            <w:tc>
              <w:tcPr>
                <w:tcW w:w="250" w:type="dxa"/>
                <w:tcBorders>
                  <w:top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126" w:type="dxa"/>
                <w:tcBorders>
                  <w:top w:val="nil"/>
                  <w:left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445" w:type="dxa"/>
                <w:tcBorders>
                  <w:top w:val="nil"/>
                  <w:left w:val="nil"/>
                  <w:bottom w:val="nil"/>
                  <w:right w:val="nil"/>
                </w:tcBorders>
                <w:vAlign w:val="center"/>
              </w:tcPr>
              <w:p w:rsidR="007B2162" w:rsidRPr="0014237A" w:rsidRDefault="007B2162" w:rsidP="0014237A">
                <w:pPr>
                  <w:spacing w:before="120" w:after="120"/>
                  <w:ind w:right="920"/>
                  <w:contextualSpacing/>
                  <w:jc w:val="right"/>
                  <w:rPr>
                    <w:rFonts w:ascii="Trebuchet MS" w:hAnsi="Trebuchet MS"/>
                    <w:szCs w:val="24"/>
                    <w:lang w:eastAsia="en-GB"/>
                  </w:rPr>
                </w:pPr>
              </w:p>
            </w:tc>
          </w:tr>
          <w:tr w:rsidR="007B2162" w:rsidRPr="0014237A" w:rsidTr="00291FA5">
            <w:trPr>
              <w:trHeight w:val="312"/>
            </w:trPr>
            <w:tc>
              <w:tcPr>
                <w:tcW w:w="1403" w:type="dxa"/>
                <w:tcBorders>
                  <w:top w:val="nil"/>
                  <w:bottom w:val="nil"/>
                </w:tcBorders>
                <w:vAlign w:val="center"/>
              </w:tcPr>
              <w:p w:rsidR="007B2162" w:rsidRPr="0014237A" w:rsidRDefault="007B2162" w:rsidP="0014237A">
                <w:pPr>
                  <w:spacing w:before="120" w:after="120"/>
                  <w:contextualSpacing/>
                  <w:rPr>
                    <w:rFonts w:ascii="Trebuchet MS" w:hAnsi="Trebuchet MS"/>
                    <w:szCs w:val="24"/>
                    <w:lang w:eastAsia="en-GB"/>
                  </w:rPr>
                </w:pPr>
                <w:r w:rsidRPr="0014237A">
                  <w:rPr>
                    <w:rFonts w:ascii="Trebuchet MS" w:hAnsi="Trebuchet MS"/>
                    <w:szCs w:val="24"/>
                    <w:lang w:eastAsia="en-GB"/>
                  </w:rPr>
                  <w:t>Uranus</w:t>
                </w:r>
              </w:p>
            </w:tc>
            <w:tc>
              <w:tcPr>
                <w:tcW w:w="3417" w:type="dxa"/>
                <w:gridSpan w:val="2"/>
                <w:tcBorders>
                  <w:top w:val="nil"/>
                  <w:bottom w:val="nil"/>
                </w:tcBorders>
                <w:vAlign w:val="center"/>
              </w:tcPr>
              <w:p w:rsidR="007B2162" w:rsidRPr="0014237A" w:rsidRDefault="007B2162" w:rsidP="0014237A">
                <w:pPr>
                  <w:spacing w:before="120" w:after="120"/>
                  <w:ind w:left="1183"/>
                  <w:contextualSpacing/>
                  <w:rPr>
                    <w:rFonts w:ascii="Trebuchet MS" w:hAnsi="Trebuchet MS"/>
                    <w:szCs w:val="24"/>
                    <w:lang w:eastAsia="en-GB"/>
                  </w:rPr>
                </w:pPr>
                <w:r w:rsidRPr="0014237A">
                  <w:rPr>
                    <w:rFonts w:ascii="Trebuchet MS" w:hAnsi="Trebuchet MS"/>
                    <w:szCs w:val="24"/>
                    <w:lang w:eastAsia="en-GB"/>
                  </w:rPr>
                  <w:t xml:space="preserve">    8·7</w:t>
                </w:r>
              </w:p>
            </w:tc>
            <w:tc>
              <w:tcPr>
                <w:tcW w:w="250" w:type="dxa"/>
                <w:tcBorders>
                  <w:top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126" w:type="dxa"/>
                <w:tcBorders>
                  <w:top w:val="nil"/>
                  <w:left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445" w:type="dxa"/>
                <w:tcBorders>
                  <w:top w:val="nil"/>
                  <w:left w:val="nil"/>
                  <w:bottom w:val="nil"/>
                  <w:right w:val="nil"/>
                </w:tcBorders>
                <w:vAlign w:val="center"/>
              </w:tcPr>
              <w:p w:rsidR="007B2162" w:rsidRPr="0014237A" w:rsidRDefault="007B2162" w:rsidP="0014237A">
                <w:pPr>
                  <w:spacing w:before="120" w:after="120"/>
                  <w:ind w:right="920"/>
                  <w:contextualSpacing/>
                  <w:jc w:val="right"/>
                  <w:rPr>
                    <w:rFonts w:ascii="Trebuchet MS" w:hAnsi="Trebuchet MS"/>
                    <w:szCs w:val="24"/>
                    <w:lang w:eastAsia="en-GB"/>
                  </w:rPr>
                </w:pPr>
              </w:p>
            </w:tc>
          </w:tr>
          <w:tr w:rsidR="007B2162" w:rsidRPr="0014237A" w:rsidTr="00291FA5">
            <w:trPr>
              <w:trHeight w:val="312"/>
            </w:trPr>
            <w:tc>
              <w:tcPr>
                <w:tcW w:w="1403" w:type="dxa"/>
                <w:tcBorders>
                  <w:top w:val="nil"/>
                </w:tcBorders>
                <w:vAlign w:val="center"/>
              </w:tcPr>
              <w:p w:rsidR="007B2162" w:rsidRPr="0014237A" w:rsidRDefault="007B2162" w:rsidP="0014237A">
                <w:pPr>
                  <w:spacing w:before="120" w:after="120"/>
                  <w:contextualSpacing/>
                  <w:rPr>
                    <w:rFonts w:ascii="Trebuchet MS" w:hAnsi="Trebuchet MS"/>
                    <w:szCs w:val="24"/>
                    <w:lang w:eastAsia="en-GB"/>
                  </w:rPr>
                </w:pPr>
                <w:r w:rsidRPr="0014237A">
                  <w:rPr>
                    <w:rFonts w:ascii="Trebuchet MS" w:hAnsi="Trebuchet MS"/>
                    <w:szCs w:val="24"/>
                    <w:lang w:eastAsia="en-GB"/>
                  </w:rPr>
                  <w:t>Venus</w:t>
                </w:r>
              </w:p>
            </w:tc>
            <w:tc>
              <w:tcPr>
                <w:tcW w:w="3417" w:type="dxa"/>
                <w:gridSpan w:val="2"/>
                <w:tcBorders>
                  <w:top w:val="nil"/>
                </w:tcBorders>
                <w:vAlign w:val="center"/>
              </w:tcPr>
              <w:p w:rsidR="007B2162" w:rsidRPr="0014237A" w:rsidRDefault="007B2162" w:rsidP="0014237A">
                <w:pPr>
                  <w:spacing w:before="120" w:after="120"/>
                  <w:ind w:left="1183"/>
                  <w:contextualSpacing/>
                  <w:rPr>
                    <w:rFonts w:ascii="Trebuchet MS" w:hAnsi="Trebuchet MS"/>
                    <w:szCs w:val="24"/>
                    <w:lang w:eastAsia="en-GB"/>
                  </w:rPr>
                </w:pPr>
                <w:r w:rsidRPr="0014237A">
                  <w:rPr>
                    <w:rFonts w:ascii="Trebuchet MS" w:hAnsi="Trebuchet MS"/>
                    <w:szCs w:val="24"/>
                    <w:lang w:eastAsia="en-GB"/>
                  </w:rPr>
                  <w:t xml:space="preserve">    8·9</w:t>
                </w:r>
              </w:p>
            </w:tc>
            <w:tc>
              <w:tcPr>
                <w:tcW w:w="250" w:type="dxa"/>
                <w:tcBorders>
                  <w:top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126" w:type="dxa"/>
                <w:tcBorders>
                  <w:top w:val="nil"/>
                  <w:left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445" w:type="dxa"/>
                <w:tcBorders>
                  <w:top w:val="nil"/>
                  <w:left w:val="nil"/>
                  <w:bottom w:val="nil"/>
                  <w:right w:val="nil"/>
                </w:tcBorders>
                <w:vAlign w:val="center"/>
              </w:tcPr>
              <w:p w:rsidR="007B2162" w:rsidRPr="0014237A" w:rsidRDefault="007B2162" w:rsidP="0014237A">
                <w:pPr>
                  <w:spacing w:before="120" w:after="120"/>
                  <w:ind w:right="920"/>
                  <w:contextualSpacing/>
                  <w:jc w:val="right"/>
                  <w:rPr>
                    <w:rFonts w:ascii="Trebuchet MS" w:hAnsi="Trebuchet MS"/>
                    <w:szCs w:val="24"/>
                    <w:lang w:eastAsia="en-GB"/>
                  </w:rPr>
                </w:pPr>
              </w:p>
            </w:tc>
          </w:tr>
          <w:tr w:rsidR="007B2162" w:rsidRPr="0014237A" w:rsidTr="00291FA5">
            <w:trPr>
              <w:trHeight w:val="312"/>
            </w:trPr>
            <w:tc>
              <w:tcPr>
                <w:tcW w:w="1403" w:type="dxa"/>
                <w:tcBorders>
                  <w:left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3417" w:type="dxa"/>
                <w:gridSpan w:val="2"/>
                <w:tcBorders>
                  <w:left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50" w:type="dxa"/>
                <w:tcBorders>
                  <w:top w:val="nil"/>
                  <w:left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126" w:type="dxa"/>
                <w:tcBorders>
                  <w:top w:val="nil"/>
                  <w:left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445" w:type="dxa"/>
                <w:tcBorders>
                  <w:top w:val="nil"/>
                  <w:left w:val="nil"/>
                  <w:bottom w:val="nil"/>
                  <w:right w:val="nil"/>
                </w:tcBorders>
                <w:vAlign w:val="center"/>
              </w:tcPr>
              <w:p w:rsidR="007B2162" w:rsidRPr="0014237A" w:rsidRDefault="007B2162" w:rsidP="0014237A">
                <w:pPr>
                  <w:spacing w:before="120" w:after="120"/>
                  <w:ind w:right="920"/>
                  <w:contextualSpacing/>
                  <w:jc w:val="right"/>
                  <w:rPr>
                    <w:rFonts w:ascii="Trebuchet MS" w:hAnsi="Trebuchet MS"/>
                    <w:szCs w:val="24"/>
                    <w:lang w:eastAsia="en-GB"/>
                  </w:rPr>
                </w:pPr>
              </w:p>
            </w:tc>
          </w:tr>
          <w:tr w:rsidR="007B2162" w:rsidRPr="0014237A" w:rsidTr="00291FA5">
            <w:trPr>
              <w:trHeight w:val="312"/>
            </w:trPr>
            <w:tc>
              <w:tcPr>
                <w:tcW w:w="4820" w:type="dxa"/>
                <w:gridSpan w:val="3"/>
                <w:tcBorders>
                  <w:top w:val="nil"/>
                  <w:left w:val="nil"/>
                  <w:bottom w:val="nil"/>
                  <w:right w:val="nil"/>
                </w:tcBorders>
                <w:noWrap/>
                <w:tcMar>
                  <w:left w:w="0" w:type="dxa"/>
                  <w:right w:w="0" w:type="dxa"/>
                </w:tcMar>
              </w:tcPr>
              <w:p w:rsidR="007B2162" w:rsidRPr="0014237A" w:rsidRDefault="007B2162" w:rsidP="0014237A">
                <w:pPr>
                  <w:spacing w:before="120" w:after="120"/>
                  <w:contextualSpacing/>
                  <w:rPr>
                    <w:rFonts w:ascii="Trebuchet MS" w:hAnsi="Trebuchet MS"/>
                    <w:i/>
                    <w:szCs w:val="24"/>
                    <w:lang w:eastAsia="en-GB"/>
                  </w:rPr>
                </w:pPr>
              </w:p>
            </w:tc>
            <w:tc>
              <w:tcPr>
                <w:tcW w:w="250" w:type="dxa"/>
                <w:tcBorders>
                  <w:top w:val="nil"/>
                  <w:left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126" w:type="dxa"/>
                <w:tcBorders>
                  <w:top w:val="nil"/>
                  <w:left w:val="nil"/>
                  <w:bottom w:val="nil"/>
                  <w:right w:val="nil"/>
                </w:tcBorders>
                <w:vAlign w:val="center"/>
              </w:tcPr>
              <w:p w:rsidR="007B2162" w:rsidRPr="0014237A" w:rsidRDefault="007B2162" w:rsidP="0014237A">
                <w:pPr>
                  <w:spacing w:before="120" w:after="120"/>
                  <w:contextualSpacing/>
                  <w:rPr>
                    <w:rFonts w:ascii="Trebuchet MS" w:hAnsi="Trebuchet MS"/>
                    <w:szCs w:val="24"/>
                    <w:lang w:eastAsia="en-GB"/>
                  </w:rPr>
                </w:pPr>
              </w:p>
            </w:tc>
            <w:tc>
              <w:tcPr>
                <w:tcW w:w="2445" w:type="dxa"/>
                <w:tcBorders>
                  <w:top w:val="nil"/>
                  <w:left w:val="nil"/>
                  <w:bottom w:val="nil"/>
                  <w:right w:val="nil"/>
                </w:tcBorders>
                <w:vAlign w:val="center"/>
              </w:tcPr>
              <w:p w:rsidR="007B2162" w:rsidRPr="0014237A" w:rsidRDefault="007B2162" w:rsidP="0014237A">
                <w:pPr>
                  <w:spacing w:before="120" w:after="120"/>
                  <w:ind w:right="920"/>
                  <w:contextualSpacing/>
                  <w:jc w:val="right"/>
                  <w:rPr>
                    <w:rFonts w:ascii="Trebuchet MS" w:hAnsi="Trebuchet MS"/>
                    <w:szCs w:val="24"/>
                    <w:lang w:eastAsia="en-GB"/>
                  </w:rPr>
                </w:pPr>
              </w:p>
            </w:tc>
          </w:tr>
        </w:tbl>
        <w:p w:rsidR="007B2162" w:rsidRPr="0014237A" w:rsidRDefault="007B2162" w:rsidP="0014237A">
          <w:pPr>
            <w:spacing w:before="120" w:after="120"/>
            <w:rPr>
              <w:rFonts w:ascii="Trebuchet MS" w:eastAsiaTheme="majorEastAsia" w:hAnsi="Trebuchet MS" w:cstheme="majorBidi"/>
              <w:b/>
              <w:bCs/>
              <w:color w:val="365F91" w:themeColor="accent1" w:themeShade="BF"/>
              <w:sz w:val="28"/>
              <w:szCs w:val="28"/>
            </w:rPr>
          </w:pPr>
          <w:r w:rsidRPr="0014237A">
            <w:rPr>
              <w:rFonts w:ascii="Trebuchet MS" w:hAnsi="Trebuchet MS"/>
            </w:rPr>
            <w:br w:type="page"/>
          </w:r>
        </w:p>
        <w:p w:rsidR="00145EF6" w:rsidRPr="0014237A" w:rsidRDefault="00145EF6" w:rsidP="0014237A">
          <w:pPr>
            <w:pStyle w:val="Heading1"/>
            <w:spacing w:before="120" w:after="120"/>
            <w:rPr>
              <w:rFonts w:ascii="Trebuchet MS" w:hAnsi="Trebuchet MS"/>
            </w:rPr>
          </w:pPr>
          <w:bookmarkStart w:id="2" w:name="_Toc515625800"/>
          <w:r w:rsidRPr="0014237A">
            <w:rPr>
              <w:rFonts w:ascii="Trebuchet MS" w:hAnsi="Trebuchet MS"/>
            </w:rPr>
            <w:lastRenderedPageBreak/>
            <w:t>Relationships Sheet</w:t>
          </w:r>
          <w:bookmarkEnd w:id="2"/>
        </w:p>
        <w:tbl>
          <w:tblPr>
            <w:tblStyle w:val="TableGrid"/>
            <w:tblW w:w="0" w:type="auto"/>
            <w:tblInd w:w="6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3119"/>
          </w:tblGrid>
          <w:tr w:rsidR="00145EF6" w:rsidRPr="0014237A" w:rsidTr="009A7C00">
            <w:trPr>
              <w:trHeight w:val="12978"/>
            </w:trPr>
            <w:tc>
              <w:tcPr>
                <w:tcW w:w="2943" w:type="dxa"/>
              </w:tcPr>
              <w:p w:rsidR="00145EF6" w:rsidRPr="0014237A" w:rsidRDefault="00145EF6" w:rsidP="0014237A">
                <w:pPr>
                  <w:spacing w:before="120" w:after="120"/>
                  <w:rPr>
                    <w:rFonts w:ascii="Trebuchet MS" w:hAnsi="Trebuchet MS"/>
                  </w:rPr>
                </w:pPr>
                <w:r w:rsidRPr="0014237A">
                  <w:rPr>
                    <w:rFonts w:ascii="Trebuchet MS" w:hAnsi="Trebuchet MS"/>
                    <w:noProof/>
                    <w:lang w:eastAsia="en-GB"/>
                  </w:rPr>
                  <mc:AlternateContent>
                    <mc:Choice Requires="wps">
                      <w:drawing>
                        <wp:anchor distT="0" distB="0" distL="114300" distR="114300" simplePos="0" relativeHeight="251686912" behindDoc="0" locked="0" layoutInCell="1" allowOverlap="1" wp14:anchorId="6CCF675C" wp14:editId="6BBD22B7">
                          <wp:simplePos x="0" y="0"/>
                          <wp:positionH relativeFrom="column">
                            <wp:posOffset>-203274</wp:posOffset>
                          </wp:positionH>
                          <wp:positionV relativeFrom="paragraph">
                            <wp:posOffset>14502</wp:posOffset>
                          </wp:positionV>
                          <wp:extent cx="1362075" cy="680483"/>
                          <wp:effectExtent l="0" t="0" r="28575" b="24765"/>
                          <wp:wrapNone/>
                          <wp:docPr id="359" name="Rectangle 359"/>
                          <wp:cNvGraphicFramePr/>
                          <a:graphic xmlns:a="http://schemas.openxmlformats.org/drawingml/2006/main">
                            <a:graphicData uri="http://schemas.microsoft.com/office/word/2010/wordprocessingShape">
                              <wps:wsp>
                                <wps:cNvSpPr/>
                                <wps:spPr>
                                  <a:xfrm>
                                    <a:off x="0" y="0"/>
                                    <a:ext cx="1362075" cy="680483"/>
                                  </a:xfrm>
                                  <a:prstGeom prst="rect">
                                    <a:avLst/>
                                  </a:prstGeom>
                                  <a:solidFill>
                                    <a:srgbClr val="FFFF00">
                                      <a:alpha val="21961"/>
                                    </a:srgbClr>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59" o:spid="_x0000_s1026" style="position:absolute;margin-left:-16pt;margin-top:1.15pt;width:107.25pt;height:53.6p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" fillcolor="yellow" strokecolor="yellow" strokeweight="2pt">
                          <v:fill opacity="14392f"/>
                        </v:rect>
                      </w:pict>
                    </mc:Fallback>
                  </mc:AlternateContent>
                </w:r>
                <w:r w:rsidRPr="0014237A">
                  <w:rPr>
                    <w:rFonts w:ascii="Trebuchet MS" w:hAnsi="Trebuchet MS"/>
                    <w:noProof/>
                    <w:lang w:eastAsia="en-GB"/>
                  </w:rPr>
                  <w:drawing>
                    <wp:inline distT="0" distB="0" distL="0" distR="0" wp14:anchorId="51E9AEB4" wp14:editId="0CE022B5">
                      <wp:extent cx="1017970" cy="8167255"/>
                      <wp:effectExtent l="0" t="0" r="0" b="5715"/>
                      <wp:docPr id="44059" name="Picture 44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15933" cy="8150914"/>
                              </a:xfrm>
                              <a:prstGeom prst="rect">
                                <a:avLst/>
                              </a:prstGeom>
                              <a:noFill/>
                              <a:ln>
                                <a:noFill/>
                              </a:ln>
                            </pic:spPr>
                          </pic:pic>
                        </a:graphicData>
                      </a:graphic>
                    </wp:inline>
                  </w:drawing>
                </w:r>
              </w:p>
            </w:tc>
            <w:tc>
              <w:tcPr>
                <w:tcW w:w="3119" w:type="dxa"/>
              </w:tcPr>
              <w:p w:rsidR="00145EF6" w:rsidRPr="0014237A" w:rsidRDefault="00145EF6" w:rsidP="0014237A">
                <w:pPr>
                  <w:spacing w:before="120" w:after="120"/>
                  <w:rPr>
                    <w:rFonts w:ascii="Trebuchet MS" w:hAnsi="Trebuchet MS"/>
                  </w:rPr>
                </w:pPr>
                <w:r w:rsidRPr="0014237A">
                  <w:rPr>
                    <w:rFonts w:ascii="Trebuchet MS" w:hAnsi="Trebuchet MS"/>
                    <w:noProof/>
                    <w:lang w:eastAsia="en-GB"/>
                  </w:rPr>
                  <mc:AlternateContent>
                    <mc:Choice Requires="wps">
                      <w:drawing>
                        <wp:anchor distT="0" distB="0" distL="114300" distR="114300" simplePos="0" relativeHeight="251684864" behindDoc="0" locked="0" layoutInCell="1" allowOverlap="1" wp14:anchorId="0DA04223" wp14:editId="5815FE06">
                          <wp:simplePos x="0" y="0"/>
                          <wp:positionH relativeFrom="column">
                            <wp:posOffset>1270</wp:posOffset>
                          </wp:positionH>
                          <wp:positionV relativeFrom="paragraph">
                            <wp:posOffset>3790026</wp:posOffset>
                          </wp:positionV>
                          <wp:extent cx="1362075" cy="1724891"/>
                          <wp:effectExtent l="0" t="0" r="28575" b="27940"/>
                          <wp:wrapNone/>
                          <wp:docPr id="2053" name="Rectangle 2053"/>
                          <wp:cNvGraphicFramePr/>
                          <a:graphic xmlns:a="http://schemas.openxmlformats.org/drawingml/2006/main">
                            <a:graphicData uri="http://schemas.microsoft.com/office/word/2010/wordprocessingShape">
                              <wps:wsp>
                                <wps:cNvSpPr/>
                                <wps:spPr>
                                  <a:xfrm>
                                    <a:off x="0" y="0"/>
                                    <a:ext cx="1362075" cy="1724891"/>
                                  </a:xfrm>
                                  <a:prstGeom prst="rect">
                                    <a:avLst/>
                                  </a:prstGeom>
                                  <a:solidFill>
                                    <a:srgbClr val="FFFF00">
                                      <a:alpha val="21961"/>
                                    </a:srgbClr>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053" o:spid="_x0000_s1026" style="position:absolute;margin-left:.1pt;margin-top:298.45pt;width:107.25pt;height:135.8pt;z-index:251684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" fillcolor="yellow" strokecolor="yellow" strokeweight="2pt">
                          <v:fill opacity="14392f"/>
                        </v:rect>
                      </w:pict>
                    </mc:Fallback>
                  </mc:AlternateContent>
                </w:r>
                <w:r w:rsidRPr="0014237A">
                  <w:rPr>
                    <w:rFonts w:ascii="Trebuchet MS" w:hAnsi="Trebuchet MS"/>
                    <w:noProof/>
                    <w:lang w:eastAsia="en-GB"/>
                  </w:rPr>
                  <mc:AlternateContent>
                    <mc:Choice Requires="wps">
                      <w:drawing>
                        <wp:anchor distT="0" distB="0" distL="114300" distR="114300" simplePos="0" relativeHeight="251683840" behindDoc="0" locked="0" layoutInCell="1" allowOverlap="1" wp14:anchorId="5EBF06B1" wp14:editId="61709E53">
                          <wp:simplePos x="0" y="0"/>
                          <wp:positionH relativeFrom="column">
                            <wp:posOffset>1503680</wp:posOffset>
                          </wp:positionH>
                          <wp:positionV relativeFrom="paragraph">
                            <wp:posOffset>6506845</wp:posOffset>
                          </wp:positionV>
                          <wp:extent cx="2374265" cy="1403985"/>
                          <wp:effectExtent l="0" t="0" r="6350" b="635"/>
                          <wp:wrapNone/>
                          <wp:docPr id="16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F454B6" w:rsidRPr="00CF52A5" w:rsidRDefault="00F454B6" w:rsidP="00145EF6">
                                      <w:pPr>
                                        <w:rPr>
                                          <w:szCs w:val="24"/>
                                        </w:rPr>
                                      </w:pPr>
                                      <w:r w:rsidRPr="00CF52A5">
                                        <w:rPr>
                                          <w:szCs w:val="24"/>
                                        </w:rPr>
                                        <w:t>The formulae highlighted are th</w:t>
                                      </w:r>
                                      <w:r>
                                        <w:rPr>
                                          <w:szCs w:val="24"/>
                                        </w:rPr>
                                        <w:t xml:space="preserve">ose that are required for this </w:t>
                                      </w:r>
                                      <w:r w:rsidRPr="00CF52A5">
                                        <w:rPr>
                                          <w:szCs w:val="24"/>
                                        </w:rPr>
                                        <w:t>unit.</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33" type="#_x0000_t202" style="position:absolute;margin-left:118.4pt;margin-top:512.35pt;width:186.95pt;height:110.55pt;z-index:25168384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" stroked="f">
                          <v:textbox style="mso-fit-shape-to-text:t">
                            <w:txbxContent>
                              <w:p w:rsidR="00F454B6" w:rsidRPr="00CF52A5" w:rsidRDefault="00F454B6" w:rsidP="00145EF6">
                                <w:pPr>
                                  <w:rPr>
                                    <w:szCs w:val="24"/>
                                  </w:rPr>
                                </w:pPr>
                                <w:r w:rsidRPr="00CF52A5">
                                  <w:rPr>
                                    <w:szCs w:val="24"/>
                                  </w:rPr>
                                  <w:t>The formulae highlighted are th</w:t>
                                </w:r>
                                <w:r>
                                  <w:rPr>
                                    <w:szCs w:val="24"/>
                                  </w:rPr>
                                  <w:t xml:space="preserve">ose that are required for this </w:t>
                                </w:r>
                                <w:r w:rsidRPr="00CF52A5">
                                  <w:rPr>
                                    <w:szCs w:val="24"/>
                                  </w:rPr>
                                  <w:t>unit.</w:t>
                                </w:r>
                              </w:p>
                            </w:txbxContent>
                          </v:textbox>
                        </v:shape>
                      </w:pict>
                    </mc:Fallback>
                  </mc:AlternateContent>
                </w:r>
                <w:r w:rsidRPr="0014237A">
                  <w:rPr>
                    <w:rFonts w:ascii="Trebuchet MS" w:hAnsi="Trebuchet MS"/>
                    <w:noProof/>
                    <w:lang w:eastAsia="en-GB"/>
                  </w:rPr>
                  <w:drawing>
                    <wp:inline distT="0" distB="0" distL="0" distR="0" wp14:anchorId="3876B0D1" wp14:editId="3C6A1386">
                      <wp:extent cx="1334001" cy="8042564"/>
                      <wp:effectExtent l="0" t="0" r="0" b="0"/>
                      <wp:docPr id="44060" name="Picture 44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31332" cy="8026472"/>
                              </a:xfrm>
                              <a:prstGeom prst="rect">
                                <a:avLst/>
                              </a:prstGeom>
                              <a:noFill/>
                              <a:ln>
                                <a:noFill/>
                              </a:ln>
                            </pic:spPr>
                          </pic:pic>
                        </a:graphicData>
                      </a:graphic>
                    </wp:inline>
                  </w:drawing>
                </w:r>
              </w:p>
            </w:tc>
          </w:tr>
        </w:tbl>
        <w:p w:rsidR="00967432" w:rsidRDefault="00F454B6" w:rsidP="0014237A">
          <w:pPr>
            <w:spacing w:before="120" w:after="120"/>
            <w:rPr>
              <w:rFonts w:ascii="Trebuchet MS" w:hAnsi="Trebuchet MS"/>
            </w:rPr>
          </w:pPr>
        </w:p>
      </w:sdtContent>
    </w:sdt>
    <w:p w:rsidR="00054AFA" w:rsidRPr="0014237A" w:rsidRDefault="00054AFA" w:rsidP="0014237A">
      <w:pPr>
        <w:pStyle w:val="Heading1"/>
        <w:spacing w:before="120" w:after="120"/>
        <w:rPr>
          <w:rFonts w:ascii="Trebuchet MS" w:hAnsi="Trebuchet MS"/>
        </w:rPr>
      </w:pPr>
      <w:bookmarkStart w:id="3" w:name="_Toc515625801"/>
      <w:r w:rsidRPr="0014237A">
        <w:rPr>
          <w:rFonts w:ascii="Trebuchet MS" w:hAnsi="Trebuchet MS"/>
        </w:rPr>
        <w:lastRenderedPageBreak/>
        <w:t>Wave parameters and behaviours</w:t>
      </w:r>
      <w:bookmarkEnd w:id="3"/>
      <w:r w:rsidRPr="0014237A">
        <w:rPr>
          <w:rFonts w:ascii="Trebuchet MS" w:hAnsi="Trebuchet MS"/>
        </w:rPr>
        <w:t xml:space="preserve"> </w:t>
      </w:r>
    </w:p>
    <w:p w:rsidR="00A5420C" w:rsidRPr="0014237A" w:rsidRDefault="00A5420C" w:rsidP="0014237A">
      <w:pPr>
        <w:pStyle w:val="Heading2"/>
        <w:spacing w:before="120" w:after="120"/>
        <w:rPr>
          <w:rFonts w:ascii="Trebuchet MS" w:hAnsi="Trebuchet MS"/>
        </w:rPr>
      </w:pPr>
      <w:bookmarkStart w:id="4" w:name="_Toc515625802"/>
      <w:r w:rsidRPr="0014237A">
        <w:rPr>
          <w:rFonts w:ascii="Trebuchet MS" w:hAnsi="Trebuchet MS"/>
        </w:rPr>
        <w:t>Learning Intentions</w:t>
      </w:r>
      <w:bookmarkEnd w:id="4"/>
    </w:p>
    <w:p w:rsidR="00054AFA" w:rsidRPr="0014237A" w:rsidRDefault="00054AFA" w:rsidP="0014237A">
      <w:pPr>
        <w:pStyle w:val="ListParagraph"/>
        <w:numPr>
          <w:ilvl w:val="0"/>
          <w:numId w:val="30"/>
        </w:numPr>
        <w:spacing w:before="120" w:after="120"/>
        <w:rPr>
          <w:rFonts w:ascii="Trebuchet MS" w:hAnsi="Trebuchet MS"/>
          <w:i/>
        </w:rPr>
      </w:pPr>
      <w:r w:rsidRPr="0014237A">
        <w:rPr>
          <w:rFonts w:ascii="Trebuchet MS" w:hAnsi="Trebuchet MS"/>
          <w:i/>
        </w:rPr>
        <w:t xml:space="preserve">Knowledge that energy can be transferred as waves </w:t>
      </w:r>
    </w:p>
    <w:p w:rsidR="00054AFA" w:rsidRPr="0014237A" w:rsidRDefault="00054AFA" w:rsidP="0014237A">
      <w:pPr>
        <w:pStyle w:val="ListParagraph"/>
        <w:numPr>
          <w:ilvl w:val="0"/>
          <w:numId w:val="30"/>
        </w:numPr>
        <w:spacing w:before="120" w:after="120"/>
        <w:rPr>
          <w:rFonts w:ascii="Trebuchet MS" w:hAnsi="Trebuchet MS"/>
          <w:i/>
        </w:rPr>
      </w:pPr>
      <w:r w:rsidRPr="0014237A">
        <w:rPr>
          <w:rFonts w:ascii="Trebuchet MS" w:hAnsi="Trebuchet MS"/>
          <w:i/>
        </w:rPr>
        <w:t xml:space="preserve">Determination of frequency, period, wavelength, amplitude and wave speed for longitudinal and transverse waves. </w:t>
      </w:r>
    </w:p>
    <w:p w:rsidR="00054AFA" w:rsidRPr="0014237A" w:rsidRDefault="00054AFA" w:rsidP="0014237A">
      <w:pPr>
        <w:pStyle w:val="ListParagraph"/>
        <w:numPr>
          <w:ilvl w:val="0"/>
          <w:numId w:val="30"/>
        </w:numPr>
        <w:spacing w:before="120" w:after="120"/>
        <w:rPr>
          <w:rFonts w:ascii="Trebuchet MS" w:hAnsi="Trebuchet MS"/>
          <w:i/>
        </w:rPr>
      </w:pPr>
      <w:r w:rsidRPr="0014237A">
        <w:rPr>
          <w:rFonts w:ascii="Trebuchet MS" w:hAnsi="Trebuchet MS"/>
          <w:i/>
        </w:rPr>
        <w:t xml:space="preserve">Use of appropriate relationships to solve problems involving wave speed, frequency, period, wavelength, distance, number of waves and time. </w:t>
      </w:r>
    </w:p>
    <w:p w:rsidR="00054AFA" w:rsidRPr="0014237A" w:rsidRDefault="00054AFA" w:rsidP="0014237A">
      <w:pPr>
        <w:pStyle w:val="ListParagraph"/>
        <w:numPr>
          <w:ilvl w:val="0"/>
          <w:numId w:val="30"/>
        </w:numPr>
        <w:spacing w:before="120" w:after="120"/>
        <w:rPr>
          <w:rFonts w:ascii="Trebuchet MS" w:hAnsi="Trebuchet MS"/>
          <w:i/>
        </w:rPr>
      </w:pPr>
      <w:r w:rsidRPr="0014237A">
        <w:rPr>
          <w:rFonts w:ascii="Trebuchet MS" w:hAnsi="Trebuchet MS"/>
          <w:i/>
        </w:rPr>
        <w:t xml:space="preserve">Awareness of the practical limitations of demonstrating diffraction. </w:t>
      </w:r>
    </w:p>
    <w:p w:rsidR="00054AFA" w:rsidRPr="0014237A" w:rsidRDefault="00054AFA" w:rsidP="0014237A">
      <w:pPr>
        <w:pStyle w:val="ListParagraph"/>
        <w:numPr>
          <w:ilvl w:val="0"/>
          <w:numId w:val="30"/>
        </w:numPr>
        <w:tabs>
          <w:tab w:val="left" w:pos="6090"/>
        </w:tabs>
        <w:spacing w:before="120" w:after="120"/>
        <w:rPr>
          <w:rFonts w:ascii="Trebuchet MS" w:hAnsi="Trebuchet MS"/>
        </w:rPr>
      </w:pPr>
      <w:r w:rsidRPr="0014237A">
        <w:rPr>
          <w:rFonts w:ascii="Trebuchet MS" w:hAnsi="Trebuchet MS"/>
          <w:i/>
        </w:rPr>
        <w:t>Comparison of long wave and short waves diffraction.</w:t>
      </w:r>
      <w:r w:rsidRPr="0014237A">
        <w:rPr>
          <w:rFonts w:ascii="Trebuchet MS" w:hAnsi="Trebuchet MS"/>
        </w:rPr>
        <w:t xml:space="preserve"> </w:t>
      </w:r>
      <w:r w:rsidR="00C8425F" w:rsidRPr="0014237A">
        <w:rPr>
          <w:rFonts w:ascii="Trebuchet MS" w:hAnsi="Trebuchet MS"/>
        </w:rPr>
        <w:tab/>
      </w:r>
    </w:p>
    <w:p w:rsidR="00B828C0" w:rsidRPr="0014237A" w:rsidRDefault="00B828C0" w:rsidP="0014237A">
      <w:pPr>
        <w:pStyle w:val="Heading1"/>
        <w:spacing w:before="120" w:after="120"/>
        <w:rPr>
          <w:rFonts w:ascii="Trebuchet MS" w:hAnsi="Trebuchet MS"/>
        </w:rPr>
      </w:pPr>
      <w:bookmarkStart w:id="5" w:name="_Toc515625803"/>
      <w:r w:rsidRPr="0014237A">
        <w:rPr>
          <w:rFonts w:ascii="Trebuchet MS" w:hAnsi="Trebuchet MS"/>
        </w:rPr>
        <w:t>Introduction</w:t>
      </w:r>
      <w:bookmarkEnd w:id="5"/>
      <w:r w:rsidRPr="0014237A">
        <w:rPr>
          <w:rFonts w:ascii="Trebuchet MS" w:hAnsi="Trebuchet MS"/>
        </w:rPr>
        <w:t xml:space="preserve"> </w:t>
      </w:r>
    </w:p>
    <w:p w:rsidR="00C8425F" w:rsidRPr="0014237A" w:rsidRDefault="00C8425F" w:rsidP="0014237A">
      <w:pPr>
        <w:autoSpaceDE w:val="0"/>
        <w:autoSpaceDN w:val="0"/>
        <w:adjustRightInd w:val="0"/>
        <w:spacing w:before="120" w:after="120" w:line="240" w:lineRule="auto"/>
        <w:rPr>
          <w:rFonts w:ascii="Trebuchet MS" w:hAnsi="Trebuchet MS" w:cs="Tahoma"/>
          <w:sz w:val="24"/>
          <w:szCs w:val="24"/>
        </w:rPr>
      </w:pPr>
      <w:r w:rsidRPr="0014237A">
        <w:rPr>
          <w:rFonts w:ascii="Trebuchet MS" w:hAnsi="Trebuchet MS" w:cs="Tahoma"/>
          <w:sz w:val="24"/>
          <w:szCs w:val="24"/>
        </w:rPr>
        <w:t>Waves are used to transfer energy. The substance the wave travels through is known as the medium. The particles of the medium oscillate around a fixed position but the energy travels along the wave. For example, consider waves at the beach. Seawater will move up and down as a wave passes through it but as long as the wave does not “break” there is no overall movement of any water.</w:t>
      </w:r>
    </w:p>
    <w:p w:rsidR="00C8425F" w:rsidRPr="0014237A" w:rsidRDefault="00C8425F" w:rsidP="0014237A">
      <w:pPr>
        <w:autoSpaceDE w:val="0"/>
        <w:autoSpaceDN w:val="0"/>
        <w:adjustRightInd w:val="0"/>
        <w:spacing w:before="120" w:after="120" w:line="240" w:lineRule="auto"/>
        <w:rPr>
          <w:rFonts w:ascii="Trebuchet MS" w:hAnsi="Trebuchet MS" w:cs="Tahoma"/>
          <w:b/>
          <w:sz w:val="24"/>
          <w:szCs w:val="24"/>
        </w:rPr>
      </w:pPr>
      <w:r w:rsidRPr="0014237A">
        <w:rPr>
          <w:rFonts w:ascii="Trebuchet MS" w:hAnsi="Trebuchet MS" w:cs="Tahoma"/>
          <w:sz w:val="24"/>
          <w:szCs w:val="24"/>
        </w:rPr>
        <w:t xml:space="preserve">There are two different types of waves you will meet in this course, </w:t>
      </w:r>
      <w:r w:rsidRPr="0014237A">
        <w:rPr>
          <w:rFonts w:ascii="Trebuchet MS" w:hAnsi="Trebuchet MS" w:cs="Tahoma"/>
          <w:b/>
          <w:sz w:val="24"/>
          <w:szCs w:val="24"/>
        </w:rPr>
        <w:t>transverse waves and longitudinal waves</w:t>
      </w:r>
    </w:p>
    <w:p w:rsidR="00B828C0" w:rsidRPr="0014237A" w:rsidRDefault="00B828C0" w:rsidP="0014237A">
      <w:pPr>
        <w:pStyle w:val="Heading1"/>
        <w:spacing w:before="120" w:after="120"/>
        <w:rPr>
          <w:rFonts w:ascii="Trebuchet MS" w:hAnsi="Trebuchet MS"/>
        </w:rPr>
      </w:pPr>
      <w:bookmarkStart w:id="6" w:name="_Toc515625804"/>
      <w:r w:rsidRPr="0014237A">
        <w:rPr>
          <w:rFonts w:ascii="Trebuchet MS" w:hAnsi="Trebuchet MS"/>
        </w:rPr>
        <w:t>Transverse waves</w:t>
      </w:r>
      <w:bookmarkEnd w:id="6"/>
      <w:r w:rsidRPr="0014237A">
        <w:rPr>
          <w:rFonts w:ascii="Trebuchet MS" w:hAnsi="Trebuchet MS"/>
        </w:rPr>
        <w:t xml:space="preserve"> </w:t>
      </w:r>
    </w:p>
    <w:p w:rsidR="00C8425F" w:rsidRPr="0014237A" w:rsidRDefault="009A4FB6" w:rsidP="0014237A">
      <w:pPr>
        <w:autoSpaceDE w:val="0"/>
        <w:autoSpaceDN w:val="0"/>
        <w:adjustRightInd w:val="0"/>
        <w:spacing w:before="120" w:after="120" w:line="240" w:lineRule="auto"/>
        <w:rPr>
          <w:rFonts w:ascii="Trebuchet MS" w:hAnsi="Trebuchet MS" w:cs="Tahoma"/>
          <w:sz w:val="24"/>
          <w:szCs w:val="24"/>
        </w:rPr>
      </w:pPr>
      <w:r w:rsidRPr="0014237A">
        <w:rPr>
          <w:rFonts w:ascii="Trebuchet MS" w:hAnsi="Trebuchet MS"/>
          <w:noProof/>
          <w:lang w:eastAsia="en-GB"/>
        </w:rPr>
        <w:drawing>
          <wp:anchor distT="0" distB="0" distL="114300" distR="114300" simplePos="0" relativeHeight="251658240" behindDoc="0" locked="0" layoutInCell="1" allowOverlap="1" wp14:anchorId="4C7BCE1A" wp14:editId="449E8DCB">
            <wp:simplePos x="0" y="0"/>
            <wp:positionH relativeFrom="column">
              <wp:posOffset>-57150</wp:posOffset>
            </wp:positionH>
            <wp:positionV relativeFrom="paragraph">
              <wp:posOffset>500380</wp:posOffset>
            </wp:positionV>
            <wp:extent cx="5731510" cy="1682115"/>
            <wp:effectExtent l="0" t="0" r="254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5731510" cy="1682115"/>
                    </a:xfrm>
                    <a:prstGeom prst="rect">
                      <a:avLst/>
                    </a:prstGeom>
                  </pic:spPr>
                </pic:pic>
              </a:graphicData>
            </a:graphic>
            <wp14:sizeRelH relativeFrom="page">
              <wp14:pctWidth>0</wp14:pctWidth>
            </wp14:sizeRelH>
            <wp14:sizeRelV relativeFrom="page">
              <wp14:pctHeight>0</wp14:pctHeight>
            </wp14:sizeRelV>
          </wp:anchor>
        </w:drawing>
      </w:r>
      <w:r w:rsidR="00C8425F" w:rsidRPr="0014237A">
        <w:rPr>
          <w:rFonts w:ascii="Trebuchet MS" w:hAnsi="Trebuchet MS" w:cs="Tahoma"/>
          <w:sz w:val="24"/>
          <w:szCs w:val="24"/>
        </w:rPr>
        <w:t xml:space="preserve">In </w:t>
      </w:r>
      <w:r w:rsidR="00C8425F" w:rsidRPr="0014237A">
        <w:rPr>
          <w:rFonts w:ascii="Trebuchet MS" w:hAnsi="Trebuchet MS" w:cs="Tahoma-Bold"/>
          <w:b/>
          <w:bCs/>
          <w:sz w:val="24"/>
          <w:szCs w:val="24"/>
        </w:rPr>
        <w:t xml:space="preserve">transverse </w:t>
      </w:r>
      <w:r w:rsidR="00C8425F" w:rsidRPr="0014237A">
        <w:rPr>
          <w:rFonts w:ascii="Trebuchet MS" w:hAnsi="Trebuchet MS" w:cs="Tahoma"/>
          <w:sz w:val="24"/>
          <w:szCs w:val="24"/>
        </w:rPr>
        <w:t>waves the particles oscillate (vibrate) at right angles to the direction of energy transfer</w:t>
      </w:r>
    </w:p>
    <w:p w:rsidR="00D1067F" w:rsidRPr="0014237A" w:rsidRDefault="00D1067F" w:rsidP="00612140">
      <w:r w:rsidRPr="0014237A">
        <w:rPr>
          <w:noProof/>
          <w:lang w:eastAsia="en-GB"/>
        </w:rPr>
        <mc:AlternateContent>
          <mc:Choice Requires="wps">
            <w:drawing>
              <wp:anchor distT="0" distB="0" distL="114300" distR="114300" simplePos="0" relativeHeight="251688960" behindDoc="0" locked="0" layoutInCell="1" allowOverlap="1" wp14:anchorId="11B27021" wp14:editId="05844B21">
                <wp:simplePos x="0" y="0"/>
                <wp:positionH relativeFrom="column">
                  <wp:posOffset>342901</wp:posOffset>
                </wp:positionH>
                <wp:positionV relativeFrom="paragraph">
                  <wp:posOffset>1786890</wp:posOffset>
                </wp:positionV>
                <wp:extent cx="5010150" cy="1403985"/>
                <wp:effectExtent l="57150" t="38100" r="76200" b="10858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10150" cy="1403985"/>
                        </a:xfrm>
                        <a:prstGeom prst="rect">
                          <a:avLst/>
                        </a:prstGeom>
                        <a:ln>
                          <a:headEnd/>
                          <a:tailEnd/>
                        </a:ln>
                      </wps:spPr>
                      <wps:style>
                        <a:lnRef idx="0">
                          <a:schemeClr val="accent1"/>
                        </a:lnRef>
                        <a:fillRef idx="3">
                          <a:schemeClr val="accent1"/>
                        </a:fillRef>
                        <a:effectRef idx="3">
                          <a:schemeClr val="accent1"/>
                        </a:effectRef>
                        <a:fontRef idx="minor">
                          <a:schemeClr val="lt1"/>
                        </a:fontRef>
                      </wps:style>
                      <wps:txbx>
                        <w:txbxContent>
                          <w:p w:rsidR="00F454B6" w:rsidRDefault="00F454B6">
                            <w:r>
                              <w:rPr>
                                <w:rFonts w:cstheme="minorHAnsi"/>
                                <w:sz w:val="28"/>
                                <w:szCs w:val="28"/>
                                <w:lang w:val="en-US"/>
                              </w:rPr>
                              <w:t>In a TRANSVERSE WAVE t</w:t>
                            </w:r>
                            <w:r w:rsidRPr="006207E8">
                              <w:rPr>
                                <w:rFonts w:cstheme="minorHAnsi"/>
                                <w:sz w:val="28"/>
                                <w:szCs w:val="28"/>
                                <w:lang w:val="en-US"/>
                              </w:rPr>
                              <w:t xml:space="preserve">he particles of the medium vibrate at right angles to the direction of </w:t>
                            </w:r>
                            <w:r>
                              <w:rPr>
                                <w:rFonts w:cstheme="minorHAnsi"/>
                                <w:sz w:val="28"/>
                                <w:szCs w:val="28"/>
                                <w:lang w:val="en-US"/>
                              </w:rPr>
                              <w:t>travel of the wav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4" type="#_x0000_t202" style="position:absolute;margin-left:27pt;margin-top:140.7pt;width:394.5pt;height:110.55pt;z-index:2516889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rsidR="00F454B6" w:rsidRDefault="00F454B6">
                      <w:r>
                        <w:rPr>
                          <w:rFonts w:cstheme="minorHAnsi"/>
                          <w:sz w:val="28"/>
                          <w:szCs w:val="28"/>
                          <w:lang w:val="en-US"/>
                        </w:rPr>
                        <w:t>In a TRANSVERSE WAVE t</w:t>
                      </w:r>
                      <w:r w:rsidRPr="006207E8">
                        <w:rPr>
                          <w:rFonts w:cstheme="minorHAnsi"/>
                          <w:sz w:val="28"/>
                          <w:szCs w:val="28"/>
                          <w:lang w:val="en-US"/>
                        </w:rPr>
                        <w:t xml:space="preserve">he particles of the medium vibrate at right angles to the direction of </w:t>
                      </w:r>
                      <w:r>
                        <w:rPr>
                          <w:rFonts w:cstheme="minorHAnsi"/>
                          <w:sz w:val="28"/>
                          <w:szCs w:val="28"/>
                          <w:lang w:val="en-US"/>
                        </w:rPr>
                        <w:t>travel of the wave.</w:t>
                      </w:r>
                    </w:p>
                  </w:txbxContent>
                </v:textbox>
              </v:shape>
            </w:pict>
          </mc:Fallback>
        </mc:AlternateContent>
      </w:r>
    </w:p>
    <w:p w:rsidR="00A5420C" w:rsidRPr="0014237A" w:rsidRDefault="00A5420C" w:rsidP="00612140"/>
    <w:p w:rsidR="009A4FB6" w:rsidRDefault="009A4FB6" w:rsidP="00612140"/>
    <w:p w:rsidR="009A4FB6" w:rsidRDefault="009A4FB6" w:rsidP="00612140"/>
    <w:p w:rsidR="00B828C0" w:rsidRPr="0014237A" w:rsidRDefault="00722B1C" w:rsidP="0014237A">
      <w:pPr>
        <w:pStyle w:val="Heading1"/>
        <w:spacing w:before="120" w:after="120"/>
        <w:rPr>
          <w:rFonts w:ascii="Trebuchet MS" w:hAnsi="Trebuchet MS"/>
        </w:rPr>
      </w:pPr>
      <w:bookmarkStart w:id="7" w:name="_Toc515625805"/>
      <w:r w:rsidRPr="0014237A">
        <w:rPr>
          <w:rFonts w:ascii="Trebuchet MS" w:hAnsi="Trebuchet MS"/>
        </w:rPr>
        <w:t>Longitudinal waves</w:t>
      </w:r>
      <w:bookmarkEnd w:id="7"/>
      <w:r w:rsidRPr="0014237A">
        <w:rPr>
          <w:rFonts w:ascii="Trebuchet MS" w:hAnsi="Trebuchet MS"/>
        </w:rPr>
        <w:t xml:space="preserve"> </w:t>
      </w:r>
    </w:p>
    <w:p w:rsidR="00B828C0" w:rsidRPr="0014237A" w:rsidRDefault="00612DB7" w:rsidP="0014237A">
      <w:pPr>
        <w:spacing w:before="120" w:after="120"/>
        <w:rPr>
          <w:rFonts w:ascii="Trebuchet MS" w:hAnsi="Trebuchet MS"/>
        </w:rPr>
      </w:pPr>
      <w:r w:rsidRPr="0014237A">
        <w:rPr>
          <w:rFonts w:ascii="Trebuchet MS" w:hAnsi="Trebuchet MS"/>
          <w:noProof/>
          <w:lang w:eastAsia="en-GB"/>
        </w:rPr>
        <mc:AlternateContent>
          <mc:Choice Requires="wps">
            <w:drawing>
              <wp:anchor distT="0" distB="0" distL="114300" distR="114300" simplePos="0" relativeHeight="251691008" behindDoc="0" locked="0" layoutInCell="1" allowOverlap="1" wp14:anchorId="3F42D9C0" wp14:editId="02A86D66">
                <wp:simplePos x="0" y="0"/>
                <wp:positionH relativeFrom="column">
                  <wp:posOffset>95250</wp:posOffset>
                </wp:positionH>
                <wp:positionV relativeFrom="paragraph">
                  <wp:posOffset>440055</wp:posOffset>
                </wp:positionV>
                <wp:extent cx="5391150" cy="1403985"/>
                <wp:effectExtent l="57150" t="38100" r="95250" b="108585"/>
                <wp:wrapNone/>
                <wp:docPr id="3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0" cy="1403985"/>
                        </a:xfrm>
                        <a:prstGeom prst="rect">
                          <a:avLst/>
                        </a:prstGeom>
                        <a:ln>
                          <a:headEnd/>
                          <a:tailEnd/>
                        </a:ln>
                      </wps:spPr>
                      <wps:style>
                        <a:lnRef idx="0">
                          <a:schemeClr val="accent1"/>
                        </a:lnRef>
                        <a:fillRef idx="3">
                          <a:schemeClr val="accent1"/>
                        </a:fillRef>
                        <a:effectRef idx="3">
                          <a:schemeClr val="accent1"/>
                        </a:effectRef>
                        <a:fontRef idx="minor">
                          <a:schemeClr val="lt1"/>
                        </a:fontRef>
                      </wps:style>
                      <wps:txbx>
                        <w:txbxContent>
                          <w:p w:rsidR="00F454B6" w:rsidRDefault="00F454B6" w:rsidP="00612DB7">
                            <w:r w:rsidRPr="002D019F">
                              <w:rPr>
                                <w:rFonts w:cstheme="minorHAnsi"/>
                                <w:sz w:val="28"/>
                                <w:szCs w:val="28"/>
                                <w:lang w:val="en-US"/>
                              </w:rPr>
                              <w:t>Longitudinal waves vibrate parallel to the direction of trave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5" type="#_x0000_t202" style="position:absolute;margin-left:7.5pt;margin-top:34.65pt;width:424.5pt;height:110.55pt;z-index:2516910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rsidR="00F454B6" w:rsidRDefault="00F454B6" w:rsidP="00612DB7">
                      <w:r w:rsidRPr="002D019F">
                        <w:rPr>
                          <w:rFonts w:cstheme="minorHAnsi"/>
                          <w:sz w:val="28"/>
                          <w:szCs w:val="28"/>
                          <w:lang w:val="en-US"/>
                        </w:rPr>
                        <w:t>Longitudinal waves vibrate parallel to the direction of travel.</w:t>
                      </w:r>
                    </w:p>
                  </w:txbxContent>
                </v:textbox>
              </v:shape>
            </w:pict>
          </mc:Fallback>
        </mc:AlternateContent>
      </w:r>
      <w:r w:rsidR="00B828C0" w:rsidRPr="0014237A">
        <w:rPr>
          <w:rFonts w:ascii="Trebuchet MS" w:hAnsi="Trebuchet MS"/>
        </w:rPr>
        <w:t>In longitudinal waves the particles oscillate in the same direction as the motion of the wave</w:t>
      </w:r>
      <w:r w:rsidRPr="0014237A">
        <w:rPr>
          <w:rFonts w:ascii="Trebuchet MS" w:hAnsi="Trebuchet MS"/>
        </w:rPr>
        <w:t>.</w:t>
      </w:r>
    </w:p>
    <w:p w:rsidR="00612DB7" w:rsidRPr="0014237A" w:rsidRDefault="00612DB7" w:rsidP="0014237A">
      <w:pPr>
        <w:spacing w:before="120" w:after="120"/>
        <w:rPr>
          <w:rFonts w:ascii="Trebuchet MS" w:hAnsi="Trebuchet MS"/>
        </w:rPr>
      </w:pPr>
    </w:p>
    <w:p w:rsidR="00B828C0" w:rsidRPr="0014237A" w:rsidRDefault="00B828C0" w:rsidP="0014237A">
      <w:pPr>
        <w:spacing w:before="120" w:after="120"/>
        <w:rPr>
          <w:rFonts w:ascii="Trebuchet MS" w:hAnsi="Trebuchet MS"/>
        </w:rPr>
      </w:pPr>
      <w:r w:rsidRPr="0014237A">
        <w:rPr>
          <w:rFonts w:ascii="Trebuchet MS" w:hAnsi="Trebuchet MS"/>
          <w:noProof/>
          <w:lang w:eastAsia="en-GB"/>
        </w:rPr>
        <w:lastRenderedPageBreak/>
        <w:drawing>
          <wp:inline distT="0" distB="0" distL="0" distR="0" wp14:anchorId="1279A2F2" wp14:editId="5F6CDCEE">
            <wp:extent cx="4810125" cy="17716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810125" cy="1771650"/>
                    </a:xfrm>
                    <a:prstGeom prst="rect">
                      <a:avLst/>
                    </a:prstGeom>
                  </pic:spPr>
                </pic:pic>
              </a:graphicData>
            </a:graphic>
          </wp:inline>
        </w:drawing>
      </w:r>
    </w:p>
    <w:p w:rsidR="00B828C0" w:rsidRPr="0014237A" w:rsidRDefault="002D019F" w:rsidP="0014237A">
      <w:pPr>
        <w:spacing w:before="120" w:after="120"/>
        <w:rPr>
          <w:rFonts w:ascii="Trebuchet MS" w:hAnsi="Trebuchet MS"/>
        </w:rPr>
      </w:pPr>
      <w:r w:rsidRPr="0014237A">
        <w:rPr>
          <w:rFonts w:ascii="Trebuchet MS" w:hAnsi="Trebuchet MS"/>
        </w:rPr>
        <w:t>Sound is the most common example of a longitudinal wave — however there are others, such as seismic P-waves from earthquakes. With sound waves a</w:t>
      </w:r>
      <w:r w:rsidR="00B828C0" w:rsidRPr="0014237A">
        <w:rPr>
          <w:rFonts w:ascii="Trebuchet MS" w:hAnsi="Trebuchet MS"/>
        </w:rPr>
        <w:t xml:space="preserve">ir particles are either squashed together to form a region of increased pressure or they are moved apart to make a region of decreased pressure. </w:t>
      </w:r>
    </w:p>
    <w:p w:rsidR="00037473" w:rsidRPr="0014237A" w:rsidRDefault="00037473" w:rsidP="0014237A">
      <w:pPr>
        <w:spacing w:before="120" w:after="120"/>
        <w:rPr>
          <w:rFonts w:ascii="Trebuchet MS" w:hAnsi="Trebuchet MS"/>
        </w:rPr>
      </w:pPr>
      <w:r w:rsidRPr="0014237A">
        <w:rPr>
          <w:rFonts w:ascii="Trebuchet MS" w:hAnsi="Trebuchet MS"/>
          <w:noProof/>
          <w:lang w:eastAsia="en-GB"/>
        </w:rPr>
        <mc:AlternateContent>
          <mc:Choice Requires="wps">
            <w:drawing>
              <wp:anchor distT="0" distB="0" distL="114300" distR="114300" simplePos="0" relativeHeight="251725824" behindDoc="0" locked="0" layoutInCell="1" allowOverlap="1" wp14:anchorId="6E647E16" wp14:editId="2045F3DA">
                <wp:simplePos x="0" y="0"/>
                <wp:positionH relativeFrom="column">
                  <wp:posOffset>1320800</wp:posOffset>
                </wp:positionH>
                <wp:positionV relativeFrom="paragraph">
                  <wp:posOffset>182245</wp:posOffset>
                </wp:positionV>
                <wp:extent cx="2374265" cy="1403985"/>
                <wp:effectExtent l="0" t="0" r="0" b="0"/>
                <wp:wrapNone/>
                <wp:docPr id="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F454B6" w:rsidRPr="00B9129D" w:rsidRDefault="00F454B6">
                            <w:pPr>
                              <w:rPr>
                                <w:b/>
                                <w:color w:val="FF0000"/>
                              </w:rPr>
                            </w:pPr>
                            <w:r w:rsidRPr="00B9129D">
                              <w:rPr>
                                <w:b/>
                                <w:color w:val="FF0000"/>
                              </w:rPr>
                              <w:t>Direction of travel of the waves</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6" type="#_x0000_t202" style="position:absolute;margin-left:104pt;margin-top:14.35pt;width:186.95pt;height:110.55pt;z-index:25172582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" filled="f" stroked="f">
                <v:textbox style="mso-fit-shape-to-text:t">
                  <w:txbxContent>
                    <w:p w:rsidR="00F454B6" w:rsidRPr="00B9129D" w:rsidRDefault="00F454B6">
                      <w:pPr>
                        <w:rPr>
                          <w:b/>
                          <w:color w:val="FF0000"/>
                        </w:rPr>
                      </w:pPr>
                      <w:r w:rsidRPr="00B9129D">
                        <w:rPr>
                          <w:b/>
                          <w:color w:val="FF0000"/>
                        </w:rPr>
                        <w:t>Direction of travel of the waves</w:t>
                      </w:r>
                    </w:p>
                  </w:txbxContent>
                </v:textbox>
              </v:shape>
            </w:pict>
          </mc:Fallback>
        </mc:AlternateContent>
      </w:r>
      <w:r w:rsidRPr="0014237A">
        <w:rPr>
          <w:rFonts w:ascii="Trebuchet MS" w:hAnsi="Trebuchet MS"/>
          <w:noProof/>
          <w:lang w:eastAsia="en-GB"/>
        </w:rPr>
        <mc:AlternateContent>
          <mc:Choice Requires="wpc">
            <w:drawing>
              <wp:inline distT="0" distB="0" distL="0" distR="0" wp14:anchorId="36A8AE5D" wp14:editId="0035FA29">
                <wp:extent cx="5486400" cy="3352800"/>
                <wp:effectExtent l="0" t="0" r="0" b="0"/>
                <wp:docPr id="46" name="Canvas 4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08" name="Picture 508" descr="http://thescienceinfo.com/wp-content/uploads/2018/03/20-1.png"/>
                          <pic:cNvPicPr/>
                        </pic:nvPicPr>
                        <pic:blipFill>
                          <a:blip r:embed="rId17">
                            <a:extLst>
                              <a:ext uri="{28A0092B-C50C-407E-A947-70E740481C1C}">
                                <a14:useLocalDpi xmlns:a14="http://schemas.microsoft.com/office/drawing/2010/main" val="0"/>
                              </a:ext>
                            </a:extLst>
                          </a:blip>
                          <a:srcRect/>
                          <a:stretch>
                            <a:fillRect/>
                          </a:stretch>
                        </pic:blipFill>
                        <pic:spPr bwMode="auto">
                          <a:xfrm>
                            <a:off x="180000" y="427650"/>
                            <a:ext cx="4754880" cy="2915920"/>
                          </a:xfrm>
                          <a:prstGeom prst="rect">
                            <a:avLst/>
                          </a:prstGeom>
                          <a:noFill/>
                          <a:ln>
                            <a:noFill/>
                          </a:ln>
                        </pic:spPr>
                      </pic:pic>
                      <wps:wsp>
                        <wps:cNvPr id="48" name="Right Arrow 48"/>
                        <wps:cNvSpPr/>
                        <wps:spPr>
                          <a:xfrm>
                            <a:off x="502919" y="28870"/>
                            <a:ext cx="4307840" cy="223520"/>
                          </a:xfrm>
                          <a:prstGeom prst="right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9" name="Text Box 2"/>
                        <wps:cNvSpPr txBox="1">
                          <a:spLocks noChangeArrowheads="1"/>
                        </wps:cNvSpPr>
                        <wps:spPr bwMode="auto">
                          <a:xfrm>
                            <a:off x="581025" y="1658280"/>
                            <a:ext cx="4229734" cy="424179"/>
                          </a:xfrm>
                          <a:prstGeom prst="rect">
                            <a:avLst/>
                          </a:prstGeom>
                          <a:noFill/>
                          <a:ln w="9525">
                            <a:noFill/>
                            <a:miter lim="800000"/>
                            <a:headEnd/>
                            <a:tailEnd/>
                          </a:ln>
                        </wps:spPr>
                        <wps:txbx>
                          <w:txbxContent>
                            <w:p w:rsidR="00F454B6" w:rsidRPr="00B9129D" w:rsidRDefault="00F454B6" w:rsidP="00B9129D">
                              <w:pPr>
                                <w:pStyle w:val="NormalWeb"/>
                                <w:spacing w:before="0" w:beforeAutospacing="0" w:after="200" w:afterAutospacing="0" w:line="276" w:lineRule="auto"/>
                                <w:rPr>
                                  <w:color w:val="FF33CC"/>
                                </w:rPr>
                              </w:pPr>
                              <w:r>
                                <w:rPr>
                                  <w:rFonts w:ascii="Calibri" w:eastAsia="Calibri" w:hAnsi="Calibri"/>
                                  <w:b/>
                                  <w:bCs/>
                                  <w:color w:val="FF33CC"/>
                                  <w:sz w:val="22"/>
                                  <w:szCs w:val="22"/>
                                </w:rPr>
                                <w:t>Arrows show the d</w:t>
                              </w:r>
                              <w:r w:rsidRPr="00B9129D">
                                <w:rPr>
                                  <w:rFonts w:ascii="Calibri" w:eastAsia="Calibri" w:hAnsi="Calibri"/>
                                  <w:b/>
                                  <w:bCs/>
                                  <w:color w:val="FF33CC"/>
                                  <w:sz w:val="22"/>
                                  <w:szCs w:val="22"/>
                                </w:rPr>
                                <w:t xml:space="preserve">irection of travel of the </w:t>
                              </w:r>
                              <w:r>
                                <w:rPr>
                                  <w:rFonts w:ascii="Calibri" w:eastAsia="Calibri" w:hAnsi="Calibri"/>
                                  <w:b/>
                                  <w:bCs/>
                                  <w:color w:val="FF33CC"/>
                                  <w:sz w:val="22"/>
                                  <w:szCs w:val="22"/>
                                </w:rPr>
                                <w:t>particles of the medium</w:t>
                              </w:r>
                            </w:p>
                          </w:txbxContent>
                        </wps:txbx>
                        <wps:bodyPr rot="0" vert="horz" wrap="square" lIns="91440" tIns="45720" rIns="91440" bIns="45720" anchor="t" anchorCtr="0">
                          <a:spAutoFit/>
                        </wps:bodyPr>
                      </wps:wsp>
                    </wpc:wpc>
                  </a:graphicData>
                </a:graphic>
              </wp:inline>
            </w:drawing>
          </mc:Choice>
          <mc:Fallback>
            <w:pict>
              <v:group id="Canvas 46" o:spid="_x0000_s1037" editas="canvas" style="width:6in;height:264pt;mso-position-horizontal-relative:char;mso-position-vertical-relative:line" coordsize="54864,335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8" type="#_x0000_t75" style="position:absolute;width:54864;height:33528;visibility:visible;mso-wrap-style:square">
                  <v:fill o:detectmouseclick="t"/>
                  <v:path o:connecttype="none"/>
                </v:shape>
                <v:shape id="Picture 508" o:spid="_x0000_s1039" type="#_x0000_t75" alt="http://thescienceinfo.com/wp-content/uploads/2018/03/20-1.png" style="position:absolute;left:1800;top:4276;width:47548;height:29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GxEh/AAAAA3AAAAA8AAABkcnMvZG93bnJldi54bWxET8uKwjAU3Qv+Q7jC7DStTEWqsYiiuJiF&#10;rw+4NNe2trkpTdTOfP1kIbg8nPcy600jntS5yrKCeBKBIM6trrhQcL3sxnMQziNrbCyTgl9ykK2G&#10;gyWm2r74RM+zL0QIYZeigtL7NpXS5SUZdBPbEgfuZjuDPsCukLrDVwg3jZxG0UwarDg0lNjSpqS8&#10;Pj+Mgv33seY4qY8b3CaJ6enyc7j/KfU16tcLEJ56/xG/3QetIInC2nAmHAG5+g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8bESH8AAAADcAAAADwAAAAAAAAAAAAAAAACfAgAA&#10;ZHJzL2Rvd25yZXYueG1sUEsFBgAAAAAEAAQA9wAAAIwDAAAAAA==&#10;">
                  <v:imagedata r:id="rId18" o:title="20-1"/>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8" o:spid="_x0000_s1040" type="#_x0000_t13" style="position:absolute;left:5029;top:288;width:43078;height:22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gA/b0A&#10;AADbAAAADwAAAGRycy9kb3ducmV2LnhtbERPvQrCMBDeBd8hnOAimioqUo2iguLiYC24Hs3ZFptL&#10;aaLWtzeD4Pjx/a82ranEixpXWlYwHkUgiDOrS84VpNfDcAHCeWSNlWVS8CEHm3W3s8JY2zdf6JX4&#10;XIQQdjEqKLyvYyldVpBBN7I1ceDutjHoA2xyqRt8h3BTyUkUzaXBkkNDgTXtC8oeydMo8NdzungY&#10;e8LbZ3ac5Zd0sDtHSvV77XYJwlPr/+Kf+6QVTMPY8CX8ALn+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VgA/b0AAADbAAAADwAAAAAAAAAAAAAAAACYAgAAZHJzL2Rvd25yZXYu&#10;eG1sUEsFBgAAAAAEAAQA9QAAAIIDAAAAAA==&#10;" adj="21040" fillcolor="red" strokecolor="red" strokeweight="2pt"/>
                <v:shape id="_x0000_s1041" type="#_x0000_t202" style="position:absolute;left:5810;top:16582;width:42297;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G3fcIA&#10;AADcAAAADwAAAGRycy9kb3ducmV2LnhtbESPQWsCMRSE74X+h/AKvdVEwWK3RpFqwUMv6vb+2Lxu&#10;lm5els3TXf+9EQo9DjPzDbNcj6FVF+pTE9nCdGJAEVfRNVxbKE+fLwtQSZAdtpHJwpUSrFePD0ss&#10;XBz4QJej1CpDOBVowYt0hdap8hQwTWJHnL2f2AeULPtaux6HDA+tnhnzqgM2nBc8dvThqfo9noMF&#10;EbeZXstdSPvv8Ws7eFPNsbT2+WncvIMSGuU//NfeOwtz8wb3M/kI6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Ybd9wgAAANwAAAAPAAAAAAAAAAAAAAAAAJgCAABkcnMvZG93&#10;bnJldi54bWxQSwUGAAAAAAQABAD1AAAAhwMAAAAA&#10;" filled="f" stroked="f">
                  <v:textbox style="mso-fit-shape-to-text:t">
                    <w:txbxContent>
                      <w:p w:rsidR="00F454B6" w:rsidRPr="00B9129D" w:rsidRDefault="00F454B6" w:rsidP="00B9129D">
                        <w:pPr>
                          <w:pStyle w:val="NormalWeb"/>
                          <w:spacing w:before="0" w:beforeAutospacing="0" w:after="200" w:afterAutospacing="0" w:line="276" w:lineRule="auto"/>
                          <w:rPr>
                            <w:color w:val="FF33CC"/>
                          </w:rPr>
                        </w:pPr>
                        <w:r>
                          <w:rPr>
                            <w:rFonts w:ascii="Calibri" w:eastAsia="Calibri" w:hAnsi="Calibri"/>
                            <w:b/>
                            <w:bCs/>
                            <w:color w:val="FF33CC"/>
                            <w:sz w:val="22"/>
                            <w:szCs w:val="22"/>
                          </w:rPr>
                          <w:t>Arrows show the d</w:t>
                        </w:r>
                        <w:r w:rsidRPr="00B9129D">
                          <w:rPr>
                            <w:rFonts w:ascii="Calibri" w:eastAsia="Calibri" w:hAnsi="Calibri"/>
                            <w:b/>
                            <w:bCs/>
                            <w:color w:val="FF33CC"/>
                            <w:sz w:val="22"/>
                            <w:szCs w:val="22"/>
                          </w:rPr>
                          <w:t xml:space="preserve">irection of travel of the </w:t>
                        </w:r>
                        <w:r>
                          <w:rPr>
                            <w:rFonts w:ascii="Calibri" w:eastAsia="Calibri" w:hAnsi="Calibri"/>
                            <w:b/>
                            <w:bCs/>
                            <w:color w:val="FF33CC"/>
                            <w:sz w:val="22"/>
                            <w:szCs w:val="22"/>
                          </w:rPr>
                          <w:t>particles of the medium</w:t>
                        </w:r>
                      </w:p>
                    </w:txbxContent>
                  </v:textbox>
                </v:shape>
                <w10:anchorlock/>
              </v:group>
            </w:pict>
          </mc:Fallback>
        </mc:AlternateContent>
      </w:r>
    </w:p>
    <w:p w:rsidR="00B828C0" w:rsidRPr="0014237A" w:rsidRDefault="00B828C0" w:rsidP="0014237A">
      <w:pPr>
        <w:pStyle w:val="Heading4"/>
        <w:spacing w:before="120" w:after="120"/>
        <w:rPr>
          <w:rFonts w:ascii="Trebuchet MS" w:hAnsi="Trebuchet MS"/>
        </w:rPr>
      </w:pPr>
      <w:r w:rsidRPr="0014237A">
        <w:rPr>
          <w:rFonts w:ascii="Trebuchet MS" w:hAnsi="Trebuchet MS"/>
        </w:rPr>
        <w:t>Examples of Waves</w:t>
      </w:r>
    </w:p>
    <w:p w:rsidR="00B828C0" w:rsidRPr="0014237A" w:rsidRDefault="00ED6BAD" w:rsidP="0014237A">
      <w:pPr>
        <w:spacing w:before="120" w:after="120"/>
        <w:rPr>
          <w:rFonts w:ascii="Trebuchet MS" w:hAnsi="Trebuchet MS"/>
        </w:rPr>
      </w:pPr>
      <w:r w:rsidRPr="0014237A">
        <w:rPr>
          <w:rFonts w:ascii="Trebuchet MS" w:hAnsi="Trebuchet MS"/>
        </w:rPr>
        <w:t>W</w:t>
      </w:r>
      <w:r w:rsidR="00B828C0" w:rsidRPr="0014237A">
        <w:rPr>
          <w:rFonts w:ascii="Trebuchet MS" w:hAnsi="Trebuchet MS"/>
        </w:rPr>
        <w:t>aves travel through some medium</w:t>
      </w:r>
      <w:r w:rsidR="00CC3B67" w:rsidRPr="0014237A">
        <w:rPr>
          <w:rFonts w:ascii="Trebuchet MS" w:hAnsi="Trebuchet MS"/>
        </w:rPr>
        <w:t xml:space="preserve"> and a</w:t>
      </w:r>
      <w:r w:rsidR="00B828C0" w:rsidRPr="0014237A">
        <w:rPr>
          <w:rFonts w:ascii="Trebuchet MS" w:hAnsi="Trebuchet MS"/>
        </w:rPr>
        <w:t xml:space="preserve">s </w:t>
      </w:r>
      <w:r w:rsidR="00CC3B67" w:rsidRPr="0014237A">
        <w:rPr>
          <w:rFonts w:ascii="Trebuchet MS" w:hAnsi="Trebuchet MS"/>
        </w:rPr>
        <w:t>the wave travels it disturbs this</w:t>
      </w:r>
      <w:r w:rsidR="00B828C0" w:rsidRPr="0014237A">
        <w:rPr>
          <w:rFonts w:ascii="Trebuchet MS" w:hAnsi="Trebuchet MS"/>
        </w:rPr>
        <w:t xml:space="preserve"> medium through which it moves.</w:t>
      </w:r>
    </w:p>
    <w:p w:rsidR="00B828C0" w:rsidRPr="0014237A" w:rsidRDefault="00B828C0" w:rsidP="0014237A">
      <w:pPr>
        <w:pStyle w:val="Heading4"/>
        <w:spacing w:before="120" w:after="120"/>
        <w:rPr>
          <w:rFonts w:ascii="Trebuchet MS" w:hAnsi="Trebuchet MS"/>
        </w:rPr>
      </w:pPr>
      <w:r w:rsidRPr="0014237A">
        <w:rPr>
          <w:rFonts w:ascii="Trebuchet MS" w:hAnsi="Trebuchet MS"/>
        </w:rPr>
        <w:t xml:space="preserve">Mechanical Waves </w:t>
      </w:r>
    </w:p>
    <w:p w:rsidR="00B828C0" w:rsidRPr="0014237A" w:rsidRDefault="00B828C0" w:rsidP="0014237A">
      <w:pPr>
        <w:spacing w:before="120" w:after="120"/>
        <w:rPr>
          <w:rFonts w:ascii="Trebuchet MS" w:hAnsi="Trebuchet MS"/>
        </w:rPr>
      </w:pPr>
      <w:r w:rsidRPr="0014237A">
        <w:rPr>
          <w:rFonts w:ascii="Trebuchet MS" w:hAnsi="Trebuchet MS"/>
        </w:rPr>
        <w:t xml:space="preserve">Mechanical waves travel through a medium which is made up from some physical matter with particles (or molecules) in it. For example, when a water wave passes a particular point, some of the water bobs up and then down. For sound travelling through air it is the air particles that vibrate. The typical speed of a sound wave in air is 340 m/s although this varies a bit as the temperature and humidity of the air changes. </w:t>
      </w:r>
    </w:p>
    <w:p w:rsidR="00B828C0" w:rsidRPr="0014237A" w:rsidRDefault="00B828C0" w:rsidP="0014237A">
      <w:pPr>
        <w:pStyle w:val="Heading4"/>
        <w:spacing w:before="120" w:after="120"/>
        <w:rPr>
          <w:rFonts w:ascii="Trebuchet MS" w:hAnsi="Trebuchet MS"/>
        </w:rPr>
      </w:pPr>
      <w:r w:rsidRPr="0014237A">
        <w:rPr>
          <w:rFonts w:ascii="Trebuchet MS" w:hAnsi="Trebuchet MS"/>
        </w:rPr>
        <w:t>Electromagnetic Waves</w:t>
      </w:r>
    </w:p>
    <w:p w:rsidR="00B828C0" w:rsidRPr="0014237A" w:rsidRDefault="00B828C0" w:rsidP="0014237A">
      <w:pPr>
        <w:spacing w:before="120" w:after="120"/>
        <w:rPr>
          <w:rFonts w:ascii="Trebuchet MS" w:hAnsi="Trebuchet MS"/>
        </w:rPr>
      </w:pPr>
      <w:r w:rsidRPr="0014237A">
        <w:rPr>
          <w:rFonts w:ascii="Trebuchet MS" w:hAnsi="Trebuchet MS"/>
        </w:rPr>
        <w:t xml:space="preserve">Electromagnetic waves cause disturbances in the electric and magnetic fields that can exist in all space. They do not need any particles of matter in order to travel, which is why light can travel through a vacuum. Different examples of electromagnetic waves are gamma rays, X-rays, ultraviolet, visible light, infrared, microwaves, TV waves and radio </w:t>
      </w:r>
      <w:r w:rsidRPr="0014237A">
        <w:rPr>
          <w:rFonts w:ascii="Trebuchet MS" w:hAnsi="Trebuchet MS"/>
        </w:rPr>
        <w:lastRenderedPageBreak/>
        <w:t>waves. They all travel at the same speed in a vacuum (3</w:t>
      </w:r>
      <w:r w:rsidR="00F45031" w:rsidRPr="0014237A">
        <w:rPr>
          <w:rFonts w:ascii="Trebuchet MS" w:hAnsi="Trebuchet MS"/>
        </w:rPr>
        <w:t>·0</w:t>
      </w:r>
      <w:r w:rsidRPr="0014237A">
        <w:rPr>
          <w:rFonts w:ascii="Trebuchet MS" w:hAnsi="Trebuchet MS"/>
        </w:rPr>
        <w:t xml:space="preserve"> x 10</w:t>
      </w:r>
      <w:r w:rsidRPr="0014237A">
        <w:rPr>
          <w:rFonts w:ascii="Trebuchet MS" w:hAnsi="Trebuchet MS"/>
          <w:vertAlign w:val="superscript"/>
        </w:rPr>
        <w:t>8</w:t>
      </w:r>
      <w:r w:rsidR="00F45031" w:rsidRPr="0014237A">
        <w:rPr>
          <w:rFonts w:ascii="Trebuchet MS" w:hAnsi="Trebuchet MS"/>
        </w:rPr>
        <w:t xml:space="preserve"> m</w:t>
      </w:r>
      <w:r w:rsidRPr="0014237A">
        <w:rPr>
          <w:rFonts w:ascii="Trebuchet MS" w:hAnsi="Trebuchet MS"/>
        </w:rPr>
        <w:t>s</w:t>
      </w:r>
      <w:r w:rsidR="00F45031" w:rsidRPr="0014237A">
        <w:rPr>
          <w:rFonts w:ascii="Trebuchet MS" w:hAnsi="Trebuchet MS"/>
          <w:vertAlign w:val="superscript"/>
        </w:rPr>
        <w:t>-1</w:t>
      </w:r>
      <w:r w:rsidR="00F45031" w:rsidRPr="0014237A">
        <w:rPr>
          <w:rFonts w:ascii="Trebuchet MS" w:hAnsi="Trebuchet MS"/>
        </w:rPr>
        <w:t xml:space="preserve"> or 300 million metres per second or 300 000 000 ms</w:t>
      </w:r>
      <w:r w:rsidR="00F45031" w:rsidRPr="0014237A">
        <w:rPr>
          <w:rFonts w:ascii="Trebuchet MS" w:hAnsi="Trebuchet MS"/>
          <w:vertAlign w:val="superscript"/>
        </w:rPr>
        <w:t>-1</w:t>
      </w:r>
      <w:r w:rsidR="00F45031" w:rsidRPr="0014237A">
        <w:rPr>
          <w:rFonts w:ascii="Trebuchet MS" w:hAnsi="Trebuchet MS"/>
        </w:rPr>
        <w:t xml:space="preserve">). This is </w:t>
      </w:r>
      <w:r w:rsidRPr="0014237A">
        <w:rPr>
          <w:rFonts w:ascii="Trebuchet MS" w:hAnsi="Trebuchet MS"/>
        </w:rPr>
        <w:t xml:space="preserve">referred to as the speed of light and is given the symbol </w:t>
      </w:r>
      <w:r w:rsidRPr="0014237A">
        <w:rPr>
          <w:rFonts w:ascii="Trebuchet MS" w:hAnsi="Trebuchet MS"/>
          <w:b/>
        </w:rPr>
        <w:t>c</w:t>
      </w:r>
      <w:r w:rsidRPr="0014237A">
        <w:rPr>
          <w:rFonts w:ascii="Trebuchet MS" w:hAnsi="Trebuchet MS"/>
        </w:rPr>
        <w:t>. This very fast speed is the fastest that anything can travel.</w:t>
      </w:r>
      <w:r w:rsidR="00F45031" w:rsidRPr="0014237A">
        <w:rPr>
          <w:rFonts w:ascii="Trebuchet MS" w:hAnsi="Trebuchet MS"/>
        </w:rPr>
        <w:t xml:space="preserve"> It is equivalent to about seven and a half times around the Earth each second.</w:t>
      </w:r>
      <w:r w:rsidRPr="0014237A">
        <w:rPr>
          <w:rFonts w:ascii="Trebuchet MS" w:hAnsi="Trebuchet MS"/>
        </w:rPr>
        <w:t xml:space="preserve"> </w:t>
      </w:r>
    </w:p>
    <w:p w:rsidR="00B828C0" w:rsidRPr="0014237A" w:rsidRDefault="00B828C0" w:rsidP="0014237A">
      <w:pPr>
        <w:pStyle w:val="Heading4"/>
        <w:spacing w:before="120" w:after="120"/>
        <w:rPr>
          <w:rFonts w:ascii="Trebuchet MS" w:hAnsi="Trebuchet MS"/>
        </w:rPr>
      </w:pPr>
      <w:r w:rsidRPr="0014237A">
        <w:rPr>
          <w:rFonts w:ascii="Trebuchet MS" w:hAnsi="Trebuchet MS"/>
        </w:rPr>
        <w:t>Gravitational Waves</w:t>
      </w:r>
    </w:p>
    <w:p w:rsidR="00C95E61" w:rsidRPr="0014237A" w:rsidRDefault="00B828C0" w:rsidP="0014237A">
      <w:pPr>
        <w:spacing w:before="120" w:after="120"/>
        <w:rPr>
          <w:rFonts w:ascii="Trebuchet MS" w:hAnsi="Trebuchet MS"/>
        </w:rPr>
      </w:pPr>
      <w:r w:rsidRPr="0014237A">
        <w:rPr>
          <w:rFonts w:ascii="Trebuchet MS" w:hAnsi="Trebuchet MS"/>
        </w:rPr>
        <w:t>Research scientists are currently investigating a theory of gravity that involves gravitational waves.</w:t>
      </w:r>
      <w:r w:rsidR="00DC627A" w:rsidRPr="0014237A">
        <w:rPr>
          <w:rFonts w:ascii="Trebuchet MS" w:hAnsi="Trebuchet MS"/>
        </w:rPr>
        <w:t xml:space="preserve"> Scientists from Glasgow University helped prove the existen</w:t>
      </w:r>
      <w:r w:rsidR="00661CE4" w:rsidRPr="0014237A">
        <w:rPr>
          <w:rFonts w:ascii="Trebuchet MS" w:hAnsi="Trebuchet MS"/>
        </w:rPr>
        <w:t>ce of gravitational waves in 2015.</w:t>
      </w:r>
      <w:r w:rsidRPr="0014237A">
        <w:rPr>
          <w:rFonts w:ascii="Trebuchet MS" w:hAnsi="Trebuchet MS"/>
        </w:rPr>
        <w:t xml:space="preserve"> </w:t>
      </w:r>
    </w:p>
    <w:p w:rsidR="00C95E61" w:rsidRPr="0014237A" w:rsidRDefault="00C95E61" w:rsidP="0014237A">
      <w:pPr>
        <w:pStyle w:val="Heading3"/>
        <w:spacing w:before="120" w:after="120"/>
        <w:rPr>
          <w:rFonts w:ascii="Trebuchet MS" w:hAnsi="Trebuchet MS"/>
        </w:rPr>
      </w:pPr>
      <w:bookmarkStart w:id="8" w:name="_Toc515625806"/>
      <w:r w:rsidRPr="0014237A">
        <w:rPr>
          <w:rFonts w:ascii="Trebuchet MS" w:hAnsi="Trebuchet MS"/>
        </w:rPr>
        <w:t>TUTORIAL QUESTIONS</w:t>
      </w:r>
      <w:bookmarkEnd w:id="8"/>
      <w:r w:rsidRPr="0014237A">
        <w:rPr>
          <w:rFonts w:ascii="Trebuchet MS" w:hAnsi="Trebuchet MS"/>
        </w:rPr>
        <w:t xml:space="preserve"> </w:t>
      </w:r>
    </w:p>
    <w:p w:rsidR="00C95E61" w:rsidRPr="0014237A" w:rsidRDefault="00C95E61" w:rsidP="0014237A">
      <w:pPr>
        <w:pStyle w:val="ListParagraph"/>
        <w:numPr>
          <w:ilvl w:val="0"/>
          <w:numId w:val="31"/>
        </w:numPr>
        <w:autoSpaceDE w:val="0"/>
        <w:autoSpaceDN w:val="0"/>
        <w:adjustRightInd w:val="0"/>
        <w:spacing w:before="120" w:after="120" w:line="240" w:lineRule="auto"/>
        <w:rPr>
          <w:rFonts w:ascii="Trebuchet MS" w:hAnsi="Trebuchet MS" w:cs="Tahoma"/>
          <w:color w:val="000000"/>
          <w:sz w:val="24"/>
          <w:szCs w:val="24"/>
        </w:rPr>
      </w:pPr>
      <w:r w:rsidRPr="0014237A">
        <w:rPr>
          <w:rFonts w:ascii="Trebuchet MS" w:hAnsi="Trebuchet MS" w:cs="Tahoma"/>
          <w:color w:val="000000"/>
          <w:sz w:val="24"/>
          <w:szCs w:val="24"/>
        </w:rPr>
        <w:t>Explain, using a diagram, the difference between a transverse and longitudinal wave.</w:t>
      </w:r>
    </w:p>
    <w:p w:rsidR="00A5420C" w:rsidRPr="0014237A" w:rsidRDefault="00A5420C" w:rsidP="0014237A">
      <w:pPr>
        <w:pStyle w:val="ListParagraph"/>
        <w:autoSpaceDE w:val="0"/>
        <w:autoSpaceDN w:val="0"/>
        <w:adjustRightInd w:val="0"/>
        <w:spacing w:before="120" w:after="120" w:line="240" w:lineRule="auto"/>
        <w:ind w:left="360"/>
        <w:rPr>
          <w:rFonts w:ascii="Trebuchet MS" w:hAnsi="Trebuchet MS" w:cs="Tahoma"/>
          <w:color w:val="000000"/>
          <w:sz w:val="24"/>
          <w:szCs w:val="24"/>
        </w:rPr>
      </w:pPr>
    </w:p>
    <w:p w:rsidR="00661CE4" w:rsidRPr="0014237A" w:rsidRDefault="00661CE4" w:rsidP="0014237A">
      <w:pPr>
        <w:pStyle w:val="ListParagraph"/>
        <w:numPr>
          <w:ilvl w:val="0"/>
          <w:numId w:val="31"/>
        </w:numPr>
        <w:autoSpaceDE w:val="0"/>
        <w:autoSpaceDN w:val="0"/>
        <w:adjustRightInd w:val="0"/>
        <w:spacing w:before="120" w:after="120" w:line="240" w:lineRule="auto"/>
        <w:rPr>
          <w:rFonts w:ascii="Trebuchet MS" w:hAnsi="Trebuchet MS" w:cs="Tahoma"/>
          <w:color w:val="000000"/>
          <w:sz w:val="24"/>
          <w:szCs w:val="24"/>
        </w:rPr>
      </w:pPr>
      <w:r w:rsidRPr="0014237A">
        <w:rPr>
          <w:rFonts w:ascii="Trebuchet MS" w:hAnsi="Trebuchet MS" w:cs="Tahoma"/>
          <w:color w:val="000000"/>
          <w:sz w:val="24"/>
          <w:szCs w:val="24"/>
        </w:rPr>
        <w:t>State whether the following are longitudinal or transverse</w:t>
      </w:r>
      <w:r w:rsidR="00C95E61" w:rsidRPr="0014237A">
        <w:rPr>
          <w:rFonts w:ascii="Trebuchet MS" w:hAnsi="Trebuchet MS" w:cs="Tahoma"/>
          <w:color w:val="000000"/>
          <w:sz w:val="24"/>
          <w:szCs w:val="24"/>
        </w:rPr>
        <w:t xml:space="preserve"> waves</w:t>
      </w:r>
      <w:r w:rsidRPr="0014237A">
        <w:rPr>
          <w:rFonts w:ascii="Trebuchet MS" w:hAnsi="Trebuchet MS" w:cs="Tahoma"/>
          <w:color w:val="000000"/>
          <w:sz w:val="24"/>
          <w:szCs w:val="24"/>
        </w:rPr>
        <w:t>:</w:t>
      </w:r>
    </w:p>
    <w:p w:rsidR="00C95E61" w:rsidRPr="0014237A" w:rsidRDefault="00C95E61" w:rsidP="0014237A">
      <w:pPr>
        <w:pStyle w:val="ListParagraph"/>
        <w:numPr>
          <w:ilvl w:val="1"/>
          <w:numId w:val="31"/>
        </w:numPr>
        <w:autoSpaceDE w:val="0"/>
        <w:autoSpaceDN w:val="0"/>
        <w:adjustRightInd w:val="0"/>
        <w:spacing w:before="120" w:after="120" w:line="240" w:lineRule="auto"/>
        <w:rPr>
          <w:rFonts w:ascii="Trebuchet MS" w:hAnsi="Trebuchet MS" w:cs="Tahoma"/>
          <w:color w:val="000000"/>
          <w:sz w:val="24"/>
          <w:szCs w:val="24"/>
        </w:rPr>
      </w:pPr>
      <w:r w:rsidRPr="0014237A">
        <w:rPr>
          <w:rFonts w:ascii="Trebuchet MS" w:hAnsi="Trebuchet MS" w:cs="Tahoma"/>
          <w:color w:val="000000"/>
          <w:sz w:val="24"/>
          <w:szCs w:val="24"/>
        </w:rPr>
        <w:t>sound waves</w:t>
      </w:r>
    </w:p>
    <w:p w:rsidR="00C95E61" w:rsidRPr="0014237A" w:rsidRDefault="00C95E61" w:rsidP="0014237A">
      <w:pPr>
        <w:pStyle w:val="ListParagraph"/>
        <w:numPr>
          <w:ilvl w:val="1"/>
          <w:numId w:val="31"/>
        </w:numPr>
        <w:autoSpaceDE w:val="0"/>
        <w:autoSpaceDN w:val="0"/>
        <w:adjustRightInd w:val="0"/>
        <w:spacing w:before="120" w:after="120" w:line="240" w:lineRule="auto"/>
        <w:rPr>
          <w:rFonts w:ascii="Trebuchet MS" w:hAnsi="Trebuchet MS" w:cs="Tahoma"/>
          <w:color w:val="000000"/>
          <w:sz w:val="24"/>
          <w:szCs w:val="24"/>
        </w:rPr>
      </w:pPr>
      <w:r w:rsidRPr="0014237A">
        <w:rPr>
          <w:rFonts w:ascii="Trebuchet MS" w:hAnsi="Trebuchet MS" w:cs="Tahoma"/>
          <w:color w:val="000000"/>
          <w:sz w:val="24"/>
          <w:szCs w:val="24"/>
        </w:rPr>
        <w:t>water waves</w:t>
      </w:r>
    </w:p>
    <w:p w:rsidR="00C95E61" w:rsidRPr="0014237A" w:rsidRDefault="005D1D14" w:rsidP="0014237A">
      <w:pPr>
        <w:pStyle w:val="ListParagraph"/>
        <w:numPr>
          <w:ilvl w:val="1"/>
          <w:numId w:val="31"/>
        </w:numPr>
        <w:autoSpaceDE w:val="0"/>
        <w:autoSpaceDN w:val="0"/>
        <w:adjustRightInd w:val="0"/>
        <w:spacing w:before="120" w:after="120" w:line="240" w:lineRule="auto"/>
        <w:rPr>
          <w:rFonts w:ascii="Trebuchet MS" w:hAnsi="Trebuchet MS" w:cs="Tahoma"/>
          <w:color w:val="000000"/>
          <w:sz w:val="24"/>
          <w:szCs w:val="24"/>
        </w:rPr>
      </w:pPr>
      <w:r w:rsidRPr="0014237A">
        <w:rPr>
          <w:rFonts w:ascii="Trebuchet MS" w:hAnsi="Trebuchet MS" w:cs="Tahoma"/>
          <w:color w:val="000000"/>
          <w:sz w:val="24"/>
          <w:szCs w:val="24"/>
        </w:rPr>
        <w:t>light waves</w:t>
      </w:r>
    </w:p>
    <w:p w:rsidR="005D1D14" w:rsidRPr="0014237A" w:rsidRDefault="005D1D14" w:rsidP="0014237A">
      <w:pPr>
        <w:pStyle w:val="ListParagraph"/>
        <w:numPr>
          <w:ilvl w:val="1"/>
          <w:numId w:val="31"/>
        </w:numPr>
        <w:autoSpaceDE w:val="0"/>
        <w:autoSpaceDN w:val="0"/>
        <w:adjustRightInd w:val="0"/>
        <w:spacing w:before="120" w:after="120" w:line="240" w:lineRule="auto"/>
        <w:rPr>
          <w:rFonts w:ascii="Trebuchet MS" w:hAnsi="Trebuchet MS" w:cs="Tahoma"/>
          <w:color w:val="000000"/>
          <w:sz w:val="24"/>
          <w:szCs w:val="24"/>
        </w:rPr>
      </w:pPr>
      <w:r w:rsidRPr="0014237A">
        <w:rPr>
          <w:rFonts w:ascii="Trebuchet MS" w:hAnsi="Trebuchet MS" w:cs="Tahoma"/>
          <w:color w:val="000000"/>
          <w:sz w:val="24"/>
          <w:szCs w:val="24"/>
        </w:rPr>
        <w:t>s-type seismic waves</w:t>
      </w:r>
    </w:p>
    <w:p w:rsidR="005D1D14" w:rsidRPr="0014237A" w:rsidRDefault="005D1D14" w:rsidP="0014237A">
      <w:pPr>
        <w:pStyle w:val="ListParagraph"/>
        <w:numPr>
          <w:ilvl w:val="1"/>
          <w:numId w:val="31"/>
        </w:numPr>
        <w:autoSpaceDE w:val="0"/>
        <w:autoSpaceDN w:val="0"/>
        <w:adjustRightInd w:val="0"/>
        <w:spacing w:before="120" w:after="120" w:line="240" w:lineRule="auto"/>
        <w:rPr>
          <w:rFonts w:ascii="Trebuchet MS" w:hAnsi="Trebuchet MS" w:cs="Tahoma"/>
          <w:color w:val="000000"/>
          <w:sz w:val="24"/>
          <w:szCs w:val="24"/>
        </w:rPr>
      </w:pPr>
      <w:r w:rsidRPr="0014237A">
        <w:rPr>
          <w:rFonts w:ascii="Trebuchet MS" w:hAnsi="Trebuchet MS" w:cs="Tahoma"/>
          <w:color w:val="000000"/>
          <w:sz w:val="24"/>
          <w:szCs w:val="24"/>
        </w:rPr>
        <w:t>p-type seismic waves.</w:t>
      </w:r>
    </w:p>
    <w:p w:rsidR="00A5420C" w:rsidRPr="0014237A" w:rsidRDefault="00A5420C" w:rsidP="0014237A">
      <w:pPr>
        <w:pStyle w:val="ListParagraph"/>
        <w:autoSpaceDE w:val="0"/>
        <w:autoSpaceDN w:val="0"/>
        <w:adjustRightInd w:val="0"/>
        <w:spacing w:before="120" w:after="120" w:line="240" w:lineRule="auto"/>
        <w:rPr>
          <w:rFonts w:ascii="Trebuchet MS" w:hAnsi="Trebuchet MS" w:cs="Tahoma"/>
          <w:color w:val="000000"/>
          <w:sz w:val="24"/>
          <w:szCs w:val="24"/>
        </w:rPr>
      </w:pPr>
    </w:p>
    <w:p w:rsidR="00C95E61" w:rsidRPr="0014237A" w:rsidRDefault="00C95E61" w:rsidP="0014237A">
      <w:pPr>
        <w:pStyle w:val="ListParagraph"/>
        <w:numPr>
          <w:ilvl w:val="0"/>
          <w:numId w:val="31"/>
        </w:numPr>
        <w:autoSpaceDE w:val="0"/>
        <w:autoSpaceDN w:val="0"/>
        <w:adjustRightInd w:val="0"/>
        <w:spacing w:before="120" w:after="120" w:line="240" w:lineRule="auto"/>
        <w:rPr>
          <w:rFonts w:ascii="Trebuchet MS" w:hAnsi="Trebuchet MS" w:cs="Tahoma"/>
          <w:color w:val="000000"/>
          <w:sz w:val="24"/>
          <w:szCs w:val="24"/>
        </w:rPr>
      </w:pPr>
      <w:r w:rsidRPr="0014237A">
        <w:rPr>
          <w:rFonts w:ascii="Trebuchet MS" w:hAnsi="Trebuchet MS" w:cs="Tahoma"/>
          <w:color w:val="000000"/>
          <w:sz w:val="24"/>
          <w:szCs w:val="24"/>
        </w:rPr>
        <w:t>A football is stuck, floating, in the middle of a pond. The owner finds a stick and hopes</w:t>
      </w:r>
      <w:r w:rsidR="00661CE4" w:rsidRPr="0014237A">
        <w:rPr>
          <w:rFonts w:ascii="Trebuchet MS" w:hAnsi="Trebuchet MS" w:cs="Tahoma"/>
          <w:color w:val="000000"/>
          <w:sz w:val="24"/>
          <w:szCs w:val="24"/>
        </w:rPr>
        <w:t xml:space="preserve"> </w:t>
      </w:r>
      <w:r w:rsidRPr="0014237A">
        <w:rPr>
          <w:rFonts w:ascii="Trebuchet MS" w:hAnsi="Trebuchet MS" w:cs="Tahoma"/>
          <w:color w:val="000000"/>
          <w:sz w:val="24"/>
          <w:szCs w:val="24"/>
        </w:rPr>
        <w:t>to use it to retrieve the ball. He can’t decide whether to throw the stick at the ball, or</w:t>
      </w:r>
      <w:r w:rsidR="00661CE4" w:rsidRPr="0014237A">
        <w:rPr>
          <w:rFonts w:ascii="Trebuchet MS" w:hAnsi="Trebuchet MS" w:cs="Tahoma"/>
          <w:color w:val="000000"/>
          <w:sz w:val="24"/>
          <w:szCs w:val="24"/>
        </w:rPr>
        <w:t xml:space="preserve"> </w:t>
      </w:r>
      <w:r w:rsidRPr="0014237A">
        <w:rPr>
          <w:rFonts w:ascii="Trebuchet MS" w:hAnsi="Trebuchet MS" w:cs="Tahoma"/>
          <w:color w:val="000000"/>
          <w:sz w:val="24"/>
          <w:szCs w:val="24"/>
        </w:rPr>
        <w:t xml:space="preserve">use the stick to make waves in the water. </w:t>
      </w:r>
      <w:r w:rsidR="00661CE4" w:rsidRPr="0014237A">
        <w:rPr>
          <w:rFonts w:ascii="Trebuchet MS" w:hAnsi="Trebuchet MS" w:cs="Tahoma"/>
          <w:color w:val="000000"/>
          <w:sz w:val="24"/>
          <w:szCs w:val="24"/>
        </w:rPr>
        <w:t xml:space="preserve">State which method </w:t>
      </w:r>
      <w:r w:rsidRPr="0014237A">
        <w:rPr>
          <w:rFonts w:ascii="Trebuchet MS" w:hAnsi="Trebuchet MS" w:cs="Tahoma"/>
          <w:color w:val="000000"/>
          <w:sz w:val="24"/>
          <w:szCs w:val="24"/>
        </w:rPr>
        <w:t xml:space="preserve">you </w:t>
      </w:r>
      <w:r w:rsidR="00661CE4" w:rsidRPr="0014237A">
        <w:rPr>
          <w:rFonts w:ascii="Trebuchet MS" w:hAnsi="Trebuchet MS" w:cs="Tahoma"/>
          <w:color w:val="000000"/>
          <w:sz w:val="24"/>
          <w:szCs w:val="24"/>
        </w:rPr>
        <w:t>would recommend. You must justify your answer.</w:t>
      </w:r>
    </w:p>
    <w:p w:rsidR="00A5420C" w:rsidRPr="0014237A" w:rsidRDefault="00A5420C" w:rsidP="0014237A">
      <w:pPr>
        <w:pStyle w:val="ListParagraph"/>
        <w:autoSpaceDE w:val="0"/>
        <w:autoSpaceDN w:val="0"/>
        <w:adjustRightInd w:val="0"/>
        <w:spacing w:before="120" w:after="120" w:line="240" w:lineRule="auto"/>
        <w:ind w:left="360"/>
        <w:rPr>
          <w:rFonts w:ascii="Trebuchet MS" w:hAnsi="Trebuchet MS" w:cs="Tahoma"/>
          <w:color w:val="000000"/>
          <w:sz w:val="24"/>
          <w:szCs w:val="24"/>
        </w:rPr>
      </w:pPr>
    </w:p>
    <w:p w:rsidR="00C95E61" w:rsidRPr="0014237A" w:rsidRDefault="00C95E61" w:rsidP="0014237A">
      <w:pPr>
        <w:pStyle w:val="ListParagraph"/>
        <w:numPr>
          <w:ilvl w:val="0"/>
          <w:numId w:val="31"/>
        </w:numPr>
        <w:autoSpaceDE w:val="0"/>
        <w:autoSpaceDN w:val="0"/>
        <w:adjustRightInd w:val="0"/>
        <w:spacing w:before="120" w:after="120" w:line="240" w:lineRule="auto"/>
        <w:rPr>
          <w:rFonts w:ascii="Trebuchet MS" w:hAnsi="Trebuchet MS" w:cs="Tahoma"/>
          <w:color w:val="000000"/>
          <w:sz w:val="24"/>
          <w:szCs w:val="24"/>
        </w:rPr>
      </w:pPr>
      <w:r w:rsidRPr="0014237A">
        <w:rPr>
          <w:rFonts w:ascii="Trebuchet MS" w:hAnsi="Trebuchet MS" w:cs="Tahoma"/>
          <w:color w:val="000000"/>
          <w:sz w:val="24"/>
          <w:szCs w:val="24"/>
        </w:rPr>
        <w:t>Explain why sound travels quicker in solids and liquids than gases.</w:t>
      </w:r>
    </w:p>
    <w:p w:rsidR="00C95E61" w:rsidRPr="0014237A" w:rsidRDefault="00C95E61" w:rsidP="0014237A">
      <w:pPr>
        <w:pStyle w:val="ListParagraph"/>
        <w:autoSpaceDE w:val="0"/>
        <w:autoSpaceDN w:val="0"/>
        <w:adjustRightInd w:val="0"/>
        <w:spacing w:before="120" w:after="120" w:line="240" w:lineRule="auto"/>
        <w:ind w:left="360"/>
        <w:rPr>
          <w:rFonts w:ascii="Trebuchet MS" w:hAnsi="Trebuchet MS" w:cs="Tahoma"/>
          <w:color w:val="000000"/>
          <w:sz w:val="24"/>
          <w:szCs w:val="24"/>
        </w:rPr>
      </w:pPr>
      <w:r w:rsidRPr="0014237A">
        <w:rPr>
          <w:rFonts w:ascii="Trebuchet MS" w:hAnsi="Trebuchet MS" w:cs="Tahoma"/>
          <w:color w:val="000000"/>
          <w:sz w:val="24"/>
          <w:szCs w:val="24"/>
        </w:rPr>
        <w:t>(Hint – think about the arrangement of particles in solids and liquids compared to</w:t>
      </w:r>
      <w:r w:rsidR="00350DB5" w:rsidRPr="0014237A">
        <w:rPr>
          <w:rFonts w:ascii="Trebuchet MS" w:hAnsi="Trebuchet MS" w:cs="Tahoma"/>
          <w:color w:val="000000"/>
          <w:sz w:val="24"/>
          <w:szCs w:val="24"/>
        </w:rPr>
        <w:t xml:space="preserve"> </w:t>
      </w:r>
      <w:r w:rsidRPr="0014237A">
        <w:rPr>
          <w:rFonts w:ascii="Trebuchet MS" w:hAnsi="Trebuchet MS" w:cs="Tahoma"/>
          <w:color w:val="000000"/>
          <w:sz w:val="24"/>
          <w:szCs w:val="24"/>
        </w:rPr>
        <w:t>gases.)</w:t>
      </w:r>
    </w:p>
    <w:p w:rsidR="00A5420C" w:rsidRPr="0014237A" w:rsidRDefault="00A5420C" w:rsidP="0014237A">
      <w:pPr>
        <w:pStyle w:val="ListParagraph"/>
        <w:autoSpaceDE w:val="0"/>
        <w:autoSpaceDN w:val="0"/>
        <w:adjustRightInd w:val="0"/>
        <w:spacing w:before="120" w:after="120" w:line="240" w:lineRule="auto"/>
        <w:ind w:left="360"/>
        <w:rPr>
          <w:rFonts w:ascii="Trebuchet MS" w:hAnsi="Trebuchet MS" w:cs="Tahoma"/>
          <w:color w:val="000000"/>
          <w:sz w:val="24"/>
          <w:szCs w:val="24"/>
        </w:rPr>
      </w:pPr>
    </w:p>
    <w:p w:rsidR="00C95E61" w:rsidRPr="0014237A" w:rsidRDefault="00C95E61" w:rsidP="0014237A">
      <w:pPr>
        <w:pStyle w:val="ListParagraph"/>
        <w:numPr>
          <w:ilvl w:val="0"/>
          <w:numId w:val="31"/>
        </w:numPr>
        <w:autoSpaceDE w:val="0"/>
        <w:autoSpaceDN w:val="0"/>
        <w:adjustRightInd w:val="0"/>
        <w:spacing w:before="120" w:after="120" w:line="240" w:lineRule="auto"/>
        <w:rPr>
          <w:rFonts w:ascii="Trebuchet MS" w:hAnsi="Trebuchet MS" w:cs="Tahoma"/>
          <w:color w:val="000000"/>
          <w:sz w:val="24"/>
          <w:szCs w:val="24"/>
        </w:rPr>
      </w:pPr>
      <w:r w:rsidRPr="0014237A">
        <w:rPr>
          <w:rFonts w:ascii="Trebuchet MS" w:hAnsi="Trebuchet MS" w:cs="Tahoma"/>
          <w:color w:val="000000"/>
          <w:sz w:val="24"/>
          <w:szCs w:val="24"/>
        </w:rPr>
        <w:t>Explain why sound cannot travel through a vacuum, like outer space.</w:t>
      </w:r>
    </w:p>
    <w:p w:rsidR="00C95E61" w:rsidRPr="0014237A" w:rsidRDefault="00C95E61" w:rsidP="0014237A">
      <w:pPr>
        <w:spacing w:before="120" w:after="120"/>
        <w:rPr>
          <w:rFonts w:ascii="Trebuchet MS" w:hAnsi="Trebuchet MS"/>
        </w:rPr>
      </w:pPr>
    </w:p>
    <w:p w:rsidR="00832286" w:rsidRPr="0014237A" w:rsidRDefault="00701CEA" w:rsidP="0014237A">
      <w:pPr>
        <w:pStyle w:val="Heading2"/>
        <w:spacing w:before="120" w:after="120"/>
        <w:rPr>
          <w:rFonts w:ascii="Trebuchet MS" w:hAnsi="Trebuchet MS"/>
        </w:rPr>
      </w:pPr>
      <w:bookmarkStart w:id="9" w:name="_Toc515625807"/>
      <w:r w:rsidRPr="0014237A">
        <w:rPr>
          <w:rFonts w:ascii="Trebuchet MS" w:hAnsi="Trebuchet MS"/>
        </w:rPr>
        <w:t>Labelling</w:t>
      </w:r>
      <w:r w:rsidR="00832286" w:rsidRPr="0014237A">
        <w:rPr>
          <w:rFonts w:ascii="Trebuchet MS" w:hAnsi="Trebuchet MS"/>
        </w:rPr>
        <w:t xml:space="preserve"> waves</w:t>
      </w:r>
      <w:bookmarkEnd w:id="9"/>
      <w:r w:rsidR="00832286" w:rsidRPr="0014237A">
        <w:rPr>
          <w:rFonts w:ascii="Trebuchet MS" w:hAnsi="Trebuchet MS"/>
        </w:rPr>
        <w:t xml:space="preserve"> </w:t>
      </w:r>
    </w:p>
    <w:p w:rsidR="00C37D75" w:rsidRPr="0014237A" w:rsidRDefault="00832286" w:rsidP="0014237A">
      <w:pPr>
        <w:spacing w:before="120" w:after="120"/>
        <w:rPr>
          <w:rFonts w:ascii="Trebuchet MS" w:hAnsi="Trebuchet MS"/>
        </w:rPr>
      </w:pPr>
      <w:r w:rsidRPr="0014237A">
        <w:rPr>
          <w:rFonts w:ascii="Trebuchet MS" w:hAnsi="Trebuchet MS"/>
          <w:noProof/>
          <w:lang w:eastAsia="en-GB"/>
        </w:rPr>
        <w:drawing>
          <wp:inline distT="0" distB="0" distL="0" distR="0" wp14:anchorId="31CA983D" wp14:editId="443F2F7B">
            <wp:extent cx="5731510" cy="1512482"/>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731510" cy="1512482"/>
                    </a:xfrm>
                    <a:prstGeom prst="rect">
                      <a:avLst/>
                    </a:prstGeom>
                  </pic:spPr>
                </pic:pic>
              </a:graphicData>
            </a:graphic>
          </wp:inline>
        </w:drawing>
      </w:r>
    </w:p>
    <w:p w:rsidR="00C37D75" w:rsidRPr="0014237A" w:rsidRDefault="00C37D75" w:rsidP="0014237A">
      <w:pPr>
        <w:spacing w:before="120" w:after="120"/>
        <w:rPr>
          <w:rFonts w:ascii="Trebuchet MS" w:hAnsi="Trebuchet MS"/>
        </w:rPr>
      </w:pPr>
      <w:r w:rsidRPr="0014237A">
        <w:rPr>
          <w:rFonts w:ascii="Trebuchet MS" w:hAnsi="Trebuchet MS"/>
        </w:rPr>
        <w:br w:type="page"/>
      </w:r>
    </w:p>
    <w:tbl>
      <w:tblPr>
        <w:tblStyle w:val="MediumGrid3-Accent1"/>
        <w:tblW w:w="0" w:type="auto"/>
        <w:jc w:val="center"/>
        <w:tblInd w:w="-176" w:type="dxa"/>
        <w:tblLook w:val="0420" w:firstRow="1" w:lastRow="0" w:firstColumn="0" w:lastColumn="0" w:noHBand="0" w:noVBand="1"/>
      </w:tblPr>
      <w:tblGrid>
        <w:gridCol w:w="1998"/>
        <w:gridCol w:w="1108"/>
        <w:gridCol w:w="3450"/>
        <w:gridCol w:w="1437"/>
        <w:gridCol w:w="1425"/>
      </w:tblGrid>
      <w:tr w:rsidR="00A83787" w:rsidRPr="0014237A" w:rsidTr="00A83787">
        <w:trPr>
          <w:cnfStyle w:val="100000000000" w:firstRow="1" w:lastRow="0" w:firstColumn="0" w:lastColumn="0" w:oddVBand="0" w:evenVBand="0" w:oddHBand="0" w:evenHBand="0" w:firstRowFirstColumn="0" w:firstRowLastColumn="0" w:lastRowFirstColumn="0" w:lastRowLastColumn="0"/>
          <w:jc w:val="center"/>
        </w:trPr>
        <w:tc>
          <w:tcPr>
            <w:tcW w:w="1998"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lastRenderedPageBreak/>
              <w:t>Wave property</w:t>
            </w:r>
          </w:p>
        </w:tc>
        <w:tc>
          <w:tcPr>
            <w:tcW w:w="1108"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Symbol</w:t>
            </w:r>
          </w:p>
        </w:tc>
        <w:tc>
          <w:tcPr>
            <w:tcW w:w="3450"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Definition</w:t>
            </w:r>
          </w:p>
        </w:tc>
        <w:tc>
          <w:tcPr>
            <w:tcW w:w="1437"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Unit</w:t>
            </w:r>
          </w:p>
        </w:tc>
        <w:tc>
          <w:tcPr>
            <w:tcW w:w="1425"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Unit symbol</w:t>
            </w:r>
          </w:p>
        </w:tc>
      </w:tr>
      <w:tr w:rsidR="00A83787" w:rsidRPr="0014237A" w:rsidTr="00A83787">
        <w:trPr>
          <w:cnfStyle w:val="000000100000" w:firstRow="0" w:lastRow="0" w:firstColumn="0" w:lastColumn="0" w:oddVBand="0" w:evenVBand="0" w:oddHBand="1" w:evenHBand="0" w:firstRowFirstColumn="0" w:firstRowLastColumn="0" w:lastRowFirstColumn="0" w:lastRowLastColumn="0"/>
          <w:jc w:val="center"/>
        </w:trPr>
        <w:tc>
          <w:tcPr>
            <w:tcW w:w="1998"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Crest</w:t>
            </w:r>
          </w:p>
          <w:p w:rsidR="00A83787" w:rsidRPr="0014237A" w:rsidRDefault="00A83787" w:rsidP="0014237A">
            <w:pPr>
              <w:spacing w:before="120" w:after="120"/>
              <w:jc w:val="center"/>
              <w:rPr>
                <w:rFonts w:ascii="Trebuchet MS" w:hAnsi="Trebuchet MS" w:cs="Tahoma"/>
              </w:rPr>
            </w:pPr>
          </w:p>
        </w:tc>
        <w:tc>
          <w:tcPr>
            <w:tcW w:w="1108" w:type="dxa"/>
          </w:tcPr>
          <w:p w:rsidR="00A83787" w:rsidRPr="0014237A" w:rsidRDefault="00A83787" w:rsidP="0014237A">
            <w:pPr>
              <w:spacing w:before="120" w:after="120"/>
              <w:jc w:val="center"/>
              <w:rPr>
                <w:rFonts w:ascii="Trebuchet MS" w:hAnsi="Trebuchet MS" w:cs="Tahoma"/>
              </w:rPr>
            </w:pPr>
          </w:p>
        </w:tc>
        <w:tc>
          <w:tcPr>
            <w:tcW w:w="3450"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highest point of a wave</w:t>
            </w:r>
          </w:p>
        </w:tc>
        <w:tc>
          <w:tcPr>
            <w:tcW w:w="1437" w:type="dxa"/>
          </w:tcPr>
          <w:p w:rsidR="00A83787" w:rsidRPr="0014237A" w:rsidRDefault="00A83787" w:rsidP="0014237A">
            <w:pPr>
              <w:spacing w:before="120" w:after="120"/>
              <w:jc w:val="center"/>
              <w:rPr>
                <w:rFonts w:ascii="Trebuchet MS" w:hAnsi="Trebuchet MS" w:cs="Tahoma"/>
              </w:rPr>
            </w:pPr>
          </w:p>
        </w:tc>
        <w:tc>
          <w:tcPr>
            <w:tcW w:w="1425" w:type="dxa"/>
          </w:tcPr>
          <w:p w:rsidR="00A83787" w:rsidRPr="0014237A" w:rsidRDefault="00A83787" w:rsidP="0014237A">
            <w:pPr>
              <w:spacing w:before="120" w:after="120"/>
              <w:jc w:val="center"/>
              <w:rPr>
                <w:rFonts w:ascii="Trebuchet MS" w:hAnsi="Trebuchet MS" w:cs="Tahoma"/>
              </w:rPr>
            </w:pPr>
          </w:p>
        </w:tc>
      </w:tr>
      <w:tr w:rsidR="00A83787" w:rsidRPr="0014237A" w:rsidTr="00A83787">
        <w:trPr>
          <w:jc w:val="center"/>
        </w:trPr>
        <w:tc>
          <w:tcPr>
            <w:tcW w:w="1998"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Trough</w:t>
            </w:r>
          </w:p>
          <w:p w:rsidR="00A83787" w:rsidRPr="0014237A" w:rsidRDefault="00A83787" w:rsidP="0014237A">
            <w:pPr>
              <w:spacing w:before="120" w:after="120"/>
              <w:jc w:val="center"/>
              <w:rPr>
                <w:rFonts w:ascii="Trebuchet MS" w:hAnsi="Trebuchet MS" w:cs="Tahoma"/>
              </w:rPr>
            </w:pPr>
          </w:p>
        </w:tc>
        <w:tc>
          <w:tcPr>
            <w:tcW w:w="1108" w:type="dxa"/>
          </w:tcPr>
          <w:p w:rsidR="00A83787" w:rsidRPr="0014237A" w:rsidRDefault="00A83787" w:rsidP="0014237A">
            <w:pPr>
              <w:spacing w:before="120" w:after="120"/>
              <w:jc w:val="center"/>
              <w:rPr>
                <w:rFonts w:ascii="Trebuchet MS" w:hAnsi="Trebuchet MS" w:cs="Tahoma"/>
              </w:rPr>
            </w:pPr>
          </w:p>
        </w:tc>
        <w:tc>
          <w:tcPr>
            <w:tcW w:w="3450"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lowest point of a wave</w:t>
            </w:r>
          </w:p>
        </w:tc>
        <w:tc>
          <w:tcPr>
            <w:tcW w:w="1437" w:type="dxa"/>
          </w:tcPr>
          <w:p w:rsidR="00A83787" w:rsidRPr="0014237A" w:rsidRDefault="00A83787" w:rsidP="0014237A">
            <w:pPr>
              <w:spacing w:before="120" w:after="120"/>
              <w:jc w:val="center"/>
              <w:rPr>
                <w:rFonts w:ascii="Trebuchet MS" w:hAnsi="Trebuchet MS" w:cs="Tahoma"/>
              </w:rPr>
            </w:pPr>
          </w:p>
        </w:tc>
        <w:tc>
          <w:tcPr>
            <w:tcW w:w="1425" w:type="dxa"/>
          </w:tcPr>
          <w:p w:rsidR="00A83787" w:rsidRPr="0014237A" w:rsidRDefault="00A83787" w:rsidP="0014237A">
            <w:pPr>
              <w:spacing w:before="120" w:after="120"/>
              <w:jc w:val="center"/>
              <w:rPr>
                <w:rFonts w:ascii="Trebuchet MS" w:hAnsi="Trebuchet MS" w:cs="Tahoma"/>
              </w:rPr>
            </w:pPr>
          </w:p>
        </w:tc>
      </w:tr>
      <w:tr w:rsidR="00A83787" w:rsidRPr="0014237A" w:rsidTr="00A83787">
        <w:trPr>
          <w:cnfStyle w:val="000000100000" w:firstRow="0" w:lastRow="0" w:firstColumn="0" w:lastColumn="0" w:oddVBand="0" w:evenVBand="0" w:oddHBand="1" w:evenHBand="0" w:firstRowFirstColumn="0" w:firstRowLastColumn="0" w:lastRowFirstColumn="0" w:lastRowLastColumn="0"/>
          <w:jc w:val="center"/>
        </w:trPr>
        <w:tc>
          <w:tcPr>
            <w:tcW w:w="1998"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Wavelength</w:t>
            </w:r>
          </w:p>
        </w:tc>
        <w:tc>
          <w:tcPr>
            <w:tcW w:w="1108"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λ</w:t>
            </w:r>
          </w:p>
        </w:tc>
        <w:tc>
          <w:tcPr>
            <w:tcW w:w="3450"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horizontal distance between successive crests or troughs</w:t>
            </w:r>
          </w:p>
        </w:tc>
        <w:tc>
          <w:tcPr>
            <w:tcW w:w="1437"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metre</w:t>
            </w:r>
          </w:p>
        </w:tc>
        <w:tc>
          <w:tcPr>
            <w:tcW w:w="1425"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m</w:t>
            </w:r>
          </w:p>
        </w:tc>
      </w:tr>
      <w:tr w:rsidR="00A83787" w:rsidRPr="0014237A" w:rsidTr="00A83787">
        <w:trPr>
          <w:jc w:val="center"/>
        </w:trPr>
        <w:tc>
          <w:tcPr>
            <w:tcW w:w="1998"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Amplitude</w:t>
            </w:r>
          </w:p>
        </w:tc>
        <w:tc>
          <w:tcPr>
            <w:tcW w:w="1108"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A</w:t>
            </w:r>
          </w:p>
        </w:tc>
        <w:tc>
          <w:tcPr>
            <w:tcW w:w="3450"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half the vertical distance between crest and trough</w:t>
            </w:r>
          </w:p>
        </w:tc>
        <w:tc>
          <w:tcPr>
            <w:tcW w:w="1437"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metre</w:t>
            </w:r>
          </w:p>
        </w:tc>
        <w:tc>
          <w:tcPr>
            <w:tcW w:w="1425"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m</w:t>
            </w:r>
          </w:p>
        </w:tc>
      </w:tr>
      <w:tr w:rsidR="00A83787" w:rsidRPr="0014237A" w:rsidTr="00A83787">
        <w:trPr>
          <w:cnfStyle w:val="000000100000" w:firstRow="0" w:lastRow="0" w:firstColumn="0" w:lastColumn="0" w:oddVBand="0" w:evenVBand="0" w:oddHBand="1" w:evenHBand="0" w:firstRowFirstColumn="0" w:firstRowLastColumn="0" w:lastRowFirstColumn="0" w:lastRowLastColumn="0"/>
          <w:jc w:val="center"/>
        </w:trPr>
        <w:tc>
          <w:tcPr>
            <w:tcW w:w="1998"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Wave Speed</w:t>
            </w:r>
          </w:p>
        </w:tc>
        <w:tc>
          <w:tcPr>
            <w:tcW w:w="1108"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v</w:t>
            </w:r>
          </w:p>
        </w:tc>
        <w:tc>
          <w:tcPr>
            <w:tcW w:w="3450"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distance travelled per unit time</w:t>
            </w:r>
          </w:p>
        </w:tc>
        <w:tc>
          <w:tcPr>
            <w:tcW w:w="1437"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metres per second</w:t>
            </w:r>
          </w:p>
        </w:tc>
        <w:tc>
          <w:tcPr>
            <w:tcW w:w="1425"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ms</w:t>
            </w:r>
            <w:r w:rsidRPr="0014237A">
              <w:rPr>
                <w:rFonts w:ascii="Trebuchet MS" w:hAnsi="Trebuchet MS" w:cs="Tahoma"/>
                <w:vertAlign w:val="superscript"/>
              </w:rPr>
              <w:t>-1</w:t>
            </w:r>
          </w:p>
        </w:tc>
      </w:tr>
      <w:tr w:rsidR="00A83787" w:rsidRPr="0014237A" w:rsidTr="00A83787">
        <w:trPr>
          <w:jc w:val="center"/>
        </w:trPr>
        <w:tc>
          <w:tcPr>
            <w:tcW w:w="1998"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Period</w:t>
            </w:r>
          </w:p>
        </w:tc>
        <w:tc>
          <w:tcPr>
            <w:tcW w:w="1108"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T</w:t>
            </w:r>
          </w:p>
        </w:tc>
        <w:tc>
          <w:tcPr>
            <w:tcW w:w="3450" w:type="dxa"/>
          </w:tcPr>
          <w:p w:rsidR="00A83787" w:rsidRPr="0014237A" w:rsidRDefault="00A83787" w:rsidP="0014237A">
            <w:pPr>
              <w:spacing w:before="120" w:after="120"/>
              <w:jc w:val="center"/>
              <w:rPr>
                <w:rFonts w:ascii="Trebuchet MS" w:hAnsi="Trebuchet MS" w:cs="Tahoma"/>
                <w:i/>
              </w:rPr>
            </w:pPr>
            <w:r w:rsidRPr="0014237A">
              <w:rPr>
                <w:rFonts w:ascii="Trebuchet MS" w:hAnsi="Trebuchet MS" w:cs="Tahoma"/>
              </w:rPr>
              <w:t>the time it takes one wave to pass a point</w:t>
            </w:r>
          </w:p>
        </w:tc>
        <w:tc>
          <w:tcPr>
            <w:tcW w:w="1437"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seconds</w:t>
            </w:r>
          </w:p>
        </w:tc>
        <w:tc>
          <w:tcPr>
            <w:tcW w:w="1425"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s</w:t>
            </w:r>
          </w:p>
        </w:tc>
      </w:tr>
      <w:tr w:rsidR="00A83787" w:rsidRPr="0014237A" w:rsidTr="00A83787">
        <w:trPr>
          <w:cnfStyle w:val="000000100000" w:firstRow="0" w:lastRow="0" w:firstColumn="0" w:lastColumn="0" w:oddVBand="0" w:evenVBand="0" w:oddHBand="1" w:evenHBand="0" w:firstRowFirstColumn="0" w:firstRowLastColumn="0" w:lastRowFirstColumn="0" w:lastRowLastColumn="0"/>
          <w:jc w:val="center"/>
        </w:trPr>
        <w:tc>
          <w:tcPr>
            <w:tcW w:w="1998"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Frequency</w:t>
            </w:r>
          </w:p>
        </w:tc>
        <w:tc>
          <w:tcPr>
            <w:tcW w:w="1108"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f</w:t>
            </w:r>
          </w:p>
        </w:tc>
        <w:tc>
          <w:tcPr>
            <w:tcW w:w="3450"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number of waves produced in one second</w:t>
            </w:r>
          </w:p>
        </w:tc>
        <w:tc>
          <w:tcPr>
            <w:tcW w:w="1437"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hertz</w:t>
            </w:r>
          </w:p>
        </w:tc>
        <w:tc>
          <w:tcPr>
            <w:tcW w:w="1425"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Hz</w:t>
            </w:r>
          </w:p>
        </w:tc>
      </w:tr>
    </w:tbl>
    <w:p w:rsidR="00CC062E" w:rsidRPr="0014237A" w:rsidRDefault="00CC062E" w:rsidP="0014237A">
      <w:pPr>
        <w:spacing w:before="120" w:after="120"/>
        <w:rPr>
          <w:rFonts w:ascii="Trebuchet MS" w:hAnsi="Trebuchet MS"/>
        </w:rPr>
      </w:pPr>
    </w:p>
    <w:p w:rsidR="00CC062E" w:rsidRPr="0014237A" w:rsidRDefault="00CC062E" w:rsidP="0014237A">
      <w:pPr>
        <w:spacing w:before="120" w:after="120"/>
        <w:rPr>
          <w:rStyle w:val="Heading1Char"/>
          <w:rFonts w:ascii="Trebuchet MS" w:hAnsi="Trebuchet MS"/>
        </w:rPr>
      </w:pPr>
      <w:bookmarkStart w:id="10" w:name="_Toc515625808"/>
      <w:r w:rsidRPr="0014237A">
        <w:rPr>
          <w:rStyle w:val="Heading1Char"/>
          <w:rFonts w:ascii="Trebuchet MS" w:hAnsi="Trebuchet MS"/>
        </w:rPr>
        <w:t>Wave Formulae</w:t>
      </w:r>
      <w:bookmarkEnd w:id="10"/>
    </w:p>
    <w:p w:rsidR="00CC062E" w:rsidRPr="0014237A" w:rsidRDefault="00CC062E" w:rsidP="0014237A">
      <w:pPr>
        <w:spacing w:before="120" w:after="120"/>
        <w:rPr>
          <w:rFonts w:ascii="Trebuchet MS" w:hAnsi="Trebuchet MS"/>
        </w:rPr>
      </w:pPr>
      <w:r w:rsidRPr="0014237A">
        <w:rPr>
          <w:rFonts w:ascii="Trebuchet MS" w:hAnsi="Trebuchet MS"/>
        </w:rPr>
        <w:t xml:space="preserve"> </w:t>
      </w:r>
      <w:bookmarkStart w:id="11" w:name="_Toc515625809"/>
      <w:r w:rsidRPr="0014237A">
        <w:rPr>
          <w:rStyle w:val="Heading2Char"/>
          <w:rFonts w:ascii="Trebuchet MS" w:hAnsi="Trebuchet MS"/>
        </w:rPr>
        <w:t>Wave Speed</w:t>
      </w:r>
      <w:bookmarkEnd w:id="11"/>
      <w:r w:rsidRPr="0014237A">
        <w:rPr>
          <w:rFonts w:ascii="Trebuchet MS" w:hAnsi="Trebuchet MS"/>
        </w:rPr>
        <w:t xml:space="preserve"> </w:t>
      </w:r>
    </w:p>
    <w:p w:rsidR="00EB1FB8" w:rsidRPr="0014237A" w:rsidRDefault="00EB1FB8" w:rsidP="0014237A">
      <w:pPr>
        <w:spacing w:before="120" w:after="120"/>
        <w:rPr>
          <w:rFonts w:ascii="Trebuchet MS" w:hAnsi="Trebuchet MS"/>
          <w:sz w:val="24"/>
          <w:szCs w:val="24"/>
        </w:rPr>
      </w:pPr>
      <w:r w:rsidRPr="0014237A">
        <w:rPr>
          <w:rFonts w:ascii="Trebuchet MS" w:hAnsi="Trebuchet MS"/>
          <w:sz w:val="24"/>
          <w:szCs w:val="24"/>
        </w:rPr>
        <w:t>From maths and the speed topic you should know that</w:t>
      </w:r>
    </w:p>
    <w:p w:rsidR="00EB1FB8" w:rsidRPr="0014237A" w:rsidRDefault="00EB1FB8" w:rsidP="0014237A">
      <w:pPr>
        <w:spacing w:before="120" w:after="120"/>
        <w:jc w:val="center"/>
        <w:rPr>
          <w:rFonts w:ascii="Trebuchet MS" w:hAnsi="Trebuchet MS"/>
          <w:b/>
          <w:sz w:val="24"/>
          <w:szCs w:val="24"/>
        </w:rPr>
      </w:pPr>
      <w:r w:rsidRPr="0014237A">
        <w:rPr>
          <w:rFonts w:ascii="Trebuchet MS" w:hAnsi="Trebuchet MS"/>
          <w:b/>
          <w:sz w:val="24"/>
          <w:szCs w:val="24"/>
        </w:rPr>
        <w:t>Speed = Distance ÷ Time</w:t>
      </w:r>
      <w:r w:rsidRPr="0014237A">
        <w:rPr>
          <w:rFonts w:ascii="Trebuchet MS" w:hAnsi="Trebuchet MS"/>
          <w:b/>
          <w:sz w:val="24"/>
          <w:szCs w:val="24"/>
        </w:rPr>
        <w:tab/>
      </w:r>
      <w:r w:rsidRPr="0014237A">
        <w:rPr>
          <w:rFonts w:ascii="Trebuchet MS" w:hAnsi="Trebuchet MS"/>
          <w:b/>
          <w:sz w:val="24"/>
          <w:szCs w:val="24"/>
        </w:rPr>
        <w:tab/>
        <w:t>or</w:t>
      </w:r>
      <w:r w:rsidRPr="0014237A">
        <w:rPr>
          <w:rFonts w:ascii="Trebuchet MS" w:hAnsi="Trebuchet MS"/>
          <w:b/>
          <w:sz w:val="24"/>
          <w:szCs w:val="24"/>
        </w:rPr>
        <w:tab/>
        <w:t>v</w:t>
      </w:r>
      <w:r w:rsidR="0026042C" w:rsidRPr="0014237A">
        <w:rPr>
          <w:rFonts w:ascii="Trebuchet MS" w:hAnsi="Trebuchet MS"/>
          <w:b/>
          <w:sz w:val="24"/>
          <w:szCs w:val="24"/>
        </w:rPr>
        <w:t xml:space="preserve"> </w:t>
      </w:r>
      <w:r w:rsidRPr="0014237A">
        <w:rPr>
          <w:rFonts w:ascii="Trebuchet MS" w:hAnsi="Trebuchet MS"/>
          <w:b/>
          <w:sz w:val="24"/>
          <w:szCs w:val="24"/>
        </w:rPr>
        <w:t>=</w:t>
      </w:r>
      <w:r w:rsidR="0026042C" w:rsidRPr="0014237A">
        <w:rPr>
          <w:rFonts w:ascii="Trebuchet MS" w:hAnsi="Trebuchet MS"/>
          <w:b/>
          <w:sz w:val="24"/>
          <w:szCs w:val="24"/>
        </w:rPr>
        <w:t xml:space="preserve"> </w:t>
      </w:r>
      <w:r w:rsidRPr="0014237A">
        <w:rPr>
          <w:rFonts w:ascii="Trebuchet MS" w:hAnsi="Trebuchet MS"/>
          <w:b/>
          <w:sz w:val="24"/>
          <w:szCs w:val="24"/>
        </w:rPr>
        <w:t>d/t</w:t>
      </w:r>
    </w:p>
    <w:p w:rsidR="00EB1FB8" w:rsidRPr="0014237A" w:rsidRDefault="00C37D75" w:rsidP="0014237A">
      <w:pPr>
        <w:spacing w:before="120" w:after="120"/>
        <w:rPr>
          <w:rFonts w:ascii="Trebuchet MS" w:hAnsi="Trebuchet MS"/>
          <w:sz w:val="24"/>
          <w:szCs w:val="24"/>
        </w:rPr>
      </w:pPr>
      <w:r w:rsidRPr="0014237A">
        <w:rPr>
          <w:rFonts w:ascii="Trebuchet MS" w:hAnsi="Trebuchet MS"/>
          <w:noProof/>
          <w:sz w:val="24"/>
          <w:szCs w:val="24"/>
          <w:lang w:eastAsia="en-GB"/>
        </w:rPr>
        <w:drawing>
          <wp:anchor distT="0" distB="0" distL="114300" distR="114300" simplePos="0" relativeHeight="251721728" behindDoc="0" locked="0" layoutInCell="1" allowOverlap="1" wp14:anchorId="470D694F" wp14:editId="688DDD8E">
            <wp:simplePos x="0" y="0"/>
            <wp:positionH relativeFrom="column">
              <wp:posOffset>532765</wp:posOffset>
            </wp:positionH>
            <wp:positionV relativeFrom="paragraph">
              <wp:posOffset>1285875</wp:posOffset>
            </wp:positionV>
            <wp:extent cx="733425" cy="664210"/>
            <wp:effectExtent l="0" t="0" r="9525" b="2540"/>
            <wp:wrapNone/>
            <wp:docPr id="36" name="Picture 36" descr="C:\Users\JH\AppData\Local\Microsoft\Windows\Temporary Internet Files\Content.IE5\4JWN7TT9\19503260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JH\AppData\Local\Microsoft\Windows\Temporary Internet Files\Content.IE5\4JWN7TT9\195032606[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33425" cy="6642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4237A">
        <w:rPr>
          <w:rFonts w:ascii="Trebuchet MS" w:hAnsi="Trebuchet MS"/>
          <w:noProof/>
          <w:sz w:val="24"/>
          <w:szCs w:val="24"/>
          <w:lang w:eastAsia="en-GB"/>
        </w:rPr>
        <mc:AlternateContent>
          <mc:Choice Requires="wps">
            <w:drawing>
              <wp:anchor distT="0" distB="0" distL="114300" distR="114300" simplePos="0" relativeHeight="251720704" behindDoc="0" locked="0" layoutInCell="1" allowOverlap="1" wp14:anchorId="257972F8" wp14:editId="3F3C5A87">
                <wp:simplePos x="0" y="0"/>
                <wp:positionH relativeFrom="column">
                  <wp:posOffset>4943475</wp:posOffset>
                </wp:positionH>
                <wp:positionV relativeFrom="paragraph">
                  <wp:posOffset>245110</wp:posOffset>
                </wp:positionV>
                <wp:extent cx="0" cy="1704975"/>
                <wp:effectExtent l="0" t="0" r="19050" b="9525"/>
                <wp:wrapNone/>
                <wp:docPr id="35" name="Straight Connector 35"/>
                <wp:cNvGraphicFramePr/>
                <a:graphic xmlns:a="http://schemas.openxmlformats.org/drawingml/2006/main">
                  <a:graphicData uri="http://schemas.microsoft.com/office/word/2010/wordprocessingShape">
                    <wps:wsp>
                      <wps:cNvCnPr/>
                      <wps:spPr>
                        <a:xfrm>
                          <a:off x="0" y="0"/>
                          <a:ext cx="0" cy="1704975"/>
                        </a:xfrm>
                        <a:prstGeom prst="line">
                          <a:avLst/>
                        </a:prstGeom>
                        <a:ln w="12700">
                          <a:solidFill>
                            <a:schemeClr val="accent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5" o:spid="_x0000_s1026" style="position:absolute;z-index:251720704;visibility:visible;mso-wrap-style:square;mso-wrap-distance-left:9pt;mso-wrap-distance-top:0;mso-wrap-distance-right:9pt;mso-wrap-distance-bottom:0;mso-position-horizontal:absolute;mso-position-horizontal-relative:text;mso-position-vertical:absolute;mso-position-vertical-relative:text" from="389.25pt,19.3pt" to="389.25pt,15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" strokecolor="#4f81bd [3204]" strokeweight="1pt"/>
            </w:pict>
          </mc:Fallback>
        </mc:AlternateContent>
      </w:r>
      <w:r w:rsidR="00EB1FB8" w:rsidRPr="0014237A">
        <w:rPr>
          <w:rFonts w:ascii="Trebuchet MS" w:hAnsi="Trebuchet MS"/>
          <w:b/>
          <w:noProof/>
          <w:sz w:val="24"/>
          <w:szCs w:val="24"/>
          <w:lang w:eastAsia="en-GB"/>
        </w:rPr>
        <mc:AlternateContent>
          <mc:Choice Requires="wpc">
            <w:drawing>
              <wp:inline distT="0" distB="0" distL="0" distR="0" wp14:anchorId="0969BCFF" wp14:editId="38842ED8">
                <wp:extent cx="5486400" cy="2095500"/>
                <wp:effectExtent l="0" t="0" r="0" b="0"/>
                <wp:docPr id="37" name="Canvas 3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44" name="Group 44"/>
                        <wpg:cNvGrpSpPr/>
                        <wpg:grpSpPr>
                          <a:xfrm>
                            <a:off x="0" y="173603"/>
                            <a:ext cx="5486400" cy="1842371"/>
                            <a:chOff x="0" y="657624"/>
                            <a:chExt cx="5486400" cy="1842371"/>
                          </a:xfrm>
                        </wpg:grpSpPr>
                        <wpg:grpSp>
                          <wpg:cNvPr id="42" name="Group 42"/>
                          <wpg:cNvGrpSpPr/>
                          <wpg:grpSpPr>
                            <a:xfrm>
                              <a:off x="0" y="692181"/>
                              <a:ext cx="5486400" cy="1807814"/>
                              <a:chOff x="0" y="692181"/>
                              <a:chExt cx="5486400" cy="1807814"/>
                            </a:xfrm>
                          </wpg:grpSpPr>
                          <pic:pic xmlns:pic="http://schemas.openxmlformats.org/drawingml/2006/picture">
                            <pic:nvPicPr>
                              <pic:cNvPr id="38" name="Picture 38"/>
                              <pic:cNvPicPr>
                                <a:picLocks noChangeAspect="1"/>
                              </pic:cNvPicPr>
                            </pic:nvPicPr>
                            <pic:blipFill>
                              <a:blip r:embed="rId21"/>
                              <a:stretch>
                                <a:fillRect/>
                              </a:stretch>
                            </pic:blipFill>
                            <pic:spPr>
                              <a:xfrm>
                                <a:off x="0" y="692181"/>
                                <a:ext cx="5486400" cy="1807814"/>
                              </a:xfrm>
                              <a:prstGeom prst="rect">
                                <a:avLst/>
                              </a:prstGeom>
                            </pic:spPr>
                          </pic:pic>
                          <wps:wsp>
                            <wps:cNvPr id="39" name="Straight Arrow Connector 39"/>
                            <wps:cNvCnPr/>
                            <wps:spPr>
                              <a:xfrm>
                                <a:off x="534035" y="844581"/>
                                <a:ext cx="4409440" cy="0"/>
                              </a:xfrm>
                              <a:prstGeom prst="straightConnector1">
                                <a:avLst/>
                              </a:prstGeom>
                              <a:ln>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41" name="Oval 41"/>
                            <wps:cNvSpPr/>
                            <wps:spPr>
                              <a:xfrm>
                                <a:off x="934720" y="934720"/>
                                <a:ext cx="93980" cy="11303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3" name="Group 43"/>
                          <wpg:cNvGrpSpPr/>
                          <wpg:grpSpPr>
                            <a:xfrm>
                              <a:off x="1202055" y="657624"/>
                              <a:ext cx="1639865" cy="1819167"/>
                              <a:chOff x="1202055" y="657624"/>
                              <a:chExt cx="1639865" cy="1819167"/>
                            </a:xfrm>
                          </wpg:grpSpPr>
                          <wps:wsp>
                            <wps:cNvPr id="506" name="Text Box 2"/>
                            <wps:cNvSpPr txBox="1">
                              <a:spLocks noChangeArrowheads="1"/>
                            </wps:cNvSpPr>
                            <wps:spPr bwMode="auto">
                              <a:xfrm>
                                <a:off x="2354240" y="657624"/>
                                <a:ext cx="487680" cy="284480"/>
                              </a:xfrm>
                              <a:prstGeom prst="rect">
                                <a:avLst/>
                              </a:prstGeom>
                              <a:noFill/>
                              <a:ln w="9525">
                                <a:noFill/>
                                <a:miter lim="800000"/>
                                <a:headEnd/>
                                <a:tailEnd/>
                              </a:ln>
                            </wps:spPr>
                            <wps:txbx>
                              <w:txbxContent>
                                <w:p w:rsidR="00F454B6" w:rsidRPr="00C37D75" w:rsidRDefault="00F454B6" w:rsidP="00AC4B7C">
                                  <w:pPr>
                                    <w:pStyle w:val="NormalWeb"/>
                                    <w:spacing w:before="0" w:beforeAutospacing="0" w:after="200" w:afterAutospacing="0" w:line="276" w:lineRule="auto"/>
                                    <w:rPr>
                                      <w:b/>
                                      <w:i/>
                                    </w:rPr>
                                  </w:pPr>
                                  <w:r w:rsidRPr="00C37D75">
                                    <w:rPr>
                                      <w:rFonts w:ascii="Calibri" w:eastAsia="Calibri" w:hAnsi="Calibri"/>
                                      <w:b/>
                                      <w:i/>
                                      <w:sz w:val="22"/>
                                      <w:szCs w:val="22"/>
                                    </w:rPr>
                                    <w:t>d</w:t>
                                  </w:r>
                                </w:p>
                              </w:txbxContent>
                            </wps:txbx>
                            <wps:bodyPr rot="0" vert="horz" wrap="square" lIns="91440" tIns="45720" rIns="91440" bIns="45720" anchor="t" anchorCtr="0">
                              <a:noAutofit/>
                            </wps:bodyPr>
                          </wps:wsp>
                          <wps:wsp>
                            <wps:cNvPr id="507" name="Text Box 2"/>
                            <wps:cNvSpPr txBox="1">
                              <a:spLocks noChangeArrowheads="1"/>
                            </wps:cNvSpPr>
                            <wps:spPr bwMode="auto">
                              <a:xfrm>
                                <a:off x="1202055" y="2192311"/>
                                <a:ext cx="487680" cy="284480"/>
                              </a:xfrm>
                              <a:prstGeom prst="rect">
                                <a:avLst/>
                              </a:prstGeom>
                              <a:noFill/>
                              <a:ln w="9525">
                                <a:noFill/>
                                <a:miter lim="800000"/>
                                <a:headEnd/>
                                <a:tailEnd/>
                              </a:ln>
                            </wps:spPr>
                            <wps:txbx>
                              <w:txbxContent>
                                <w:p w:rsidR="00F454B6" w:rsidRPr="00C37D75" w:rsidRDefault="00F454B6" w:rsidP="00AC4B7C">
                                  <w:pPr>
                                    <w:pStyle w:val="NormalWeb"/>
                                    <w:spacing w:before="0" w:beforeAutospacing="0" w:after="200" w:afterAutospacing="0" w:line="276" w:lineRule="auto"/>
                                    <w:rPr>
                                      <w:b/>
                                      <w:i/>
                                    </w:rPr>
                                  </w:pPr>
                                  <w:r w:rsidRPr="00C37D75">
                                    <w:rPr>
                                      <w:rFonts w:ascii="Calibri" w:eastAsia="Calibri" w:hAnsi="Calibri"/>
                                      <w:b/>
                                      <w:i/>
                                      <w:sz w:val="22"/>
                                      <w:szCs w:val="22"/>
                                    </w:rPr>
                                    <w:t>t</w:t>
                                  </w:r>
                                </w:p>
                              </w:txbxContent>
                            </wps:txbx>
                            <wps:bodyPr rot="0" vert="horz" wrap="square" lIns="91440" tIns="45720" rIns="91440" bIns="45720" anchor="t" anchorCtr="0">
                              <a:noAutofit/>
                            </wps:bodyPr>
                          </wps:wsp>
                        </wpg:grpSp>
                      </wpg:wgp>
                    </wpc:wpc>
                  </a:graphicData>
                </a:graphic>
              </wp:inline>
            </w:drawing>
          </mc:Choice>
          <mc:Fallback>
            <w:pict>
              <v:group id="Canvas 37" o:spid="_x0000_s1042" editas="canvas" style="width:6in;height:165pt;mso-position-horizontal-relative:char;mso-position-vertical-relative:line" coordsize="54864,209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">
                <v:shape id="_x0000_s1043" type="#_x0000_t75" style="position:absolute;width:54864;height:20955;visibility:visible;mso-wrap-style:square">
                  <v:fill o:detectmouseclick="t"/>
                  <v:path o:connecttype="none"/>
                </v:shape>
                <v:group id="Group 44" o:spid="_x0000_s1044" style="position:absolute;top:1736;width:54864;height:18423" coordorigin=",6576" coordsize="54864,184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group id="Group 42" o:spid="_x0000_s1045" style="position:absolute;top:6921;width:54864;height:18078" coordorigin=",6921" coordsize="54864,180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Picture 38" o:spid="_x0000_s1046" type="#_x0000_t75" style="position:absolute;top:6921;width:54864;height:180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S/ppjBAAAA2wAAAA8AAABkcnMvZG93bnJldi54bWxET89rwjAUvgv+D+EJXkTTzTGkM8oQHF48&#10;6ITN26N5tmXNS5vEWP97cxB2/Ph+L9e9aUQk52vLCl5mGQjiwuqaSwWn7+10AcIHZI2NZVJwJw/r&#10;1XCwxFzbGx8oHkMpUgj7HBVUIbS5lL6oyKCf2ZY4cRfrDIYEXSm1w1sKN418zbJ3abDm1FBhS5uK&#10;ir/j1SiI7vRz3nexmcRLtzn/sn7rvrRS41H/+QEiUB/+xU/3TiuYp7HpS/oBcvU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S/ppjBAAAA2wAAAA8AAAAAAAAAAAAAAAAAnwIA&#10;AGRycy9kb3ducmV2LnhtbFBLBQYAAAAABAAEAPcAAACNAwAAAAA=&#10;">
                      <v:imagedata r:id="rId22" o:title=""/>
                      <v:path arrowok="t"/>
                    </v:shape>
                    <v:shapetype id="_x0000_t32" coordsize="21600,21600" o:spt="32" o:oned="t" path="m,l21600,21600e" filled="f">
                      <v:path arrowok="t" fillok="f" o:connecttype="none"/>
                      <o:lock v:ext="edit" shapetype="t"/>
                    </v:shapetype>
                    <v:shape id="Straight Arrow Connector 39" o:spid="_x0000_s1047" type="#_x0000_t32" style="position:absolute;left:5340;top:8445;width:440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tzPcQAAADbAAAADwAAAGRycy9kb3ducmV2LnhtbESPzWrDMBCE74W+g9hCb43sBELjRAml&#10;YNJeCvmB5LhYG8vEWhlJie23rwqBHoeZ+YZZbQbbijv50DhWkE8yEMSV0w3XCo6H8u0dRIjIGlvH&#10;pGCkAJv189MKC+163tF9H2uRIBwKVGBi7AopQ2XIYpi4jjh5F+ctxiR9LbXHPsFtK6dZNpcWG04L&#10;Bjv6NFRd9zerwG/7fPZj5tvsNC7C+bssm5FypV5fho8liEhD/A8/2l9awWwBf1/SD5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e3M9xAAAANsAAAAPAAAAAAAAAAAA&#10;AAAAAKECAABkcnMvZG93bnJldi54bWxQSwUGAAAAAAQABAD5AAAAkgMAAAAA&#10;" strokecolor="#4579b8 [3044]">
                      <v:stroke startarrow="block" endarrow="block"/>
                    </v:shape>
                    <v:oval id="Oval 41" o:spid="_x0000_s1048" style="position:absolute;left:9347;top:9347;width:940;height:11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gqkcYA&#10;AADbAAAADwAAAGRycy9kb3ducmV2LnhtbESPT2vCQBTE7wW/w/KEXopuFAkSXUULSqEeWv+g3h7Z&#10;ZxLMvk2zW41+elco9DjMzG+Y8bQxpbhQ7QrLCnrdCARxanXBmYLtZtEZgnAeWWNpmRTcyMF00noZ&#10;Y6Ltlb/psvaZCBB2CSrIva8SKV2ak0HXtRVx8E62NuiDrDOpa7wGuCllP4piabDgsJBjRe85pef1&#10;r1FwjBdzjr8+33hVuXS+W+L9sP9R6rXdzEYgPDX+P/zX/tAKBj14fgk/QE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gqkcYAAADbAAAADwAAAAAAAAAAAAAAAACYAgAAZHJz&#10;L2Rvd25yZXYueG1sUEsFBgAAAAAEAAQA9QAAAIsDAAAAAA==&#10;" fillcolor="#4f81bd [3204]" strokecolor="#243f60 [1604]" strokeweight="2pt"/>
                  </v:group>
                  <v:group id="Group 43" o:spid="_x0000_s1049" style="position:absolute;left:12020;top:6576;width:16399;height:18191" coordorigin="12020,6576" coordsize="16398,18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 id="_x0000_s1050" type="#_x0000_t202" style="position:absolute;left:23542;top:6576;width:4877;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qOFsQA&#10;AADcAAAADwAAAGRycy9kb3ducmV2LnhtbESPQWvCQBSE70L/w/IK3sxuiwmaZpXSUvBUUVuht0f2&#10;mYRm34bs1sR/3xUEj8PMfMMU69G24ky9bxxreEoUCOLSmYYrDV+Hj9kChA/IBlvHpOFCHtarh0mB&#10;uXED7+i8D5WIEPY5aqhD6HIpfVmTRZ+4jjh6J9dbDFH2lTQ9DhFuW/msVCYtNhwXauzorabyd/9n&#10;NXx/nn6Oc7Wt3m3aDW5Uku1Saj19HF9fQAQawz18a2+MhlRlcD0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6jhbEAAAA3AAAAA8AAAAAAAAAAAAAAAAAmAIAAGRycy9k&#10;b3ducmV2LnhtbFBLBQYAAAAABAAEAPUAAACJAwAAAAA=&#10;" filled="f" stroked="f">
                      <v:textbox>
                        <w:txbxContent>
                          <w:p w:rsidR="00F454B6" w:rsidRPr="00C37D75" w:rsidRDefault="00F454B6" w:rsidP="00AC4B7C">
                            <w:pPr>
                              <w:pStyle w:val="NormalWeb"/>
                              <w:spacing w:before="0" w:beforeAutospacing="0" w:after="200" w:afterAutospacing="0" w:line="276" w:lineRule="auto"/>
                              <w:rPr>
                                <w:b/>
                                <w:i/>
                              </w:rPr>
                            </w:pPr>
                            <w:r w:rsidRPr="00C37D75">
                              <w:rPr>
                                <w:rFonts w:ascii="Calibri" w:eastAsia="Calibri" w:hAnsi="Calibri"/>
                                <w:b/>
                                <w:i/>
                                <w:sz w:val="22"/>
                                <w:szCs w:val="22"/>
                              </w:rPr>
                              <w:t>d</w:t>
                            </w:r>
                          </w:p>
                        </w:txbxContent>
                      </v:textbox>
                    </v:shape>
                    <v:shape id="_x0000_s1051" type="#_x0000_t202" style="position:absolute;left:12020;top:21923;width:4877;height:2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YrjcQA&#10;AADcAAAADwAAAGRycy9kb3ducmV2LnhtbESPT2vCQBTE74LfYXlCb3XXolWjq0il0JPF+Ae8PbLP&#10;JJh9G7Jbk377rlDwOMzMb5jlurOVuFPjS8caRkMFgjhzpuRcw/Hw+ToD4QOywcoxafglD+tVv7fE&#10;xLiW93RPQy4ihH2CGooQ6kRKnxVk0Q9dTRy9q2sshiibXJoG2wi3lXxT6l1aLDkuFFjTR0HZLf2x&#10;Gk676+U8Vt/51k7q1nVKsp1LrV8G3WYBIlAXnuH/9pfRMFF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2K43EAAAA3AAAAA8AAAAAAAAAAAAAAAAAmAIAAGRycy9k&#10;b3ducmV2LnhtbFBLBQYAAAAABAAEAPUAAACJAwAAAAA=&#10;" filled="f" stroked="f">
                      <v:textbox>
                        <w:txbxContent>
                          <w:p w:rsidR="00F454B6" w:rsidRPr="00C37D75" w:rsidRDefault="00F454B6" w:rsidP="00AC4B7C">
                            <w:pPr>
                              <w:pStyle w:val="NormalWeb"/>
                              <w:spacing w:before="0" w:beforeAutospacing="0" w:after="200" w:afterAutospacing="0" w:line="276" w:lineRule="auto"/>
                              <w:rPr>
                                <w:b/>
                                <w:i/>
                              </w:rPr>
                            </w:pPr>
                            <w:r w:rsidRPr="00C37D75">
                              <w:rPr>
                                <w:rFonts w:ascii="Calibri" w:eastAsia="Calibri" w:hAnsi="Calibri"/>
                                <w:b/>
                                <w:i/>
                                <w:sz w:val="22"/>
                                <w:szCs w:val="22"/>
                              </w:rPr>
                              <w:t>t</w:t>
                            </w:r>
                          </w:p>
                        </w:txbxContent>
                      </v:textbox>
                    </v:shape>
                  </v:group>
                </v:group>
                <w10:anchorlock/>
              </v:group>
            </w:pict>
          </mc:Fallback>
        </mc:AlternateContent>
      </w:r>
      <w:r w:rsidR="00EB1FB8" w:rsidRPr="0014237A">
        <w:rPr>
          <w:rFonts w:ascii="Trebuchet MS" w:hAnsi="Trebuchet MS"/>
          <w:sz w:val="24"/>
          <w:szCs w:val="24"/>
        </w:rPr>
        <w:t xml:space="preserve">This is the same for waves. If we take one peak of a wave and time how long it takes to travel a certain distance we can find the speed of the wave. </w:t>
      </w:r>
    </w:p>
    <w:p w:rsidR="0026042C" w:rsidRPr="0014237A" w:rsidRDefault="00CC062E" w:rsidP="0014237A">
      <w:pPr>
        <w:spacing w:before="120" w:after="120"/>
        <w:rPr>
          <w:rFonts w:ascii="Trebuchet MS" w:hAnsi="Trebuchet MS"/>
          <w:sz w:val="24"/>
          <w:szCs w:val="24"/>
        </w:rPr>
      </w:pPr>
      <w:r w:rsidRPr="0014237A">
        <w:rPr>
          <w:rFonts w:ascii="Trebuchet MS" w:hAnsi="Trebuchet MS"/>
          <w:sz w:val="24"/>
          <w:szCs w:val="24"/>
        </w:rPr>
        <w:t>The distance travelled by a wave travelling at a c</w:t>
      </w:r>
      <w:r w:rsidR="0026042C" w:rsidRPr="0014237A">
        <w:rPr>
          <w:rFonts w:ascii="Trebuchet MS" w:hAnsi="Trebuchet MS"/>
          <w:sz w:val="24"/>
          <w:szCs w:val="24"/>
        </w:rPr>
        <w:t>onstant speed can be calculate dur</w:t>
      </w:r>
      <w:r w:rsidRPr="0014237A">
        <w:rPr>
          <w:rFonts w:ascii="Trebuchet MS" w:hAnsi="Trebuchet MS"/>
          <w:sz w:val="24"/>
          <w:szCs w:val="24"/>
        </w:rPr>
        <w:t>ing:</w:t>
      </w:r>
    </w:p>
    <w:p w:rsidR="00CC062E" w:rsidRPr="0014237A" w:rsidRDefault="00CC062E" w:rsidP="0014237A">
      <w:pPr>
        <w:spacing w:before="120" w:after="120"/>
        <w:jc w:val="center"/>
        <w:rPr>
          <w:rFonts w:ascii="Trebuchet MS" w:eastAsiaTheme="minorEastAsia" w:hAnsi="Trebuchet MS"/>
          <w:sz w:val="24"/>
          <w:szCs w:val="24"/>
        </w:rPr>
      </w:pPr>
      <w:r w:rsidRPr="0014237A">
        <w:rPr>
          <w:rFonts w:ascii="Trebuchet MS" w:hAnsi="Trebuchet MS"/>
          <w:sz w:val="24"/>
          <w:szCs w:val="24"/>
        </w:rPr>
        <w:t xml:space="preserve"> </w:t>
      </w:r>
      <w:r w:rsidR="00600FF8" w:rsidRPr="0014237A">
        <w:rPr>
          <w:rFonts w:ascii="Trebuchet MS" w:hAnsi="Trebuchet MS"/>
          <w:sz w:val="24"/>
          <w:szCs w:val="24"/>
        </w:rPr>
        <w:t xml:space="preserve">  </w:t>
      </w:r>
      <m:oMath>
        <m:r>
          <w:rPr>
            <w:rFonts w:ascii="Cambria Math" w:hAnsi="Cambria Math"/>
            <w:sz w:val="24"/>
            <w:szCs w:val="24"/>
          </w:rPr>
          <m:t>d = v t</m:t>
        </m:r>
      </m:oMath>
    </w:p>
    <w:tbl>
      <w:tblPr>
        <w:tblStyle w:val="MediumGrid3-Accent1"/>
        <w:tblW w:w="0" w:type="auto"/>
        <w:tblLook w:val="0420" w:firstRow="1" w:lastRow="0" w:firstColumn="0" w:lastColumn="0" w:noHBand="0" w:noVBand="1"/>
      </w:tblPr>
      <w:tblGrid>
        <w:gridCol w:w="2304"/>
        <w:gridCol w:w="2320"/>
        <w:gridCol w:w="2313"/>
        <w:gridCol w:w="2305"/>
      </w:tblGrid>
      <w:tr w:rsidR="00A83787" w:rsidRPr="0014237A" w:rsidTr="007F42F6">
        <w:trPr>
          <w:cnfStyle w:val="100000000000" w:firstRow="1" w:lastRow="0" w:firstColumn="0" w:lastColumn="0" w:oddVBand="0" w:evenVBand="0" w:oddHBand="0" w:evenHBand="0" w:firstRowFirstColumn="0" w:firstRowLastColumn="0" w:lastRowFirstColumn="0" w:lastRowLastColumn="0"/>
        </w:trPr>
        <w:tc>
          <w:tcPr>
            <w:tcW w:w="2304"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lastRenderedPageBreak/>
              <w:t>Symbol</w:t>
            </w:r>
          </w:p>
        </w:tc>
        <w:tc>
          <w:tcPr>
            <w:tcW w:w="2320"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Name</w:t>
            </w:r>
          </w:p>
        </w:tc>
        <w:tc>
          <w:tcPr>
            <w:tcW w:w="2313"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Unit</w:t>
            </w:r>
          </w:p>
        </w:tc>
        <w:tc>
          <w:tcPr>
            <w:tcW w:w="2305"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Unit Symbol</w:t>
            </w:r>
          </w:p>
        </w:tc>
      </w:tr>
      <w:tr w:rsidR="00A83787" w:rsidRPr="0014237A" w:rsidTr="007F42F6">
        <w:trPr>
          <w:cnfStyle w:val="000000100000" w:firstRow="0" w:lastRow="0" w:firstColumn="0" w:lastColumn="0" w:oddVBand="0" w:evenVBand="0" w:oddHBand="1" w:evenHBand="0" w:firstRowFirstColumn="0" w:firstRowLastColumn="0" w:lastRowFirstColumn="0" w:lastRowLastColumn="0"/>
          <w:trHeight w:val="45"/>
        </w:trPr>
        <w:tc>
          <w:tcPr>
            <w:tcW w:w="2304"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d</w:t>
            </w:r>
          </w:p>
        </w:tc>
        <w:tc>
          <w:tcPr>
            <w:tcW w:w="2320" w:type="dxa"/>
          </w:tcPr>
          <w:p w:rsidR="00A83787" w:rsidRPr="0014237A" w:rsidRDefault="00EE387A" w:rsidP="0014237A">
            <w:pPr>
              <w:spacing w:before="120" w:after="120"/>
              <w:jc w:val="center"/>
              <w:rPr>
                <w:rFonts w:ascii="Trebuchet MS" w:hAnsi="Trebuchet MS" w:cs="Tahoma"/>
              </w:rPr>
            </w:pPr>
            <w:r w:rsidRPr="0014237A">
              <w:rPr>
                <w:rFonts w:ascii="Trebuchet MS" w:hAnsi="Trebuchet MS" w:cs="Tahoma"/>
              </w:rPr>
              <w:t>d</w:t>
            </w:r>
            <w:r w:rsidR="00A83787" w:rsidRPr="0014237A">
              <w:rPr>
                <w:rFonts w:ascii="Trebuchet MS" w:hAnsi="Trebuchet MS" w:cs="Tahoma"/>
              </w:rPr>
              <w:t>istance</w:t>
            </w:r>
          </w:p>
        </w:tc>
        <w:tc>
          <w:tcPr>
            <w:tcW w:w="2313"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metre</w:t>
            </w:r>
          </w:p>
        </w:tc>
        <w:tc>
          <w:tcPr>
            <w:tcW w:w="2305"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m</w:t>
            </w:r>
          </w:p>
        </w:tc>
      </w:tr>
      <w:tr w:rsidR="00A83787" w:rsidRPr="0014237A" w:rsidTr="007F42F6">
        <w:tc>
          <w:tcPr>
            <w:tcW w:w="2304"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v</w:t>
            </w:r>
          </w:p>
        </w:tc>
        <w:tc>
          <w:tcPr>
            <w:tcW w:w="2320" w:type="dxa"/>
          </w:tcPr>
          <w:p w:rsidR="00A83787" w:rsidRPr="0014237A" w:rsidRDefault="00EE387A" w:rsidP="0014237A">
            <w:pPr>
              <w:spacing w:before="120" w:after="120"/>
              <w:jc w:val="center"/>
              <w:rPr>
                <w:rFonts w:ascii="Trebuchet MS" w:hAnsi="Trebuchet MS" w:cs="Tahoma"/>
              </w:rPr>
            </w:pPr>
            <w:r w:rsidRPr="0014237A">
              <w:rPr>
                <w:rFonts w:ascii="Trebuchet MS" w:hAnsi="Trebuchet MS" w:cs="Tahoma"/>
              </w:rPr>
              <w:t>v</w:t>
            </w:r>
            <w:r w:rsidR="00A83787" w:rsidRPr="0014237A">
              <w:rPr>
                <w:rFonts w:ascii="Trebuchet MS" w:hAnsi="Trebuchet MS" w:cs="Tahoma"/>
              </w:rPr>
              <w:t xml:space="preserve">elocity or </w:t>
            </w:r>
            <w:r w:rsidRPr="0014237A">
              <w:rPr>
                <w:rFonts w:ascii="Trebuchet MS" w:hAnsi="Trebuchet MS" w:cs="Tahoma"/>
              </w:rPr>
              <w:t>s</w:t>
            </w:r>
            <w:r w:rsidR="00A83787" w:rsidRPr="0014237A">
              <w:rPr>
                <w:rFonts w:ascii="Trebuchet MS" w:hAnsi="Trebuchet MS" w:cs="Tahoma"/>
              </w:rPr>
              <w:t>peed</w:t>
            </w:r>
          </w:p>
        </w:tc>
        <w:tc>
          <w:tcPr>
            <w:tcW w:w="2313"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metres per second</w:t>
            </w:r>
          </w:p>
        </w:tc>
        <w:tc>
          <w:tcPr>
            <w:tcW w:w="2305" w:type="dxa"/>
          </w:tcPr>
          <w:p w:rsidR="00A83787" w:rsidRPr="0014237A" w:rsidRDefault="00EE387A" w:rsidP="0014237A">
            <w:pPr>
              <w:spacing w:before="120" w:after="120"/>
              <w:jc w:val="center"/>
              <w:rPr>
                <w:rFonts w:ascii="Trebuchet MS" w:hAnsi="Trebuchet MS" w:cs="Tahoma"/>
              </w:rPr>
            </w:pPr>
            <w:r w:rsidRPr="0014237A">
              <w:rPr>
                <w:rFonts w:ascii="Trebuchet MS" w:hAnsi="Trebuchet MS" w:cs="Tahoma"/>
              </w:rPr>
              <w:t>ms</w:t>
            </w:r>
            <w:r w:rsidRPr="0014237A">
              <w:rPr>
                <w:rFonts w:ascii="Trebuchet MS" w:hAnsi="Trebuchet MS" w:cs="Tahoma"/>
                <w:vertAlign w:val="superscript"/>
              </w:rPr>
              <w:t>-1</w:t>
            </w:r>
          </w:p>
        </w:tc>
      </w:tr>
      <w:tr w:rsidR="00A83787" w:rsidRPr="0014237A" w:rsidTr="007F42F6">
        <w:trPr>
          <w:cnfStyle w:val="000000100000" w:firstRow="0" w:lastRow="0" w:firstColumn="0" w:lastColumn="0" w:oddVBand="0" w:evenVBand="0" w:oddHBand="1" w:evenHBand="0" w:firstRowFirstColumn="0" w:firstRowLastColumn="0" w:lastRowFirstColumn="0" w:lastRowLastColumn="0"/>
        </w:trPr>
        <w:tc>
          <w:tcPr>
            <w:tcW w:w="2304"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t</w:t>
            </w:r>
          </w:p>
        </w:tc>
        <w:tc>
          <w:tcPr>
            <w:tcW w:w="2320" w:type="dxa"/>
          </w:tcPr>
          <w:p w:rsidR="00A83787" w:rsidRPr="0014237A" w:rsidRDefault="00EE387A" w:rsidP="0014237A">
            <w:pPr>
              <w:spacing w:before="120" w:after="120"/>
              <w:jc w:val="center"/>
              <w:rPr>
                <w:rFonts w:ascii="Trebuchet MS" w:hAnsi="Trebuchet MS" w:cs="Tahoma"/>
              </w:rPr>
            </w:pPr>
            <w:r w:rsidRPr="0014237A">
              <w:rPr>
                <w:rFonts w:ascii="Trebuchet MS" w:hAnsi="Trebuchet MS" w:cs="Tahoma"/>
              </w:rPr>
              <w:t>t</w:t>
            </w:r>
            <w:r w:rsidR="00A83787" w:rsidRPr="0014237A">
              <w:rPr>
                <w:rFonts w:ascii="Trebuchet MS" w:hAnsi="Trebuchet MS" w:cs="Tahoma"/>
              </w:rPr>
              <w:t>ime</w:t>
            </w:r>
          </w:p>
        </w:tc>
        <w:tc>
          <w:tcPr>
            <w:tcW w:w="2313"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Seconds</w:t>
            </w:r>
          </w:p>
        </w:tc>
        <w:tc>
          <w:tcPr>
            <w:tcW w:w="2305" w:type="dxa"/>
          </w:tcPr>
          <w:p w:rsidR="00A83787" w:rsidRPr="0014237A" w:rsidRDefault="00A83787" w:rsidP="0014237A">
            <w:pPr>
              <w:spacing w:before="120" w:after="120"/>
              <w:jc w:val="center"/>
              <w:rPr>
                <w:rFonts w:ascii="Trebuchet MS" w:hAnsi="Trebuchet MS" w:cs="Tahoma"/>
              </w:rPr>
            </w:pPr>
            <w:r w:rsidRPr="0014237A">
              <w:rPr>
                <w:rFonts w:ascii="Trebuchet MS" w:hAnsi="Trebuchet MS" w:cs="Tahoma"/>
              </w:rPr>
              <w:t>s</w:t>
            </w:r>
          </w:p>
        </w:tc>
      </w:tr>
    </w:tbl>
    <w:p w:rsidR="0026042C" w:rsidRPr="0014237A" w:rsidRDefault="0026042C" w:rsidP="0014237A">
      <w:pPr>
        <w:spacing w:before="120" w:after="120"/>
        <w:rPr>
          <w:rFonts w:ascii="Trebuchet MS" w:hAnsi="Trebuchet MS"/>
        </w:rPr>
      </w:pPr>
    </w:p>
    <w:p w:rsidR="00CE578D" w:rsidRPr="0014237A" w:rsidRDefault="00CE578D" w:rsidP="0014237A">
      <w:pPr>
        <w:spacing w:before="120" w:after="120"/>
        <w:rPr>
          <w:rFonts w:ascii="Trebuchet MS" w:hAnsi="Trebuchet MS"/>
        </w:rPr>
      </w:pPr>
      <w:r w:rsidRPr="0014237A">
        <w:rPr>
          <w:rFonts w:ascii="Trebuchet MS" w:hAnsi="Trebuchet MS"/>
        </w:rPr>
        <w:t xml:space="preserve">Wave speeds can vary greatly from a few metres per second up to the speed of light. For example sound waves travel in air at around 340 </w:t>
      </w:r>
      <w:r w:rsidR="006C38FA" w:rsidRPr="0014237A">
        <w:rPr>
          <w:rFonts w:ascii="Trebuchet MS" w:hAnsi="Trebuchet MS" w:cs="Tahoma"/>
        </w:rPr>
        <w:t>ms</w:t>
      </w:r>
      <w:r w:rsidR="006C38FA" w:rsidRPr="0014237A">
        <w:rPr>
          <w:rFonts w:ascii="Trebuchet MS" w:hAnsi="Trebuchet MS" w:cs="Tahoma"/>
          <w:vertAlign w:val="superscript"/>
        </w:rPr>
        <w:t>-1</w:t>
      </w:r>
      <w:r w:rsidRPr="0014237A">
        <w:rPr>
          <w:rFonts w:ascii="Trebuchet MS" w:hAnsi="Trebuchet MS"/>
        </w:rPr>
        <w:t xml:space="preserve">. The actual speed of a sound wave will depend on environmental factors like temperature and pressure. Light waves travel in air at 300, 000, 000 </w:t>
      </w:r>
      <w:r w:rsidR="0026042C" w:rsidRPr="0014237A">
        <w:rPr>
          <w:rFonts w:ascii="Trebuchet MS" w:hAnsi="Trebuchet MS" w:cs="Tahoma"/>
        </w:rPr>
        <w:t>ms</w:t>
      </w:r>
      <w:r w:rsidR="0026042C" w:rsidRPr="0014237A">
        <w:rPr>
          <w:rFonts w:ascii="Trebuchet MS" w:hAnsi="Trebuchet MS" w:cs="Tahoma"/>
          <w:vertAlign w:val="superscript"/>
        </w:rPr>
        <w:t>-1</w:t>
      </w:r>
      <w:r w:rsidR="0026042C" w:rsidRPr="0014237A">
        <w:rPr>
          <w:rFonts w:ascii="Trebuchet MS" w:hAnsi="Trebuchet MS"/>
        </w:rPr>
        <w:t xml:space="preserve"> </w:t>
      </w:r>
      <w:r w:rsidRPr="0014237A">
        <w:rPr>
          <w:rFonts w:ascii="Trebuchet MS" w:hAnsi="Trebuchet MS"/>
        </w:rPr>
        <w:t>(or 3 x 10</w:t>
      </w:r>
      <w:r w:rsidRPr="0014237A">
        <w:rPr>
          <w:rFonts w:ascii="Trebuchet MS" w:hAnsi="Trebuchet MS"/>
          <w:vertAlign w:val="superscript"/>
        </w:rPr>
        <w:t>8</w:t>
      </w:r>
      <w:r w:rsidRPr="0014237A">
        <w:rPr>
          <w:rFonts w:ascii="Trebuchet MS" w:hAnsi="Trebuchet MS"/>
        </w:rPr>
        <w:t xml:space="preserve"> </w:t>
      </w:r>
      <w:r w:rsidR="00EE387A" w:rsidRPr="0014237A">
        <w:rPr>
          <w:rFonts w:ascii="Trebuchet MS" w:hAnsi="Trebuchet MS" w:cs="Tahoma"/>
        </w:rPr>
        <w:t>ms</w:t>
      </w:r>
      <w:r w:rsidR="00EE387A" w:rsidRPr="0014237A">
        <w:rPr>
          <w:rFonts w:ascii="Trebuchet MS" w:hAnsi="Trebuchet MS" w:cs="Tahoma"/>
          <w:vertAlign w:val="superscript"/>
        </w:rPr>
        <w:t>-1</w:t>
      </w:r>
      <w:r w:rsidRPr="0014237A">
        <w:rPr>
          <w:rFonts w:ascii="Trebuchet MS" w:hAnsi="Trebuchet MS"/>
        </w:rPr>
        <w:t>). So light travels approximately 1 million times faster than sound in air</w:t>
      </w:r>
      <w:r w:rsidR="00EE387A" w:rsidRPr="0014237A">
        <w:rPr>
          <w:rFonts w:ascii="Trebuchet MS" w:hAnsi="Trebuchet MS"/>
        </w:rPr>
        <w:t>.</w:t>
      </w:r>
    </w:p>
    <w:p w:rsidR="00C95E61" w:rsidRPr="0014237A" w:rsidRDefault="00CC062E" w:rsidP="0014237A">
      <w:pPr>
        <w:pStyle w:val="Heading2"/>
        <w:spacing w:before="120" w:after="120"/>
        <w:rPr>
          <w:rFonts w:ascii="Trebuchet MS" w:hAnsi="Trebuchet MS"/>
        </w:rPr>
      </w:pPr>
      <w:bookmarkStart w:id="12" w:name="_Toc515625810"/>
      <w:r w:rsidRPr="0014237A">
        <w:rPr>
          <w:rFonts w:ascii="Trebuchet MS" w:hAnsi="Trebuchet MS"/>
        </w:rPr>
        <w:t>Worked Examples</w:t>
      </w:r>
      <w:bookmarkEnd w:id="12"/>
      <w:r w:rsidRPr="0014237A">
        <w:rPr>
          <w:rFonts w:ascii="Trebuchet MS" w:hAnsi="Trebuchet MS"/>
        </w:rPr>
        <w:t xml:space="preserve"> </w:t>
      </w:r>
    </w:p>
    <w:p w:rsidR="00CC062E" w:rsidRPr="0014237A" w:rsidRDefault="00CC062E" w:rsidP="0014237A">
      <w:pPr>
        <w:pStyle w:val="ListParagraph"/>
        <w:numPr>
          <w:ilvl w:val="0"/>
          <w:numId w:val="1"/>
        </w:numPr>
        <w:spacing w:before="120" w:after="120"/>
        <w:rPr>
          <w:rFonts w:ascii="Trebuchet MS" w:hAnsi="Trebuchet MS"/>
        </w:rPr>
      </w:pPr>
      <w:r w:rsidRPr="0014237A">
        <w:rPr>
          <w:rFonts w:ascii="Trebuchet MS" w:hAnsi="Trebuchet MS"/>
        </w:rPr>
        <w:t xml:space="preserve">The crest of a water wave moves a distance of 4.0 metres in 10 seconds. Calculate the speed of this wave. </w:t>
      </w:r>
    </w:p>
    <w:p w:rsidR="00C95E61" w:rsidRPr="0014237A" w:rsidRDefault="00FB0BA9" w:rsidP="0014237A">
      <w:pPr>
        <w:pStyle w:val="ListParagraph"/>
        <w:spacing w:before="120" w:after="120"/>
        <w:jc w:val="center"/>
        <w:rPr>
          <w:rFonts w:ascii="Cambria Math" w:hAnsi="Cambria Math"/>
          <w:oMath/>
        </w:rPr>
      </w:pPr>
      <m:oMathPara>
        <m:oMath>
          <m:r>
            <w:rPr>
              <w:rFonts w:ascii="Cambria Math" w:hAnsi="Cambria Math"/>
            </w:rPr>
            <m:t>d = v t</m:t>
          </m:r>
        </m:oMath>
      </m:oMathPara>
    </w:p>
    <w:p w:rsidR="00C95E61" w:rsidRPr="0014237A" w:rsidRDefault="00FB0BA9" w:rsidP="0014237A">
      <w:pPr>
        <w:pStyle w:val="ListParagraph"/>
        <w:spacing w:before="120" w:after="120"/>
        <w:jc w:val="center"/>
        <w:rPr>
          <w:rFonts w:ascii="Cambria Math" w:hAnsi="Cambria Math"/>
          <w:oMath/>
        </w:rPr>
      </w:pPr>
      <m:oMathPara>
        <m:oMath>
          <m:r>
            <w:rPr>
              <w:rFonts w:ascii="Cambria Math" w:hAnsi="Cambria Math"/>
            </w:rPr>
            <m:t>4 = v × 10</m:t>
          </m:r>
        </m:oMath>
      </m:oMathPara>
    </w:p>
    <w:p w:rsidR="00C95E61" w:rsidRPr="0014237A" w:rsidRDefault="00FB0BA9" w:rsidP="0014237A">
      <w:pPr>
        <w:pStyle w:val="ListParagraph"/>
        <w:spacing w:before="120" w:after="120"/>
        <w:jc w:val="center"/>
        <w:rPr>
          <w:rFonts w:ascii="Cambria Math" w:hAnsi="Cambria Math"/>
          <w:oMath/>
        </w:rPr>
      </w:pPr>
      <m:oMathPara>
        <m:oMath>
          <m:r>
            <w:rPr>
              <w:rFonts w:ascii="Cambria Math" w:hAnsi="Cambria Math"/>
            </w:rPr>
            <m:t>v = 4 / 10</m:t>
          </m:r>
        </m:oMath>
      </m:oMathPara>
    </w:p>
    <w:p w:rsidR="00C95E61" w:rsidRPr="0014237A" w:rsidRDefault="00FB0BA9" w:rsidP="0014237A">
      <w:pPr>
        <w:pStyle w:val="ListParagraph"/>
        <w:spacing w:before="120" w:after="120"/>
        <w:jc w:val="center"/>
        <w:rPr>
          <w:rFonts w:ascii="Cambria Math" w:hAnsi="Cambria Math"/>
          <w:u w:val="double"/>
          <w:oMath/>
        </w:rPr>
      </w:pPr>
      <m:oMathPara>
        <m:oMath>
          <m:r>
            <w:rPr>
              <w:rFonts w:ascii="Cambria Math" w:hAnsi="Cambria Math"/>
              <w:u w:val="double"/>
            </w:rPr>
            <m:t xml:space="preserve">v = 0.40 </m:t>
          </m:r>
          <m:sSup>
            <m:sSupPr>
              <m:ctrlPr>
                <w:rPr>
                  <w:rFonts w:ascii="Cambria Math" w:hAnsi="Cambria Math"/>
                  <w:i/>
                  <w:u w:val="double"/>
                </w:rPr>
              </m:ctrlPr>
            </m:sSupPr>
            <m:e>
              <m:r>
                <w:rPr>
                  <w:rFonts w:ascii="Cambria Math" w:hAnsi="Cambria Math"/>
                  <w:u w:val="double"/>
                </w:rPr>
                <m:t>ms</m:t>
              </m:r>
            </m:e>
            <m:sup>
              <m:r>
                <w:rPr>
                  <w:rFonts w:ascii="Cambria Math" w:hAnsi="Cambria Math"/>
                  <w:u w:val="double"/>
                </w:rPr>
                <m:t>-1</m:t>
              </m:r>
            </m:sup>
          </m:sSup>
        </m:oMath>
      </m:oMathPara>
    </w:p>
    <w:p w:rsidR="00357C08" w:rsidRPr="00357C08" w:rsidRDefault="00357C08" w:rsidP="0014237A">
      <w:pPr>
        <w:pStyle w:val="Heading2"/>
        <w:spacing w:before="120" w:after="120"/>
        <w:rPr>
          <w:rFonts w:ascii="Trebuchet MS" w:hAnsi="Trebuchet MS"/>
        </w:rPr>
      </w:pPr>
    </w:p>
    <w:p w:rsidR="00C95E61" w:rsidRPr="0014237A" w:rsidRDefault="00C95E61" w:rsidP="0014237A">
      <w:pPr>
        <w:pStyle w:val="Heading2"/>
        <w:spacing w:before="120" w:after="120"/>
        <w:rPr>
          <w:rFonts w:ascii="Trebuchet MS" w:hAnsi="Trebuchet MS"/>
        </w:rPr>
      </w:pPr>
      <w:bookmarkStart w:id="13" w:name="_Toc515625811"/>
      <w:r w:rsidRPr="0014237A">
        <w:rPr>
          <w:rFonts w:ascii="Trebuchet MS" w:hAnsi="Trebuchet MS"/>
        </w:rPr>
        <w:t>Frequency</w:t>
      </w:r>
      <w:bookmarkEnd w:id="13"/>
      <w:r w:rsidRPr="0014237A">
        <w:rPr>
          <w:rFonts w:ascii="Trebuchet MS" w:hAnsi="Trebuchet MS"/>
        </w:rPr>
        <w:t xml:space="preserve"> </w:t>
      </w:r>
    </w:p>
    <w:p w:rsidR="00C95E61" w:rsidRPr="0014237A" w:rsidRDefault="00C95E61" w:rsidP="0014237A">
      <w:pPr>
        <w:spacing w:before="120" w:after="120"/>
        <w:rPr>
          <w:rFonts w:ascii="Trebuchet MS" w:hAnsi="Trebuchet MS"/>
        </w:rPr>
      </w:pPr>
      <w:r w:rsidRPr="0014237A">
        <w:rPr>
          <w:rFonts w:ascii="Trebuchet MS" w:hAnsi="Trebuchet MS"/>
        </w:rPr>
        <w:t xml:space="preserve">Wave Frequency The frequency of a wave is defined to be: </w:t>
      </w:r>
      <m:oMath>
        <m:r>
          <w:rPr>
            <w:rFonts w:ascii="Cambria Math" w:hAnsi="Cambria Math"/>
          </w:rPr>
          <m:t xml:space="preserve">frequency= </m:t>
        </m:r>
        <m:f>
          <m:fPr>
            <m:ctrlPr>
              <w:rPr>
                <w:rFonts w:ascii="Cambria Math" w:hAnsi="Cambria Math"/>
                <w:i/>
              </w:rPr>
            </m:ctrlPr>
          </m:fPr>
          <m:num>
            <m:r>
              <w:rPr>
                <w:rFonts w:ascii="Cambria Math" w:hAnsi="Cambria Math"/>
              </w:rPr>
              <m:t xml:space="preserve">number of waves </m:t>
            </m:r>
          </m:num>
          <m:den>
            <m:r>
              <w:rPr>
                <w:rFonts w:ascii="Cambria Math" w:hAnsi="Cambria Math"/>
              </w:rPr>
              <m:t xml:space="preserve">time for the waves </m:t>
            </m:r>
          </m:den>
        </m:f>
      </m:oMath>
      <w:r w:rsidR="006C7CE6" w:rsidRPr="0014237A">
        <w:rPr>
          <w:rFonts w:ascii="Trebuchet MS" w:eastAsiaTheme="minorEastAsia" w:hAnsi="Trebuchet MS"/>
        </w:rPr>
        <w:t xml:space="preserve">. In symbols this becomes </w:t>
      </w:r>
      <m:oMath>
        <m:r>
          <w:rPr>
            <w:rFonts w:ascii="Cambria Math" w:hAnsi="Cambria Math"/>
          </w:rPr>
          <m:t xml:space="preserve">f= </m:t>
        </m:r>
        <m:f>
          <m:fPr>
            <m:ctrlPr>
              <w:rPr>
                <w:rFonts w:ascii="Cambria Math" w:hAnsi="Cambria Math"/>
                <w:i/>
              </w:rPr>
            </m:ctrlPr>
          </m:fPr>
          <m:num>
            <m:r>
              <w:rPr>
                <w:rFonts w:ascii="Cambria Math" w:hAnsi="Cambria Math"/>
              </w:rPr>
              <m:t xml:space="preserve">N </m:t>
            </m:r>
          </m:num>
          <m:den>
            <m:r>
              <w:rPr>
                <w:rFonts w:ascii="Cambria Math" w:hAnsi="Cambria Math"/>
              </w:rPr>
              <m:t xml:space="preserve">t </m:t>
            </m:r>
          </m:den>
        </m:f>
      </m:oMath>
    </w:p>
    <w:p w:rsidR="00C95E61" w:rsidRPr="0014237A" w:rsidRDefault="00C95E61" w:rsidP="0014237A">
      <w:pPr>
        <w:spacing w:before="120" w:after="120"/>
        <w:rPr>
          <w:rFonts w:ascii="Trebuchet MS" w:eastAsiaTheme="minorEastAsia" w:hAnsi="Trebuchet MS"/>
        </w:rPr>
      </w:pPr>
      <w:r w:rsidRPr="0014237A">
        <w:rPr>
          <w:rFonts w:ascii="Trebuchet MS" w:hAnsi="Trebuchet MS"/>
        </w:rPr>
        <w:t xml:space="preserve">Now consider the case for just one wave. The number of waves is one and the time taken is the Period. Hence; </w:t>
      </w:r>
      <m:oMath>
        <m:r>
          <w:rPr>
            <w:rFonts w:ascii="Cambria Math" w:hAnsi="Cambria Math"/>
          </w:rPr>
          <m:t xml:space="preserve">frequency= </m:t>
        </m:r>
        <m:f>
          <m:fPr>
            <m:ctrlPr>
              <w:rPr>
                <w:rFonts w:ascii="Cambria Math" w:hAnsi="Cambria Math"/>
                <w:i/>
              </w:rPr>
            </m:ctrlPr>
          </m:fPr>
          <m:num>
            <m:r>
              <w:rPr>
                <w:rFonts w:ascii="Cambria Math" w:hAnsi="Cambria Math"/>
              </w:rPr>
              <m:t xml:space="preserve">1 </m:t>
            </m:r>
          </m:num>
          <m:den>
            <m:r>
              <w:rPr>
                <w:rFonts w:ascii="Cambria Math" w:hAnsi="Cambria Math"/>
              </w:rPr>
              <m:t xml:space="preserve">Period  </m:t>
            </m:r>
          </m:den>
        </m:f>
      </m:oMath>
      <w:r w:rsidR="006C7CE6" w:rsidRPr="0014237A">
        <w:rPr>
          <w:rFonts w:ascii="Trebuchet MS" w:eastAsiaTheme="minorEastAsia" w:hAnsi="Trebuchet MS"/>
        </w:rPr>
        <w:t xml:space="preserve">. In symbols this becomes </w:t>
      </w:r>
      <m:oMath>
        <m:r>
          <w:rPr>
            <w:rFonts w:ascii="Cambria Math" w:hAnsi="Cambria Math"/>
          </w:rPr>
          <m:t xml:space="preserve">f= </m:t>
        </m:r>
        <m:f>
          <m:fPr>
            <m:ctrlPr>
              <w:rPr>
                <w:rFonts w:ascii="Cambria Math" w:hAnsi="Cambria Math"/>
                <w:i/>
              </w:rPr>
            </m:ctrlPr>
          </m:fPr>
          <m:num>
            <m:r>
              <w:rPr>
                <w:rFonts w:ascii="Cambria Math" w:hAnsi="Cambria Math"/>
              </w:rPr>
              <m:t>1</m:t>
            </m:r>
          </m:num>
          <m:den>
            <m:r>
              <w:rPr>
                <w:rFonts w:ascii="Cambria Math" w:hAnsi="Cambria Math"/>
              </w:rPr>
              <m:t xml:space="preserve">T </m:t>
            </m:r>
          </m:den>
        </m:f>
      </m:oMath>
    </w:p>
    <w:tbl>
      <w:tblPr>
        <w:tblStyle w:val="MediumShading1-Accent1"/>
        <w:tblW w:w="0" w:type="auto"/>
        <w:tblLook w:val="04A0" w:firstRow="1" w:lastRow="0" w:firstColumn="1" w:lastColumn="0" w:noHBand="0" w:noVBand="1"/>
      </w:tblPr>
      <w:tblGrid>
        <w:gridCol w:w="2310"/>
        <w:gridCol w:w="2310"/>
        <w:gridCol w:w="2311"/>
        <w:gridCol w:w="2311"/>
      </w:tblGrid>
      <w:tr w:rsidR="006C7CE6" w:rsidRPr="0014237A" w:rsidTr="006C7CE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0" w:type="dxa"/>
          </w:tcPr>
          <w:p w:rsidR="006C7CE6" w:rsidRPr="0014237A" w:rsidRDefault="006C7CE6" w:rsidP="0014237A">
            <w:pPr>
              <w:spacing w:before="120" w:after="120"/>
              <w:jc w:val="center"/>
              <w:rPr>
                <w:rFonts w:ascii="Trebuchet MS" w:hAnsi="Trebuchet MS"/>
              </w:rPr>
            </w:pPr>
            <w:r w:rsidRPr="0014237A">
              <w:rPr>
                <w:rFonts w:ascii="Trebuchet MS" w:hAnsi="Trebuchet MS"/>
              </w:rPr>
              <w:t>Symbol</w:t>
            </w:r>
          </w:p>
        </w:tc>
        <w:tc>
          <w:tcPr>
            <w:tcW w:w="2310" w:type="dxa"/>
          </w:tcPr>
          <w:p w:rsidR="006C7CE6" w:rsidRPr="0014237A" w:rsidRDefault="006C7CE6" w:rsidP="0014237A">
            <w:pPr>
              <w:spacing w:before="120" w:after="120"/>
              <w:jc w:val="center"/>
              <w:cnfStyle w:val="100000000000" w:firstRow="1" w:lastRow="0" w:firstColumn="0" w:lastColumn="0" w:oddVBand="0" w:evenVBand="0" w:oddHBand="0" w:evenHBand="0" w:firstRowFirstColumn="0" w:firstRowLastColumn="0" w:lastRowFirstColumn="0" w:lastRowLastColumn="0"/>
              <w:rPr>
                <w:rFonts w:ascii="Trebuchet MS" w:hAnsi="Trebuchet MS"/>
              </w:rPr>
            </w:pPr>
            <w:r w:rsidRPr="0014237A">
              <w:rPr>
                <w:rFonts w:ascii="Trebuchet MS" w:hAnsi="Trebuchet MS"/>
              </w:rPr>
              <w:t>Name</w:t>
            </w:r>
          </w:p>
        </w:tc>
        <w:tc>
          <w:tcPr>
            <w:tcW w:w="2311" w:type="dxa"/>
          </w:tcPr>
          <w:p w:rsidR="006C7CE6" w:rsidRPr="0014237A" w:rsidRDefault="006C7CE6" w:rsidP="0014237A">
            <w:pPr>
              <w:spacing w:before="120" w:after="120"/>
              <w:jc w:val="center"/>
              <w:cnfStyle w:val="100000000000" w:firstRow="1" w:lastRow="0" w:firstColumn="0" w:lastColumn="0" w:oddVBand="0" w:evenVBand="0" w:oddHBand="0" w:evenHBand="0" w:firstRowFirstColumn="0" w:firstRowLastColumn="0" w:lastRowFirstColumn="0" w:lastRowLastColumn="0"/>
              <w:rPr>
                <w:rFonts w:ascii="Trebuchet MS" w:hAnsi="Trebuchet MS"/>
              </w:rPr>
            </w:pPr>
            <w:r w:rsidRPr="0014237A">
              <w:rPr>
                <w:rFonts w:ascii="Trebuchet MS" w:hAnsi="Trebuchet MS"/>
              </w:rPr>
              <w:t>Unit</w:t>
            </w:r>
          </w:p>
        </w:tc>
        <w:tc>
          <w:tcPr>
            <w:tcW w:w="2311" w:type="dxa"/>
          </w:tcPr>
          <w:p w:rsidR="006C7CE6" w:rsidRPr="0014237A" w:rsidRDefault="006C7CE6" w:rsidP="0014237A">
            <w:pPr>
              <w:spacing w:before="120" w:after="120"/>
              <w:jc w:val="center"/>
              <w:cnfStyle w:val="100000000000" w:firstRow="1" w:lastRow="0" w:firstColumn="0" w:lastColumn="0" w:oddVBand="0" w:evenVBand="0" w:oddHBand="0" w:evenHBand="0" w:firstRowFirstColumn="0" w:firstRowLastColumn="0" w:lastRowFirstColumn="0" w:lastRowLastColumn="0"/>
              <w:rPr>
                <w:rFonts w:ascii="Trebuchet MS" w:hAnsi="Trebuchet MS"/>
              </w:rPr>
            </w:pPr>
            <w:r w:rsidRPr="0014237A">
              <w:rPr>
                <w:rFonts w:ascii="Trebuchet MS" w:hAnsi="Trebuchet MS"/>
              </w:rPr>
              <w:t>Unit symbol</w:t>
            </w:r>
          </w:p>
        </w:tc>
      </w:tr>
      <w:tr w:rsidR="006C7CE6" w:rsidRPr="0014237A" w:rsidTr="006C7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0" w:type="dxa"/>
          </w:tcPr>
          <w:p w:rsidR="006C7CE6" w:rsidRPr="0014237A" w:rsidRDefault="006C7CE6" w:rsidP="0014237A">
            <w:pPr>
              <w:spacing w:before="120" w:after="120"/>
              <w:jc w:val="center"/>
              <w:rPr>
                <w:rFonts w:ascii="Trebuchet MS" w:hAnsi="Trebuchet MS"/>
              </w:rPr>
            </w:pPr>
            <w:r w:rsidRPr="0014237A">
              <w:rPr>
                <w:rFonts w:ascii="Trebuchet MS" w:hAnsi="Trebuchet MS"/>
              </w:rPr>
              <w:t>f</w:t>
            </w:r>
          </w:p>
        </w:tc>
        <w:tc>
          <w:tcPr>
            <w:tcW w:w="2310" w:type="dxa"/>
          </w:tcPr>
          <w:p w:rsidR="006C7CE6" w:rsidRPr="0014237A" w:rsidRDefault="006C7CE6" w:rsidP="0014237A">
            <w:pPr>
              <w:spacing w:before="120" w:after="120"/>
              <w:jc w:val="center"/>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14237A">
              <w:rPr>
                <w:rFonts w:ascii="Trebuchet MS" w:hAnsi="Trebuchet MS"/>
              </w:rPr>
              <w:t>Frequency</w:t>
            </w:r>
          </w:p>
        </w:tc>
        <w:tc>
          <w:tcPr>
            <w:tcW w:w="2311" w:type="dxa"/>
          </w:tcPr>
          <w:p w:rsidR="006C7CE6" w:rsidRPr="0014237A" w:rsidRDefault="009A7C00" w:rsidP="0014237A">
            <w:pPr>
              <w:spacing w:before="120" w:after="120"/>
              <w:jc w:val="center"/>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14237A">
              <w:rPr>
                <w:rFonts w:ascii="Trebuchet MS" w:hAnsi="Trebuchet MS"/>
              </w:rPr>
              <w:t>h</w:t>
            </w:r>
            <w:r w:rsidR="006C7CE6" w:rsidRPr="0014237A">
              <w:rPr>
                <w:rFonts w:ascii="Trebuchet MS" w:hAnsi="Trebuchet MS"/>
              </w:rPr>
              <w:t>ertz</w:t>
            </w:r>
          </w:p>
        </w:tc>
        <w:tc>
          <w:tcPr>
            <w:tcW w:w="2311" w:type="dxa"/>
          </w:tcPr>
          <w:p w:rsidR="006C7CE6" w:rsidRPr="0014237A" w:rsidRDefault="006C7CE6" w:rsidP="0014237A">
            <w:pPr>
              <w:spacing w:before="120" w:after="120"/>
              <w:jc w:val="center"/>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14237A">
              <w:rPr>
                <w:rFonts w:ascii="Trebuchet MS" w:hAnsi="Trebuchet MS"/>
              </w:rPr>
              <w:t>Hz</w:t>
            </w:r>
          </w:p>
        </w:tc>
      </w:tr>
      <w:tr w:rsidR="006C7CE6" w:rsidRPr="0014237A" w:rsidTr="006C7CE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0" w:type="dxa"/>
          </w:tcPr>
          <w:p w:rsidR="006C7CE6" w:rsidRPr="0014237A" w:rsidRDefault="006C7CE6" w:rsidP="0014237A">
            <w:pPr>
              <w:spacing w:before="120" w:after="120"/>
              <w:jc w:val="center"/>
              <w:rPr>
                <w:rFonts w:ascii="Trebuchet MS" w:hAnsi="Trebuchet MS"/>
              </w:rPr>
            </w:pPr>
            <w:r w:rsidRPr="0014237A">
              <w:rPr>
                <w:rFonts w:ascii="Trebuchet MS" w:hAnsi="Trebuchet MS"/>
              </w:rPr>
              <w:t>T</w:t>
            </w:r>
          </w:p>
        </w:tc>
        <w:tc>
          <w:tcPr>
            <w:tcW w:w="2310" w:type="dxa"/>
          </w:tcPr>
          <w:p w:rsidR="006C7CE6" w:rsidRPr="0014237A" w:rsidRDefault="006C7CE6" w:rsidP="0014237A">
            <w:pPr>
              <w:spacing w:before="120" w:after="120"/>
              <w:jc w:val="center"/>
              <w:cnfStyle w:val="000000010000" w:firstRow="0" w:lastRow="0" w:firstColumn="0" w:lastColumn="0" w:oddVBand="0" w:evenVBand="0" w:oddHBand="0" w:evenHBand="1" w:firstRowFirstColumn="0" w:firstRowLastColumn="0" w:lastRowFirstColumn="0" w:lastRowLastColumn="0"/>
              <w:rPr>
                <w:rFonts w:ascii="Trebuchet MS" w:hAnsi="Trebuchet MS"/>
              </w:rPr>
            </w:pPr>
            <w:r w:rsidRPr="0014237A">
              <w:rPr>
                <w:rFonts w:ascii="Trebuchet MS" w:hAnsi="Trebuchet MS"/>
              </w:rPr>
              <w:t>Period</w:t>
            </w:r>
          </w:p>
        </w:tc>
        <w:tc>
          <w:tcPr>
            <w:tcW w:w="2311" w:type="dxa"/>
          </w:tcPr>
          <w:p w:rsidR="006C7CE6" w:rsidRPr="0014237A" w:rsidRDefault="009A7C00" w:rsidP="0014237A">
            <w:pPr>
              <w:spacing w:before="120" w:after="120"/>
              <w:jc w:val="center"/>
              <w:cnfStyle w:val="000000010000" w:firstRow="0" w:lastRow="0" w:firstColumn="0" w:lastColumn="0" w:oddVBand="0" w:evenVBand="0" w:oddHBand="0" w:evenHBand="1" w:firstRowFirstColumn="0" w:firstRowLastColumn="0" w:lastRowFirstColumn="0" w:lastRowLastColumn="0"/>
              <w:rPr>
                <w:rFonts w:ascii="Trebuchet MS" w:hAnsi="Trebuchet MS"/>
              </w:rPr>
            </w:pPr>
            <w:r w:rsidRPr="0014237A">
              <w:rPr>
                <w:rFonts w:ascii="Trebuchet MS" w:hAnsi="Trebuchet MS"/>
              </w:rPr>
              <w:t>s</w:t>
            </w:r>
            <w:r w:rsidR="006C7CE6" w:rsidRPr="0014237A">
              <w:rPr>
                <w:rFonts w:ascii="Trebuchet MS" w:hAnsi="Trebuchet MS"/>
              </w:rPr>
              <w:t>econds</w:t>
            </w:r>
          </w:p>
        </w:tc>
        <w:tc>
          <w:tcPr>
            <w:tcW w:w="2311" w:type="dxa"/>
          </w:tcPr>
          <w:p w:rsidR="006C7CE6" w:rsidRPr="0014237A" w:rsidRDefault="006C7CE6" w:rsidP="0014237A">
            <w:pPr>
              <w:spacing w:before="120" w:after="120"/>
              <w:jc w:val="center"/>
              <w:cnfStyle w:val="000000010000" w:firstRow="0" w:lastRow="0" w:firstColumn="0" w:lastColumn="0" w:oddVBand="0" w:evenVBand="0" w:oddHBand="0" w:evenHBand="1" w:firstRowFirstColumn="0" w:firstRowLastColumn="0" w:lastRowFirstColumn="0" w:lastRowLastColumn="0"/>
              <w:rPr>
                <w:rFonts w:ascii="Trebuchet MS" w:hAnsi="Trebuchet MS"/>
              </w:rPr>
            </w:pPr>
            <w:r w:rsidRPr="0014237A">
              <w:rPr>
                <w:rFonts w:ascii="Trebuchet MS" w:hAnsi="Trebuchet MS"/>
              </w:rPr>
              <w:t>s</w:t>
            </w:r>
          </w:p>
        </w:tc>
      </w:tr>
      <w:tr w:rsidR="006C7CE6" w:rsidRPr="0014237A" w:rsidTr="006C7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0" w:type="dxa"/>
          </w:tcPr>
          <w:p w:rsidR="006C7CE6" w:rsidRPr="0014237A" w:rsidRDefault="006C7CE6" w:rsidP="0014237A">
            <w:pPr>
              <w:spacing w:before="120" w:after="120"/>
              <w:jc w:val="center"/>
              <w:rPr>
                <w:rFonts w:ascii="Trebuchet MS" w:hAnsi="Trebuchet MS"/>
              </w:rPr>
            </w:pPr>
            <w:r w:rsidRPr="0014237A">
              <w:rPr>
                <w:rFonts w:ascii="Trebuchet MS" w:hAnsi="Trebuchet MS"/>
              </w:rPr>
              <w:t>N</w:t>
            </w:r>
          </w:p>
        </w:tc>
        <w:tc>
          <w:tcPr>
            <w:tcW w:w="2310" w:type="dxa"/>
          </w:tcPr>
          <w:p w:rsidR="006C7CE6" w:rsidRPr="0014237A" w:rsidRDefault="006C7CE6" w:rsidP="0014237A">
            <w:pPr>
              <w:spacing w:before="120" w:after="120"/>
              <w:jc w:val="center"/>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14237A">
              <w:rPr>
                <w:rFonts w:ascii="Trebuchet MS" w:hAnsi="Trebuchet MS"/>
              </w:rPr>
              <w:t>Number of waves</w:t>
            </w:r>
          </w:p>
        </w:tc>
        <w:tc>
          <w:tcPr>
            <w:tcW w:w="2311" w:type="dxa"/>
          </w:tcPr>
          <w:p w:rsidR="006C7CE6" w:rsidRPr="0014237A" w:rsidRDefault="006C7CE6" w:rsidP="0014237A">
            <w:pPr>
              <w:spacing w:before="120" w:after="120"/>
              <w:jc w:val="center"/>
              <w:cnfStyle w:val="000000100000" w:firstRow="0" w:lastRow="0" w:firstColumn="0" w:lastColumn="0" w:oddVBand="0" w:evenVBand="0" w:oddHBand="1" w:evenHBand="0" w:firstRowFirstColumn="0" w:firstRowLastColumn="0" w:lastRowFirstColumn="0" w:lastRowLastColumn="0"/>
              <w:rPr>
                <w:rFonts w:ascii="Trebuchet MS" w:hAnsi="Trebuchet MS"/>
              </w:rPr>
            </w:pPr>
          </w:p>
        </w:tc>
        <w:tc>
          <w:tcPr>
            <w:tcW w:w="2311" w:type="dxa"/>
          </w:tcPr>
          <w:p w:rsidR="006C7CE6" w:rsidRPr="0014237A" w:rsidRDefault="006C7CE6" w:rsidP="0014237A">
            <w:pPr>
              <w:spacing w:before="120" w:after="120"/>
              <w:jc w:val="center"/>
              <w:cnfStyle w:val="000000100000" w:firstRow="0" w:lastRow="0" w:firstColumn="0" w:lastColumn="0" w:oddVBand="0" w:evenVBand="0" w:oddHBand="1" w:evenHBand="0" w:firstRowFirstColumn="0" w:firstRowLastColumn="0" w:lastRowFirstColumn="0" w:lastRowLastColumn="0"/>
              <w:rPr>
                <w:rFonts w:ascii="Trebuchet MS" w:hAnsi="Trebuchet MS"/>
              </w:rPr>
            </w:pPr>
          </w:p>
        </w:tc>
      </w:tr>
    </w:tbl>
    <w:p w:rsidR="006C7CE6" w:rsidRPr="0014237A" w:rsidRDefault="006C7CE6" w:rsidP="0014237A">
      <w:pPr>
        <w:spacing w:before="120" w:after="120"/>
        <w:rPr>
          <w:rFonts w:ascii="Trebuchet MS" w:hAnsi="Trebuchet MS"/>
        </w:rPr>
      </w:pPr>
    </w:p>
    <w:p w:rsidR="00357C08" w:rsidRDefault="00357C08" w:rsidP="0014237A">
      <w:pPr>
        <w:spacing w:before="120" w:after="120"/>
        <w:rPr>
          <w:rFonts w:ascii="Trebuchet MS" w:hAnsi="Trebuchet MS"/>
        </w:rPr>
      </w:pPr>
    </w:p>
    <w:p w:rsidR="006C7CE6" w:rsidRPr="0014237A" w:rsidRDefault="006C7CE6" w:rsidP="0014237A">
      <w:pPr>
        <w:spacing w:before="120" w:after="120"/>
        <w:rPr>
          <w:rFonts w:ascii="Trebuchet MS" w:hAnsi="Trebuchet MS"/>
        </w:rPr>
      </w:pPr>
      <w:r w:rsidRPr="0014237A">
        <w:rPr>
          <w:rFonts w:ascii="Trebuchet MS" w:hAnsi="Trebuchet MS"/>
        </w:rPr>
        <w:t xml:space="preserve">Worked Examples </w:t>
      </w:r>
    </w:p>
    <w:p w:rsidR="006C7CE6" w:rsidRPr="0014237A" w:rsidRDefault="006C7CE6" w:rsidP="0014237A">
      <w:pPr>
        <w:pStyle w:val="ListParagraph"/>
        <w:numPr>
          <w:ilvl w:val="0"/>
          <w:numId w:val="2"/>
        </w:numPr>
        <w:spacing w:before="120" w:after="120"/>
        <w:rPr>
          <w:rFonts w:ascii="Trebuchet MS" w:hAnsi="Trebuchet MS"/>
        </w:rPr>
      </w:pPr>
      <w:r w:rsidRPr="0014237A">
        <w:rPr>
          <w:rFonts w:ascii="Trebuchet MS" w:hAnsi="Trebuchet MS"/>
        </w:rPr>
        <w:t xml:space="preserve">A certain breed of bat emits ultrasounds with a period of 23 µs. Calculate the frequency of the ultrasound.   </w:t>
      </w:r>
    </w:p>
    <w:p w:rsidR="00357C08" w:rsidRDefault="00357C08" w:rsidP="0014237A">
      <w:pPr>
        <w:pStyle w:val="ListParagraph"/>
        <w:spacing w:before="120" w:after="120"/>
        <w:rPr>
          <w:rFonts w:ascii="Trebuchet MS" w:hAnsi="Trebuchet MS"/>
        </w:rPr>
      </w:pPr>
    </w:p>
    <w:p w:rsidR="006C7CE6" w:rsidRPr="0014237A" w:rsidRDefault="006C7CE6" w:rsidP="0014237A">
      <w:pPr>
        <w:pStyle w:val="ListParagraph"/>
        <w:spacing w:before="120" w:after="120"/>
        <w:rPr>
          <w:rFonts w:ascii="Trebuchet MS" w:hAnsi="Trebuchet MS"/>
        </w:rPr>
      </w:pPr>
      <w:r w:rsidRPr="0014237A">
        <w:rPr>
          <w:rFonts w:ascii="Trebuchet MS" w:hAnsi="Trebuchet MS"/>
        </w:rPr>
        <w:t>T = 23 x 10</w:t>
      </w:r>
      <w:r w:rsidRPr="0014237A">
        <w:rPr>
          <w:rFonts w:ascii="Trebuchet MS" w:hAnsi="Trebuchet MS"/>
          <w:sz w:val="24"/>
          <w:szCs w:val="24"/>
          <w:vertAlign w:val="superscript"/>
        </w:rPr>
        <w:t>-6</w:t>
      </w:r>
      <w:r w:rsidRPr="0014237A">
        <w:rPr>
          <w:rFonts w:ascii="Trebuchet MS" w:hAnsi="Trebuchet MS"/>
        </w:rPr>
        <w:t xml:space="preserve"> s      </w:t>
      </w:r>
    </w:p>
    <w:p w:rsidR="006C7CE6" w:rsidRPr="0014237A" w:rsidRDefault="006C7CE6" w:rsidP="0014237A">
      <w:pPr>
        <w:pStyle w:val="ListParagraph"/>
        <w:spacing w:before="120" w:after="120"/>
        <w:rPr>
          <w:rFonts w:ascii="Trebuchet MS" w:hAnsi="Trebuchet MS"/>
        </w:rPr>
      </w:pPr>
      <w:r w:rsidRPr="0014237A">
        <w:rPr>
          <w:rFonts w:ascii="Trebuchet MS" w:hAnsi="Trebuchet MS"/>
        </w:rPr>
        <w:t xml:space="preserve"> f = ?</w:t>
      </w:r>
    </w:p>
    <w:p w:rsidR="006C7CE6" w:rsidRPr="0014237A" w:rsidRDefault="006C7CE6" w:rsidP="0014237A">
      <w:pPr>
        <w:pStyle w:val="ListParagraph"/>
        <w:spacing w:before="120" w:after="120"/>
        <w:rPr>
          <w:rFonts w:ascii="Trebuchet MS" w:eastAsiaTheme="minorEastAsia" w:hAnsi="Trebuchet MS"/>
        </w:rPr>
      </w:pPr>
      <m:oMathPara>
        <m:oMath>
          <m:r>
            <w:rPr>
              <w:rFonts w:ascii="Cambria Math" w:hAnsi="Cambria Math"/>
            </w:rPr>
            <w:lastRenderedPageBreak/>
            <m:t xml:space="preserve">f= </m:t>
          </m:r>
          <m:f>
            <m:fPr>
              <m:ctrlPr>
                <w:rPr>
                  <w:rFonts w:ascii="Cambria Math" w:hAnsi="Cambria Math"/>
                  <w:i/>
                </w:rPr>
              </m:ctrlPr>
            </m:fPr>
            <m:num>
              <m:r>
                <w:rPr>
                  <w:rFonts w:ascii="Cambria Math" w:hAnsi="Cambria Math"/>
                </w:rPr>
                <m:t>1</m:t>
              </m:r>
            </m:num>
            <m:den>
              <m:r>
                <w:rPr>
                  <w:rFonts w:ascii="Cambria Math" w:hAnsi="Cambria Math"/>
                </w:rPr>
                <m:t xml:space="preserve">T </m:t>
              </m:r>
            </m:den>
          </m:f>
        </m:oMath>
      </m:oMathPara>
    </w:p>
    <w:p w:rsidR="006C7CE6" w:rsidRPr="0014237A" w:rsidRDefault="006C7CE6" w:rsidP="0014237A">
      <w:pPr>
        <w:pStyle w:val="ListParagraph"/>
        <w:spacing w:before="120" w:after="120"/>
        <w:rPr>
          <w:rFonts w:ascii="Trebuchet MS" w:eastAsiaTheme="minorEastAsia" w:hAnsi="Trebuchet MS"/>
        </w:rPr>
      </w:pPr>
      <m:oMathPara>
        <m:oMath>
          <m:r>
            <w:rPr>
              <w:rFonts w:ascii="Cambria Math" w:hAnsi="Cambria Math"/>
            </w:rPr>
            <m:t xml:space="preserve">f= </m:t>
          </m:r>
          <m:f>
            <m:fPr>
              <m:ctrlPr>
                <w:rPr>
                  <w:rFonts w:ascii="Cambria Math" w:hAnsi="Cambria Math"/>
                  <w:i/>
                </w:rPr>
              </m:ctrlPr>
            </m:fPr>
            <m:num>
              <m:r>
                <w:rPr>
                  <w:rFonts w:ascii="Cambria Math" w:hAnsi="Cambria Math"/>
                </w:rPr>
                <m:t>1</m:t>
              </m:r>
            </m:num>
            <m:den>
              <m:eqArr>
                <m:eqArrPr>
                  <m:ctrlPr>
                    <w:rPr>
                      <w:rFonts w:ascii="Cambria Math" w:hAnsi="Cambria Math"/>
                      <w:i/>
                    </w:rPr>
                  </m:ctrlPr>
                </m:eqArrPr>
                <m:e>
                  <m:r>
                    <w:rPr>
                      <w:rFonts w:ascii="Cambria Math" w:hAnsi="Cambria Math"/>
                    </w:rPr>
                    <m:t>23×</m:t>
                  </m:r>
                  <m:sSup>
                    <m:sSupPr>
                      <m:ctrlPr>
                        <w:rPr>
                          <w:rFonts w:ascii="Cambria Math" w:hAnsi="Cambria Math"/>
                          <w:i/>
                        </w:rPr>
                      </m:ctrlPr>
                    </m:sSupPr>
                    <m:e>
                      <m:r>
                        <w:rPr>
                          <w:rFonts w:ascii="Cambria Math" w:hAnsi="Cambria Math"/>
                        </w:rPr>
                        <m:t>10</m:t>
                      </m:r>
                    </m:e>
                    <m:sup>
                      <m:r>
                        <w:rPr>
                          <w:rFonts w:ascii="Cambria Math" w:hAnsi="Cambria Math"/>
                        </w:rPr>
                        <m:t>-6</m:t>
                      </m:r>
                    </m:sup>
                  </m:sSup>
                </m:e>
                <m:e>
                  <m:r>
                    <w:rPr>
                      <w:rFonts w:ascii="Cambria Math" w:hAnsi="Cambria Math"/>
                    </w:rPr>
                    <m:t xml:space="preserve"> </m:t>
                  </m:r>
                </m:e>
              </m:eqArr>
            </m:den>
          </m:f>
        </m:oMath>
      </m:oMathPara>
    </w:p>
    <w:p w:rsidR="006C7CE6" w:rsidRPr="0014237A" w:rsidRDefault="006C7CE6" w:rsidP="0014237A">
      <w:pPr>
        <w:pStyle w:val="ListParagraph"/>
        <w:spacing w:before="120" w:after="120"/>
        <w:rPr>
          <w:rFonts w:ascii="Trebuchet MS" w:hAnsi="Trebuchet MS"/>
        </w:rPr>
      </w:pPr>
      <m:oMathPara>
        <m:oMath>
          <m:r>
            <w:rPr>
              <w:rFonts w:ascii="Cambria Math" w:hAnsi="Cambria Math"/>
            </w:rPr>
            <m:t>f= 43∙5 kHz</m:t>
          </m:r>
        </m:oMath>
      </m:oMathPara>
    </w:p>
    <w:p w:rsidR="006C7CE6" w:rsidRPr="0014237A" w:rsidRDefault="006C7CE6" w:rsidP="0014237A">
      <w:pPr>
        <w:pStyle w:val="ListParagraph"/>
        <w:numPr>
          <w:ilvl w:val="0"/>
          <w:numId w:val="2"/>
        </w:numPr>
        <w:spacing w:before="120" w:after="120"/>
        <w:rPr>
          <w:rFonts w:ascii="Trebuchet MS" w:hAnsi="Trebuchet MS"/>
        </w:rPr>
      </w:pPr>
      <w:r w:rsidRPr="0014237A">
        <w:rPr>
          <w:rFonts w:ascii="Trebuchet MS" w:hAnsi="Trebuchet MS"/>
        </w:rPr>
        <w:t>Given that a wave has a frequency of 50 Hz, calculate its period.</w:t>
      </w:r>
    </w:p>
    <w:p w:rsidR="006C7CE6" w:rsidRPr="0014237A" w:rsidRDefault="006C7CE6" w:rsidP="0014237A">
      <w:pPr>
        <w:pStyle w:val="ListParagraph"/>
        <w:spacing w:before="120" w:after="120"/>
        <w:rPr>
          <w:rFonts w:ascii="Trebuchet MS" w:hAnsi="Trebuchet MS"/>
        </w:rPr>
      </w:pPr>
      <w:r w:rsidRPr="0014237A">
        <w:rPr>
          <w:rFonts w:ascii="Trebuchet MS" w:hAnsi="Trebuchet MS"/>
        </w:rPr>
        <w:t xml:space="preserve">T = ? </w:t>
      </w:r>
    </w:p>
    <w:p w:rsidR="006C7CE6" w:rsidRPr="0014237A" w:rsidRDefault="006C7CE6" w:rsidP="0014237A">
      <w:pPr>
        <w:pStyle w:val="ListParagraph"/>
        <w:spacing w:before="120" w:after="120"/>
        <w:rPr>
          <w:rFonts w:ascii="Trebuchet MS" w:hAnsi="Trebuchet MS"/>
        </w:rPr>
      </w:pPr>
      <w:r w:rsidRPr="0014237A">
        <w:rPr>
          <w:rFonts w:ascii="Trebuchet MS" w:hAnsi="Trebuchet MS"/>
        </w:rPr>
        <w:t xml:space="preserve">f = 50 Hz </w:t>
      </w:r>
    </w:p>
    <w:p w:rsidR="006C7CE6" w:rsidRPr="0014237A" w:rsidRDefault="006C7CE6" w:rsidP="0014237A">
      <w:pPr>
        <w:pStyle w:val="ListParagraph"/>
        <w:spacing w:before="120" w:after="120"/>
        <w:rPr>
          <w:rFonts w:ascii="Trebuchet MS" w:eastAsiaTheme="minorEastAsia" w:hAnsi="Trebuchet MS"/>
        </w:rPr>
      </w:pPr>
      <m:oMathPara>
        <m:oMath>
          <m:r>
            <w:rPr>
              <w:rFonts w:ascii="Cambria Math" w:hAnsi="Cambria Math"/>
            </w:rPr>
            <m:t xml:space="preserve">f= </m:t>
          </m:r>
          <m:f>
            <m:fPr>
              <m:ctrlPr>
                <w:rPr>
                  <w:rFonts w:ascii="Cambria Math" w:hAnsi="Cambria Math"/>
                  <w:i/>
                </w:rPr>
              </m:ctrlPr>
            </m:fPr>
            <m:num>
              <m:r>
                <w:rPr>
                  <w:rFonts w:ascii="Cambria Math" w:hAnsi="Cambria Math"/>
                </w:rPr>
                <m:t>1</m:t>
              </m:r>
            </m:num>
            <m:den>
              <m:r>
                <w:rPr>
                  <w:rFonts w:ascii="Cambria Math" w:hAnsi="Cambria Math"/>
                </w:rPr>
                <m:t xml:space="preserve">T </m:t>
              </m:r>
            </m:den>
          </m:f>
        </m:oMath>
      </m:oMathPara>
    </w:p>
    <w:p w:rsidR="006C7CE6" w:rsidRPr="0014237A" w:rsidRDefault="006C7CE6" w:rsidP="0014237A">
      <w:pPr>
        <w:pStyle w:val="ListParagraph"/>
        <w:spacing w:before="120" w:after="120"/>
        <w:rPr>
          <w:rFonts w:ascii="Trebuchet MS" w:eastAsiaTheme="minorEastAsia" w:hAnsi="Trebuchet MS"/>
        </w:rPr>
      </w:pPr>
      <m:oMathPara>
        <m:oMath>
          <m:r>
            <w:rPr>
              <w:rFonts w:ascii="Cambria Math" w:hAnsi="Cambria Math"/>
            </w:rPr>
            <m:t xml:space="preserve">50= </m:t>
          </m:r>
          <m:f>
            <m:fPr>
              <m:ctrlPr>
                <w:rPr>
                  <w:rFonts w:ascii="Cambria Math" w:hAnsi="Cambria Math"/>
                  <w:i/>
                </w:rPr>
              </m:ctrlPr>
            </m:fPr>
            <m:num>
              <m:r>
                <w:rPr>
                  <w:rFonts w:ascii="Cambria Math" w:hAnsi="Cambria Math"/>
                </w:rPr>
                <m:t>1</m:t>
              </m:r>
            </m:num>
            <m:den>
              <m:r>
                <w:rPr>
                  <w:rFonts w:ascii="Cambria Math" w:hAnsi="Cambria Math"/>
                </w:rPr>
                <m:t xml:space="preserve">T </m:t>
              </m:r>
            </m:den>
          </m:f>
        </m:oMath>
      </m:oMathPara>
    </w:p>
    <w:p w:rsidR="006C7CE6" w:rsidRPr="0014237A" w:rsidRDefault="006C7CE6" w:rsidP="0014237A">
      <w:pPr>
        <w:pStyle w:val="ListParagraph"/>
        <w:spacing w:before="120" w:after="120"/>
        <w:rPr>
          <w:rFonts w:ascii="Trebuchet MS" w:eastAsiaTheme="minorEastAsia" w:hAnsi="Trebuchet MS"/>
          <w:u w:val="double"/>
        </w:rPr>
      </w:pPr>
      <m:oMathPara>
        <m:oMath>
          <m:r>
            <w:rPr>
              <w:rFonts w:ascii="Cambria Math" w:eastAsiaTheme="minorEastAsia" w:hAnsi="Cambria Math"/>
              <w:u w:val="double"/>
            </w:rPr>
            <m:t>T=0.02s</m:t>
          </m:r>
        </m:oMath>
      </m:oMathPara>
    </w:p>
    <w:p w:rsidR="00301FF3" w:rsidRPr="0014237A" w:rsidRDefault="00301FF3" w:rsidP="0014237A">
      <w:pPr>
        <w:pStyle w:val="Heading3"/>
        <w:spacing w:before="120" w:after="120"/>
        <w:rPr>
          <w:rFonts w:ascii="Trebuchet MS" w:eastAsiaTheme="minorEastAsia" w:hAnsi="Trebuchet MS"/>
        </w:rPr>
      </w:pPr>
      <w:bookmarkStart w:id="14" w:name="_Toc515625812"/>
      <w:r w:rsidRPr="0014237A">
        <w:rPr>
          <w:rFonts w:ascii="Trebuchet MS" w:eastAsiaTheme="minorEastAsia" w:hAnsi="Trebuchet MS"/>
        </w:rPr>
        <w:t>TUTORIAL QUESTIONS</w:t>
      </w:r>
      <w:bookmarkEnd w:id="14"/>
      <w:r w:rsidRPr="0014237A">
        <w:rPr>
          <w:rFonts w:ascii="Trebuchet MS" w:eastAsiaTheme="minorEastAsia" w:hAnsi="Trebuchet MS"/>
        </w:rPr>
        <w:t xml:space="preserve"> </w:t>
      </w:r>
    </w:p>
    <w:p w:rsidR="00301FF3" w:rsidRPr="0014237A" w:rsidRDefault="00061CB3" w:rsidP="0014237A">
      <w:pPr>
        <w:pStyle w:val="ListParagraph"/>
        <w:numPr>
          <w:ilvl w:val="1"/>
          <w:numId w:val="20"/>
        </w:numPr>
        <w:spacing w:before="120" w:after="120"/>
        <w:rPr>
          <w:rFonts w:ascii="Trebuchet MS" w:hAnsi="Trebuchet MS"/>
          <w:sz w:val="24"/>
          <w:szCs w:val="24"/>
        </w:rPr>
      </w:pPr>
      <w:r w:rsidRPr="0014237A">
        <w:rPr>
          <w:rFonts w:ascii="Trebuchet MS" w:hAnsi="Trebuchet MS"/>
          <w:sz w:val="24"/>
          <w:szCs w:val="24"/>
        </w:rPr>
        <w:t>Calculate</w:t>
      </w:r>
      <w:r w:rsidR="00301FF3" w:rsidRPr="0014237A">
        <w:rPr>
          <w:rFonts w:ascii="Trebuchet MS" w:hAnsi="Trebuchet MS"/>
          <w:sz w:val="24"/>
          <w:szCs w:val="24"/>
        </w:rPr>
        <w:t xml:space="preserve"> the frequency </w:t>
      </w:r>
      <w:r w:rsidRPr="0014237A">
        <w:rPr>
          <w:rFonts w:ascii="Trebuchet MS" w:hAnsi="Trebuchet MS"/>
          <w:sz w:val="24"/>
          <w:szCs w:val="24"/>
        </w:rPr>
        <w:t xml:space="preserve">of the waves </w:t>
      </w:r>
      <w:r w:rsidR="00301FF3" w:rsidRPr="0014237A">
        <w:rPr>
          <w:rFonts w:ascii="Trebuchet MS" w:hAnsi="Trebuchet MS"/>
          <w:sz w:val="24"/>
          <w:szCs w:val="24"/>
        </w:rPr>
        <w:t xml:space="preserve">if 10 waves are produced in one second? </w:t>
      </w:r>
    </w:p>
    <w:p w:rsidR="00301FF3" w:rsidRPr="0014237A" w:rsidRDefault="0074306A" w:rsidP="0014237A">
      <w:pPr>
        <w:pStyle w:val="ListParagraph"/>
        <w:numPr>
          <w:ilvl w:val="1"/>
          <w:numId w:val="20"/>
        </w:numPr>
        <w:spacing w:before="120" w:after="120"/>
        <w:rPr>
          <w:rFonts w:ascii="Trebuchet MS" w:hAnsi="Trebuchet MS"/>
          <w:sz w:val="24"/>
          <w:szCs w:val="24"/>
        </w:rPr>
      </w:pPr>
      <w:r w:rsidRPr="0014237A">
        <w:rPr>
          <w:rFonts w:ascii="Trebuchet MS" w:hAnsi="Trebuchet MS"/>
          <w:sz w:val="24"/>
          <w:szCs w:val="24"/>
        </w:rPr>
        <w:t>Determine</w:t>
      </w:r>
      <w:r w:rsidR="00301FF3" w:rsidRPr="0014237A">
        <w:rPr>
          <w:rFonts w:ascii="Trebuchet MS" w:hAnsi="Trebuchet MS"/>
          <w:sz w:val="24"/>
          <w:szCs w:val="24"/>
        </w:rPr>
        <w:t xml:space="preserve"> the frequency if 500 w</w:t>
      </w:r>
      <w:r w:rsidRPr="0014237A">
        <w:rPr>
          <w:rFonts w:ascii="Trebuchet MS" w:hAnsi="Trebuchet MS"/>
          <w:sz w:val="24"/>
          <w:szCs w:val="24"/>
        </w:rPr>
        <w:t>aves are produced in one second.</w:t>
      </w:r>
      <w:r w:rsidR="00301FF3" w:rsidRPr="0014237A">
        <w:rPr>
          <w:rFonts w:ascii="Trebuchet MS" w:hAnsi="Trebuchet MS"/>
          <w:sz w:val="24"/>
          <w:szCs w:val="24"/>
        </w:rPr>
        <w:t xml:space="preserve"> </w:t>
      </w:r>
    </w:p>
    <w:p w:rsidR="00301FF3" w:rsidRPr="0014237A" w:rsidRDefault="00301FF3" w:rsidP="0014237A">
      <w:pPr>
        <w:pStyle w:val="ListParagraph"/>
        <w:numPr>
          <w:ilvl w:val="1"/>
          <w:numId w:val="20"/>
        </w:numPr>
        <w:spacing w:before="120" w:after="120"/>
        <w:rPr>
          <w:rFonts w:ascii="Trebuchet MS" w:hAnsi="Trebuchet MS"/>
          <w:sz w:val="24"/>
          <w:szCs w:val="24"/>
        </w:rPr>
      </w:pPr>
      <w:r w:rsidRPr="0014237A">
        <w:rPr>
          <w:rFonts w:ascii="Trebuchet MS" w:hAnsi="Trebuchet MS"/>
          <w:sz w:val="24"/>
          <w:szCs w:val="24"/>
        </w:rPr>
        <w:t>If 10 waves are produced in 2</w:t>
      </w:r>
      <w:r w:rsidR="00061CB3" w:rsidRPr="0014237A">
        <w:rPr>
          <w:rFonts w:ascii="Trebuchet MS" w:hAnsi="Trebuchet MS"/>
          <w:sz w:val="24"/>
          <w:szCs w:val="24"/>
        </w:rPr>
        <w:t>.0</w:t>
      </w:r>
      <w:r w:rsidRPr="0014237A">
        <w:rPr>
          <w:rFonts w:ascii="Trebuchet MS" w:hAnsi="Trebuchet MS"/>
          <w:sz w:val="24"/>
          <w:szCs w:val="24"/>
        </w:rPr>
        <w:t xml:space="preserve"> seconds, then 5 waves must be produced in 1</w:t>
      </w:r>
      <w:r w:rsidR="00061CB3" w:rsidRPr="0014237A">
        <w:rPr>
          <w:rFonts w:ascii="Trebuchet MS" w:hAnsi="Trebuchet MS"/>
          <w:sz w:val="24"/>
          <w:szCs w:val="24"/>
        </w:rPr>
        <w:t>.0</w:t>
      </w:r>
      <w:r w:rsidRPr="0014237A">
        <w:rPr>
          <w:rFonts w:ascii="Trebuchet MS" w:hAnsi="Trebuchet MS"/>
          <w:sz w:val="24"/>
          <w:szCs w:val="24"/>
        </w:rPr>
        <w:t xml:space="preserve"> second. </w:t>
      </w:r>
      <w:r w:rsidR="0074306A" w:rsidRPr="0014237A">
        <w:rPr>
          <w:rFonts w:ascii="Trebuchet MS" w:hAnsi="Trebuchet MS"/>
          <w:sz w:val="24"/>
          <w:szCs w:val="24"/>
        </w:rPr>
        <w:t>Calculate</w:t>
      </w:r>
      <w:r w:rsidRPr="0014237A">
        <w:rPr>
          <w:rFonts w:ascii="Trebuchet MS" w:hAnsi="Trebuchet MS"/>
          <w:sz w:val="24"/>
          <w:szCs w:val="24"/>
        </w:rPr>
        <w:t xml:space="preserve"> the fre</w:t>
      </w:r>
      <w:r w:rsidR="0074306A" w:rsidRPr="0014237A">
        <w:rPr>
          <w:rFonts w:ascii="Trebuchet MS" w:hAnsi="Trebuchet MS"/>
          <w:sz w:val="24"/>
          <w:szCs w:val="24"/>
        </w:rPr>
        <w:t>quency of the wave in this case.</w:t>
      </w:r>
    </w:p>
    <w:p w:rsidR="00301FF3" w:rsidRPr="0014237A" w:rsidRDefault="00301FF3" w:rsidP="0014237A">
      <w:pPr>
        <w:pStyle w:val="ListParagraph"/>
        <w:numPr>
          <w:ilvl w:val="1"/>
          <w:numId w:val="20"/>
        </w:numPr>
        <w:spacing w:before="120" w:after="120"/>
        <w:rPr>
          <w:rFonts w:ascii="Trebuchet MS" w:hAnsi="Trebuchet MS"/>
          <w:sz w:val="24"/>
          <w:szCs w:val="24"/>
        </w:rPr>
      </w:pPr>
      <w:r w:rsidRPr="0014237A">
        <w:rPr>
          <w:rFonts w:ascii="Trebuchet MS" w:hAnsi="Trebuchet MS"/>
          <w:sz w:val="24"/>
          <w:szCs w:val="24"/>
        </w:rPr>
        <w:t xml:space="preserve">6000 waves are produced in 10 seconds. </w:t>
      </w:r>
      <w:r w:rsidR="0074306A" w:rsidRPr="0014237A">
        <w:rPr>
          <w:rFonts w:ascii="Trebuchet MS" w:hAnsi="Trebuchet MS"/>
          <w:sz w:val="24"/>
          <w:szCs w:val="24"/>
        </w:rPr>
        <w:t>State the frequency of the source.</w:t>
      </w:r>
      <w:r w:rsidRPr="0014237A">
        <w:rPr>
          <w:rFonts w:ascii="Trebuchet MS" w:hAnsi="Trebuchet MS"/>
          <w:sz w:val="24"/>
          <w:szCs w:val="24"/>
        </w:rPr>
        <w:t xml:space="preserve"> </w:t>
      </w:r>
    </w:p>
    <w:p w:rsidR="00301FF3" w:rsidRPr="0014237A" w:rsidRDefault="00301FF3" w:rsidP="0014237A">
      <w:pPr>
        <w:pStyle w:val="ListParagraph"/>
        <w:numPr>
          <w:ilvl w:val="1"/>
          <w:numId w:val="20"/>
        </w:numPr>
        <w:spacing w:before="120" w:after="120"/>
        <w:rPr>
          <w:rFonts w:ascii="Trebuchet MS" w:hAnsi="Trebuchet MS"/>
          <w:sz w:val="24"/>
          <w:szCs w:val="24"/>
        </w:rPr>
      </w:pPr>
      <w:r w:rsidRPr="0014237A">
        <w:rPr>
          <w:rFonts w:ascii="Trebuchet MS" w:hAnsi="Trebuchet MS"/>
          <w:sz w:val="24"/>
          <w:szCs w:val="24"/>
        </w:rPr>
        <w:t xml:space="preserve">It takes 0.2s for a source to produce one wave. </w:t>
      </w:r>
      <w:r w:rsidR="0074306A" w:rsidRPr="0014237A">
        <w:rPr>
          <w:rFonts w:ascii="Trebuchet MS" w:hAnsi="Trebuchet MS"/>
          <w:sz w:val="24"/>
          <w:szCs w:val="24"/>
        </w:rPr>
        <w:t>Calculate the frequency of the source.</w:t>
      </w:r>
    </w:p>
    <w:p w:rsidR="00301FF3" w:rsidRPr="0014237A" w:rsidRDefault="00301FF3" w:rsidP="0014237A">
      <w:pPr>
        <w:spacing w:before="120" w:after="120"/>
        <w:rPr>
          <w:rFonts w:ascii="Trebuchet MS" w:hAnsi="Trebuchet MS"/>
        </w:rPr>
      </w:pPr>
    </w:p>
    <w:p w:rsidR="00F27C74" w:rsidRPr="0014237A" w:rsidRDefault="00F27C74" w:rsidP="0014237A">
      <w:pPr>
        <w:spacing w:before="120" w:after="120"/>
        <w:rPr>
          <w:rFonts w:ascii="Trebuchet MS" w:eastAsiaTheme="minorEastAsia" w:hAnsi="Trebuchet MS"/>
          <w:b/>
          <w:sz w:val="24"/>
          <w:szCs w:val="24"/>
        </w:rPr>
      </w:pPr>
      <w:r w:rsidRPr="0014237A">
        <w:rPr>
          <w:rFonts w:ascii="Trebuchet MS" w:hAnsi="Trebuchet MS"/>
          <w:noProof/>
          <w:sz w:val="24"/>
          <w:szCs w:val="24"/>
          <w:lang w:eastAsia="en-GB"/>
        </w:rPr>
        <w:drawing>
          <wp:anchor distT="0" distB="0" distL="114300" distR="114300" simplePos="0" relativeHeight="251695104" behindDoc="0" locked="0" layoutInCell="1" allowOverlap="1" wp14:anchorId="4205F4C0" wp14:editId="798B533F">
            <wp:simplePos x="0" y="0"/>
            <wp:positionH relativeFrom="column">
              <wp:posOffset>522605</wp:posOffset>
            </wp:positionH>
            <wp:positionV relativeFrom="paragraph">
              <wp:posOffset>1692910</wp:posOffset>
            </wp:positionV>
            <wp:extent cx="733425" cy="664210"/>
            <wp:effectExtent l="0" t="0" r="9525" b="2540"/>
            <wp:wrapNone/>
            <wp:docPr id="526" name="Picture 526" descr="C:\Users\JH\AppData\Local\Microsoft\Windows\Temporary Internet Files\Content.IE5\4JWN7TT9\19503260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JH\AppData\Local\Microsoft\Windows\Temporary Internet Files\Content.IE5\4JWN7TT9\195032606[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33425" cy="664210"/>
                    </a:xfrm>
                    <a:prstGeom prst="rect">
                      <a:avLst/>
                    </a:prstGeom>
                    <a:noFill/>
                    <a:ln>
                      <a:noFill/>
                    </a:ln>
                  </pic:spPr>
                </pic:pic>
              </a:graphicData>
            </a:graphic>
            <wp14:sizeRelH relativeFrom="page">
              <wp14:pctWidth>0</wp14:pctWidth>
            </wp14:sizeRelH>
            <wp14:sizeRelV relativeFrom="page">
              <wp14:pctHeight>0</wp14:pctHeight>
            </wp14:sizeRelV>
          </wp:anchor>
        </w:drawing>
      </w:r>
      <w:r w:rsidR="00F454B6">
        <w:rPr>
          <w:rFonts w:ascii="Trebuchet MS" w:hAnsi="Trebuchet MS"/>
          <w:b/>
          <w:noProof/>
          <w:sz w:val="24"/>
          <w:szCs w:val="24"/>
          <w:lang w:eastAsia="en-GB"/>
        </w:rPr>
        <w:pict>
          <v:shape id="_x0000_s1030" type="#_x0000_t75" style="position:absolute;margin-left:-16.65pt;margin-top:45pt;width:456.45pt;height:150.05pt;z-index:251693056;visibility:visible;mso-wrap-edited:f;mso-position-horizontal-relative:text;mso-position-vertical-relative:text">
            <v:imagedata r:id="rId23" o:title=""/>
            <w10:wrap type="topAndBottom"/>
          </v:shape>
          <o:OLEObject Type="Embed" ProgID="Word.Picture.8" ShapeID="_x0000_s1030" DrawAspect="Content" ObjectID="_1589372504" r:id="rId24"/>
        </w:pict>
      </w:r>
      <w:r w:rsidRPr="0014237A">
        <w:rPr>
          <w:rFonts w:ascii="Trebuchet MS" w:hAnsi="Trebuchet MS"/>
          <w:noProof/>
          <w:sz w:val="24"/>
          <w:szCs w:val="24"/>
          <w:lang w:eastAsia="en-GB"/>
        </w:rPr>
        <mc:AlternateContent>
          <mc:Choice Requires="wps">
            <w:drawing>
              <wp:anchor distT="0" distB="0" distL="114300" distR="114300" simplePos="0" relativeHeight="251694080" behindDoc="0" locked="0" layoutInCell="1" allowOverlap="1" wp14:anchorId="71058E7F" wp14:editId="7D388CA7">
                <wp:simplePos x="0" y="0"/>
                <wp:positionH relativeFrom="column">
                  <wp:posOffset>4943475</wp:posOffset>
                </wp:positionH>
                <wp:positionV relativeFrom="paragraph">
                  <wp:posOffset>828040</wp:posOffset>
                </wp:positionV>
                <wp:extent cx="0" cy="1704975"/>
                <wp:effectExtent l="0" t="0" r="19050" b="9525"/>
                <wp:wrapNone/>
                <wp:docPr id="525" name="Straight Connector 525"/>
                <wp:cNvGraphicFramePr/>
                <a:graphic xmlns:a="http://schemas.openxmlformats.org/drawingml/2006/main">
                  <a:graphicData uri="http://schemas.microsoft.com/office/word/2010/wordprocessingShape">
                    <wps:wsp>
                      <wps:cNvCnPr/>
                      <wps:spPr>
                        <a:xfrm>
                          <a:off x="0" y="0"/>
                          <a:ext cx="0" cy="1704975"/>
                        </a:xfrm>
                        <a:prstGeom prst="line">
                          <a:avLst/>
                        </a:prstGeom>
                        <a:ln w="12700">
                          <a:solidFill>
                            <a:schemeClr val="accent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525" o:spid="_x0000_s1026" style="position:absolute;z-index:251694080;visibility:visible;mso-wrap-style:square;mso-wrap-distance-left:9pt;mso-wrap-distance-top:0;mso-wrap-distance-right:9pt;mso-wrap-distance-bottom:0;mso-position-horizontal:absolute;mso-position-horizontal-relative:text;mso-position-vertical:absolute;mso-position-vertical-relative:text" from="389.25pt,65.2pt" to="389.25pt,19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" strokecolor="#4f81bd [3204]" strokeweight="1pt"/>
            </w:pict>
          </mc:Fallback>
        </mc:AlternateContent>
      </w:r>
      <w:r w:rsidRPr="0014237A">
        <w:rPr>
          <w:rFonts w:ascii="Trebuchet MS" w:hAnsi="Trebuchet MS"/>
          <w:sz w:val="24"/>
          <w:szCs w:val="24"/>
        </w:rPr>
        <w:t xml:space="preserve">Try this for the WAVES on the ANIMATIONS </w:t>
      </w:r>
    </w:p>
    <w:p w:rsidR="00F27C74" w:rsidRPr="0014237A" w:rsidRDefault="00F27C74" w:rsidP="0014237A">
      <w:pPr>
        <w:pStyle w:val="ListParagraph"/>
        <w:numPr>
          <w:ilvl w:val="0"/>
          <w:numId w:val="33"/>
        </w:numPr>
        <w:spacing w:before="120" w:after="120"/>
        <w:ind w:hanging="720"/>
        <w:rPr>
          <w:rFonts w:ascii="Trebuchet MS" w:hAnsi="Trebuchet MS"/>
          <w:sz w:val="24"/>
          <w:szCs w:val="24"/>
        </w:rPr>
      </w:pPr>
      <w:r w:rsidRPr="0014237A">
        <w:rPr>
          <w:rFonts w:ascii="Trebuchet MS" w:hAnsi="Trebuchet MS"/>
          <w:sz w:val="24"/>
          <w:szCs w:val="24"/>
        </w:rPr>
        <w:t>Adjust the markers so that X and Y are</w:t>
      </w:r>
      <w:r w:rsidR="00CA26FA" w:rsidRPr="0014237A">
        <w:rPr>
          <w:rFonts w:ascii="Trebuchet MS" w:hAnsi="Trebuchet MS"/>
          <w:sz w:val="24"/>
          <w:szCs w:val="24"/>
        </w:rPr>
        <w:t xml:space="preserve"> </w:t>
      </w:r>
      <w:r w:rsidRPr="0014237A">
        <w:rPr>
          <w:rFonts w:ascii="Trebuchet MS" w:hAnsi="Trebuchet MS"/>
          <w:sz w:val="24"/>
          <w:szCs w:val="24"/>
        </w:rPr>
        <w:t>200 mm apart.</w:t>
      </w:r>
    </w:p>
    <w:p w:rsidR="00F27C74" w:rsidRPr="0014237A" w:rsidRDefault="00F27C74" w:rsidP="0014237A">
      <w:pPr>
        <w:pStyle w:val="ListParagraph"/>
        <w:numPr>
          <w:ilvl w:val="0"/>
          <w:numId w:val="33"/>
        </w:numPr>
        <w:spacing w:before="120" w:after="120"/>
        <w:ind w:hanging="720"/>
        <w:rPr>
          <w:rFonts w:ascii="Trebuchet MS" w:hAnsi="Trebuchet MS"/>
          <w:sz w:val="24"/>
          <w:szCs w:val="24"/>
        </w:rPr>
      </w:pPr>
      <w:r w:rsidRPr="0014237A">
        <w:rPr>
          <w:rFonts w:ascii="Trebuchet MS" w:hAnsi="Trebuchet MS"/>
          <w:sz w:val="24"/>
          <w:szCs w:val="24"/>
        </w:rPr>
        <w:t>Time how long it takes for one wave to pass between the two markers.</w:t>
      </w:r>
    </w:p>
    <w:p w:rsidR="00F27C74" w:rsidRPr="0014237A" w:rsidRDefault="00F27C74" w:rsidP="0014237A">
      <w:pPr>
        <w:pStyle w:val="ListParagraph"/>
        <w:numPr>
          <w:ilvl w:val="0"/>
          <w:numId w:val="33"/>
        </w:numPr>
        <w:spacing w:before="120" w:after="120"/>
        <w:ind w:hanging="720"/>
        <w:rPr>
          <w:rFonts w:ascii="Trebuchet MS" w:hAnsi="Trebuchet MS"/>
          <w:sz w:val="24"/>
          <w:szCs w:val="24"/>
        </w:rPr>
      </w:pPr>
      <w:r w:rsidRPr="0014237A">
        <w:rPr>
          <w:rFonts w:ascii="Trebuchet MS" w:hAnsi="Trebuchet MS"/>
          <w:sz w:val="24"/>
          <w:szCs w:val="24"/>
        </w:rPr>
        <w:t>Record this time in your jotter</w:t>
      </w:r>
    </w:p>
    <w:p w:rsidR="00F27C74" w:rsidRPr="0014237A" w:rsidRDefault="00F27C74" w:rsidP="0014237A">
      <w:pPr>
        <w:pStyle w:val="ListParagraph"/>
        <w:numPr>
          <w:ilvl w:val="0"/>
          <w:numId w:val="33"/>
        </w:numPr>
        <w:spacing w:before="120" w:after="120"/>
        <w:ind w:hanging="720"/>
        <w:rPr>
          <w:rFonts w:ascii="Trebuchet MS" w:hAnsi="Trebuchet MS"/>
          <w:sz w:val="24"/>
          <w:szCs w:val="24"/>
        </w:rPr>
      </w:pPr>
      <w:r w:rsidRPr="0014237A">
        <w:rPr>
          <w:rFonts w:ascii="Trebuchet MS" w:hAnsi="Trebuchet MS"/>
          <w:sz w:val="24"/>
          <w:szCs w:val="24"/>
        </w:rPr>
        <w:t>Repeat two more times and take an average of the time it takes to move 200</w:t>
      </w:r>
      <w:r w:rsidR="00CA26FA" w:rsidRPr="0014237A">
        <w:rPr>
          <w:rFonts w:ascii="Trebuchet MS" w:hAnsi="Trebuchet MS"/>
          <w:sz w:val="24"/>
          <w:szCs w:val="24"/>
        </w:rPr>
        <w:t xml:space="preserve"> </w:t>
      </w:r>
      <w:r w:rsidRPr="0014237A">
        <w:rPr>
          <w:rFonts w:ascii="Trebuchet MS" w:hAnsi="Trebuchet MS"/>
          <w:sz w:val="24"/>
          <w:szCs w:val="24"/>
        </w:rPr>
        <w:t>mm</w:t>
      </w:r>
    </w:p>
    <w:p w:rsidR="00F27C74" w:rsidRPr="0014237A" w:rsidRDefault="00F27C74" w:rsidP="0014237A">
      <w:pPr>
        <w:pStyle w:val="ListParagraph"/>
        <w:numPr>
          <w:ilvl w:val="0"/>
          <w:numId w:val="33"/>
        </w:numPr>
        <w:spacing w:before="120" w:after="120"/>
        <w:ind w:hanging="720"/>
        <w:rPr>
          <w:rFonts w:ascii="Trebuchet MS" w:hAnsi="Trebuchet MS"/>
          <w:sz w:val="24"/>
          <w:szCs w:val="24"/>
        </w:rPr>
      </w:pPr>
      <w:r w:rsidRPr="0014237A">
        <w:rPr>
          <w:rFonts w:ascii="Trebuchet MS" w:hAnsi="Trebuchet MS"/>
          <w:sz w:val="24"/>
          <w:szCs w:val="24"/>
        </w:rPr>
        <w:t>Using the equation v=d/t find the speed of the waves.</w:t>
      </w:r>
    </w:p>
    <w:p w:rsidR="00F27C74" w:rsidRPr="0014237A" w:rsidRDefault="00F27C74" w:rsidP="0014237A">
      <w:pPr>
        <w:spacing w:before="120" w:after="120"/>
        <w:rPr>
          <w:rFonts w:ascii="Trebuchet MS" w:hAnsi="Trebuchet MS"/>
          <w:sz w:val="24"/>
          <w:szCs w:val="24"/>
        </w:rPr>
      </w:pPr>
      <w:r w:rsidRPr="0014237A">
        <w:rPr>
          <w:rFonts w:ascii="Trebuchet MS" w:hAnsi="Trebuchet MS"/>
          <w:sz w:val="24"/>
          <w:szCs w:val="24"/>
        </w:rPr>
        <w:t>Now we are going to show that another formula can be used to find the speed to the waves.</w:t>
      </w:r>
    </w:p>
    <w:p w:rsidR="00F27C74" w:rsidRPr="0014237A" w:rsidRDefault="00F27C74" w:rsidP="0014237A">
      <w:pPr>
        <w:pStyle w:val="ListParagraph"/>
        <w:numPr>
          <w:ilvl w:val="0"/>
          <w:numId w:val="33"/>
        </w:numPr>
        <w:spacing w:before="120" w:after="120"/>
        <w:ind w:hanging="720"/>
        <w:rPr>
          <w:rFonts w:ascii="Trebuchet MS" w:hAnsi="Trebuchet MS"/>
          <w:sz w:val="24"/>
          <w:szCs w:val="24"/>
        </w:rPr>
      </w:pPr>
      <w:r w:rsidRPr="0014237A">
        <w:rPr>
          <w:rFonts w:ascii="Trebuchet MS" w:hAnsi="Trebuchet MS"/>
          <w:sz w:val="24"/>
          <w:szCs w:val="24"/>
        </w:rPr>
        <w:t xml:space="preserve">Pause the wave and use the ruler to measure the wavelength of each wave. </w:t>
      </w:r>
    </w:p>
    <w:p w:rsidR="00F27C74" w:rsidRPr="0014237A" w:rsidRDefault="00F27C74" w:rsidP="0014237A">
      <w:pPr>
        <w:pStyle w:val="ListParagraph"/>
        <w:numPr>
          <w:ilvl w:val="0"/>
          <w:numId w:val="33"/>
        </w:numPr>
        <w:spacing w:before="120" w:after="120"/>
        <w:ind w:hanging="720"/>
        <w:rPr>
          <w:rFonts w:ascii="Trebuchet MS" w:hAnsi="Trebuchet MS"/>
          <w:sz w:val="24"/>
          <w:szCs w:val="24"/>
        </w:rPr>
      </w:pPr>
      <w:r w:rsidRPr="0014237A">
        <w:rPr>
          <w:rFonts w:ascii="Trebuchet MS" w:hAnsi="Trebuchet MS"/>
          <w:sz w:val="24"/>
          <w:szCs w:val="24"/>
        </w:rPr>
        <w:t>Measure more than one wave to check the wavelength.</w:t>
      </w:r>
    </w:p>
    <w:p w:rsidR="00F27C74" w:rsidRPr="0014237A" w:rsidRDefault="00F27C74" w:rsidP="0014237A">
      <w:pPr>
        <w:spacing w:before="120" w:after="120"/>
        <w:rPr>
          <w:rFonts w:ascii="Trebuchet MS" w:hAnsi="Trebuchet MS"/>
          <w:sz w:val="24"/>
          <w:szCs w:val="24"/>
        </w:rPr>
      </w:pPr>
      <w:r w:rsidRPr="0014237A">
        <w:rPr>
          <w:rFonts w:ascii="Trebuchet MS" w:hAnsi="Trebuchet MS"/>
          <w:sz w:val="24"/>
          <w:szCs w:val="24"/>
        </w:rPr>
        <w:lastRenderedPageBreak/>
        <w:t xml:space="preserve">Now we are going to find the frequency of the wave. Frequency is the number of waves per second. But to time the number of waves per second is too quick </w:t>
      </w:r>
    </w:p>
    <w:p w:rsidR="00F27C74" w:rsidRPr="0014237A" w:rsidRDefault="00F27C74" w:rsidP="0014237A">
      <w:pPr>
        <w:pStyle w:val="ListParagraph"/>
        <w:numPr>
          <w:ilvl w:val="0"/>
          <w:numId w:val="33"/>
        </w:numPr>
        <w:spacing w:before="120" w:after="120"/>
        <w:ind w:hanging="720"/>
        <w:rPr>
          <w:rFonts w:ascii="Trebuchet MS" w:hAnsi="Trebuchet MS"/>
          <w:sz w:val="24"/>
          <w:szCs w:val="24"/>
        </w:rPr>
      </w:pPr>
      <w:r w:rsidRPr="0014237A">
        <w:rPr>
          <w:rFonts w:ascii="Trebuchet MS" w:hAnsi="Trebuchet MS"/>
          <w:sz w:val="24"/>
          <w:szCs w:val="24"/>
        </w:rPr>
        <w:t>Time to find out how long it takes for 10 waves.</w:t>
      </w:r>
    </w:p>
    <w:p w:rsidR="00F27C74" w:rsidRPr="0014237A" w:rsidRDefault="00F27C74" w:rsidP="0014237A">
      <w:pPr>
        <w:pStyle w:val="ListParagraph"/>
        <w:numPr>
          <w:ilvl w:val="0"/>
          <w:numId w:val="33"/>
        </w:numPr>
        <w:spacing w:before="120" w:after="120"/>
        <w:ind w:hanging="720"/>
        <w:rPr>
          <w:rFonts w:ascii="Trebuchet MS" w:hAnsi="Trebuchet MS"/>
          <w:sz w:val="24"/>
          <w:szCs w:val="24"/>
        </w:rPr>
      </w:pPr>
      <w:r w:rsidRPr="0014237A">
        <w:rPr>
          <w:rFonts w:ascii="Trebuchet MS" w:hAnsi="Trebuchet MS"/>
          <w:b/>
          <w:sz w:val="24"/>
          <w:szCs w:val="24"/>
        </w:rPr>
        <w:t>10 waves = X seconds</w:t>
      </w:r>
      <w:r w:rsidRPr="0014237A">
        <w:rPr>
          <w:rFonts w:ascii="Trebuchet MS" w:hAnsi="Trebuchet MS"/>
          <w:sz w:val="24"/>
          <w:szCs w:val="24"/>
        </w:rPr>
        <w:t xml:space="preserve"> so </w:t>
      </w:r>
      <w:r w:rsidRPr="0014237A">
        <w:rPr>
          <w:rFonts w:ascii="Trebuchet MS" w:hAnsi="Trebuchet MS"/>
          <w:b/>
          <w:sz w:val="24"/>
          <w:szCs w:val="24"/>
        </w:rPr>
        <w:t>10/X= no. of waves per second</w:t>
      </w:r>
      <w:r w:rsidR="00CA26FA" w:rsidRPr="0014237A">
        <w:rPr>
          <w:rFonts w:ascii="Trebuchet MS" w:hAnsi="Trebuchet MS"/>
          <w:sz w:val="24"/>
          <w:szCs w:val="24"/>
        </w:rPr>
        <w:t>, which is the frequency</w:t>
      </w:r>
      <w:r w:rsidRPr="0014237A">
        <w:rPr>
          <w:rFonts w:ascii="Trebuchet MS" w:hAnsi="Trebuchet MS"/>
          <w:sz w:val="24"/>
          <w:szCs w:val="24"/>
        </w:rPr>
        <w:t>. Find the frequency (number of waves per second).</w:t>
      </w:r>
    </w:p>
    <w:p w:rsidR="00F27C74" w:rsidRPr="0014237A" w:rsidRDefault="00F27C74" w:rsidP="0014237A">
      <w:pPr>
        <w:pStyle w:val="ListParagraph"/>
        <w:numPr>
          <w:ilvl w:val="0"/>
          <w:numId w:val="33"/>
        </w:numPr>
        <w:spacing w:before="120" w:after="120"/>
        <w:ind w:hanging="720"/>
        <w:rPr>
          <w:rFonts w:ascii="Trebuchet MS" w:hAnsi="Trebuchet MS"/>
          <w:sz w:val="24"/>
          <w:szCs w:val="24"/>
        </w:rPr>
      </w:pPr>
      <w:r w:rsidRPr="0014237A">
        <w:rPr>
          <w:rFonts w:ascii="Trebuchet MS" w:hAnsi="Trebuchet MS"/>
          <w:sz w:val="24"/>
          <w:szCs w:val="24"/>
        </w:rPr>
        <w:t>Now take the wavelength of the waves and multiply this by the frequency.</w:t>
      </w:r>
    </w:p>
    <w:p w:rsidR="00F27C74" w:rsidRPr="0014237A" w:rsidRDefault="00F27C74" w:rsidP="0014237A">
      <w:pPr>
        <w:pStyle w:val="ListParagraph"/>
        <w:numPr>
          <w:ilvl w:val="0"/>
          <w:numId w:val="33"/>
        </w:numPr>
        <w:spacing w:before="120" w:after="120"/>
        <w:ind w:hanging="720"/>
        <w:rPr>
          <w:rFonts w:ascii="Trebuchet MS" w:hAnsi="Trebuchet MS"/>
          <w:sz w:val="24"/>
          <w:szCs w:val="24"/>
        </w:rPr>
      </w:pPr>
      <w:r w:rsidRPr="0014237A">
        <w:rPr>
          <w:rFonts w:ascii="Trebuchet MS" w:hAnsi="Trebuchet MS"/>
          <w:sz w:val="24"/>
          <w:szCs w:val="24"/>
        </w:rPr>
        <w:t>Compare this to the wave speed found using v=d/t (they ought to be the same).</w:t>
      </w:r>
    </w:p>
    <w:p w:rsidR="00F27C74" w:rsidRPr="0014237A" w:rsidRDefault="00F27C74" w:rsidP="0014237A">
      <w:pPr>
        <w:pStyle w:val="ListParagraph"/>
        <w:numPr>
          <w:ilvl w:val="0"/>
          <w:numId w:val="33"/>
        </w:numPr>
        <w:spacing w:before="120" w:after="120"/>
        <w:ind w:hanging="720"/>
        <w:rPr>
          <w:rFonts w:ascii="Trebuchet MS" w:hAnsi="Trebuchet MS"/>
          <w:sz w:val="24"/>
          <w:szCs w:val="24"/>
        </w:rPr>
      </w:pPr>
      <w:r w:rsidRPr="0014237A">
        <w:rPr>
          <w:rFonts w:ascii="Trebuchet MS" w:hAnsi="Trebuchet MS"/>
          <w:sz w:val="24"/>
          <w:szCs w:val="24"/>
        </w:rPr>
        <w:t>Repeat for the other two waves.</w:t>
      </w:r>
    </w:p>
    <w:p w:rsidR="00F27C74" w:rsidRPr="0014237A" w:rsidRDefault="00F27C74" w:rsidP="0014237A">
      <w:pPr>
        <w:pStyle w:val="ListParagraph"/>
        <w:numPr>
          <w:ilvl w:val="0"/>
          <w:numId w:val="33"/>
        </w:numPr>
        <w:spacing w:before="120" w:after="120"/>
        <w:ind w:hanging="720"/>
        <w:rPr>
          <w:rFonts w:ascii="Trebuchet MS" w:hAnsi="Trebuchet MS"/>
          <w:sz w:val="24"/>
          <w:szCs w:val="24"/>
        </w:rPr>
      </w:pPr>
      <w:r w:rsidRPr="0014237A">
        <w:rPr>
          <w:rFonts w:ascii="Trebuchet MS" w:hAnsi="Trebuchet MS"/>
          <w:sz w:val="24"/>
          <w:szCs w:val="24"/>
        </w:rPr>
        <w:t>Repeat for the other two waves.</w:t>
      </w:r>
    </w:p>
    <w:p w:rsidR="00F27C74" w:rsidRPr="0014237A" w:rsidRDefault="00F27C74" w:rsidP="0014237A">
      <w:pPr>
        <w:spacing w:before="120" w:after="120"/>
        <w:rPr>
          <w:rFonts w:ascii="Trebuchet MS" w:hAnsi="Trebuchet MS"/>
          <w:sz w:val="24"/>
          <w:szCs w:val="24"/>
        </w:rPr>
      </w:pPr>
      <w:r w:rsidRPr="0014237A">
        <w:rPr>
          <w:rFonts w:ascii="Trebuchet MS" w:hAnsi="Trebuchet MS"/>
          <w:position w:val="-94"/>
          <w:sz w:val="24"/>
          <w:szCs w:val="24"/>
        </w:rPr>
        <w:object w:dxaOrig="2840" w:dyaOrig="2020">
          <v:shape id="_x0000_i1025" type="#_x0000_t75" style="width:149.25pt;height:106.5pt" o:ole="">
            <v:imagedata r:id="rId25" o:title=""/>
          </v:shape>
          <o:OLEObject Type="Embed" ProgID="Equation.3" ShapeID="_x0000_i1025" DrawAspect="Content" ObjectID="_1589372499" r:id="rId26"/>
        </w:object>
      </w:r>
      <w:r w:rsidRPr="0014237A">
        <w:rPr>
          <w:rFonts w:ascii="Trebuchet MS" w:hAnsi="Trebuchet MS"/>
          <w:sz w:val="24"/>
          <w:szCs w:val="24"/>
        </w:rPr>
        <w:t xml:space="preserve">              </w:t>
      </w:r>
      <w:r w:rsidRPr="0014237A">
        <w:rPr>
          <w:rFonts w:ascii="Trebuchet MS" w:hAnsi="Trebuchet MS"/>
          <w:position w:val="-140"/>
          <w:sz w:val="24"/>
          <w:szCs w:val="24"/>
        </w:rPr>
        <w:object w:dxaOrig="3180" w:dyaOrig="2640">
          <v:shape id="_x0000_i1026" type="#_x0000_t75" style="width:177.75pt;height:148.5pt" o:ole="">
            <v:imagedata r:id="rId27" o:title=""/>
          </v:shape>
          <o:OLEObject Type="Embed" ProgID="Equation.3" ShapeID="_x0000_i1026" DrawAspect="Content" ObjectID="_1589372500" r:id="rId28"/>
        </w:object>
      </w:r>
    </w:p>
    <w:p w:rsidR="00F27C74" w:rsidRPr="0014237A" w:rsidRDefault="00F27C74" w:rsidP="0014237A">
      <w:pPr>
        <w:spacing w:before="120" w:after="120"/>
        <w:rPr>
          <w:rFonts w:ascii="Trebuchet MS" w:hAnsi="Trebuchet MS"/>
          <w:b/>
          <w:sz w:val="24"/>
          <w:szCs w:val="24"/>
        </w:rPr>
      </w:pPr>
      <w:r w:rsidRPr="0014237A">
        <w:rPr>
          <w:rFonts w:ascii="Trebuchet MS" w:hAnsi="Trebuchet MS"/>
          <w:b/>
          <w:sz w:val="24"/>
          <w:szCs w:val="24"/>
        </w:rPr>
        <w:t>Period T,  is the time for one wave Period is measured in seconds</w:t>
      </w:r>
    </w:p>
    <w:p w:rsidR="00F27C74" w:rsidRDefault="00F27C74" w:rsidP="0014237A">
      <w:pPr>
        <w:spacing w:before="120" w:after="120"/>
        <w:rPr>
          <w:rFonts w:ascii="Trebuchet MS" w:hAnsi="Trebuchet MS"/>
          <w:b/>
          <w:sz w:val="24"/>
          <w:szCs w:val="24"/>
        </w:rPr>
      </w:pPr>
      <w:r w:rsidRPr="0014237A">
        <w:rPr>
          <w:rFonts w:ascii="Trebuchet MS" w:hAnsi="Trebuchet MS"/>
          <w:b/>
          <w:sz w:val="24"/>
          <w:szCs w:val="24"/>
        </w:rPr>
        <w:t>Frequency is the number of waves produced per second or passing a point per second. Frequency is measured in Hertz (Hz)</w:t>
      </w:r>
    </w:p>
    <w:p w:rsidR="000671E4" w:rsidRDefault="000671E4" w:rsidP="000671E4">
      <w:pPr>
        <w:spacing w:before="120" w:after="120"/>
        <w:rPr>
          <w:rFonts w:ascii="Trebuchet MS" w:hAnsi="Trebuchet MS"/>
        </w:rPr>
      </w:pPr>
    </w:p>
    <w:p w:rsidR="000671E4" w:rsidRPr="0014237A" w:rsidRDefault="000671E4" w:rsidP="000671E4">
      <w:pPr>
        <w:spacing w:before="120" w:after="120"/>
        <w:rPr>
          <w:rFonts w:ascii="Trebuchet MS" w:hAnsi="Trebuchet MS"/>
        </w:rPr>
      </w:pPr>
      <w:r w:rsidRPr="0014237A">
        <w:rPr>
          <w:rFonts w:ascii="Trebuchet MS" w:hAnsi="Trebuchet MS"/>
        </w:rPr>
        <w:t>The other main formula related to waves is derived from the relationship between distance, speed and time</w:t>
      </w:r>
    </w:p>
    <w:p w:rsidR="000671E4" w:rsidRPr="0014237A" w:rsidRDefault="000671E4" w:rsidP="000671E4">
      <w:pPr>
        <w:spacing w:before="120" w:after="120"/>
        <w:jc w:val="center"/>
        <w:rPr>
          <w:rFonts w:ascii="Trebuchet MS" w:hAnsi="Trebuchet MS"/>
        </w:rPr>
      </w:pPr>
      <w:r w:rsidRPr="0014237A">
        <w:rPr>
          <w:rFonts w:ascii="Trebuchet MS" w:hAnsi="Trebuchet MS"/>
        </w:rPr>
        <w:t>distance = speed x time</w:t>
      </w:r>
    </w:p>
    <w:p w:rsidR="000671E4" w:rsidRPr="0014237A" w:rsidRDefault="000671E4" w:rsidP="000671E4">
      <w:pPr>
        <w:spacing w:before="120" w:after="120"/>
        <w:rPr>
          <w:rFonts w:ascii="Trebuchet MS" w:hAnsi="Trebuchet MS"/>
        </w:rPr>
      </w:pPr>
      <w:r w:rsidRPr="0014237A">
        <w:rPr>
          <w:rFonts w:ascii="Trebuchet MS" w:hAnsi="Trebuchet MS"/>
        </w:rPr>
        <w:t xml:space="preserve">For just one wave, the distance becomes one wavelength and time becomes one period. </w:t>
      </w:r>
    </w:p>
    <w:p w:rsidR="000671E4" w:rsidRPr="0014237A" w:rsidRDefault="000671E4" w:rsidP="000671E4">
      <w:pPr>
        <w:spacing w:before="120" w:after="120"/>
        <w:jc w:val="center"/>
        <w:rPr>
          <w:rFonts w:ascii="Trebuchet MS" w:hAnsi="Trebuchet MS"/>
        </w:rPr>
      </w:pPr>
      <w:r w:rsidRPr="0014237A">
        <w:rPr>
          <w:rFonts w:ascii="Trebuchet MS" w:hAnsi="Trebuchet MS"/>
        </w:rPr>
        <w:t>wavelength = speed x period</w:t>
      </w:r>
    </w:p>
    <w:p w:rsidR="000671E4" w:rsidRPr="0014237A" w:rsidRDefault="000671E4" w:rsidP="000671E4">
      <w:pPr>
        <w:autoSpaceDE w:val="0"/>
        <w:autoSpaceDN w:val="0"/>
        <w:adjustRightInd w:val="0"/>
        <w:spacing w:before="120" w:after="120" w:line="240" w:lineRule="auto"/>
        <w:rPr>
          <w:rFonts w:ascii="Trebuchet MS" w:eastAsiaTheme="minorEastAsia" w:hAnsi="Trebuchet MS"/>
        </w:rPr>
      </w:pPr>
      <w:r w:rsidRPr="0014237A">
        <w:rPr>
          <w:rFonts w:ascii="Trebuchet MS" w:hAnsi="Trebuchet MS"/>
        </w:rPr>
        <w:t xml:space="preserve">As period = </w:t>
      </w:r>
      <m:oMath>
        <m:f>
          <m:fPr>
            <m:ctrlPr>
              <w:rPr>
                <w:rFonts w:ascii="Cambria Math" w:hAnsi="Cambria Math"/>
                <w:i/>
              </w:rPr>
            </m:ctrlPr>
          </m:fPr>
          <m:num>
            <m:r>
              <w:rPr>
                <w:rFonts w:ascii="Cambria Math" w:hAnsi="Cambria Math"/>
              </w:rPr>
              <m:t>1</m:t>
            </m:r>
          </m:num>
          <m:den>
            <m:r>
              <w:rPr>
                <w:rFonts w:ascii="Cambria Math" w:hAnsi="Cambria Math"/>
              </w:rPr>
              <m:t>f</m:t>
            </m:r>
          </m:den>
        </m:f>
      </m:oMath>
      <w:r w:rsidRPr="0014237A">
        <w:rPr>
          <w:rFonts w:ascii="Trebuchet MS" w:eastAsiaTheme="minorEastAsia" w:hAnsi="Trebuchet MS"/>
        </w:rPr>
        <w:t xml:space="preserve">, </w:t>
      </w:r>
    </w:p>
    <w:p w:rsidR="000671E4" w:rsidRPr="0014237A" w:rsidRDefault="000671E4" w:rsidP="000671E4">
      <w:pPr>
        <w:autoSpaceDE w:val="0"/>
        <w:autoSpaceDN w:val="0"/>
        <w:adjustRightInd w:val="0"/>
        <w:spacing w:before="120" w:after="120" w:line="240" w:lineRule="auto"/>
        <w:rPr>
          <w:rFonts w:ascii="Trebuchet MS" w:eastAsiaTheme="minorEastAsia" w:hAnsi="Trebuchet MS"/>
        </w:rPr>
      </w:pPr>
      <w:r w:rsidRPr="0014237A">
        <w:rPr>
          <w:rFonts w:ascii="Trebuchet MS" w:eastAsiaTheme="minorEastAsia" w:hAnsi="Trebuchet MS"/>
        </w:rPr>
        <w:t xml:space="preserve">therefore wavelength = speed (v) x </w:t>
      </w:r>
      <w:r w:rsidRPr="0014237A">
        <w:rPr>
          <w:rFonts w:ascii="Trebuchet MS" w:hAnsi="Trebuchet MS"/>
        </w:rPr>
        <w:t xml:space="preserve"> </w:t>
      </w:r>
      <m:oMath>
        <m:f>
          <m:fPr>
            <m:ctrlPr>
              <w:rPr>
                <w:rFonts w:ascii="Cambria Math" w:hAnsi="Cambria Math"/>
                <w:i/>
              </w:rPr>
            </m:ctrlPr>
          </m:fPr>
          <m:num>
            <m:r>
              <w:rPr>
                <w:rFonts w:ascii="Cambria Math" w:hAnsi="Cambria Math"/>
              </w:rPr>
              <m:t>1</m:t>
            </m:r>
          </m:num>
          <m:den>
            <m:r>
              <w:rPr>
                <w:rFonts w:ascii="Cambria Math" w:hAnsi="Cambria Math"/>
              </w:rPr>
              <m:t>f</m:t>
            </m:r>
          </m:den>
        </m:f>
      </m:oMath>
      <w:r w:rsidRPr="0014237A">
        <w:rPr>
          <w:rFonts w:ascii="Trebuchet MS" w:eastAsiaTheme="minorEastAsia" w:hAnsi="Trebuchet MS"/>
        </w:rPr>
        <w:t xml:space="preserve"> or </w:t>
      </w:r>
      <w:r w:rsidRPr="0014237A">
        <w:rPr>
          <w:rFonts w:ascii="Trebuchet MS" w:hAnsi="Trebuchet MS"/>
        </w:rPr>
        <w:t xml:space="preserve"> </w:t>
      </w:r>
      <m:oMath>
        <m:r>
          <w:rPr>
            <w:rFonts w:ascii="Cambria Math" w:hAnsi="Cambria Math"/>
          </w:rPr>
          <m:t xml:space="preserve">λ= </m:t>
        </m:r>
        <m:f>
          <m:fPr>
            <m:ctrlPr>
              <w:rPr>
                <w:rFonts w:ascii="Cambria Math" w:hAnsi="Cambria Math"/>
                <w:i/>
              </w:rPr>
            </m:ctrlPr>
          </m:fPr>
          <m:num>
            <m:r>
              <w:rPr>
                <w:rFonts w:ascii="Cambria Math" w:hAnsi="Cambria Math"/>
              </w:rPr>
              <m:t>v</m:t>
            </m:r>
          </m:num>
          <m:den>
            <m:r>
              <w:rPr>
                <w:rFonts w:ascii="Cambria Math" w:hAnsi="Cambria Math"/>
              </w:rPr>
              <m:t>f</m:t>
            </m:r>
          </m:den>
        </m:f>
      </m:oMath>
    </w:p>
    <w:p w:rsidR="000671E4" w:rsidRPr="0014237A" w:rsidRDefault="000671E4" w:rsidP="000671E4">
      <w:pPr>
        <w:autoSpaceDE w:val="0"/>
        <w:autoSpaceDN w:val="0"/>
        <w:adjustRightInd w:val="0"/>
        <w:spacing w:before="120" w:after="120" w:line="240" w:lineRule="auto"/>
        <w:rPr>
          <w:rFonts w:ascii="Trebuchet MS" w:eastAsiaTheme="minorEastAsia" w:hAnsi="Trebuchet MS"/>
          <w:b/>
        </w:rPr>
      </w:pPr>
      <w:r w:rsidRPr="0014237A">
        <w:rPr>
          <w:rFonts w:ascii="Trebuchet MS" w:eastAsiaTheme="minorEastAsia" w:hAnsi="Trebuchet MS"/>
        </w:rPr>
        <w:t xml:space="preserve">This can be rearranged to give us the </w:t>
      </w:r>
      <w:r w:rsidRPr="0014237A">
        <w:rPr>
          <w:rFonts w:ascii="Trebuchet MS" w:eastAsiaTheme="minorEastAsia" w:hAnsi="Trebuchet MS"/>
          <w:b/>
        </w:rPr>
        <w:t xml:space="preserve">wave equation </w:t>
      </w:r>
    </w:p>
    <w:p w:rsidR="000671E4" w:rsidRPr="0014237A" w:rsidRDefault="000671E4" w:rsidP="000671E4">
      <w:pPr>
        <w:autoSpaceDE w:val="0"/>
        <w:autoSpaceDN w:val="0"/>
        <w:adjustRightInd w:val="0"/>
        <w:spacing w:before="120" w:after="120" w:line="240" w:lineRule="auto"/>
        <w:rPr>
          <w:rFonts w:ascii="Trebuchet MS" w:eastAsiaTheme="minorEastAsia" w:hAnsi="Trebuchet MS"/>
        </w:rPr>
      </w:pPr>
      <m:oMathPara>
        <m:oMath>
          <m:r>
            <w:rPr>
              <w:rFonts w:ascii="Cambria Math" w:hAnsi="Cambria Math"/>
            </w:rPr>
            <m:t>v=fλ</m:t>
          </m:r>
        </m:oMath>
      </m:oMathPara>
    </w:p>
    <w:p w:rsidR="000671E4" w:rsidRPr="0014237A" w:rsidRDefault="000671E4" w:rsidP="000671E4">
      <w:pPr>
        <w:spacing w:before="120" w:after="120"/>
        <w:rPr>
          <w:rFonts w:ascii="Trebuchet MS" w:hAnsi="Trebuchet MS"/>
        </w:rPr>
      </w:pPr>
      <w:r w:rsidRPr="0014237A">
        <w:rPr>
          <w:rFonts w:ascii="Trebuchet MS" w:hAnsi="Trebuchet MS"/>
        </w:rPr>
        <w:t>Think of it like this:</w:t>
      </w:r>
    </w:p>
    <w:p w:rsidR="000671E4" w:rsidRPr="0014237A" w:rsidRDefault="000671E4" w:rsidP="000671E4">
      <w:pPr>
        <w:spacing w:before="120" w:after="120"/>
        <w:rPr>
          <w:rFonts w:ascii="Trebuchet MS" w:hAnsi="Trebuchet MS"/>
        </w:rPr>
      </w:pPr>
      <w:r w:rsidRPr="0014237A">
        <w:rPr>
          <w:rFonts w:ascii="Trebuchet MS" w:hAnsi="Trebuchet MS"/>
          <w:position w:val="-52"/>
        </w:rPr>
        <w:object w:dxaOrig="5100" w:dyaOrig="1180">
          <v:shape id="_x0000_i1027" type="#_x0000_t75" style="width:3in;height:50.25pt" o:ole="">
            <v:imagedata r:id="rId29" o:title=""/>
          </v:shape>
          <o:OLEObject Type="Embed" ProgID="Equation.DSMT4" ShapeID="_x0000_i1027" DrawAspect="Content" ObjectID="_1589372501" r:id="rId30"/>
        </w:object>
      </w:r>
      <w:r w:rsidRPr="0014237A">
        <w:rPr>
          <w:rFonts w:ascii="Trebuchet MS" w:hAnsi="Trebuchet MS"/>
          <w:position w:val="-52"/>
        </w:rPr>
        <w:object w:dxaOrig="7760" w:dyaOrig="1180">
          <v:shape id="_x0000_i1028" type="#_x0000_t75" style="width:333pt;height:51pt" o:ole="">
            <v:imagedata r:id="rId31" o:title=""/>
          </v:shape>
          <o:OLEObject Type="Embed" ProgID="Equation.DSMT4" ShapeID="_x0000_i1028" DrawAspect="Content" ObjectID="_1589372502" r:id="rId32"/>
        </w:object>
      </w:r>
    </w:p>
    <w:p w:rsidR="00F27C74" w:rsidRPr="0014237A" w:rsidRDefault="00F27C74" w:rsidP="0014237A">
      <w:pPr>
        <w:spacing w:before="120" w:after="120"/>
        <w:rPr>
          <w:rFonts w:ascii="Trebuchet MS" w:hAnsi="Trebuchet MS"/>
          <w:sz w:val="24"/>
          <w:szCs w:val="24"/>
        </w:rPr>
      </w:pPr>
      <w:r w:rsidRPr="0014237A">
        <w:rPr>
          <w:rFonts w:ascii="Trebuchet MS" w:hAnsi="Trebuchet MS"/>
          <w:sz w:val="24"/>
          <w:szCs w:val="24"/>
        </w:rPr>
        <w:lastRenderedPageBreak/>
        <w:t>What happens when we multiply these two quantities together?</w:t>
      </w:r>
    </w:p>
    <w:p w:rsidR="00F27C74" w:rsidRPr="0014237A" w:rsidRDefault="00F27C74" w:rsidP="0014237A">
      <w:pPr>
        <w:spacing w:before="120" w:after="120"/>
        <w:rPr>
          <w:rFonts w:ascii="Trebuchet MS" w:hAnsi="Trebuchet MS"/>
        </w:rPr>
      </w:pPr>
      <w:r w:rsidRPr="0014237A">
        <w:rPr>
          <w:rFonts w:ascii="Trebuchet MS" w:hAnsi="Trebuchet MS"/>
          <w:position w:val="-206"/>
        </w:rPr>
        <w:object w:dxaOrig="7600" w:dyaOrig="4260">
          <v:shape id="_x0000_i1029" type="#_x0000_t75" style="width:340.5pt;height:191.25pt" o:ole="">
            <v:imagedata r:id="rId33" o:title=""/>
          </v:shape>
          <o:OLEObject Type="Embed" ProgID="Equation.DSMT4" ShapeID="_x0000_i1029" DrawAspect="Content" ObjectID="_1589372503" r:id="rId34"/>
        </w:object>
      </w:r>
    </w:p>
    <w:p w:rsidR="00425F57" w:rsidRPr="0014237A" w:rsidRDefault="00425F57" w:rsidP="0014237A">
      <w:pPr>
        <w:autoSpaceDE w:val="0"/>
        <w:autoSpaceDN w:val="0"/>
        <w:adjustRightInd w:val="0"/>
        <w:spacing w:before="120" w:after="120" w:line="240" w:lineRule="auto"/>
        <w:rPr>
          <w:rFonts w:ascii="Trebuchet MS" w:eastAsiaTheme="minorEastAsia" w:hAnsi="Trebuchet MS"/>
        </w:rPr>
      </w:pPr>
    </w:p>
    <w:tbl>
      <w:tblPr>
        <w:tblStyle w:val="MediumShading1-Accent1"/>
        <w:tblW w:w="0" w:type="auto"/>
        <w:tblLook w:val="04A0" w:firstRow="1" w:lastRow="0" w:firstColumn="1" w:lastColumn="0" w:noHBand="0" w:noVBand="1"/>
      </w:tblPr>
      <w:tblGrid>
        <w:gridCol w:w="2310"/>
        <w:gridCol w:w="2310"/>
        <w:gridCol w:w="2311"/>
        <w:gridCol w:w="2311"/>
      </w:tblGrid>
      <w:tr w:rsidR="00A75CBD" w:rsidRPr="0014237A" w:rsidTr="00A5257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0" w:type="dxa"/>
          </w:tcPr>
          <w:p w:rsidR="00A75CBD" w:rsidRPr="0014237A" w:rsidRDefault="00A75CBD" w:rsidP="0014237A">
            <w:pPr>
              <w:spacing w:before="120" w:after="120"/>
              <w:jc w:val="center"/>
              <w:rPr>
                <w:rFonts w:ascii="Trebuchet MS" w:hAnsi="Trebuchet MS"/>
              </w:rPr>
            </w:pPr>
            <w:r w:rsidRPr="0014237A">
              <w:rPr>
                <w:rFonts w:ascii="Trebuchet MS" w:hAnsi="Trebuchet MS"/>
              </w:rPr>
              <w:t>Symbol</w:t>
            </w:r>
          </w:p>
        </w:tc>
        <w:tc>
          <w:tcPr>
            <w:tcW w:w="2310" w:type="dxa"/>
          </w:tcPr>
          <w:p w:rsidR="00A75CBD" w:rsidRPr="0014237A" w:rsidRDefault="00A75CBD" w:rsidP="0014237A">
            <w:pPr>
              <w:spacing w:before="120" w:after="120"/>
              <w:jc w:val="center"/>
              <w:cnfStyle w:val="100000000000" w:firstRow="1" w:lastRow="0" w:firstColumn="0" w:lastColumn="0" w:oddVBand="0" w:evenVBand="0" w:oddHBand="0" w:evenHBand="0" w:firstRowFirstColumn="0" w:firstRowLastColumn="0" w:lastRowFirstColumn="0" w:lastRowLastColumn="0"/>
              <w:rPr>
                <w:rFonts w:ascii="Trebuchet MS" w:hAnsi="Trebuchet MS"/>
              </w:rPr>
            </w:pPr>
            <w:r w:rsidRPr="0014237A">
              <w:rPr>
                <w:rFonts w:ascii="Trebuchet MS" w:hAnsi="Trebuchet MS"/>
              </w:rPr>
              <w:t>Name</w:t>
            </w:r>
          </w:p>
        </w:tc>
        <w:tc>
          <w:tcPr>
            <w:tcW w:w="2311" w:type="dxa"/>
          </w:tcPr>
          <w:p w:rsidR="00A75CBD" w:rsidRPr="0014237A" w:rsidRDefault="00A75CBD" w:rsidP="0014237A">
            <w:pPr>
              <w:spacing w:before="120" w:after="120"/>
              <w:jc w:val="center"/>
              <w:cnfStyle w:val="100000000000" w:firstRow="1" w:lastRow="0" w:firstColumn="0" w:lastColumn="0" w:oddVBand="0" w:evenVBand="0" w:oddHBand="0" w:evenHBand="0" w:firstRowFirstColumn="0" w:firstRowLastColumn="0" w:lastRowFirstColumn="0" w:lastRowLastColumn="0"/>
              <w:rPr>
                <w:rFonts w:ascii="Trebuchet MS" w:hAnsi="Trebuchet MS"/>
              </w:rPr>
            </w:pPr>
            <w:r w:rsidRPr="0014237A">
              <w:rPr>
                <w:rFonts w:ascii="Trebuchet MS" w:hAnsi="Trebuchet MS"/>
              </w:rPr>
              <w:t>Unit</w:t>
            </w:r>
          </w:p>
        </w:tc>
        <w:tc>
          <w:tcPr>
            <w:tcW w:w="2311" w:type="dxa"/>
          </w:tcPr>
          <w:p w:rsidR="00A75CBD" w:rsidRPr="0014237A" w:rsidRDefault="00A75CBD" w:rsidP="0014237A">
            <w:pPr>
              <w:spacing w:before="120" w:after="120"/>
              <w:jc w:val="center"/>
              <w:cnfStyle w:val="100000000000" w:firstRow="1" w:lastRow="0" w:firstColumn="0" w:lastColumn="0" w:oddVBand="0" w:evenVBand="0" w:oddHBand="0" w:evenHBand="0" w:firstRowFirstColumn="0" w:firstRowLastColumn="0" w:lastRowFirstColumn="0" w:lastRowLastColumn="0"/>
              <w:rPr>
                <w:rFonts w:ascii="Trebuchet MS" w:hAnsi="Trebuchet MS"/>
              </w:rPr>
            </w:pPr>
            <w:r w:rsidRPr="0014237A">
              <w:rPr>
                <w:rFonts w:ascii="Trebuchet MS" w:hAnsi="Trebuchet MS"/>
              </w:rPr>
              <w:t>Unit symbol</w:t>
            </w:r>
          </w:p>
        </w:tc>
      </w:tr>
      <w:tr w:rsidR="00A75CBD" w:rsidRPr="0014237A" w:rsidTr="00A5257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0" w:type="dxa"/>
          </w:tcPr>
          <w:p w:rsidR="00A75CBD" w:rsidRPr="0014237A" w:rsidRDefault="00A75CBD" w:rsidP="0014237A">
            <w:pPr>
              <w:spacing w:before="120" w:after="120"/>
              <w:jc w:val="center"/>
              <w:rPr>
                <w:rFonts w:ascii="Trebuchet MS" w:hAnsi="Trebuchet MS"/>
              </w:rPr>
            </w:pPr>
            <w:r w:rsidRPr="0014237A">
              <w:rPr>
                <w:rFonts w:ascii="Trebuchet MS" w:hAnsi="Trebuchet MS"/>
              </w:rPr>
              <w:t>f</w:t>
            </w:r>
          </w:p>
        </w:tc>
        <w:tc>
          <w:tcPr>
            <w:tcW w:w="2310" w:type="dxa"/>
          </w:tcPr>
          <w:p w:rsidR="00A75CBD" w:rsidRPr="0014237A" w:rsidRDefault="00DA38C6" w:rsidP="0014237A">
            <w:pPr>
              <w:spacing w:before="120" w:after="120"/>
              <w:jc w:val="center"/>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14237A">
              <w:rPr>
                <w:rFonts w:ascii="Trebuchet MS" w:hAnsi="Trebuchet MS"/>
              </w:rPr>
              <w:t>f</w:t>
            </w:r>
            <w:r w:rsidR="00A75CBD" w:rsidRPr="0014237A">
              <w:rPr>
                <w:rFonts w:ascii="Trebuchet MS" w:hAnsi="Trebuchet MS"/>
              </w:rPr>
              <w:t>requency</w:t>
            </w:r>
          </w:p>
        </w:tc>
        <w:tc>
          <w:tcPr>
            <w:tcW w:w="2311" w:type="dxa"/>
          </w:tcPr>
          <w:p w:rsidR="00A75CBD" w:rsidRPr="0014237A" w:rsidRDefault="00A75CBD" w:rsidP="0014237A">
            <w:pPr>
              <w:spacing w:before="120" w:after="120"/>
              <w:jc w:val="center"/>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14237A">
              <w:rPr>
                <w:rFonts w:ascii="Trebuchet MS" w:hAnsi="Trebuchet MS"/>
              </w:rPr>
              <w:t>Hertz</w:t>
            </w:r>
          </w:p>
        </w:tc>
        <w:tc>
          <w:tcPr>
            <w:tcW w:w="2311" w:type="dxa"/>
          </w:tcPr>
          <w:p w:rsidR="00A75CBD" w:rsidRPr="0014237A" w:rsidRDefault="00A75CBD" w:rsidP="0014237A">
            <w:pPr>
              <w:spacing w:before="120" w:after="120"/>
              <w:jc w:val="center"/>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14237A">
              <w:rPr>
                <w:rFonts w:ascii="Trebuchet MS" w:hAnsi="Trebuchet MS"/>
              </w:rPr>
              <w:t>Hz</w:t>
            </w:r>
          </w:p>
        </w:tc>
      </w:tr>
      <w:tr w:rsidR="00A75CBD" w:rsidRPr="0014237A" w:rsidTr="00A5257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0" w:type="dxa"/>
          </w:tcPr>
          <w:p w:rsidR="00A75CBD" w:rsidRPr="0014237A" w:rsidRDefault="00DA38C6" w:rsidP="0014237A">
            <w:pPr>
              <w:spacing w:before="120" w:after="120"/>
              <w:jc w:val="center"/>
              <w:rPr>
                <w:rFonts w:ascii="Trebuchet MS" w:hAnsi="Trebuchet MS"/>
              </w:rPr>
            </w:pPr>
            <w:r w:rsidRPr="0014237A">
              <w:rPr>
                <w:rFonts w:ascii="Trebuchet MS" w:hAnsi="Trebuchet MS"/>
              </w:rPr>
              <w:t>v</w:t>
            </w:r>
          </w:p>
        </w:tc>
        <w:tc>
          <w:tcPr>
            <w:tcW w:w="2310" w:type="dxa"/>
          </w:tcPr>
          <w:p w:rsidR="00A75CBD" w:rsidRPr="0014237A" w:rsidRDefault="00DA38C6" w:rsidP="0014237A">
            <w:pPr>
              <w:spacing w:before="120" w:after="120"/>
              <w:jc w:val="center"/>
              <w:cnfStyle w:val="000000010000" w:firstRow="0" w:lastRow="0" w:firstColumn="0" w:lastColumn="0" w:oddVBand="0" w:evenVBand="0" w:oddHBand="0" w:evenHBand="1" w:firstRowFirstColumn="0" w:firstRowLastColumn="0" w:lastRowFirstColumn="0" w:lastRowLastColumn="0"/>
              <w:rPr>
                <w:rFonts w:ascii="Trebuchet MS" w:hAnsi="Trebuchet MS"/>
              </w:rPr>
            </w:pPr>
            <w:r w:rsidRPr="0014237A">
              <w:rPr>
                <w:rFonts w:ascii="Trebuchet MS" w:hAnsi="Trebuchet MS"/>
              </w:rPr>
              <w:t>v</w:t>
            </w:r>
            <w:r w:rsidR="00A75CBD" w:rsidRPr="0014237A">
              <w:rPr>
                <w:rFonts w:ascii="Trebuchet MS" w:hAnsi="Trebuchet MS"/>
              </w:rPr>
              <w:t xml:space="preserve">elocity </w:t>
            </w:r>
          </w:p>
        </w:tc>
        <w:tc>
          <w:tcPr>
            <w:tcW w:w="2311" w:type="dxa"/>
          </w:tcPr>
          <w:p w:rsidR="00A75CBD" w:rsidRPr="0014237A" w:rsidRDefault="00DA38C6" w:rsidP="0014237A">
            <w:pPr>
              <w:spacing w:before="120" w:after="120"/>
              <w:jc w:val="center"/>
              <w:cnfStyle w:val="000000010000" w:firstRow="0" w:lastRow="0" w:firstColumn="0" w:lastColumn="0" w:oddVBand="0" w:evenVBand="0" w:oddHBand="0" w:evenHBand="1" w:firstRowFirstColumn="0" w:firstRowLastColumn="0" w:lastRowFirstColumn="0" w:lastRowLastColumn="0"/>
              <w:rPr>
                <w:rFonts w:ascii="Trebuchet MS" w:hAnsi="Trebuchet MS"/>
              </w:rPr>
            </w:pPr>
            <w:r w:rsidRPr="0014237A">
              <w:rPr>
                <w:rFonts w:ascii="Trebuchet MS" w:hAnsi="Trebuchet MS"/>
              </w:rPr>
              <w:t>m</w:t>
            </w:r>
            <w:r w:rsidR="00A75CBD" w:rsidRPr="0014237A">
              <w:rPr>
                <w:rFonts w:ascii="Trebuchet MS" w:hAnsi="Trebuchet MS"/>
              </w:rPr>
              <w:t>etres per second</w:t>
            </w:r>
          </w:p>
        </w:tc>
        <w:tc>
          <w:tcPr>
            <w:tcW w:w="2311" w:type="dxa"/>
          </w:tcPr>
          <w:p w:rsidR="00A75CBD" w:rsidRPr="0014237A" w:rsidRDefault="00A75CBD" w:rsidP="0014237A">
            <w:pPr>
              <w:spacing w:before="120" w:after="120"/>
              <w:jc w:val="center"/>
              <w:cnfStyle w:val="000000010000" w:firstRow="0" w:lastRow="0" w:firstColumn="0" w:lastColumn="0" w:oddVBand="0" w:evenVBand="0" w:oddHBand="0" w:evenHBand="1" w:firstRowFirstColumn="0" w:firstRowLastColumn="0" w:lastRowFirstColumn="0" w:lastRowLastColumn="0"/>
              <w:rPr>
                <w:rFonts w:ascii="Trebuchet MS" w:hAnsi="Trebuchet MS"/>
              </w:rPr>
            </w:pPr>
            <w:r w:rsidRPr="0014237A">
              <w:rPr>
                <w:rFonts w:ascii="Trebuchet MS" w:hAnsi="Trebuchet MS"/>
              </w:rPr>
              <w:t>m/s or ms</w:t>
            </w:r>
            <w:r w:rsidRPr="0014237A">
              <w:rPr>
                <w:rFonts w:ascii="Trebuchet MS" w:hAnsi="Trebuchet MS"/>
                <w:vertAlign w:val="superscript"/>
              </w:rPr>
              <w:t>-1</w:t>
            </w:r>
          </w:p>
        </w:tc>
      </w:tr>
      <w:tr w:rsidR="00A75CBD" w:rsidRPr="0014237A" w:rsidTr="00A5257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0" w:type="dxa"/>
          </w:tcPr>
          <w:p w:rsidR="00A75CBD" w:rsidRPr="0014237A" w:rsidRDefault="00A75CBD" w:rsidP="0014237A">
            <w:pPr>
              <w:spacing w:before="120" w:after="120"/>
              <w:jc w:val="center"/>
              <w:rPr>
                <w:rFonts w:ascii="Trebuchet MS" w:hAnsi="Trebuchet MS"/>
              </w:rPr>
            </w:pPr>
            <w:r w:rsidRPr="0014237A">
              <w:rPr>
                <w:rFonts w:ascii="Trebuchet MS" w:hAnsi="Trebuchet MS"/>
              </w:rPr>
              <w:t>λ</w:t>
            </w:r>
          </w:p>
        </w:tc>
        <w:tc>
          <w:tcPr>
            <w:tcW w:w="2310" w:type="dxa"/>
          </w:tcPr>
          <w:p w:rsidR="00A75CBD" w:rsidRPr="0014237A" w:rsidRDefault="00DA38C6" w:rsidP="0014237A">
            <w:pPr>
              <w:spacing w:before="120" w:after="120"/>
              <w:jc w:val="center"/>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14237A">
              <w:rPr>
                <w:rFonts w:ascii="Trebuchet MS" w:hAnsi="Trebuchet MS"/>
              </w:rPr>
              <w:t>w</w:t>
            </w:r>
            <w:r w:rsidR="00A75CBD" w:rsidRPr="0014237A">
              <w:rPr>
                <w:rFonts w:ascii="Trebuchet MS" w:hAnsi="Trebuchet MS"/>
              </w:rPr>
              <w:t>avelength</w:t>
            </w:r>
          </w:p>
        </w:tc>
        <w:tc>
          <w:tcPr>
            <w:tcW w:w="2311" w:type="dxa"/>
          </w:tcPr>
          <w:p w:rsidR="00A75CBD" w:rsidRPr="0014237A" w:rsidRDefault="00A75CBD" w:rsidP="0014237A">
            <w:pPr>
              <w:spacing w:before="120" w:after="120"/>
              <w:jc w:val="center"/>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14237A">
              <w:rPr>
                <w:rFonts w:ascii="Trebuchet MS" w:hAnsi="Trebuchet MS"/>
              </w:rPr>
              <w:t>metres</w:t>
            </w:r>
          </w:p>
        </w:tc>
        <w:tc>
          <w:tcPr>
            <w:tcW w:w="2311" w:type="dxa"/>
          </w:tcPr>
          <w:p w:rsidR="00A75CBD" w:rsidRPr="0014237A" w:rsidRDefault="00A75CBD" w:rsidP="0014237A">
            <w:pPr>
              <w:spacing w:before="120" w:after="120"/>
              <w:jc w:val="center"/>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14237A">
              <w:rPr>
                <w:rFonts w:ascii="Trebuchet MS" w:hAnsi="Trebuchet MS"/>
              </w:rPr>
              <w:t>m</w:t>
            </w:r>
          </w:p>
        </w:tc>
      </w:tr>
    </w:tbl>
    <w:p w:rsidR="00A75CBD" w:rsidRPr="0014237A" w:rsidRDefault="00A75CBD" w:rsidP="0014237A">
      <w:pPr>
        <w:autoSpaceDE w:val="0"/>
        <w:autoSpaceDN w:val="0"/>
        <w:adjustRightInd w:val="0"/>
        <w:spacing w:before="120" w:after="120" w:line="240" w:lineRule="auto"/>
        <w:rPr>
          <w:rFonts w:ascii="Trebuchet MS" w:eastAsiaTheme="minorEastAsia" w:hAnsi="Trebuchet MS"/>
          <w:b/>
        </w:rPr>
      </w:pPr>
    </w:p>
    <w:p w:rsidR="00A75CBD" w:rsidRPr="0014237A" w:rsidRDefault="00A75CBD" w:rsidP="0014237A">
      <w:pPr>
        <w:autoSpaceDE w:val="0"/>
        <w:autoSpaceDN w:val="0"/>
        <w:adjustRightInd w:val="0"/>
        <w:spacing w:before="120" w:after="120" w:line="240" w:lineRule="auto"/>
        <w:rPr>
          <w:rFonts w:ascii="Trebuchet MS" w:hAnsi="Trebuchet MS"/>
        </w:rPr>
      </w:pPr>
      <w:r w:rsidRPr="0014237A">
        <w:rPr>
          <w:rFonts w:ascii="Trebuchet MS" w:hAnsi="Trebuchet MS"/>
        </w:rPr>
        <w:t xml:space="preserve">Worked Example </w:t>
      </w:r>
    </w:p>
    <w:p w:rsidR="00A75CBD" w:rsidRDefault="00A75CBD" w:rsidP="0014237A">
      <w:pPr>
        <w:autoSpaceDE w:val="0"/>
        <w:autoSpaceDN w:val="0"/>
        <w:adjustRightInd w:val="0"/>
        <w:spacing w:before="120" w:after="120" w:line="240" w:lineRule="auto"/>
        <w:rPr>
          <w:rFonts w:ascii="Trebuchet MS" w:hAnsi="Trebuchet MS"/>
        </w:rPr>
      </w:pPr>
      <w:r w:rsidRPr="0014237A">
        <w:rPr>
          <w:rFonts w:ascii="Trebuchet MS" w:hAnsi="Trebuchet MS"/>
        </w:rPr>
        <w:t xml:space="preserve">Microwaves have a frequency of 9.4 GHz. Calculate their wavelength. </w:t>
      </w:r>
    </w:p>
    <w:tbl>
      <w:tblPr>
        <w:tblStyle w:val="TableGrid"/>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3544"/>
      </w:tblGrid>
      <w:tr w:rsidR="000671E4" w:rsidTr="00492081">
        <w:tc>
          <w:tcPr>
            <w:tcW w:w="2409" w:type="dxa"/>
          </w:tcPr>
          <w:p w:rsidR="000671E4" w:rsidRDefault="000671E4" w:rsidP="0014237A">
            <w:pPr>
              <w:autoSpaceDE w:val="0"/>
              <w:autoSpaceDN w:val="0"/>
              <w:adjustRightInd w:val="0"/>
              <w:spacing w:before="120" w:after="120"/>
              <w:rPr>
                <w:rFonts w:ascii="Trebuchet MS" w:hAnsi="Trebuchet MS"/>
              </w:rPr>
            </w:pPr>
            <w:r w:rsidRPr="0014237A">
              <w:rPr>
                <w:rFonts w:ascii="Trebuchet MS" w:hAnsi="Trebuchet MS"/>
              </w:rPr>
              <w:t>v = 3 x 10</w:t>
            </w:r>
            <w:r w:rsidRPr="0014237A">
              <w:rPr>
                <w:rFonts w:ascii="Trebuchet MS" w:hAnsi="Trebuchet MS"/>
                <w:vertAlign w:val="superscript"/>
              </w:rPr>
              <w:t>8</w:t>
            </w:r>
            <w:r w:rsidRPr="0014237A">
              <w:rPr>
                <w:rFonts w:ascii="Trebuchet MS" w:hAnsi="Trebuchet MS"/>
              </w:rPr>
              <w:t xml:space="preserve"> </w:t>
            </w:r>
            <w:r w:rsidRPr="0014237A">
              <w:rPr>
                <w:rFonts w:ascii="Trebuchet MS" w:hAnsi="Trebuchet MS" w:cs="Tahoma"/>
              </w:rPr>
              <w:t>ms</w:t>
            </w:r>
            <w:r w:rsidRPr="0014237A">
              <w:rPr>
                <w:rFonts w:ascii="Trebuchet MS" w:hAnsi="Trebuchet MS" w:cs="Tahoma"/>
                <w:vertAlign w:val="superscript"/>
              </w:rPr>
              <w:t>-1</w:t>
            </w:r>
          </w:p>
        </w:tc>
        <w:tc>
          <w:tcPr>
            <w:tcW w:w="3544" w:type="dxa"/>
          </w:tcPr>
          <w:p w:rsidR="000671E4" w:rsidRPr="00492081" w:rsidRDefault="000671E4" w:rsidP="0014237A">
            <w:pPr>
              <w:autoSpaceDE w:val="0"/>
              <w:autoSpaceDN w:val="0"/>
              <w:adjustRightInd w:val="0"/>
              <w:spacing w:before="120" w:after="120"/>
              <w:rPr>
                <w:rFonts w:ascii="Trebuchet MS" w:eastAsiaTheme="minorEastAsia" w:hAnsi="Trebuchet MS"/>
              </w:rPr>
            </w:pPr>
            <m:oMathPara>
              <m:oMath>
                <m:r>
                  <w:rPr>
                    <w:rFonts w:ascii="Cambria Math" w:hAnsi="Cambria Math"/>
                  </w:rPr>
                  <m:t>v=fλ</m:t>
                </m:r>
              </m:oMath>
            </m:oMathPara>
          </w:p>
        </w:tc>
      </w:tr>
      <w:tr w:rsidR="000671E4" w:rsidTr="00492081">
        <w:tc>
          <w:tcPr>
            <w:tcW w:w="2409" w:type="dxa"/>
          </w:tcPr>
          <w:p w:rsidR="000671E4" w:rsidRDefault="000671E4" w:rsidP="00492081">
            <w:pPr>
              <w:autoSpaceDE w:val="0"/>
              <w:autoSpaceDN w:val="0"/>
              <w:adjustRightInd w:val="0"/>
              <w:spacing w:before="120" w:after="120"/>
              <w:rPr>
                <w:rFonts w:ascii="Trebuchet MS" w:hAnsi="Trebuchet MS"/>
              </w:rPr>
            </w:pPr>
            <w:r w:rsidRPr="0014237A">
              <w:rPr>
                <w:rFonts w:ascii="Trebuchet MS" w:hAnsi="Trebuchet MS"/>
              </w:rPr>
              <w:t>f = 9.4 x 10</w:t>
            </w:r>
            <w:r w:rsidRPr="0014237A">
              <w:rPr>
                <w:rFonts w:ascii="Trebuchet MS" w:hAnsi="Trebuchet MS"/>
                <w:vertAlign w:val="superscript"/>
              </w:rPr>
              <w:t>9</w:t>
            </w:r>
            <w:r w:rsidRPr="0014237A">
              <w:rPr>
                <w:rFonts w:ascii="Trebuchet MS" w:hAnsi="Trebuchet MS"/>
              </w:rPr>
              <w:t xml:space="preserve"> Hz</w:t>
            </w:r>
          </w:p>
        </w:tc>
        <w:tc>
          <w:tcPr>
            <w:tcW w:w="3544" w:type="dxa"/>
          </w:tcPr>
          <w:p w:rsidR="000671E4" w:rsidRPr="00492081" w:rsidRDefault="000671E4" w:rsidP="0014237A">
            <w:pPr>
              <w:autoSpaceDE w:val="0"/>
              <w:autoSpaceDN w:val="0"/>
              <w:adjustRightInd w:val="0"/>
              <w:spacing w:before="120" w:after="120"/>
              <w:rPr>
                <w:rFonts w:ascii="Trebuchet MS" w:eastAsiaTheme="minorEastAsia" w:hAnsi="Trebuchet MS"/>
                <w:b/>
              </w:rPr>
            </w:pPr>
            <m:oMathPara>
              <m:oMath>
                <m:r>
                  <w:rPr>
                    <w:rFonts w:ascii="Cambria Math" w:hAnsi="Cambria Math"/>
                  </w:rPr>
                  <m:t>3×1</m:t>
                </m:r>
                <m:sSup>
                  <m:sSupPr>
                    <m:ctrlPr>
                      <w:rPr>
                        <w:rFonts w:ascii="Cambria Math" w:hAnsi="Cambria Math"/>
                        <w:i/>
                      </w:rPr>
                    </m:ctrlPr>
                  </m:sSupPr>
                  <m:e>
                    <m:r>
                      <w:rPr>
                        <w:rFonts w:ascii="Cambria Math" w:hAnsi="Cambria Math"/>
                      </w:rPr>
                      <m:t>0</m:t>
                    </m:r>
                  </m:e>
                  <m:sup>
                    <m:r>
                      <w:rPr>
                        <w:rFonts w:ascii="Cambria Math" w:hAnsi="Cambria Math"/>
                      </w:rPr>
                      <m:t>8</m:t>
                    </m:r>
                  </m:sup>
                </m:sSup>
                <m:r>
                  <w:rPr>
                    <w:rFonts w:ascii="Cambria Math" w:hAnsi="Cambria Math"/>
                  </w:rPr>
                  <m:t>=9.4 × 1</m:t>
                </m:r>
                <m:sSup>
                  <m:sSupPr>
                    <m:ctrlPr>
                      <w:rPr>
                        <w:rFonts w:ascii="Cambria Math" w:hAnsi="Cambria Math"/>
                        <w:i/>
                      </w:rPr>
                    </m:ctrlPr>
                  </m:sSupPr>
                  <m:e>
                    <m:r>
                      <w:rPr>
                        <w:rFonts w:ascii="Cambria Math" w:hAnsi="Cambria Math"/>
                      </w:rPr>
                      <m:t>0</m:t>
                    </m:r>
                  </m:e>
                  <m:sup>
                    <m:r>
                      <w:rPr>
                        <w:rFonts w:ascii="Cambria Math" w:hAnsi="Cambria Math"/>
                      </w:rPr>
                      <m:t>9</m:t>
                    </m:r>
                  </m:sup>
                </m:sSup>
                <m:r>
                  <m:rPr>
                    <m:sty m:val="bi"/>
                  </m:rPr>
                  <w:rPr>
                    <w:rFonts w:ascii="Cambria Math" w:hAnsi="Cambria Math"/>
                  </w:rPr>
                  <m:t>λ</m:t>
                </m:r>
              </m:oMath>
            </m:oMathPara>
          </w:p>
        </w:tc>
      </w:tr>
      <w:tr w:rsidR="000671E4" w:rsidTr="00492081">
        <w:tc>
          <w:tcPr>
            <w:tcW w:w="2409" w:type="dxa"/>
          </w:tcPr>
          <w:p w:rsidR="000671E4" w:rsidRDefault="000671E4" w:rsidP="00492081">
            <w:pPr>
              <w:autoSpaceDE w:val="0"/>
              <w:autoSpaceDN w:val="0"/>
              <w:adjustRightInd w:val="0"/>
              <w:spacing w:before="120" w:after="120"/>
              <w:rPr>
                <w:rFonts w:ascii="Trebuchet MS" w:hAnsi="Trebuchet MS"/>
              </w:rPr>
            </w:pPr>
            <w:r w:rsidRPr="0014237A">
              <w:rPr>
                <w:rFonts w:ascii="Trebuchet MS" w:hAnsi="Trebuchet MS"/>
              </w:rPr>
              <w:t xml:space="preserve">λ = ? </w:t>
            </w:r>
          </w:p>
        </w:tc>
        <w:tc>
          <w:tcPr>
            <w:tcW w:w="3544" w:type="dxa"/>
          </w:tcPr>
          <w:p w:rsidR="000671E4" w:rsidRPr="00492081" w:rsidRDefault="000671E4" w:rsidP="0014237A">
            <w:pPr>
              <w:autoSpaceDE w:val="0"/>
              <w:autoSpaceDN w:val="0"/>
              <w:adjustRightInd w:val="0"/>
              <w:spacing w:before="120" w:after="120"/>
              <w:rPr>
                <w:rFonts w:ascii="Trebuchet MS" w:eastAsiaTheme="minorEastAsia" w:hAnsi="Trebuchet MS"/>
                <w:b/>
              </w:rPr>
            </w:pPr>
            <m:oMathPara>
              <m:oMath>
                <m:r>
                  <m:rPr>
                    <m:sty m:val="bi"/>
                  </m:rPr>
                  <w:rPr>
                    <w:rFonts w:ascii="Cambria Math" w:hAnsi="Cambria Math"/>
                  </w:rPr>
                  <m:t>λ=0.032</m:t>
                </m:r>
                <m:r>
                  <m:rPr>
                    <m:sty m:val="bi"/>
                  </m:rPr>
                  <w:rPr>
                    <w:rFonts w:ascii="Cambria Math" w:hAnsi="Cambria Math"/>
                  </w:rPr>
                  <m:t xml:space="preserve">m </m:t>
                </m:r>
              </m:oMath>
            </m:oMathPara>
          </w:p>
        </w:tc>
      </w:tr>
    </w:tbl>
    <w:p w:rsidR="00F778F8" w:rsidRPr="0014237A" w:rsidRDefault="00F778F8" w:rsidP="0014237A">
      <w:pPr>
        <w:pStyle w:val="Heading2"/>
        <w:spacing w:before="120" w:after="120"/>
        <w:rPr>
          <w:rFonts w:ascii="Trebuchet MS" w:eastAsiaTheme="minorEastAsia" w:hAnsi="Trebuchet MS"/>
        </w:rPr>
      </w:pPr>
      <w:bookmarkStart w:id="15" w:name="_Toc515625813"/>
      <w:r w:rsidRPr="0014237A">
        <w:rPr>
          <w:rFonts w:ascii="Trebuchet MS" w:eastAsiaTheme="minorEastAsia" w:hAnsi="Trebuchet MS"/>
        </w:rPr>
        <w:t>Thunder and Lightning</w:t>
      </w:r>
      <w:bookmarkEnd w:id="15"/>
    </w:p>
    <w:p w:rsidR="00F778F8" w:rsidRPr="0014237A" w:rsidRDefault="00492081" w:rsidP="0014237A">
      <w:pPr>
        <w:spacing w:before="120" w:after="120"/>
        <w:rPr>
          <w:rFonts w:ascii="Trebuchet MS" w:hAnsi="Trebuchet MS"/>
          <w:sz w:val="24"/>
          <w:szCs w:val="24"/>
        </w:rPr>
      </w:pPr>
      <w:r w:rsidRPr="0014237A">
        <w:rPr>
          <w:rFonts w:ascii="Trebuchet MS" w:hAnsi="Trebuchet MS"/>
          <w:noProof/>
          <w:sz w:val="24"/>
          <w:szCs w:val="24"/>
          <w:lang w:eastAsia="en-GB"/>
        </w:rPr>
        <w:drawing>
          <wp:anchor distT="0" distB="0" distL="114300" distR="114300" simplePos="0" relativeHeight="251697152" behindDoc="0" locked="0" layoutInCell="1" allowOverlap="1" wp14:anchorId="7D78DFDF" wp14:editId="21315BEF">
            <wp:simplePos x="0" y="0"/>
            <wp:positionH relativeFrom="column">
              <wp:posOffset>-15875</wp:posOffset>
            </wp:positionH>
            <wp:positionV relativeFrom="paragraph">
              <wp:posOffset>78740</wp:posOffset>
            </wp:positionV>
            <wp:extent cx="1446530" cy="1384935"/>
            <wp:effectExtent l="0" t="0" r="1270" b="5715"/>
            <wp:wrapSquare wrapText="bothSides"/>
            <wp:docPr id="283" name="Picture 283" descr="http://upload.wikimedia.org/wikipedia/commons/6/69/Lightning_in_Arlingt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6/69/Lightning_in_Arlington.jpg"/>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bwMode="auto">
                    <a:xfrm>
                      <a:off x="0" y="0"/>
                      <a:ext cx="1446530" cy="1384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4237A">
        <w:rPr>
          <w:rFonts w:ascii="Trebuchet MS" w:hAnsi="Trebuchet MS"/>
          <w:noProof/>
          <w:sz w:val="24"/>
          <w:szCs w:val="24"/>
          <w:lang w:eastAsia="en-GB"/>
        </w:rPr>
        <w:drawing>
          <wp:anchor distT="0" distB="0" distL="114300" distR="114300" simplePos="0" relativeHeight="251698176" behindDoc="0" locked="0" layoutInCell="1" allowOverlap="1" wp14:anchorId="7DA0A548" wp14:editId="16F1A39C">
            <wp:simplePos x="0" y="0"/>
            <wp:positionH relativeFrom="column">
              <wp:posOffset>3302635</wp:posOffset>
            </wp:positionH>
            <wp:positionV relativeFrom="paragraph">
              <wp:posOffset>675005</wp:posOffset>
            </wp:positionV>
            <wp:extent cx="2620645" cy="2117725"/>
            <wp:effectExtent l="0" t="0" r="8255" b="0"/>
            <wp:wrapSquare wrapText="bothSides"/>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20645" cy="2117725"/>
                    </a:xfrm>
                    <a:prstGeom prst="rect">
                      <a:avLst/>
                    </a:prstGeom>
                    <a:noFill/>
                    <a:ln>
                      <a:noFill/>
                    </a:ln>
                  </pic:spPr>
                </pic:pic>
              </a:graphicData>
            </a:graphic>
            <wp14:sizeRelH relativeFrom="page">
              <wp14:pctWidth>0</wp14:pctWidth>
            </wp14:sizeRelH>
            <wp14:sizeRelV relativeFrom="page">
              <wp14:pctHeight>0</wp14:pctHeight>
            </wp14:sizeRelV>
          </wp:anchor>
        </w:drawing>
      </w:r>
      <w:r w:rsidR="00F778F8" w:rsidRPr="0014237A">
        <w:rPr>
          <w:rFonts w:ascii="Trebuchet MS" w:hAnsi="Trebuchet MS"/>
          <w:sz w:val="24"/>
          <w:szCs w:val="24"/>
        </w:rPr>
        <w:t>We hear thunder after we see lightning because the speed of sound in air is almost a million times slower than the speed of light in air. The thunder and lightning are created at the same time but the light reaches us first.</w:t>
      </w:r>
    </w:p>
    <w:p w:rsidR="00F778F8" w:rsidRPr="0014237A" w:rsidRDefault="00F778F8" w:rsidP="0014237A">
      <w:pPr>
        <w:spacing w:before="120" w:after="120"/>
        <w:rPr>
          <w:rFonts w:ascii="Trebuchet MS" w:hAnsi="Trebuchet MS"/>
          <w:sz w:val="24"/>
          <w:szCs w:val="24"/>
        </w:rPr>
      </w:pPr>
      <w:r w:rsidRPr="0014237A">
        <w:rPr>
          <w:rFonts w:ascii="Trebuchet MS" w:hAnsi="Trebuchet MS"/>
          <w:sz w:val="24"/>
          <w:szCs w:val="24"/>
        </w:rPr>
        <w:t>Sound trave</w:t>
      </w:r>
      <w:r w:rsidR="00EF59D8">
        <w:rPr>
          <w:rFonts w:ascii="Trebuchet MS" w:hAnsi="Trebuchet MS"/>
          <w:sz w:val="24"/>
          <w:szCs w:val="24"/>
        </w:rPr>
        <w:t>ls with a speed of around 340 m</w:t>
      </w:r>
      <w:r w:rsidRPr="0014237A">
        <w:rPr>
          <w:rFonts w:ascii="Trebuchet MS" w:hAnsi="Trebuchet MS"/>
          <w:sz w:val="24"/>
          <w:szCs w:val="24"/>
        </w:rPr>
        <w:t>s</w:t>
      </w:r>
      <w:r w:rsidR="00EF59D8" w:rsidRPr="00EF59D8">
        <w:rPr>
          <w:rFonts w:ascii="Trebuchet MS" w:hAnsi="Trebuchet MS"/>
          <w:sz w:val="24"/>
          <w:szCs w:val="24"/>
          <w:vertAlign w:val="superscript"/>
        </w:rPr>
        <w:t>-1</w:t>
      </w:r>
      <w:r w:rsidRPr="0014237A">
        <w:rPr>
          <w:rFonts w:ascii="Trebuchet MS" w:hAnsi="Trebuchet MS"/>
          <w:sz w:val="24"/>
          <w:szCs w:val="24"/>
        </w:rPr>
        <w:t xml:space="preserve"> whereas light travels at 300</w:t>
      </w:r>
      <w:r w:rsidR="00EF59D8">
        <w:rPr>
          <w:rFonts w:ascii="Trebuchet MS" w:hAnsi="Trebuchet MS"/>
          <w:sz w:val="24"/>
          <w:szCs w:val="24"/>
        </w:rPr>
        <w:t> </w:t>
      </w:r>
      <w:r w:rsidRPr="0014237A">
        <w:rPr>
          <w:rFonts w:ascii="Trebuchet MS" w:hAnsi="Trebuchet MS"/>
          <w:sz w:val="24"/>
          <w:szCs w:val="24"/>
        </w:rPr>
        <w:t>000</w:t>
      </w:r>
      <w:r w:rsidR="00EF59D8">
        <w:rPr>
          <w:rFonts w:ascii="Trebuchet MS" w:hAnsi="Trebuchet MS"/>
          <w:sz w:val="24"/>
          <w:szCs w:val="24"/>
        </w:rPr>
        <w:t> </w:t>
      </w:r>
      <w:r w:rsidRPr="0014237A">
        <w:rPr>
          <w:rFonts w:ascii="Trebuchet MS" w:hAnsi="Trebuchet MS"/>
          <w:sz w:val="24"/>
          <w:szCs w:val="24"/>
        </w:rPr>
        <w:t>000 (300 million) metres per second in air.</w:t>
      </w:r>
    </w:p>
    <w:p w:rsidR="00F778F8" w:rsidRPr="0014237A" w:rsidRDefault="00F778F8" w:rsidP="0014237A">
      <w:pPr>
        <w:spacing w:before="120" w:after="120"/>
        <w:rPr>
          <w:rFonts w:ascii="Trebuchet MS" w:hAnsi="Trebuchet MS"/>
          <w:sz w:val="24"/>
          <w:szCs w:val="24"/>
        </w:rPr>
      </w:pPr>
      <w:r w:rsidRPr="0014237A">
        <w:rPr>
          <w:rFonts w:ascii="Trebuchet MS" w:hAnsi="Trebuchet MS"/>
          <w:sz w:val="24"/>
          <w:szCs w:val="24"/>
        </w:rPr>
        <w:t xml:space="preserve">Sound travels at different speed through different materials. It travels fastest through solids because the particles are closer </w:t>
      </w:r>
      <w:r w:rsidRPr="0014237A">
        <w:rPr>
          <w:rFonts w:ascii="Trebuchet MS" w:hAnsi="Trebuchet MS"/>
          <w:sz w:val="24"/>
          <w:szCs w:val="24"/>
        </w:rPr>
        <w:lastRenderedPageBreak/>
        <w:t>together.</w:t>
      </w:r>
    </w:p>
    <w:p w:rsidR="00F84D87" w:rsidRPr="0014237A" w:rsidRDefault="00F84D87" w:rsidP="0014237A">
      <w:pPr>
        <w:spacing w:before="120" w:after="120"/>
        <w:rPr>
          <w:rFonts w:ascii="Trebuchet MS" w:hAnsi="Trebuchet MS"/>
          <w:sz w:val="24"/>
          <w:szCs w:val="24"/>
        </w:rPr>
      </w:pPr>
      <w:r w:rsidRPr="0014237A">
        <w:rPr>
          <w:rFonts w:ascii="Trebuchet MS" w:hAnsi="Trebuchet MS"/>
          <w:sz w:val="24"/>
          <w:szCs w:val="24"/>
        </w:rPr>
        <w:t>Calculations involving the speed of sound can be carried out using the equation:</w:t>
      </w:r>
    </w:p>
    <w:p w:rsidR="00F84D87" w:rsidRPr="0014237A" w:rsidRDefault="00492081" w:rsidP="0014237A">
      <w:pPr>
        <w:spacing w:before="120" w:after="120"/>
        <w:jc w:val="center"/>
        <w:rPr>
          <w:rFonts w:ascii="Trebuchet MS" w:hAnsi="Trebuchet MS"/>
          <w:sz w:val="24"/>
          <w:szCs w:val="24"/>
        </w:rPr>
      </w:pPr>
      <w:r w:rsidRPr="0014237A">
        <w:rPr>
          <w:rFonts w:ascii="Trebuchet MS" w:hAnsi="Trebuchet MS"/>
          <w:noProof/>
          <w:sz w:val="24"/>
          <w:szCs w:val="24"/>
          <w:lang w:eastAsia="en-GB"/>
        </w:rPr>
        <mc:AlternateContent>
          <mc:Choice Requires="wpg">
            <w:drawing>
              <wp:anchor distT="0" distB="0" distL="114300" distR="114300" simplePos="0" relativeHeight="251700224" behindDoc="0" locked="0" layoutInCell="1" allowOverlap="1" wp14:anchorId="4F1E533D" wp14:editId="596C3482">
                <wp:simplePos x="0" y="0"/>
                <wp:positionH relativeFrom="column">
                  <wp:posOffset>4084320</wp:posOffset>
                </wp:positionH>
                <wp:positionV relativeFrom="paragraph">
                  <wp:posOffset>166370</wp:posOffset>
                </wp:positionV>
                <wp:extent cx="1111885" cy="1054735"/>
                <wp:effectExtent l="38100" t="57150" r="31115" b="12065"/>
                <wp:wrapNone/>
                <wp:docPr id="275" name="Group 2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1885" cy="1054735"/>
                          <a:chOff x="6195" y="13593"/>
                          <a:chExt cx="2565" cy="2037"/>
                        </a:xfrm>
                      </wpg:grpSpPr>
                      <wps:wsp>
                        <wps:cNvPr id="276" name="AutoShape 62"/>
                        <wps:cNvSpPr>
                          <a:spLocks noChangeArrowheads="1"/>
                        </wps:cNvSpPr>
                        <wps:spPr bwMode="auto">
                          <a:xfrm>
                            <a:off x="6195" y="13593"/>
                            <a:ext cx="2565" cy="2010"/>
                          </a:xfrm>
                          <a:prstGeom prst="triangle">
                            <a:avLst>
                              <a:gd name="adj" fmla="val 50000"/>
                            </a:avLst>
                          </a:prstGeom>
                          <a:solidFill>
                            <a:srgbClr val="FFFFFF"/>
                          </a:solidFill>
                          <a:ln w="317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77" name="Text Box 63"/>
                        <wps:cNvSpPr txBox="1">
                          <a:spLocks noChangeArrowheads="1"/>
                        </wps:cNvSpPr>
                        <wps:spPr bwMode="auto">
                          <a:xfrm>
                            <a:off x="6840" y="13923"/>
                            <a:ext cx="117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454B6" w:rsidRPr="00535A8C" w:rsidRDefault="00F454B6" w:rsidP="00F84D87">
                              <w:pPr>
                                <w:spacing w:after="0"/>
                                <w:jc w:val="center"/>
                                <w:rPr>
                                  <w:rFonts w:ascii="Comic Sans MS" w:hAnsi="Comic Sans MS"/>
                                  <w:sz w:val="36"/>
                                  <w:szCs w:val="36"/>
                                </w:rPr>
                              </w:pPr>
                              <w:r>
                                <w:rPr>
                                  <w:rFonts w:ascii="Comic Sans MS" w:hAnsi="Comic Sans MS"/>
                                  <w:sz w:val="36"/>
                                  <w:szCs w:val="36"/>
                                </w:rPr>
                                <w:t>d</w:t>
                              </w:r>
                            </w:p>
                          </w:txbxContent>
                        </wps:txbx>
                        <wps:bodyPr rot="0" vert="horz" wrap="square" lIns="91440" tIns="45720" rIns="91440" bIns="45720" anchor="t" anchorCtr="0" upright="1">
                          <a:noAutofit/>
                        </wps:bodyPr>
                      </wps:wsp>
                      <wps:wsp>
                        <wps:cNvPr id="278" name="Text Box 64"/>
                        <wps:cNvSpPr txBox="1">
                          <a:spLocks noChangeArrowheads="1"/>
                        </wps:cNvSpPr>
                        <wps:spPr bwMode="auto">
                          <a:xfrm>
                            <a:off x="6420" y="14910"/>
                            <a:ext cx="1065"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454B6" w:rsidRPr="00535A8C" w:rsidRDefault="00F454B6" w:rsidP="00F84D87">
                              <w:pPr>
                                <w:spacing w:after="0"/>
                                <w:jc w:val="center"/>
                                <w:rPr>
                                  <w:rFonts w:ascii="Comic Sans MS" w:hAnsi="Comic Sans MS"/>
                                  <w:sz w:val="36"/>
                                  <w:szCs w:val="36"/>
                                </w:rPr>
                              </w:pPr>
                              <w:r>
                                <w:rPr>
                                  <w:rFonts w:ascii="Comic Sans MS" w:hAnsi="Comic Sans MS"/>
                                  <w:sz w:val="36"/>
                                  <w:szCs w:val="36"/>
                                </w:rPr>
                                <w:t>v</w:t>
                              </w:r>
                            </w:p>
                          </w:txbxContent>
                        </wps:txbx>
                        <wps:bodyPr rot="0" vert="horz" wrap="square" lIns="91440" tIns="45720" rIns="91440" bIns="45720" anchor="t" anchorCtr="0" upright="1">
                          <a:noAutofit/>
                        </wps:bodyPr>
                      </wps:wsp>
                      <wps:wsp>
                        <wps:cNvPr id="279" name="Text Box 65"/>
                        <wps:cNvSpPr txBox="1">
                          <a:spLocks noChangeArrowheads="1"/>
                        </wps:cNvSpPr>
                        <wps:spPr bwMode="auto">
                          <a:xfrm>
                            <a:off x="7485" y="14883"/>
                            <a:ext cx="1005"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454B6" w:rsidRPr="00535A8C" w:rsidRDefault="00F454B6" w:rsidP="00F84D87">
                              <w:pPr>
                                <w:spacing w:after="0"/>
                                <w:jc w:val="center"/>
                                <w:rPr>
                                  <w:rFonts w:ascii="Comic Sans MS" w:hAnsi="Comic Sans MS"/>
                                  <w:sz w:val="36"/>
                                  <w:szCs w:val="36"/>
                                </w:rPr>
                              </w:pPr>
                              <w:r>
                                <w:rPr>
                                  <w:rFonts w:ascii="Comic Sans MS" w:hAnsi="Comic Sans MS"/>
                                  <w:sz w:val="36"/>
                                  <w:szCs w:val="36"/>
                                </w:rPr>
                                <w:t>t</w:t>
                              </w:r>
                            </w:p>
                          </w:txbxContent>
                        </wps:txbx>
                        <wps:bodyPr rot="0" vert="horz" wrap="square" lIns="91440" tIns="45720" rIns="91440" bIns="45720" anchor="t" anchorCtr="0" upright="1">
                          <a:noAutofit/>
                        </wps:bodyPr>
                      </wps:wsp>
                      <wps:wsp>
                        <wps:cNvPr id="280" name="AutoShape 66"/>
                        <wps:cNvCnPr>
                          <a:cxnSpLocks noChangeShapeType="1"/>
                        </wps:cNvCnPr>
                        <wps:spPr bwMode="auto">
                          <a:xfrm>
                            <a:off x="6840" y="14640"/>
                            <a:ext cx="1305" cy="0"/>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 name="AutoShape 67"/>
                        <wps:cNvCnPr>
                          <a:cxnSpLocks noChangeShapeType="1"/>
                        </wps:cNvCnPr>
                        <wps:spPr bwMode="auto">
                          <a:xfrm>
                            <a:off x="7485" y="14640"/>
                            <a:ext cx="0" cy="987"/>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75" o:spid="_x0000_s1052" style="position:absolute;left:0;text-align:left;margin-left:321.6pt;margin-top:13.1pt;width:87.55pt;height:83.05pt;z-index:251700224;mso-position-horizontal-relative:text;mso-position-vertical-relative:text" coordorigin="6195,13593" coordsize="2565,20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2" o:spid="_x0000_s1053" type="#_x0000_t5" style="position:absolute;left:6195;top:13593;width:2565;height:2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f6/sUA&#10;AADcAAAADwAAAGRycy9kb3ducmV2LnhtbESPT2sCMRTE7wW/Q3hCbzWrUFe2RhH/gIci7Vo8PzbP&#10;zbablyWJun77Rij0OMzMb5j5sretuJIPjWMF41EGgrhyuuFawddx9zIDESKyxtYxKbhTgOVi8DTH&#10;Qrsbf9K1jLVIEA4FKjAxdoWUoTJkMYxcR5y8s/MWY5K+ltrjLcFtKydZNpUWG04LBjtaG6p+yotV&#10;cJ4ZH7/z4+tJ5u/2sC7t5mN7Uup52K/eQETq43/4r73XCib5FB5n0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V/r+xQAAANwAAAAPAAAAAAAAAAAAAAAAAJgCAABkcnMv&#10;ZG93bnJldi54bWxQSwUGAAAAAAQABAD1AAAAigMAAAAA&#10;" strokeweight="2.5pt"/>
                <v:shape id="Text Box 63" o:spid="_x0000_s1054" type="#_x0000_t202" style="position:absolute;left:6840;top:13923;width:11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F454B6" w:rsidRPr="00535A8C" w:rsidRDefault="00F454B6" w:rsidP="00F84D87">
                        <w:pPr>
                          <w:spacing w:after="0"/>
                          <w:jc w:val="center"/>
                          <w:rPr>
                            <w:rFonts w:ascii="Comic Sans MS" w:hAnsi="Comic Sans MS"/>
                            <w:sz w:val="36"/>
                            <w:szCs w:val="36"/>
                          </w:rPr>
                        </w:pPr>
                        <w:r>
                          <w:rPr>
                            <w:rFonts w:ascii="Comic Sans MS" w:hAnsi="Comic Sans MS"/>
                            <w:sz w:val="36"/>
                            <w:szCs w:val="36"/>
                          </w:rPr>
                          <w:t>d</w:t>
                        </w:r>
                      </w:p>
                    </w:txbxContent>
                  </v:textbox>
                </v:shape>
                <v:shape id="Text Box 64" o:spid="_x0000_s1055" type="#_x0000_t202" style="position:absolute;left:6420;top:14910;width:106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F454B6" w:rsidRPr="00535A8C" w:rsidRDefault="00F454B6" w:rsidP="00F84D87">
                        <w:pPr>
                          <w:spacing w:after="0"/>
                          <w:jc w:val="center"/>
                          <w:rPr>
                            <w:rFonts w:ascii="Comic Sans MS" w:hAnsi="Comic Sans MS"/>
                            <w:sz w:val="36"/>
                            <w:szCs w:val="36"/>
                          </w:rPr>
                        </w:pPr>
                        <w:r>
                          <w:rPr>
                            <w:rFonts w:ascii="Comic Sans MS" w:hAnsi="Comic Sans MS"/>
                            <w:sz w:val="36"/>
                            <w:szCs w:val="36"/>
                          </w:rPr>
                          <w:t>v</w:t>
                        </w:r>
                      </w:p>
                    </w:txbxContent>
                  </v:textbox>
                </v:shape>
                <v:shape id="Text Box 65" o:spid="_x0000_s1056" type="#_x0000_t202" style="position:absolute;left:7485;top:14883;width:100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F454B6" w:rsidRPr="00535A8C" w:rsidRDefault="00F454B6" w:rsidP="00F84D87">
                        <w:pPr>
                          <w:spacing w:after="0"/>
                          <w:jc w:val="center"/>
                          <w:rPr>
                            <w:rFonts w:ascii="Comic Sans MS" w:hAnsi="Comic Sans MS"/>
                            <w:sz w:val="36"/>
                            <w:szCs w:val="36"/>
                          </w:rPr>
                        </w:pPr>
                        <w:r>
                          <w:rPr>
                            <w:rFonts w:ascii="Comic Sans MS" w:hAnsi="Comic Sans MS"/>
                            <w:sz w:val="36"/>
                            <w:szCs w:val="36"/>
                          </w:rPr>
                          <w:t>t</w:t>
                        </w:r>
                      </w:p>
                    </w:txbxContent>
                  </v:textbox>
                </v:shape>
                <v:shape id="AutoShape 66" o:spid="_x0000_s1057" type="#_x0000_t32" style="position:absolute;left:6840;top:14640;width:13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2FP8IAAADcAAAADwAAAGRycy9kb3ducmV2LnhtbERPS08CMRC+m/gfmiHxQqArJggrhfiI&#10;wYMeBOJ52A7bjdvp2lZY/r1zIPH45XsvVr1v1ZFiagIbuB0XoIirYBuuDey2r6MZqJSRLbaBycCZ&#10;EqyW11cLLG048ScdN7lWEsKpRAMu567UOlWOPKZx6IiFO4ToMQuMtbYRTxLuWz0piqn22LA0OOzo&#10;2VH1vfn10vt+97RnPf+4d/0Lx/XXz3Cfp8bcDPrHB1CZ+vwvvrjfrIHJTObLGTkCev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w2FP8IAAADcAAAADwAAAAAAAAAAAAAA&#10;AAChAgAAZHJzL2Rvd25yZXYueG1sUEsFBgAAAAAEAAQA+QAAAJADAAAAAA==&#10;" strokeweight="2.5pt"/>
                <v:shape id="AutoShape 67" o:spid="_x0000_s1058" type="#_x0000_t32" style="position:absolute;left:7485;top:14640;width:0;height:9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EgpMQAAADcAAAADwAAAGRycy9kb3ducmV2LnhtbESPzWoCMRSF94LvEG6hG6kZFaydGkUt&#10;RRe6qC1dXye3k8HJzZikOn37RhBcHs7Px5nOW1uLM/lQOVYw6GcgiAunKy4VfH2+P01AhIissXZM&#10;Cv4owHzW7Uwx1+7CH3Tex1KkEQ45KjAxNrmUoTBkMfRdQ5y8H+ctxiR9KbXHSxq3tRxm2VharDgR&#10;DDa0MlQc9782cbej5YHly+7ZtG/s19+n3iGOlXp8aBevICK18R6+tTdawXAygOuZdATk7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QSCkxAAAANwAAAAPAAAAAAAAAAAA&#10;AAAAAKECAABkcnMvZG93bnJldi54bWxQSwUGAAAAAAQABAD5AAAAkgMAAAAA&#10;" strokeweight="2.5pt"/>
              </v:group>
            </w:pict>
          </mc:Fallback>
        </mc:AlternateContent>
      </w:r>
      <m:oMath>
        <m:r>
          <w:rPr>
            <w:rFonts w:ascii="Cambria Math" w:hAnsi="Cambria Math"/>
            <w:sz w:val="24"/>
            <w:szCs w:val="24"/>
          </w:rPr>
          <m:t>v=</m:t>
        </m:r>
        <m:f>
          <m:fPr>
            <m:ctrlPr>
              <w:rPr>
                <w:rFonts w:ascii="Cambria Math" w:hAnsi="Cambria Math"/>
                <w:i/>
                <w:sz w:val="24"/>
                <w:szCs w:val="24"/>
              </w:rPr>
            </m:ctrlPr>
          </m:fPr>
          <m:num>
            <m:r>
              <w:rPr>
                <w:rFonts w:ascii="Cambria Math" w:hAnsi="Cambria Math"/>
                <w:sz w:val="24"/>
                <w:szCs w:val="24"/>
              </w:rPr>
              <m:t>d</m:t>
            </m:r>
          </m:num>
          <m:den>
            <m:r>
              <w:rPr>
                <w:rFonts w:ascii="Cambria Math" w:hAnsi="Cambria Math"/>
                <w:sz w:val="24"/>
                <w:szCs w:val="24"/>
              </w:rPr>
              <m:t>t</m:t>
            </m:r>
          </m:den>
        </m:f>
      </m:oMath>
    </w:p>
    <w:p w:rsidR="00F84D87" w:rsidRPr="0014237A" w:rsidRDefault="00F84D87" w:rsidP="0014237A">
      <w:pPr>
        <w:spacing w:before="120" w:after="120"/>
        <w:rPr>
          <w:rFonts w:ascii="Trebuchet MS" w:hAnsi="Trebuchet MS"/>
          <w:sz w:val="24"/>
          <w:szCs w:val="24"/>
        </w:rPr>
      </w:pPr>
      <w:r w:rsidRPr="0014237A">
        <w:rPr>
          <w:rFonts w:ascii="Trebuchet MS" w:hAnsi="Trebuchet MS"/>
          <w:sz w:val="24"/>
          <w:szCs w:val="24"/>
        </w:rPr>
        <w:t>Where: v is speed, measured in metres per second (m/s)</w:t>
      </w:r>
    </w:p>
    <w:p w:rsidR="00F84D87" w:rsidRPr="0014237A" w:rsidRDefault="00F84D87" w:rsidP="0014237A">
      <w:pPr>
        <w:spacing w:before="120" w:after="120"/>
        <w:rPr>
          <w:rFonts w:ascii="Trebuchet MS" w:hAnsi="Trebuchet MS"/>
          <w:sz w:val="24"/>
          <w:szCs w:val="24"/>
        </w:rPr>
      </w:pPr>
      <w:r w:rsidRPr="0014237A">
        <w:rPr>
          <w:rFonts w:ascii="Trebuchet MS" w:hAnsi="Trebuchet MS"/>
          <w:sz w:val="24"/>
          <w:szCs w:val="24"/>
        </w:rPr>
        <w:t>d is distance, measured in metres (m)</w:t>
      </w:r>
    </w:p>
    <w:p w:rsidR="00F84D87" w:rsidRPr="0014237A" w:rsidRDefault="00F84D87" w:rsidP="0014237A">
      <w:pPr>
        <w:spacing w:before="120" w:after="120"/>
        <w:rPr>
          <w:rFonts w:ascii="Trebuchet MS" w:hAnsi="Trebuchet MS"/>
          <w:sz w:val="24"/>
          <w:szCs w:val="24"/>
        </w:rPr>
      </w:pPr>
      <w:r w:rsidRPr="0014237A">
        <w:rPr>
          <w:rFonts w:ascii="Trebuchet MS" w:hAnsi="Trebuchet MS"/>
          <w:sz w:val="24"/>
          <w:szCs w:val="24"/>
        </w:rPr>
        <w:t>t is time, measured in seconds (s)</w:t>
      </w:r>
    </w:p>
    <w:p w:rsidR="00F84D87" w:rsidRPr="0014237A" w:rsidRDefault="00F84D87" w:rsidP="0014237A">
      <w:pPr>
        <w:spacing w:before="120" w:after="120"/>
        <w:ind w:left="426" w:right="662"/>
        <w:rPr>
          <w:rFonts w:ascii="Trebuchet MS" w:hAnsi="Trebuchet MS"/>
          <w:sz w:val="24"/>
          <w:szCs w:val="24"/>
        </w:rPr>
      </w:pPr>
      <w:r w:rsidRPr="0014237A">
        <w:rPr>
          <w:rFonts w:ascii="Trebuchet MS" w:hAnsi="Trebuchet MS"/>
          <w:noProof/>
          <w:sz w:val="24"/>
          <w:szCs w:val="24"/>
          <w:lang w:eastAsia="en-GB"/>
        </w:rPr>
        <mc:AlternateContent>
          <mc:Choice Requires="wps">
            <w:drawing>
              <wp:anchor distT="0" distB="0" distL="114300" distR="114300" simplePos="0" relativeHeight="251702272" behindDoc="0" locked="0" layoutInCell="1" allowOverlap="1" wp14:anchorId="272747E7" wp14:editId="28FE393E">
                <wp:simplePos x="0" y="0"/>
                <wp:positionH relativeFrom="column">
                  <wp:posOffset>-57150</wp:posOffset>
                </wp:positionH>
                <wp:positionV relativeFrom="paragraph">
                  <wp:posOffset>243205</wp:posOffset>
                </wp:positionV>
                <wp:extent cx="5423996" cy="1423035"/>
                <wp:effectExtent l="38100" t="38100" r="43815" b="43815"/>
                <wp:wrapNone/>
                <wp:docPr id="263" name="Rectangle 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3996" cy="1423035"/>
                        </a:xfrm>
                        <a:prstGeom prst="rect">
                          <a:avLst/>
                        </a:prstGeom>
                        <a:noFill/>
                        <a:ln w="76200" cmpd="tri"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3" o:spid="_x0000_s1026" style="position:absolute;margin-left:-4.5pt;margin-top:19.15pt;width:427.1pt;height:112.0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" filled="f" strokeweight="6pt">
                <v:stroke linestyle="thickBetweenThin"/>
              </v:rect>
            </w:pict>
          </mc:Fallback>
        </mc:AlternateContent>
      </w:r>
    </w:p>
    <w:p w:rsidR="00F84D87" w:rsidRPr="0014237A" w:rsidRDefault="00F84D87" w:rsidP="0014237A">
      <w:pPr>
        <w:spacing w:before="120" w:after="120"/>
        <w:ind w:left="709" w:right="804"/>
        <w:rPr>
          <w:rFonts w:ascii="Trebuchet MS" w:hAnsi="Trebuchet MS"/>
          <w:sz w:val="24"/>
          <w:szCs w:val="24"/>
        </w:rPr>
      </w:pPr>
      <w:r w:rsidRPr="0014237A">
        <w:rPr>
          <w:rFonts w:ascii="Trebuchet MS" w:hAnsi="Trebuchet MS"/>
          <w:noProof/>
          <w:sz w:val="24"/>
          <w:szCs w:val="24"/>
          <w:lang w:eastAsia="en-GB"/>
        </w:rPr>
        <mc:AlternateContent>
          <mc:Choice Requires="wps">
            <w:drawing>
              <wp:anchor distT="0" distB="0" distL="114300" distR="114300" simplePos="0" relativeHeight="251701248" behindDoc="1" locked="0" layoutInCell="1" allowOverlap="1" wp14:anchorId="3BE6CE93" wp14:editId="208FA915">
                <wp:simplePos x="0" y="0"/>
                <wp:positionH relativeFrom="column">
                  <wp:posOffset>209550</wp:posOffset>
                </wp:positionH>
                <wp:positionV relativeFrom="paragraph">
                  <wp:posOffset>448945</wp:posOffset>
                </wp:positionV>
                <wp:extent cx="1514475" cy="789709"/>
                <wp:effectExtent l="0" t="0" r="0" b="0"/>
                <wp:wrapTight wrapText="bothSides">
                  <wp:wrapPolygon edited="0">
                    <wp:start x="543" y="0"/>
                    <wp:lineTo x="543" y="20853"/>
                    <wp:lineTo x="20649" y="20853"/>
                    <wp:lineTo x="20649" y="0"/>
                    <wp:lineTo x="543" y="0"/>
                  </wp:wrapPolygon>
                </wp:wrapTight>
                <wp:docPr id="262"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4475" cy="7897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454B6" w:rsidRPr="006D34D4" w:rsidRDefault="00F454B6" w:rsidP="00F84D87">
                            <w:pPr>
                              <w:spacing w:after="0"/>
                              <w:rPr>
                                <w:rFonts w:ascii="Comic Sans MS" w:hAnsi="Comic Sans MS"/>
                                <w:sz w:val="20"/>
                                <w:szCs w:val="20"/>
                              </w:rPr>
                            </w:pPr>
                            <w:r w:rsidRPr="006D34D4">
                              <w:rPr>
                                <w:rFonts w:ascii="Comic Sans MS" w:hAnsi="Comic Sans MS"/>
                                <w:sz w:val="20"/>
                                <w:szCs w:val="20"/>
                              </w:rPr>
                              <w:t>d = ?</w:t>
                            </w:r>
                          </w:p>
                          <w:p w:rsidR="00F454B6" w:rsidRPr="00507A9E" w:rsidRDefault="00F454B6" w:rsidP="00F84D87">
                            <w:pPr>
                              <w:spacing w:after="0"/>
                              <w:rPr>
                                <w:rFonts w:ascii="Comic Sans MS" w:hAnsi="Comic Sans MS"/>
                                <w:sz w:val="20"/>
                                <w:szCs w:val="20"/>
                                <w:vertAlign w:val="superscript"/>
                              </w:rPr>
                            </w:pPr>
                            <w:r>
                              <w:rPr>
                                <w:rFonts w:ascii="Comic Sans MS" w:hAnsi="Comic Sans MS"/>
                                <w:sz w:val="20"/>
                                <w:szCs w:val="20"/>
                              </w:rPr>
                              <w:t>v = 340 m</w:t>
                            </w:r>
                            <w:r w:rsidRPr="006D34D4">
                              <w:rPr>
                                <w:rFonts w:ascii="Comic Sans MS" w:hAnsi="Comic Sans MS"/>
                                <w:sz w:val="20"/>
                                <w:szCs w:val="20"/>
                              </w:rPr>
                              <w:t>s</w:t>
                            </w:r>
                            <w:r>
                              <w:rPr>
                                <w:rFonts w:ascii="Comic Sans MS" w:hAnsi="Comic Sans MS"/>
                                <w:sz w:val="20"/>
                                <w:szCs w:val="20"/>
                                <w:vertAlign w:val="superscript"/>
                              </w:rPr>
                              <w:t>-1</w:t>
                            </w:r>
                          </w:p>
                          <w:p w:rsidR="00F454B6" w:rsidRPr="006D34D4" w:rsidRDefault="00F454B6" w:rsidP="00F84D87">
                            <w:pPr>
                              <w:spacing w:after="0"/>
                              <w:rPr>
                                <w:rFonts w:ascii="Comic Sans MS" w:hAnsi="Comic Sans MS"/>
                                <w:sz w:val="20"/>
                                <w:szCs w:val="20"/>
                              </w:rPr>
                            </w:pPr>
                            <w:r w:rsidRPr="006D34D4">
                              <w:rPr>
                                <w:rFonts w:ascii="Comic Sans MS" w:hAnsi="Comic Sans MS"/>
                                <w:sz w:val="20"/>
                                <w:szCs w:val="20"/>
                              </w:rPr>
                              <w:t>t = 5 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059" type="#_x0000_t202" style="position:absolute;left:0;text-align:left;margin-left:16.5pt;margin-top:35.35pt;width:119.25pt;height:62.2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" filled="f" stroked="f">
                <v:textbox>
                  <w:txbxContent>
                    <w:p w:rsidR="00F454B6" w:rsidRPr="006D34D4" w:rsidRDefault="00F454B6" w:rsidP="00F84D87">
                      <w:pPr>
                        <w:spacing w:after="0"/>
                        <w:rPr>
                          <w:rFonts w:ascii="Comic Sans MS" w:hAnsi="Comic Sans MS"/>
                          <w:sz w:val="20"/>
                          <w:szCs w:val="20"/>
                        </w:rPr>
                      </w:pPr>
                      <w:r w:rsidRPr="006D34D4">
                        <w:rPr>
                          <w:rFonts w:ascii="Comic Sans MS" w:hAnsi="Comic Sans MS"/>
                          <w:sz w:val="20"/>
                          <w:szCs w:val="20"/>
                        </w:rPr>
                        <w:t>d = ?</w:t>
                      </w:r>
                    </w:p>
                    <w:p w:rsidR="00F454B6" w:rsidRPr="00507A9E" w:rsidRDefault="00F454B6" w:rsidP="00F84D87">
                      <w:pPr>
                        <w:spacing w:after="0"/>
                        <w:rPr>
                          <w:rFonts w:ascii="Comic Sans MS" w:hAnsi="Comic Sans MS"/>
                          <w:sz w:val="20"/>
                          <w:szCs w:val="20"/>
                          <w:vertAlign w:val="superscript"/>
                        </w:rPr>
                      </w:pPr>
                      <w:r>
                        <w:rPr>
                          <w:rFonts w:ascii="Comic Sans MS" w:hAnsi="Comic Sans MS"/>
                          <w:sz w:val="20"/>
                          <w:szCs w:val="20"/>
                        </w:rPr>
                        <w:t>v = 340 m</w:t>
                      </w:r>
                      <w:r w:rsidRPr="006D34D4">
                        <w:rPr>
                          <w:rFonts w:ascii="Comic Sans MS" w:hAnsi="Comic Sans MS"/>
                          <w:sz w:val="20"/>
                          <w:szCs w:val="20"/>
                        </w:rPr>
                        <w:t>s</w:t>
                      </w:r>
                      <w:r>
                        <w:rPr>
                          <w:rFonts w:ascii="Comic Sans MS" w:hAnsi="Comic Sans MS"/>
                          <w:sz w:val="20"/>
                          <w:szCs w:val="20"/>
                          <w:vertAlign w:val="superscript"/>
                        </w:rPr>
                        <w:t>-1</w:t>
                      </w:r>
                    </w:p>
                    <w:p w:rsidR="00F454B6" w:rsidRPr="006D34D4" w:rsidRDefault="00F454B6" w:rsidP="00F84D87">
                      <w:pPr>
                        <w:spacing w:after="0"/>
                        <w:rPr>
                          <w:rFonts w:ascii="Comic Sans MS" w:hAnsi="Comic Sans MS"/>
                          <w:sz w:val="20"/>
                          <w:szCs w:val="20"/>
                        </w:rPr>
                      </w:pPr>
                      <w:r w:rsidRPr="006D34D4">
                        <w:rPr>
                          <w:rFonts w:ascii="Comic Sans MS" w:hAnsi="Comic Sans MS"/>
                          <w:sz w:val="20"/>
                          <w:szCs w:val="20"/>
                        </w:rPr>
                        <w:t>t = 5 s</w:t>
                      </w:r>
                    </w:p>
                  </w:txbxContent>
                </v:textbox>
                <w10:wrap type="tight"/>
              </v:shape>
            </w:pict>
          </mc:Fallback>
        </mc:AlternateContent>
      </w:r>
      <w:r w:rsidRPr="0014237A">
        <w:rPr>
          <w:rFonts w:ascii="Trebuchet MS" w:hAnsi="Trebuchet MS"/>
          <w:sz w:val="24"/>
          <w:szCs w:val="24"/>
        </w:rPr>
        <w:t>During a storm, lightning is seen in the distance and the thunder is heard 5 seconds later. How far away was the lightning strike?</w:t>
      </w:r>
    </w:p>
    <w:p w:rsidR="00F84D87" w:rsidRPr="0014237A" w:rsidRDefault="00F84D87" w:rsidP="0014237A">
      <w:pPr>
        <w:spacing w:before="120" w:after="120"/>
        <w:ind w:firstLine="426"/>
        <w:rPr>
          <w:rFonts w:ascii="Trebuchet MS" w:hAnsi="Trebuchet MS"/>
          <w:sz w:val="24"/>
          <w:szCs w:val="24"/>
        </w:rPr>
      </w:pPr>
      <w:r w:rsidRPr="0014237A">
        <w:rPr>
          <w:rFonts w:ascii="Trebuchet MS" w:hAnsi="Trebuchet MS"/>
          <w:sz w:val="24"/>
          <w:szCs w:val="24"/>
        </w:rPr>
        <w:t>d = v t</w:t>
      </w:r>
    </w:p>
    <w:p w:rsidR="00F84D87" w:rsidRPr="0014237A" w:rsidRDefault="00F84D87" w:rsidP="0014237A">
      <w:pPr>
        <w:spacing w:before="120" w:after="120"/>
        <w:ind w:firstLine="426"/>
        <w:rPr>
          <w:rFonts w:ascii="Trebuchet MS" w:hAnsi="Trebuchet MS"/>
          <w:sz w:val="24"/>
          <w:szCs w:val="24"/>
        </w:rPr>
      </w:pPr>
      <w:r w:rsidRPr="0014237A">
        <w:rPr>
          <w:rFonts w:ascii="Trebuchet MS" w:hAnsi="Trebuchet MS"/>
          <w:sz w:val="24"/>
          <w:szCs w:val="24"/>
        </w:rPr>
        <w:t xml:space="preserve">   d = 340 x 5</w:t>
      </w:r>
    </w:p>
    <w:p w:rsidR="00F84D87" w:rsidRPr="0014237A" w:rsidRDefault="00F84D87" w:rsidP="0014237A">
      <w:pPr>
        <w:spacing w:before="120" w:after="120"/>
        <w:ind w:firstLine="426"/>
        <w:rPr>
          <w:rFonts w:ascii="Trebuchet MS" w:hAnsi="Trebuchet MS"/>
          <w:sz w:val="24"/>
          <w:szCs w:val="24"/>
        </w:rPr>
      </w:pPr>
      <w:r w:rsidRPr="0014237A">
        <w:rPr>
          <w:rFonts w:ascii="Trebuchet MS" w:hAnsi="Trebuchet MS"/>
          <w:sz w:val="24"/>
          <w:szCs w:val="24"/>
        </w:rPr>
        <w:t xml:space="preserve">   d =</w:t>
      </w:r>
      <w:r w:rsidRPr="0014237A">
        <w:rPr>
          <w:rFonts w:ascii="Trebuchet MS" w:hAnsi="Trebuchet MS"/>
          <w:sz w:val="24"/>
          <w:szCs w:val="24"/>
          <w:u w:val="double"/>
        </w:rPr>
        <w:t>1700 m</w:t>
      </w:r>
    </w:p>
    <w:p w:rsidR="00F84D87" w:rsidRPr="0014237A" w:rsidRDefault="00F84D87" w:rsidP="0014237A">
      <w:pPr>
        <w:spacing w:before="120" w:after="120"/>
        <w:rPr>
          <w:rFonts w:ascii="Trebuchet MS" w:hAnsi="Trebuchet MS"/>
          <w:sz w:val="24"/>
          <w:szCs w:val="24"/>
        </w:rPr>
      </w:pPr>
    </w:p>
    <w:p w:rsidR="00C95E61" w:rsidRPr="0014237A" w:rsidRDefault="00FC7ECE" w:rsidP="0014237A">
      <w:pPr>
        <w:pStyle w:val="Heading3"/>
        <w:spacing w:before="120" w:after="120"/>
        <w:rPr>
          <w:rFonts w:ascii="Trebuchet MS" w:hAnsi="Trebuchet MS"/>
        </w:rPr>
      </w:pPr>
      <w:bookmarkStart w:id="16" w:name="_Toc515625814"/>
      <w:r w:rsidRPr="0014237A">
        <w:rPr>
          <w:rFonts w:ascii="Trebuchet MS" w:hAnsi="Trebuchet MS"/>
        </w:rPr>
        <w:t>TUTORIAL QUESTIONS</w:t>
      </w:r>
      <w:bookmarkEnd w:id="16"/>
    </w:p>
    <w:p w:rsidR="00E643FB" w:rsidRPr="0014237A" w:rsidRDefault="00E643FB" w:rsidP="0014237A">
      <w:pPr>
        <w:pStyle w:val="Heading4"/>
        <w:spacing w:before="120" w:after="120"/>
        <w:rPr>
          <w:rFonts w:ascii="Trebuchet MS" w:hAnsi="Trebuchet MS"/>
        </w:rPr>
      </w:pPr>
      <w:r w:rsidRPr="0014237A">
        <w:rPr>
          <w:rFonts w:ascii="Trebuchet MS" w:hAnsi="Trebuchet MS"/>
        </w:rPr>
        <w:t xml:space="preserve">Wave speed </w:t>
      </w:r>
    </w:p>
    <w:p w:rsidR="00E643FB" w:rsidRPr="0014237A" w:rsidRDefault="00E643FB" w:rsidP="0014237A">
      <w:pPr>
        <w:pStyle w:val="CharterBodyText12pt"/>
        <w:numPr>
          <w:ilvl w:val="0"/>
          <w:numId w:val="19"/>
        </w:numPr>
        <w:spacing w:before="120" w:after="120"/>
        <w:ind w:left="142" w:right="0"/>
        <w:rPr>
          <w:rFonts w:ascii="Trebuchet MS" w:hAnsi="Trebuchet MS"/>
        </w:rPr>
      </w:pPr>
      <w:r w:rsidRPr="0014237A">
        <w:rPr>
          <w:rFonts w:ascii="Trebuchet MS" w:hAnsi="Trebuchet MS"/>
        </w:rPr>
        <w:t xml:space="preserve">During a physics experiment a pupil finds it takes a sound wave 0.005 s to travel 1.5 m. </w:t>
      </w:r>
      <w:r w:rsidR="00CA26FA" w:rsidRPr="0014237A">
        <w:rPr>
          <w:rFonts w:ascii="Trebuchet MS" w:hAnsi="Trebuchet MS"/>
        </w:rPr>
        <w:t>Calculate the speed of sound in air.</w:t>
      </w:r>
    </w:p>
    <w:p w:rsidR="00E643FB" w:rsidRPr="0014237A" w:rsidRDefault="00E643FB" w:rsidP="0014237A">
      <w:pPr>
        <w:pStyle w:val="CharterBodyText12pt"/>
        <w:numPr>
          <w:ilvl w:val="0"/>
          <w:numId w:val="19"/>
        </w:numPr>
        <w:spacing w:before="120" w:after="120"/>
        <w:ind w:left="142" w:right="0"/>
        <w:rPr>
          <w:rFonts w:ascii="Trebuchet MS" w:hAnsi="Trebuchet MS"/>
        </w:rPr>
      </w:pPr>
      <w:r w:rsidRPr="0014237A">
        <w:rPr>
          <w:rFonts w:ascii="Trebuchet MS" w:hAnsi="Trebuchet MS"/>
        </w:rPr>
        <w:t>If the time taken for light to travel 750 million metres is 2.5</w:t>
      </w:r>
      <w:r w:rsidRPr="0014237A">
        <w:rPr>
          <w:rFonts w:ascii="Cambria Math" w:hAnsi="Cambria Math" w:cs="Cambria Math"/>
        </w:rPr>
        <w:t> </w:t>
      </w:r>
      <w:r w:rsidRPr="0014237A">
        <w:rPr>
          <w:rFonts w:ascii="Trebuchet MS" w:hAnsi="Trebuchet MS"/>
        </w:rPr>
        <w:t xml:space="preserve">s, </w:t>
      </w:r>
      <w:r w:rsidR="00CA26FA" w:rsidRPr="0014237A">
        <w:rPr>
          <w:rFonts w:ascii="Trebuchet MS" w:hAnsi="Trebuchet MS"/>
        </w:rPr>
        <w:t>calculate</w:t>
      </w:r>
      <w:r w:rsidRPr="0014237A">
        <w:rPr>
          <w:rFonts w:ascii="Trebuchet MS" w:hAnsi="Trebuchet MS"/>
        </w:rPr>
        <w:t xml:space="preserve"> the speed of light</w:t>
      </w:r>
      <w:r w:rsidR="00CA26FA" w:rsidRPr="0014237A">
        <w:rPr>
          <w:rFonts w:ascii="Trebuchet MS" w:hAnsi="Trebuchet MS"/>
        </w:rPr>
        <w:t>.</w:t>
      </w:r>
    </w:p>
    <w:p w:rsidR="00E643FB" w:rsidRPr="0014237A" w:rsidRDefault="00E643FB" w:rsidP="0014237A">
      <w:pPr>
        <w:pStyle w:val="CharterBodyText12pt"/>
        <w:numPr>
          <w:ilvl w:val="0"/>
          <w:numId w:val="19"/>
        </w:numPr>
        <w:spacing w:before="120" w:after="120"/>
        <w:ind w:left="142" w:right="0"/>
        <w:rPr>
          <w:rFonts w:ascii="Trebuchet MS" w:hAnsi="Trebuchet MS"/>
        </w:rPr>
      </w:pPr>
      <w:r w:rsidRPr="0014237A">
        <w:rPr>
          <w:rFonts w:ascii="Trebuchet MS" w:hAnsi="Trebuchet MS"/>
        </w:rPr>
        <w:t>If the speed of sound in air is 340 m</w:t>
      </w:r>
      <w:r w:rsidRPr="0014237A">
        <w:rPr>
          <w:rFonts w:ascii="Arial" w:hAnsi="Arial" w:cs="Arial"/>
        </w:rPr>
        <w:t> </w:t>
      </w:r>
      <w:r w:rsidRPr="0014237A">
        <w:rPr>
          <w:rFonts w:ascii="Trebuchet MS" w:hAnsi="Trebuchet MS"/>
        </w:rPr>
        <w:t>s</w:t>
      </w:r>
      <w:r w:rsidRPr="0014237A">
        <w:rPr>
          <w:rFonts w:ascii="Trebuchet MS" w:hAnsi="Trebuchet MS"/>
          <w:vertAlign w:val="superscript"/>
        </w:rPr>
        <w:t>–1</w:t>
      </w:r>
      <w:r w:rsidRPr="0014237A">
        <w:rPr>
          <w:rFonts w:ascii="Trebuchet MS" w:hAnsi="Trebuchet MS"/>
        </w:rPr>
        <w:t xml:space="preserve">, </w:t>
      </w:r>
      <w:r w:rsidR="00CA26FA" w:rsidRPr="0014237A">
        <w:rPr>
          <w:rFonts w:ascii="Trebuchet MS" w:hAnsi="Trebuchet MS"/>
        </w:rPr>
        <w:t>calculate the time</w:t>
      </w:r>
      <w:r w:rsidRPr="0014237A">
        <w:rPr>
          <w:rFonts w:ascii="Trebuchet MS" w:hAnsi="Trebuchet MS"/>
        </w:rPr>
        <w:t xml:space="preserve"> the sound </w:t>
      </w:r>
      <w:r w:rsidR="00CA26FA" w:rsidRPr="0014237A">
        <w:rPr>
          <w:rFonts w:ascii="Trebuchet MS" w:hAnsi="Trebuchet MS"/>
        </w:rPr>
        <w:t>takes to travel 5.1 km.</w:t>
      </w:r>
    </w:p>
    <w:p w:rsidR="00E643FB" w:rsidRPr="0014237A" w:rsidRDefault="00E643FB" w:rsidP="0014237A">
      <w:pPr>
        <w:pStyle w:val="CharterBodyText12pt"/>
        <w:numPr>
          <w:ilvl w:val="0"/>
          <w:numId w:val="19"/>
        </w:numPr>
        <w:spacing w:before="120" w:after="120"/>
        <w:ind w:left="142" w:right="0"/>
        <w:rPr>
          <w:rFonts w:ascii="Trebuchet MS" w:hAnsi="Trebuchet MS"/>
        </w:rPr>
      </w:pPr>
      <w:r w:rsidRPr="0014237A">
        <w:rPr>
          <w:rFonts w:ascii="Trebuchet MS" w:hAnsi="Trebuchet MS"/>
        </w:rPr>
        <w:t>If the speed of sound in water is 1500 m</w:t>
      </w:r>
      <w:r w:rsidRPr="0014237A">
        <w:rPr>
          <w:rFonts w:ascii="Arial" w:hAnsi="Arial" w:cs="Arial"/>
        </w:rPr>
        <w:t> </w:t>
      </w:r>
      <w:r w:rsidRPr="0014237A">
        <w:rPr>
          <w:rFonts w:ascii="Trebuchet MS" w:hAnsi="Trebuchet MS"/>
        </w:rPr>
        <w:t>s</w:t>
      </w:r>
      <w:r w:rsidRPr="0014237A">
        <w:rPr>
          <w:rFonts w:ascii="Trebuchet MS" w:hAnsi="Trebuchet MS"/>
          <w:vertAlign w:val="superscript"/>
        </w:rPr>
        <w:t>–1</w:t>
      </w:r>
      <w:r w:rsidRPr="0014237A">
        <w:rPr>
          <w:rFonts w:ascii="Trebuchet MS" w:hAnsi="Trebuchet MS"/>
        </w:rPr>
        <w:t xml:space="preserve">, </w:t>
      </w:r>
      <w:r w:rsidR="00CA26FA" w:rsidRPr="0014237A">
        <w:rPr>
          <w:rFonts w:ascii="Trebuchet MS" w:hAnsi="Trebuchet MS"/>
        </w:rPr>
        <w:t>calculate the time</w:t>
      </w:r>
      <w:r w:rsidRPr="0014237A">
        <w:rPr>
          <w:rFonts w:ascii="Trebuchet MS" w:hAnsi="Trebuchet MS"/>
        </w:rPr>
        <w:t xml:space="preserve"> sound in water </w:t>
      </w:r>
      <w:r w:rsidR="00CA26FA" w:rsidRPr="0014237A">
        <w:rPr>
          <w:rFonts w:ascii="Trebuchet MS" w:hAnsi="Trebuchet MS"/>
        </w:rPr>
        <w:t>takes to travel 1.5 km.</w:t>
      </w:r>
    </w:p>
    <w:p w:rsidR="00E643FB" w:rsidRPr="0014237A" w:rsidRDefault="00E643FB" w:rsidP="0014237A">
      <w:pPr>
        <w:pStyle w:val="CharterBodyText12pt"/>
        <w:numPr>
          <w:ilvl w:val="0"/>
          <w:numId w:val="19"/>
        </w:numPr>
        <w:spacing w:before="120" w:after="120"/>
        <w:ind w:left="142" w:right="0"/>
        <w:rPr>
          <w:rFonts w:ascii="Trebuchet MS" w:hAnsi="Trebuchet MS"/>
        </w:rPr>
      </w:pPr>
      <w:r w:rsidRPr="0014237A">
        <w:rPr>
          <w:rFonts w:ascii="Trebuchet MS" w:hAnsi="Trebuchet MS"/>
        </w:rPr>
        <w:t>When tourists near Edinburgh Castle watch the 1 o’clock gun being fired they see the puff of smoke 5</w:t>
      </w:r>
      <w:r w:rsidR="00EF59D8">
        <w:rPr>
          <w:rFonts w:ascii="Trebuchet MS" w:hAnsi="Trebuchet MS"/>
        </w:rPr>
        <w:t>.0</w:t>
      </w:r>
      <w:r w:rsidRPr="0014237A">
        <w:rPr>
          <w:rFonts w:ascii="Trebuchet MS" w:hAnsi="Trebuchet MS"/>
        </w:rPr>
        <w:t xml:space="preserve"> s before they hear the</w:t>
      </w:r>
      <w:r w:rsidR="00EF59D8">
        <w:rPr>
          <w:rFonts w:ascii="Trebuchet MS" w:hAnsi="Trebuchet MS"/>
        </w:rPr>
        <w:t xml:space="preserve"> bang. If the speed of sound is </w:t>
      </w:r>
      <w:r w:rsidRPr="0014237A">
        <w:rPr>
          <w:rFonts w:ascii="Trebuchet MS" w:hAnsi="Trebuchet MS"/>
        </w:rPr>
        <w:t>340</w:t>
      </w:r>
      <w:r w:rsidR="00DA5B02">
        <w:rPr>
          <w:rFonts w:ascii="Trebuchet MS" w:hAnsi="Trebuchet MS"/>
        </w:rPr>
        <w:t> </w:t>
      </w:r>
      <w:r w:rsidRPr="0014237A">
        <w:rPr>
          <w:rFonts w:ascii="Trebuchet MS" w:hAnsi="Trebuchet MS"/>
        </w:rPr>
        <w:t>m</w:t>
      </w:r>
      <w:r w:rsidRPr="0014237A">
        <w:rPr>
          <w:rFonts w:ascii="Arial" w:hAnsi="Arial" w:cs="Arial"/>
        </w:rPr>
        <w:t> </w:t>
      </w:r>
      <w:r w:rsidRPr="0014237A">
        <w:rPr>
          <w:rFonts w:ascii="Trebuchet MS" w:hAnsi="Trebuchet MS"/>
        </w:rPr>
        <w:t>s</w:t>
      </w:r>
      <w:r w:rsidR="00DA5B02">
        <w:rPr>
          <w:rFonts w:ascii="Trebuchet MS" w:hAnsi="Trebuchet MS"/>
          <w:vertAlign w:val="superscript"/>
        </w:rPr>
        <w:t>-</w:t>
      </w:r>
      <w:r w:rsidRPr="0014237A">
        <w:rPr>
          <w:rFonts w:ascii="Trebuchet MS" w:hAnsi="Trebuchet MS"/>
          <w:vertAlign w:val="superscript"/>
        </w:rPr>
        <w:t>1</w:t>
      </w:r>
      <w:r w:rsidRPr="0014237A">
        <w:rPr>
          <w:rFonts w:ascii="Trebuchet MS" w:hAnsi="Trebuchet MS"/>
        </w:rPr>
        <w:t xml:space="preserve">, </w:t>
      </w:r>
      <w:r w:rsidR="004A1949" w:rsidRPr="0014237A">
        <w:rPr>
          <w:rFonts w:ascii="Trebuchet MS" w:hAnsi="Trebuchet MS"/>
        </w:rPr>
        <w:t>determine the distance between the tourists and the castle.</w:t>
      </w:r>
    </w:p>
    <w:p w:rsidR="004A1949" w:rsidRPr="0014237A" w:rsidRDefault="004A1949" w:rsidP="0014237A">
      <w:pPr>
        <w:pStyle w:val="ListParagraph"/>
        <w:numPr>
          <w:ilvl w:val="0"/>
          <w:numId w:val="19"/>
        </w:numPr>
        <w:autoSpaceDE w:val="0"/>
        <w:autoSpaceDN w:val="0"/>
        <w:adjustRightInd w:val="0"/>
        <w:spacing w:before="120" w:after="120" w:line="240" w:lineRule="auto"/>
        <w:ind w:left="142"/>
        <w:rPr>
          <w:rFonts w:ascii="Trebuchet MS" w:hAnsi="Trebuchet MS" w:cs="Times New Roman"/>
          <w:sz w:val="24"/>
          <w:szCs w:val="24"/>
        </w:rPr>
      </w:pPr>
      <w:r w:rsidRPr="0014237A">
        <w:rPr>
          <w:rFonts w:ascii="Trebuchet MS" w:hAnsi="Trebuchet MS" w:cs="Times New Roman"/>
          <w:sz w:val="24"/>
          <w:szCs w:val="24"/>
        </w:rPr>
        <w:t>Explain why, during a thunder storm, you see the lightning before you hear the thunder. On a day when the speed of sound in air is 340 ms</w:t>
      </w:r>
      <w:r w:rsidRPr="0014237A">
        <w:rPr>
          <w:rFonts w:ascii="Trebuchet MS" w:hAnsi="Trebuchet MS" w:cs="Times New Roman"/>
          <w:sz w:val="24"/>
          <w:szCs w:val="24"/>
          <w:vertAlign w:val="superscript"/>
        </w:rPr>
        <w:t>-1</w:t>
      </w:r>
      <w:r w:rsidRPr="0014237A">
        <w:rPr>
          <w:rFonts w:ascii="Trebuchet MS" w:hAnsi="Trebuchet MS" w:cs="Times New Roman"/>
          <w:sz w:val="24"/>
          <w:szCs w:val="24"/>
        </w:rPr>
        <w:t>, calculate the time taken for sound to travel a distance of 1.6 km.</w:t>
      </w:r>
    </w:p>
    <w:p w:rsidR="004A1949" w:rsidRPr="0014237A" w:rsidRDefault="004A1949" w:rsidP="0014237A">
      <w:pPr>
        <w:pStyle w:val="ListParagraph"/>
        <w:tabs>
          <w:tab w:val="left" w:pos="724"/>
        </w:tabs>
        <w:autoSpaceDE w:val="0"/>
        <w:autoSpaceDN w:val="0"/>
        <w:adjustRightInd w:val="0"/>
        <w:spacing w:before="120" w:after="120" w:line="240" w:lineRule="auto"/>
        <w:ind w:left="142"/>
        <w:rPr>
          <w:rFonts w:ascii="Trebuchet MS" w:hAnsi="Trebuchet MS" w:cs="Times New Roman"/>
          <w:sz w:val="24"/>
          <w:szCs w:val="24"/>
        </w:rPr>
      </w:pPr>
    </w:p>
    <w:p w:rsidR="00F8799A" w:rsidRPr="0014237A" w:rsidRDefault="00F8799A" w:rsidP="0014237A">
      <w:pPr>
        <w:pStyle w:val="ListParagraph"/>
        <w:numPr>
          <w:ilvl w:val="0"/>
          <w:numId w:val="19"/>
        </w:numPr>
        <w:autoSpaceDE w:val="0"/>
        <w:autoSpaceDN w:val="0"/>
        <w:adjustRightInd w:val="0"/>
        <w:spacing w:before="120" w:after="120" w:line="240" w:lineRule="auto"/>
        <w:ind w:left="142"/>
        <w:rPr>
          <w:rFonts w:ascii="Trebuchet MS" w:hAnsi="Trebuchet MS" w:cs="Times New Roman"/>
          <w:sz w:val="24"/>
          <w:szCs w:val="24"/>
        </w:rPr>
      </w:pPr>
      <w:r w:rsidRPr="0014237A">
        <w:rPr>
          <w:rFonts w:ascii="Trebuchet MS" w:hAnsi="Trebuchet MS" w:cs="Times New Roman"/>
          <w:sz w:val="24"/>
          <w:szCs w:val="24"/>
        </w:rPr>
        <w:t>Thunder is heard 20 seconds after a lightning flash.</w:t>
      </w:r>
      <w:r w:rsidR="004A1949" w:rsidRPr="0014237A">
        <w:rPr>
          <w:rFonts w:ascii="Trebuchet MS" w:hAnsi="Trebuchet MS" w:cs="Times New Roman"/>
          <w:sz w:val="24"/>
          <w:szCs w:val="24"/>
        </w:rPr>
        <w:t xml:space="preserve"> If the speed of sound is 340</w:t>
      </w:r>
      <w:r w:rsidR="00DA5B02">
        <w:rPr>
          <w:rFonts w:ascii="Trebuchet MS" w:hAnsi="Trebuchet MS" w:cs="Times New Roman"/>
          <w:sz w:val="24"/>
          <w:szCs w:val="24"/>
        </w:rPr>
        <w:t> </w:t>
      </w:r>
      <w:r w:rsidR="004A1949" w:rsidRPr="0014237A">
        <w:rPr>
          <w:rFonts w:ascii="Trebuchet MS" w:hAnsi="Trebuchet MS" w:cs="Times New Roman"/>
          <w:sz w:val="24"/>
          <w:szCs w:val="24"/>
        </w:rPr>
        <w:t>m</w:t>
      </w:r>
      <w:r w:rsidRPr="0014237A">
        <w:rPr>
          <w:rFonts w:ascii="Trebuchet MS" w:hAnsi="Trebuchet MS" w:cs="Times New Roman"/>
          <w:sz w:val="24"/>
          <w:szCs w:val="24"/>
        </w:rPr>
        <w:t>s</w:t>
      </w:r>
      <w:r w:rsidR="004A1949" w:rsidRPr="0014237A">
        <w:rPr>
          <w:rFonts w:ascii="Trebuchet MS" w:hAnsi="Trebuchet MS" w:cs="Times New Roman"/>
          <w:sz w:val="24"/>
          <w:szCs w:val="24"/>
          <w:vertAlign w:val="superscript"/>
        </w:rPr>
        <w:t>-1</w:t>
      </w:r>
      <w:r w:rsidRPr="0014237A">
        <w:rPr>
          <w:rFonts w:ascii="Trebuchet MS" w:hAnsi="Trebuchet MS" w:cs="Times New Roman"/>
          <w:sz w:val="24"/>
          <w:szCs w:val="24"/>
        </w:rPr>
        <w:t xml:space="preserve">, </w:t>
      </w:r>
      <w:r w:rsidR="004A1949" w:rsidRPr="0014237A">
        <w:rPr>
          <w:rFonts w:ascii="Trebuchet MS" w:hAnsi="Trebuchet MS" w:cs="Times New Roman"/>
          <w:sz w:val="24"/>
          <w:szCs w:val="24"/>
        </w:rPr>
        <w:t>determine the distance from</w:t>
      </w:r>
      <w:r w:rsidRPr="0014237A">
        <w:rPr>
          <w:rFonts w:ascii="Trebuchet MS" w:hAnsi="Trebuchet MS" w:cs="Times New Roman"/>
          <w:sz w:val="24"/>
          <w:szCs w:val="24"/>
        </w:rPr>
        <w:t xml:space="preserve"> the storm</w:t>
      </w:r>
      <w:r w:rsidR="004A1949" w:rsidRPr="0014237A">
        <w:rPr>
          <w:rFonts w:ascii="Trebuchet MS" w:hAnsi="Trebuchet MS" w:cs="Times New Roman"/>
          <w:sz w:val="24"/>
          <w:szCs w:val="24"/>
        </w:rPr>
        <w:t>.</w:t>
      </w:r>
    </w:p>
    <w:p w:rsidR="00F8799A" w:rsidRPr="0014237A" w:rsidRDefault="00F8799A" w:rsidP="0014237A">
      <w:pPr>
        <w:pStyle w:val="ListParagraph"/>
        <w:autoSpaceDE w:val="0"/>
        <w:autoSpaceDN w:val="0"/>
        <w:adjustRightInd w:val="0"/>
        <w:spacing w:before="120" w:after="120" w:line="240" w:lineRule="auto"/>
        <w:ind w:left="142"/>
        <w:rPr>
          <w:rFonts w:ascii="Trebuchet MS" w:hAnsi="Trebuchet MS" w:cs="Times New Roman"/>
          <w:sz w:val="24"/>
          <w:szCs w:val="24"/>
        </w:rPr>
      </w:pPr>
    </w:p>
    <w:p w:rsidR="00F8799A" w:rsidRDefault="00F8799A" w:rsidP="0014237A">
      <w:pPr>
        <w:pStyle w:val="ListParagraph"/>
        <w:numPr>
          <w:ilvl w:val="0"/>
          <w:numId w:val="19"/>
        </w:numPr>
        <w:autoSpaceDE w:val="0"/>
        <w:autoSpaceDN w:val="0"/>
        <w:adjustRightInd w:val="0"/>
        <w:spacing w:before="120" w:after="120" w:line="240" w:lineRule="auto"/>
        <w:ind w:left="142"/>
        <w:rPr>
          <w:rFonts w:ascii="Trebuchet MS" w:hAnsi="Trebuchet MS" w:cs="Times New Roman"/>
          <w:sz w:val="24"/>
          <w:szCs w:val="24"/>
        </w:rPr>
      </w:pPr>
      <w:r w:rsidRPr="0014237A">
        <w:rPr>
          <w:rFonts w:ascii="Trebuchet MS" w:hAnsi="Trebuchet MS" w:cs="Times New Roman"/>
          <w:sz w:val="24"/>
          <w:szCs w:val="24"/>
        </w:rPr>
        <w:t xml:space="preserve">During a thunder storm it is noticed that the time interval between the flash of lightning and the clap of thunder gets less. </w:t>
      </w:r>
      <w:r w:rsidR="00774A4C" w:rsidRPr="0014237A">
        <w:rPr>
          <w:rFonts w:ascii="Trebuchet MS" w:hAnsi="Trebuchet MS" w:cs="Times New Roman"/>
          <w:sz w:val="24"/>
          <w:szCs w:val="24"/>
        </w:rPr>
        <w:t>Explain what this tell</w:t>
      </w:r>
      <w:r w:rsidR="00B175F4">
        <w:rPr>
          <w:rFonts w:ascii="Trebuchet MS" w:hAnsi="Trebuchet MS" w:cs="Times New Roman"/>
          <w:sz w:val="24"/>
          <w:szCs w:val="24"/>
        </w:rPr>
        <w:t>s</w:t>
      </w:r>
      <w:r w:rsidR="00774A4C" w:rsidRPr="0014237A">
        <w:rPr>
          <w:rFonts w:ascii="Trebuchet MS" w:hAnsi="Trebuchet MS" w:cs="Times New Roman"/>
          <w:sz w:val="24"/>
          <w:szCs w:val="24"/>
        </w:rPr>
        <w:t xml:space="preserve"> you about the </w:t>
      </w:r>
      <w:r w:rsidR="00B175F4">
        <w:rPr>
          <w:rFonts w:ascii="Trebuchet MS" w:hAnsi="Trebuchet MS" w:cs="Times New Roman"/>
          <w:sz w:val="24"/>
          <w:szCs w:val="24"/>
        </w:rPr>
        <w:t xml:space="preserve">position of the </w:t>
      </w:r>
      <w:r w:rsidR="00774A4C" w:rsidRPr="0014237A">
        <w:rPr>
          <w:rFonts w:ascii="Trebuchet MS" w:hAnsi="Trebuchet MS" w:cs="Times New Roman"/>
          <w:sz w:val="24"/>
          <w:szCs w:val="24"/>
        </w:rPr>
        <w:t>storm.</w:t>
      </w:r>
    </w:p>
    <w:p w:rsidR="00774A4C" w:rsidRPr="0014237A" w:rsidRDefault="00774A4C" w:rsidP="0014237A">
      <w:pPr>
        <w:pStyle w:val="ListParagraph"/>
        <w:spacing w:before="120" w:after="120"/>
        <w:ind w:left="142"/>
        <w:rPr>
          <w:rFonts w:ascii="Trebuchet MS" w:hAnsi="Trebuchet MS" w:cs="Times New Roman"/>
          <w:sz w:val="24"/>
          <w:szCs w:val="24"/>
        </w:rPr>
      </w:pPr>
    </w:p>
    <w:p w:rsidR="00F8799A" w:rsidRPr="0014237A" w:rsidRDefault="00F8799A" w:rsidP="0014237A">
      <w:pPr>
        <w:pStyle w:val="ListParagraph"/>
        <w:numPr>
          <w:ilvl w:val="0"/>
          <w:numId w:val="19"/>
        </w:numPr>
        <w:autoSpaceDE w:val="0"/>
        <w:autoSpaceDN w:val="0"/>
        <w:adjustRightInd w:val="0"/>
        <w:spacing w:before="120" w:after="120" w:line="240" w:lineRule="auto"/>
        <w:ind w:left="142"/>
        <w:rPr>
          <w:rFonts w:ascii="Trebuchet MS" w:hAnsi="Trebuchet MS" w:cs="Times New Roman"/>
          <w:sz w:val="24"/>
          <w:szCs w:val="24"/>
        </w:rPr>
      </w:pPr>
      <w:r w:rsidRPr="0014237A">
        <w:rPr>
          <w:rFonts w:ascii="Trebuchet MS" w:hAnsi="Trebuchet MS" w:cs="Times New Roman"/>
          <w:sz w:val="24"/>
          <w:szCs w:val="24"/>
        </w:rPr>
        <w:t>Describe a method of measuring the speed of sound in air giving:</w:t>
      </w:r>
    </w:p>
    <w:p w:rsidR="00F8799A" w:rsidRPr="0014237A" w:rsidRDefault="00F8799A" w:rsidP="0014237A">
      <w:pPr>
        <w:pStyle w:val="ListParagraph"/>
        <w:numPr>
          <w:ilvl w:val="1"/>
          <w:numId w:val="35"/>
        </w:numPr>
        <w:autoSpaceDE w:val="0"/>
        <w:autoSpaceDN w:val="0"/>
        <w:adjustRightInd w:val="0"/>
        <w:spacing w:before="120" w:after="120" w:line="240" w:lineRule="auto"/>
        <w:ind w:left="142"/>
        <w:rPr>
          <w:rFonts w:ascii="Trebuchet MS" w:hAnsi="Trebuchet MS" w:cs="Times New Roman"/>
          <w:sz w:val="24"/>
          <w:szCs w:val="24"/>
        </w:rPr>
      </w:pPr>
      <w:r w:rsidRPr="0014237A">
        <w:rPr>
          <w:rFonts w:ascii="Trebuchet MS" w:hAnsi="Trebuchet MS" w:cs="Times New Roman"/>
          <w:sz w:val="24"/>
          <w:szCs w:val="24"/>
        </w:rPr>
        <w:t>the apparatus used</w:t>
      </w:r>
    </w:p>
    <w:p w:rsidR="00F8799A" w:rsidRPr="0014237A" w:rsidRDefault="00F8799A" w:rsidP="0014237A">
      <w:pPr>
        <w:pStyle w:val="ListParagraph"/>
        <w:numPr>
          <w:ilvl w:val="1"/>
          <w:numId w:val="35"/>
        </w:numPr>
        <w:autoSpaceDE w:val="0"/>
        <w:autoSpaceDN w:val="0"/>
        <w:adjustRightInd w:val="0"/>
        <w:spacing w:before="120" w:after="120" w:line="240" w:lineRule="auto"/>
        <w:ind w:left="142"/>
        <w:rPr>
          <w:rFonts w:ascii="Trebuchet MS" w:hAnsi="Trebuchet MS" w:cs="Times New Roman"/>
          <w:sz w:val="24"/>
          <w:szCs w:val="24"/>
        </w:rPr>
      </w:pPr>
      <w:r w:rsidRPr="0014237A">
        <w:rPr>
          <w:rFonts w:ascii="Trebuchet MS" w:hAnsi="Trebuchet MS" w:cs="Times New Roman"/>
          <w:sz w:val="24"/>
          <w:szCs w:val="24"/>
        </w:rPr>
        <w:t>the measurements taken</w:t>
      </w:r>
    </w:p>
    <w:p w:rsidR="00F8799A" w:rsidRPr="0014237A" w:rsidRDefault="00F8799A" w:rsidP="0014237A">
      <w:pPr>
        <w:pStyle w:val="ListParagraph"/>
        <w:numPr>
          <w:ilvl w:val="1"/>
          <w:numId w:val="35"/>
        </w:numPr>
        <w:autoSpaceDE w:val="0"/>
        <w:autoSpaceDN w:val="0"/>
        <w:adjustRightInd w:val="0"/>
        <w:spacing w:before="120" w:after="120" w:line="240" w:lineRule="auto"/>
        <w:ind w:left="142"/>
        <w:rPr>
          <w:rFonts w:ascii="Trebuchet MS" w:hAnsi="Trebuchet MS" w:cs="Times New Roman"/>
          <w:sz w:val="24"/>
          <w:szCs w:val="24"/>
        </w:rPr>
      </w:pPr>
      <w:r w:rsidRPr="0014237A">
        <w:rPr>
          <w:rFonts w:ascii="Trebuchet MS" w:hAnsi="Trebuchet MS" w:cs="Times New Roman"/>
          <w:sz w:val="24"/>
          <w:szCs w:val="24"/>
        </w:rPr>
        <w:lastRenderedPageBreak/>
        <w:t>any equations used in the calculation.</w:t>
      </w:r>
    </w:p>
    <w:p w:rsidR="00774A4C" w:rsidRPr="0014237A" w:rsidRDefault="00774A4C" w:rsidP="0014237A">
      <w:pPr>
        <w:autoSpaceDE w:val="0"/>
        <w:autoSpaceDN w:val="0"/>
        <w:adjustRightInd w:val="0"/>
        <w:spacing w:before="120" w:after="120" w:line="240" w:lineRule="auto"/>
        <w:ind w:left="142"/>
        <w:rPr>
          <w:rFonts w:ascii="Trebuchet MS" w:hAnsi="Trebuchet MS" w:cs="Times New Roman"/>
          <w:sz w:val="24"/>
          <w:szCs w:val="24"/>
        </w:rPr>
      </w:pPr>
    </w:p>
    <w:p w:rsidR="00DA38C6" w:rsidRPr="0014237A" w:rsidRDefault="00F8799A" w:rsidP="0014237A">
      <w:pPr>
        <w:pStyle w:val="ListParagraph"/>
        <w:numPr>
          <w:ilvl w:val="0"/>
          <w:numId w:val="19"/>
        </w:numPr>
        <w:autoSpaceDE w:val="0"/>
        <w:autoSpaceDN w:val="0"/>
        <w:adjustRightInd w:val="0"/>
        <w:spacing w:before="120" w:after="120" w:line="240" w:lineRule="auto"/>
        <w:ind w:left="142"/>
        <w:rPr>
          <w:rFonts w:ascii="Trebuchet MS" w:hAnsi="Trebuchet MS" w:cs="Times New Roman"/>
          <w:sz w:val="24"/>
          <w:szCs w:val="24"/>
        </w:rPr>
      </w:pPr>
      <w:r w:rsidRPr="0014237A">
        <w:rPr>
          <w:rFonts w:ascii="Trebuchet MS" w:hAnsi="Trebuchet MS" w:cs="Times New Roman"/>
          <w:sz w:val="24"/>
          <w:szCs w:val="24"/>
        </w:rPr>
        <w:t>Ten pupils are standing on Calton Hill, looking at Edinburgh Castle. They measure the</w:t>
      </w:r>
      <w:r w:rsidR="00DA38C6" w:rsidRPr="0014237A">
        <w:rPr>
          <w:rFonts w:ascii="Trebuchet MS" w:hAnsi="Trebuchet MS" w:cs="Times New Roman"/>
          <w:sz w:val="24"/>
          <w:szCs w:val="24"/>
        </w:rPr>
        <w:t xml:space="preserve"> </w:t>
      </w:r>
      <w:r w:rsidRPr="0014237A">
        <w:rPr>
          <w:rFonts w:ascii="Trebuchet MS" w:hAnsi="Trebuchet MS" w:cs="Times New Roman"/>
          <w:sz w:val="24"/>
          <w:szCs w:val="24"/>
        </w:rPr>
        <w:t>time difference between seeing the smoke from the one o’clock gun and hearing the bang.</w:t>
      </w:r>
      <w:r w:rsidR="00B175F4">
        <w:rPr>
          <w:rFonts w:ascii="Trebuchet MS" w:hAnsi="Trebuchet MS" w:cs="Times New Roman"/>
          <w:sz w:val="24"/>
          <w:szCs w:val="24"/>
        </w:rPr>
        <w:t xml:space="preserve"> </w:t>
      </w:r>
      <w:r w:rsidRPr="0014237A">
        <w:rPr>
          <w:rFonts w:ascii="Trebuchet MS" w:hAnsi="Trebuchet MS" w:cs="Times New Roman"/>
          <w:sz w:val="24"/>
          <w:szCs w:val="24"/>
        </w:rPr>
        <w:t xml:space="preserve">The measured times are </w:t>
      </w:r>
    </w:p>
    <w:p w:rsidR="00F8799A" w:rsidRPr="0014237A" w:rsidRDefault="00F8799A" w:rsidP="0014237A">
      <w:pPr>
        <w:pStyle w:val="ListParagraph"/>
        <w:autoSpaceDE w:val="0"/>
        <w:autoSpaceDN w:val="0"/>
        <w:adjustRightInd w:val="0"/>
        <w:spacing w:before="120" w:after="120" w:line="240" w:lineRule="auto"/>
        <w:ind w:left="142" w:firstLine="153"/>
        <w:rPr>
          <w:rFonts w:ascii="Trebuchet MS" w:hAnsi="Trebuchet MS" w:cs="Times New Roman"/>
          <w:sz w:val="24"/>
          <w:szCs w:val="24"/>
        </w:rPr>
      </w:pPr>
      <w:r w:rsidRPr="0014237A">
        <w:rPr>
          <w:rFonts w:ascii="Trebuchet MS" w:hAnsi="Trebuchet MS" w:cs="Times New Roman"/>
          <w:sz w:val="24"/>
          <w:szCs w:val="24"/>
        </w:rPr>
        <w:t>3.8 s, 4.2 s, 4.0 s, 3.8 s, 4.4 s, 3.8 s, 4.0 s, 4.2 s, 3.6 s, 4.2 s.</w:t>
      </w:r>
    </w:p>
    <w:p w:rsidR="00774A4C" w:rsidRPr="0014237A" w:rsidRDefault="00774A4C" w:rsidP="0014237A">
      <w:pPr>
        <w:pStyle w:val="ListParagraph"/>
        <w:autoSpaceDE w:val="0"/>
        <w:autoSpaceDN w:val="0"/>
        <w:adjustRightInd w:val="0"/>
        <w:spacing w:before="120" w:after="120" w:line="240" w:lineRule="auto"/>
        <w:ind w:left="142"/>
        <w:rPr>
          <w:rFonts w:ascii="Trebuchet MS" w:hAnsi="Trebuchet MS" w:cs="Times New Roman"/>
          <w:sz w:val="24"/>
          <w:szCs w:val="24"/>
        </w:rPr>
      </w:pPr>
    </w:p>
    <w:p w:rsidR="00F8799A" w:rsidRPr="0014237A" w:rsidRDefault="00F8799A" w:rsidP="0014237A">
      <w:pPr>
        <w:pStyle w:val="ListParagraph"/>
        <w:numPr>
          <w:ilvl w:val="1"/>
          <w:numId w:val="34"/>
        </w:numPr>
        <w:autoSpaceDE w:val="0"/>
        <w:autoSpaceDN w:val="0"/>
        <w:adjustRightInd w:val="0"/>
        <w:spacing w:before="120" w:after="120" w:line="240" w:lineRule="auto"/>
        <w:ind w:left="142"/>
        <w:rPr>
          <w:rFonts w:ascii="Trebuchet MS" w:hAnsi="Trebuchet MS" w:cs="Times New Roman"/>
          <w:sz w:val="24"/>
          <w:szCs w:val="24"/>
        </w:rPr>
      </w:pPr>
      <w:r w:rsidRPr="0014237A">
        <w:rPr>
          <w:rFonts w:ascii="Trebuchet MS" w:hAnsi="Trebuchet MS" w:cs="Times New Roman"/>
          <w:sz w:val="24"/>
          <w:szCs w:val="24"/>
        </w:rPr>
        <w:t>Calculate the average time for the group.</w:t>
      </w:r>
    </w:p>
    <w:p w:rsidR="00F8799A" w:rsidRPr="0014237A" w:rsidRDefault="00F8799A" w:rsidP="0014237A">
      <w:pPr>
        <w:pStyle w:val="ListParagraph"/>
        <w:numPr>
          <w:ilvl w:val="1"/>
          <w:numId w:val="34"/>
        </w:numPr>
        <w:autoSpaceDE w:val="0"/>
        <w:autoSpaceDN w:val="0"/>
        <w:adjustRightInd w:val="0"/>
        <w:spacing w:before="120" w:after="120" w:line="240" w:lineRule="auto"/>
        <w:ind w:left="142"/>
        <w:rPr>
          <w:rFonts w:ascii="Trebuchet MS" w:hAnsi="Trebuchet MS" w:cs="Times New Roman"/>
          <w:sz w:val="24"/>
          <w:szCs w:val="24"/>
        </w:rPr>
      </w:pPr>
      <w:r w:rsidRPr="0014237A">
        <w:rPr>
          <w:rFonts w:ascii="Trebuchet MS" w:hAnsi="Trebuchet MS" w:cs="Times New Roman"/>
          <w:sz w:val="24"/>
          <w:szCs w:val="24"/>
        </w:rPr>
        <w:t xml:space="preserve">Calculate the distance from the Castle to Calton </w:t>
      </w:r>
      <w:r w:rsidR="00DA38C6" w:rsidRPr="0014237A">
        <w:rPr>
          <w:rFonts w:ascii="Trebuchet MS" w:hAnsi="Trebuchet MS" w:cs="Times New Roman"/>
          <w:sz w:val="24"/>
          <w:szCs w:val="24"/>
        </w:rPr>
        <w:t>Hill if the speed of sound is 34</w:t>
      </w:r>
      <w:r w:rsidRPr="0014237A">
        <w:rPr>
          <w:rFonts w:ascii="Trebuchet MS" w:hAnsi="Trebuchet MS" w:cs="Times New Roman"/>
          <w:sz w:val="24"/>
          <w:szCs w:val="24"/>
        </w:rPr>
        <w:t xml:space="preserve">0 </w:t>
      </w:r>
      <w:r w:rsidR="00DA38C6" w:rsidRPr="0014237A">
        <w:rPr>
          <w:rFonts w:ascii="Trebuchet MS" w:hAnsi="Trebuchet MS" w:cs="Tahoma"/>
        </w:rPr>
        <w:t>ms</w:t>
      </w:r>
      <w:r w:rsidR="00DA38C6" w:rsidRPr="0014237A">
        <w:rPr>
          <w:rFonts w:ascii="Trebuchet MS" w:hAnsi="Trebuchet MS" w:cs="Tahoma"/>
          <w:vertAlign w:val="superscript"/>
        </w:rPr>
        <w:t>-1</w:t>
      </w:r>
      <w:r w:rsidRPr="0014237A">
        <w:rPr>
          <w:rFonts w:ascii="Trebuchet MS" w:hAnsi="Trebuchet MS" w:cs="Times New Roman"/>
          <w:sz w:val="24"/>
          <w:szCs w:val="24"/>
        </w:rPr>
        <w:t>.</w:t>
      </w:r>
    </w:p>
    <w:p w:rsidR="00F8799A" w:rsidRPr="0014237A" w:rsidRDefault="00F8799A" w:rsidP="0014237A">
      <w:pPr>
        <w:pStyle w:val="ListParagraph"/>
        <w:tabs>
          <w:tab w:val="left" w:pos="724"/>
        </w:tabs>
        <w:autoSpaceDE w:val="0"/>
        <w:autoSpaceDN w:val="0"/>
        <w:adjustRightInd w:val="0"/>
        <w:spacing w:before="120" w:after="120" w:line="240" w:lineRule="auto"/>
        <w:ind w:left="142"/>
        <w:rPr>
          <w:rFonts w:ascii="Trebuchet MS" w:hAnsi="Trebuchet MS" w:cs="Times New Roman"/>
          <w:sz w:val="24"/>
          <w:szCs w:val="24"/>
        </w:rPr>
      </w:pPr>
    </w:p>
    <w:p w:rsidR="00F8799A" w:rsidRPr="0014237A" w:rsidRDefault="00F8799A" w:rsidP="0014237A">
      <w:pPr>
        <w:pStyle w:val="ListParagraph"/>
        <w:numPr>
          <w:ilvl w:val="0"/>
          <w:numId w:val="19"/>
        </w:numPr>
        <w:autoSpaceDE w:val="0"/>
        <w:autoSpaceDN w:val="0"/>
        <w:adjustRightInd w:val="0"/>
        <w:spacing w:before="120" w:after="120" w:line="240" w:lineRule="auto"/>
        <w:ind w:left="142"/>
        <w:rPr>
          <w:rFonts w:ascii="Trebuchet MS" w:hAnsi="Trebuchet MS" w:cs="Times New Roman"/>
          <w:sz w:val="24"/>
          <w:szCs w:val="24"/>
        </w:rPr>
      </w:pPr>
      <w:r w:rsidRPr="0014237A">
        <w:rPr>
          <w:rFonts w:ascii="Trebuchet MS" w:hAnsi="Trebuchet MS" w:cs="Times New Roman"/>
          <w:sz w:val="24"/>
          <w:szCs w:val="24"/>
        </w:rPr>
        <w:t>An explosion in Grangemouth could be heard in South Queensferry one minute later.</w:t>
      </w:r>
      <w:r w:rsidR="00774A4C" w:rsidRPr="0014237A">
        <w:rPr>
          <w:rFonts w:ascii="Trebuchet MS" w:hAnsi="Trebuchet MS" w:cs="Times New Roman"/>
          <w:sz w:val="24"/>
          <w:szCs w:val="24"/>
        </w:rPr>
        <w:t xml:space="preserve"> </w:t>
      </w:r>
      <w:r w:rsidRPr="0014237A">
        <w:rPr>
          <w:rFonts w:ascii="Trebuchet MS" w:hAnsi="Trebuchet MS" w:cs="Times New Roman"/>
          <w:sz w:val="24"/>
          <w:szCs w:val="24"/>
        </w:rPr>
        <w:t>Given they are 20 km apart, calculate the speed of sound in air</w:t>
      </w:r>
      <w:r w:rsidR="00E50570" w:rsidRPr="0014237A">
        <w:rPr>
          <w:rFonts w:ascii="Trebuchet MS" w:hAnsi="Trebuchet MS" w:cs="Times New Roman"/>
          <w:sz w:val="24"/>
          <w:szCs w:val="24"/>
        </w:rPr>
        <w:t>.</w:t>
      </w:r>
    </w:p>
    <w:p w:rsidR="00F8799A" w:rsidRPr="0014237A" w:rsidRDefault="00F8799A" w:rsidP="0014237A">
      <w:pPr>
        <w:pStyle w:val="ListParagraph"/>
        <w:autoSpaceDE w:val="0"/>
        <w:autoSpaceDN w:val="0"/>
        <w:adjustRightInd w:val="0"/>
        <w:spacing w:before="120" w:after="120" w:line="240" w:lineRule="auto"/>
        <w:ind w:left="142"/>
        <w:rPr>
          <w:rFonts w:ascii="Trebuchet MS" w:hAnsi="Trebuchet MS" w:cs="Times New Roman"/>
          <w:sz w:val="24"/>
          <w:szCs w:val="24"/>
        </w:rPr>
      </w:pPr>
    </w:p>
    <w:p w:rsidR="00F8799A" w:rsidRPr="0014237A" w:rsidRDefault="00F8799A" w:rsidP="0014237A">
      <w:pPr>
        <w:pStyle w:val="ListParagraph"/>
        <w:numPr>
          <w:ilvl w:val="0"/>
          <w:numId w:val="19"/>
        </w:numPr>
        <w:autoSpaceDE w:val="0"/>
        <w:autoSpaceDN w:val="0"/>
        <w:adjustRightInd w:val="0"/>
        <w:spacing w:before="120" w:after="120" w:line="240" w:lineRule="auto"/>
        <w:ind w:left="142"/>
        <w:rPr>
          <w:rFonts w:ascii="Trebuchet MS" w:hAnsi="Trebuchet MS" w:cs="Times New Roman"/>
          <w:sz w:val="24"/>
          <w:szCs w:val="24"/>
        </w:rPr>
      </w:pPr>
      <w:r w:rsidRPr="0014237A">
        <w:rPr>
          <w:rFonts w:ascii="Trebuchet MS" w:hAnsi="Trebuchet MS" w:cs="Times New Roman"/>
          <w:sz w:val="24"/>
          <w:szCs w:val="24"/>
        </w:rPr>
        <w:t>On a day when the speed of sound is 3</w:t>
      </w:r>
      <w:r w:rsidR="00DA38C6" w:rsidRPr="0014237A">
        <w:rPr>
          <w:rFonts w:ascii="Trebuchet MS" w:hAnsi="Trebuchet MS" w:cs="Times New Roman"/>
          <w:sz w:val="24"/>
          <w:szCs w:val="24"/>
        </w:rPr>
        <w:t>4</w:t>
      </w:r>
      <w:r w:rsidRPr="0014237A">
        <w:rPr>
          <w:rFonts w:ascii="Trebuchet MS" w:hAnsi="Trebuchet MS" w:cs="Times New Roman"/>
          <w:sz w:val="24"/>
          <w:szCs w:val="24"/>
        </w:rPr>
        <w:t xml:space="preserve">0 </w:t>
      </w:r>
      <w:r w:rsidR="00DA38C6" w:rsidRPr="0014237A">
        <w:rPr>
          <w:rFonts w:ascii="Trebuchet MS" w:hAnsi="Trebuchet MS" w:cs="Tahoma"/>
        </w:rPr>
        <w:t>ms</w:t>
      </w:r>
      <w:r w:rsidR="00DA38C6" w:rsidRPr="0014237A">
        <w:rPr>
          <w:rFonts w:ascii="Trebuchet MS" w:hAnsi="Trebuchet MS" w:cs="Tahoma"/>
          <w:vertAlign w:val="superscript"/>
        </w:rPr>
        <w:t>-1</w:t>
      </w:r>
      <w:r w:rsidRPr="0014237A">
        <w:rPr>
          <w:rFonts w:ascii="Trebuchet MS" w:hAnsi="Trebuchet MS" w:cs="Times New Roman"/>
          <w:sz w:val="24"/>
          <w:szCs w:val="24"/>
        </w:rPr>
        <w:t xml:space="preserve">, </w:t>
      </w:r>
      <w:r w:rsidR="00774A4C" w:rsidRPr="0014237A">
        <w:rPr>
          <w:rFonts w:ascii="Trebuchet MS" w:hAnsi="Trebuchet MS" w:cs="Times New Roman"/>
          <w:sz w:val="24"/>
          <w:szCs w:val="24"/>
        </w:rPr>
        <w:t>calculate the time the</w:t>
      </w:r>
      <w:r w:rsidRPr="0014237A">
        <w:rPr>
          <w:rFonts w:ascii="Trebuchet MS" w:hAnsi="Trebuchet MS" w:cs="Times New Roman"/>
          <w:sz w:val="24"/>
          <w:szCs w:val="24"/>
        </w:rPr>
        <w:t xml:space="preserve"> sound take</w:t>
      </w:r>
      <w:r w:rsidR="00774A4C" w:rsidRPr="0014237A">
        <w:rPr>
          <w:rFonts w:ascii="Trebuchet MS" w:hAnsi="Trebuchet MS" w:cs="Times New Roman"/>
          <w:sz w:val="24"/>
          <w:szCs w:val="24"/>
        </w:rPr>
        <w:t>s</w:t>
      </w:r>
      <w:r w:rsidRPr="0014237A">
        <w:rPr>
          <w:rFonts w:ascii="Trebuchet MS" w:hAnsi="Trebuchet MS" w:cs="Times New Roman"/>
          <w:sz w:val="24"/>
          <w:szCs w:val="24"/>
        </w:rPr>
        <w:t xml:space="preserve"> to travel a distance of 19.8 km?</w:t>
      </w:r>
    </w:p>
    <w:p w:rsidR="00F8799A" w:rsidRPr="0014237A" w:rsidRDefault="00F8799A" w:rsidP="0014237A">
      <w:pPr>
        <w:pStyle w:val="ListParagraph"/>
        <w:autoSpaceDE w:val="0"/>
        <w:autoSpaceDN w:val="0"/>
        <w:adjustRightInd w:val="0"/>
        <w:spacing w:before="120" w:after="120" w:line="240" w:lineRule="auto"/>
        <w:ind w:left="142"/>
        <w:rPr>
          <w:rFonts w:ascii="Trebuchet MS" w:hAnsi="Trebuchet MS" w:cs="Times New Roman"/>
          <w:sz w:val="24"/>
          <w:szCs w:val="24"/>
        </w:rPr>
      </w:pPr>
    </w:p>
    <w:p w:rsidR="00F8799A" w:rsidRPr="0014237A" w:rsidRDefault="00F8799A" w:rsidP="0014237A">
      <w:pPr>
        <w:pStyle w:val="ListParagraph"/>
        <w:numPr>
          <w:ilvl w:val="0"/>
          <w:numId w:val="19"/>
        </w:numPr>
        <w:autoSpaceDE w:val="0"/>
        <w:autoSpaceDN w:val="0"/>
        <w:adjustRightInd w:val="0"/>
        <w:spacing w:before="120" w:after="120" w:line="240" w:lineRule="auto"/>
        <w:ind w:left="142"/>
        <w:rPr>
          <w:rFonts w:ascii="Trebuchet MS" w:hAnsi="Trebuchet MS" w:cs="Times New Roman"/>
          <w:sz w:val="24"/>
          <w:szCs w:val="24"/>
        </w:rPr>
      </w:pPr>
      <w:r w:rsidRPr="0014237A">
        <w:rPr>
          <w:rFonts w:ascii="Trebuchet MS" w:hAnsi="Trebuchet MS" w:cs="Times New Roman"/>
          <w:sz w:val="24"/>
          <w:szCs w:val="24"/>
        </w:rPr>
        <w:t>In a race the runners are at different distances away from the starter. They will hear the</w:t>
      </w:r>
      <w:r w:rsidR="003E096F" w:rsidRPr="0014237A">
        <w:rPr>
          <w:rFonts w:ascii="Trebuchet MS" w:hAnsi="Trebuchet MS" w:cs="Times New Roman"/>
          <w:sz w:val="24"/>
          <w:szCs w:val="24"/>
        </w:rPr>
        <w:t xml:space="preserve"> </w:t>
      </w:r>
      <w:r w:rsidRPr="0014237A">
        <w:rPr>
          <w:rFonts w:ascii="Trebuchet MS" w:hAnsi="Trebuchet MS" w:cs="Times New Roman"/>
          <w:sz w:val="24"/>
          <w:szCs w:val="24"/>
        </w:rPr>
        <w:t xml:space="preserve">starting horn at different times. </w:t>
      </w:r>
      <w:r w:rsidR="00DA38C6" w:rsidRPr="0014237A">
        <w:rPr>
          <w:rFonts w:ascii="Trebuchet MS" w:hAnsi="Trebuchet MS" w:cs="Times New Roman"/>
          <w:sz w:val="24"/>
          <w:szCs w:val="24"/>
        </w:rPr>
        <w:t>Using the speed of sound as 340 </w:t>
      </w:r>
      <w:r w:rsidR="00DA38C6" w:rsidRPr="0014237A">
        <w:rPr>
          <w:rFonts w:ascii="Trebuchet MS" w:hAnsi="Trebuchet MS" w:cs="Tahoma"/>
        </w:rPr>
        <w:t>ms</w:t>
      </w:r>
      <w:r w:rsidR="00DA38C6" w:rsidRPr="0014237A">
        <w:rPr>
          <w:rFonts w:ascii="Trebuchet MS" w:hAnsi="Trebuchet MS" w:cs="Tahoma"/>
          <w:vertAlign w:val="superscript"/>
        </w:rPr>
        <w:t>-1</w:t>
      </w:r>
      <w:r w:rsidRPr="0014237A">
        <w:rPr>
          <w:rFonts w:ascii="Trebuchet MS" w:hAnsi="Trebuchet MS" w:cs="Times New Roman"/>
          <w:sz w:val="24"/>
          <w:szCs w:val="24"/>
        </w:rPr>
        <w:t>, calculate the time</w:t>
      </w:r>
      <w:r w:rsidR="003E096F" w:rsidRPr="0014237A">
        <w:rPr>
          <w:rFonts w:ascii="Trebuchet MS" w:hAnsi="Trebuchet MS" w:cs="Times New Roman"/>
          <w:sz w:val="24"/>
          <w:szCs w:val="24"/>
        </w:rPr>
        <w:t xml:space="preserve"> </w:t>
      </w:r>
      <w:r w:rsidRPr="0014237A">
        <w:rPr>
          <w:rFonts w:ascii="Trebuchet MS" w:hAnsi="Trebuchet MS" w:cs="Times New Roman"/>
          <w:sz w:val="24"/>
          <w:szCs w:val="24"/>
        </w:rPr>
        <w:t>difference in hearing the horn for two runners who are 5</w:t>
      </w:r>
      <w:r w:rsidR="00774A4C" w:rsidRPr="0014237A">
        <w:rPr>
          <w:rFonts w:ascii="Trebuchet MS" w:hAnsi="Trebuchet MS" w:cs="Times New Roman"/>
          <w:sz w:val="24"/>
          <w:szCs w:val="24"/>
        </w:rPr>
        <w:t>.0</w:t>
      </w:r>
      <w:r w:rsidRPr="0014237A">
        <w:rPr>
          <w:rFonts w:ascii="Trebuchet MS" w:hAnsi="Trebuchet MS" w:cs="Times New Roman"/>
          <w:sz w:val="24"/>
          <w:szCs w:val="24"/>
        </w:rPr>
        <w:t xml:space="preserve"> m and 15</w:t>
      </w:r>
      <w:r w:rsidR="00774A4C" w:rsidRPr="0014237A">
        <w:rPr>
          <w:rFonts w:ascii="Trebuchet MS" w:hAnsi="Trebuchet MS" w:cs="Times New Roman"/>
          <w:sz w:val="24"/>
          <w:szCs w:val="24"/>
        </w:rPr>
        <w:t>.0</w:t>
      </w:r>
      <w:r w:rsidRPr="0014237A">
        <w:rPr>
          <w:rFonts w:ascii="Trebuchet MS" w:hAnsi="Trebuchet MS" w:cs="Times New Roman"/>
          <w:sz w:val="24"/>
          <w:szCs w:val="24"/>
        </w:rPr>
        <w:t xml:space="preserve"> m from the starter.</w:t>
      </w:r>
    </w:p>
    <w:p w:rsidR="003E096F" w:rsidRPr="0014237A" w:rsidRDefault="003E096F" w:rsidP="0014237A">
      <w:pPr>
        <w:pStyle w:val="ListParagraph"/>
        <w:autoSpaceDE w:val="0"/>
        <w:autoSpaceDN w:val="0"/>
        <w:adjustRightInd w:val="0"/>
        <w:spacing w:before="120" w:after="120" w:line="240" w:lineRule="auto"/>
        <w:ind w:left="142"/>
        <w:rPr>
          <w:rFonts w:ascii="Trebuchet MS" w:hAnsi="Trebuchet MS" w:cs="Times New Roman"/>
          <w:sz w:val="24"/>
          <w:szCs w:val="24"/>
        </w:rPr>
      </w:pPr>
    </w:p>
    <w:p w:rsidR="00F8799A" w:rsidRPr="0014237A" w:rsidRDefault="00F8799A" w:rsidP="0014237A">
      <w:pPr>
        <w:pStyle w:val="ListParagraph"/>
        <w:numPr>
          <w:ilvl w:val="0"/>
          <w:numId w:val="19"/>
        </w:numPr>
        <w:autoSpaceDE w:val="0"/>
        <w:autoSpaceDN w:val="0"/>
        <w:adjustRightInd w:val="0"/>
        <w:spacing w:before="120" w:after="120" w:line="240" w:lineRule="auto"/>
        <w:ind w:left="142"/>
        <w:rPr>
          <w:rFonts w:ascii="Trebuchet MS" w:hAnsi="Trebuchet MS" w:cs="Times New Roman"/>
          <w:sz w:val="24"/>
          <w:szCs w:val="24"/>
        </w:rPr>
      </w:pPr>
      <w:r w:rsidRPr="0014237A">
        <w:rPr>
          <w:rFonts w:ascii="Trebuchet MS" w:hAnsi="Trebuchet MS" w:cs="Times New Roman"/>
          <w:sz w:val="24"/>
          <w:szCs w:val="24"/>
        </w:rPr>
        <w:t xml:space="preserve">Calculate </w:t>
      </w:r>
      <w:r w:rsidR="00E50570" w:rsidRPr="0014237A">
        <w:rPr>
          <w:rFonts w:ascii="Trebuchet MS" w:hAnsi="Trebuchet MS" w:cs="Times New Roman"/>
          <w:sz w:val="24"/>
          <w:szCs w:val="24"/>
        </w:rPr>
        <w:t xml:space="preserve">the time for </w:t>
      </w:r>
      <w:r w:rsidRPr="0014237A">
        <w:rPr>
          <w:rFonts w:ascii="Trebuchet MS" w:hAnsi="Trebuchet MS" w:cs="Times New Roman"/>
          <w:sz w:val="24"/>
          <w:szCs w:val="24"/>
        </w:rPr>
        <w:t xml:space="preserve">light to travel from the </w:t>
      </w:r>
      <w:r w:rsidR="00E50570" w:rsidRPr="0014237A">
        <w:rPr>
          <w:rFonts w:ascii="Trebuchet MS" w:hAnsi="Trebuchet MS" w:cs="Times New Roman"/>
          <w:sz w:val="24"/>
          <w:szCs w:val="24"/>
        </w:rPr>
        <w:t>S</w:t>
      </w:r>
      <w:r w:rsidRPr="0014237A">
        <w:rPr>
          <w:rFonts w:ascii="Trebuchet MS" w:hAnsi="Trebuchet MS" w:cs="Times New Roman"/>
          <w:sz w:val="24"/>
          <w:szCs w:val="24"/>
        </w:rPr>
        <w:t xml:space="preserve">un to the </w:t>
      </w:r>
      <w:r w:rsidR="00E50570" w:rsidRPr="0014237A">
        <w:rPr>
          <w:rFonts w:ascii="Trebuchet MS" w:hAnsi="Trebuchet MS" w:cs="Times New Roman"/>
          <w:sz w:val="24"/>
          <w:szCs w:val="24"/>
        </w:rPr>
        <w:t>E</w:t>
      </w:r>
      <w:r w:rsidRPr="0014237A">
        <w:rPr>
          <w:rFonts w:ascii="Trebuchet MS" w:hAnsi="Trebuchet MS" w:cs="Times New Roman"/>
          <w:sz w:val="24"/>
          <w:szCs w:val="24"/>
        </w:rPr>
        <w:t xml:space="preserve">arth, a distance of </w:t>
      </w:r>
      <w:r w:rsidR="003E096F" w:rsidRPr="0014237A">
        <w:rPr>
          <w:rFonts w:ascii="Trebuchet MS" w:hAnsi="Trebuchet MS" w:cs="Times New Roman"/>
          <w:sz w:val="24"/>
          <w:szCs w:val="24"/>
        </w:rPr>
        <w:t>1.49</w:t>
      </w:r>
      <w:r w:rsidR="00E50570" w:rsidRPr="0014237A">
        <w:rPr>
          <w:rFonts w:ascii="Trebuchet MS" w:hAnsi="Trebuchet MS" w:cs="Times New Roman"/>
          <w:sz w:val="24"/>
          <w:szCs w:val="24"/>
        </w:rPr>
        <w:t xml:space="preserve"> </w:t>
      </w:r>
      <w:r w:rsidR="003E096F" w:rsidRPr="0014237A">
        <w:rPr>
          <w:rFonts w:ascii="Trebuchet MS" w:hAnsi="Trebuchet MS" w:cs="Times New Roman"/>
          <w:sz w:val="24"/>
          <w:szCs w:val="24"/>
        </w:rPr>
        <w:t>x</w:t>
      </w:r>
      <w:r w:rsidRPr="0014237A">
        <w:rPr>
          <w:rFonts w:ascii="Trebuchet MS" w:hAnsi="Trebuchet MS" w:cs="Symbol"/>
          <w:sz w:val="24"/>
          <w:szCs w:val="24"/>
        </w:rPr>
        <w:t xml:space="preserve"> </w:t>
      </w:r>
      <w:r w:rsidRPr="0014237A">
        <w:rPr>
          <w:rFonts w:ascii="Trebuchet MS" w:hAnsi="Trebuchet MS" w:cs="Times New Roman"/>
          <w:sz w:val="24"/>
          <w:szCs w:val="24"/>
        </w:rPr>
        <w:t>10</w:t>
      </w:r>
      <w:r w:rsidRPr="0014237A">
        <w:rPr>
          <w:rFonts w:ascii="Trebuchet MS" w:hAnsi="Trebuchet MS" w:cs="Times New Roman"/>
          <w:sz w:val="24"/>
          <w:szCs w:val="24"/>
          <w:vertAlign w:val="superscript"/>
        </w:rPr>
        <w:t>8</w:t>
      </w:r>
      <w:r w:rsidRPr="0014237A">
        <w:rPr>
          <w:rFonts w:ascii="Trebuchet MS" w:hAnsi="Trebuchet MS" w:cs="Times New Roman"/>
          <w:sz w:val="24"/>
          <w:szCs w:val="24"/>
        </w:rPr>
        <w:t xml:space="preserve"> km.</w:t>
      </w:r>
    </w:p>
    <w:p w:rsidR="00E50570" w:rsidRPr="0014237A" w:rsidRDefault="00E50570" w:rsidP="0014237A">
      <w:pPr>
        <w:pStyle w:val="ListParagraph"/>
        <w:tabs>
          <w:tab w:val="left" w:pos="724"/>
        </w:tabs>
        <w:autoSpaceDE w:val="0"/>
        <w:autoSpaceDN w:val="0"/>
        <w:adjustRightInd w:val="0"/>
        <w:spacing w:before="120" w:after="120" w:line="240" w:lineRule="auto"/>
        <w:ind w:left="142"/>
        <w:rPr>
          <w:rFonts w:ascii="Trebuchet MS" w:hAnsi="Trebuchet MS" w:cs="Times New Roman"/>
          <w:sz w:val="24"/>
          <w:szCs w:val="24"/>
        </w:rPr>
      </w:pPr>
    </w:p>
    <w:p w:rsidR="00F8799A" w:rsidRPr="0014237A" w:rsidRDefault="00F94310" w:rsidP="0014237A">
      <w:pPr>
        <w:pStyle w:val="ListParagraph"/>
        <w:numPr>
          <w:ilvl w:val="0"/>
          <w:numId w:val="19"/>
        </w:numPr>
        <w:autoSpaceDE w:val="0"/>
        <w:autoSpaceDN w:val="0"/>
        <w:adjustRightInd w:val="0"/>
        <w:spacing w:before="120" w:after="120" w:line="240" w:lineRule="auto"/>
        <w:ind w:left="142"/>
        <w:rPr>
          <w:rFonts w:ascii="Trebuchet MS" w:hAnsi="Trebuchet MS" w:cs="Times New Roman"/>
          <w:sz w:val="24"/>
          <w:szCs w:val="24"/>
        </w:rPr>
      </w:pPr>
      <w:r w:rsidRPr="0014237A">
        <w:rPr>
          <w:rFonts w:ascii="Trebuchet MS" w:hAnsi="Trebuchet MS" w:cs="Times New Roman"/>
          <w:sz w:val="24"/>
          <w:szCs w:val="24"/>
        </w:rPr>
        <w:t>Determine the time</w:t>
      </w:r>
      <w:r w:rsidR="00F8799A" w:rsidRPr="0014237A">
        <w:rPr>
          <w:rFonts w:ascii="Trebuchet MS" w:hAnsi="Trebuchet MS" w:cs="Times New Roman"/>
          <w:sz w:val="24"/>
          <w:szCs w:val="24"/>
        </w:rPr>
        <w:t xml:space="preserve"> it take</w:t>
      </w:r>
      <w:r w:rsidRPr="0014237A">
        <w:rPr>
          <w:rFonts w:ascii="Trebuchet MS" w:hAnsi="Trebuchet MS" w:cs="Times New Roman"/>
          <w:sz w:val="24"/>
          <w:szCs w:val="24"/>
        </w:rPr>
        <w:t>s</w:t>
      </w:r>
      <w:r w:rsidR="00F8799A" w:rsidRPr="0014237A">
        <w:rPr>
          <w:rFonts w:ascii="Trebuchet MS" w:hAnsi="Trebuchet MS" w:cs="Times New Roman"/>
          <w:sz w:val="24"/>
          <w:szCs w:val="24"/>
        </w:rPr>
        <w:t xml:space="preserve"> a radio signal to travel from Britain to Australia, a distance of </w:t>
      </w:r>
      <w:r w:rsidR="003E096F" w:rsidRPr="0014237A">
        <w:rPr>
          <w:rFonts w:ascii="Trebuchet MS" w:hAnsi="Trebuchet MS" w:cs="Times New Roman"/>
          <w:sz w:val="24"/>
          <w:szCs w:val="24"/>
        </w:rPr>
        <w:t>1.8</w:t>
      </w:r>
      <w:r w:rsidR="00E50570" w:rsidRPr="0014237A">
        <w:rPr>
          <w:rFonts w:ascii="Trebuchet MS" w:hAnsi="Trebuchet MS" w:cs="Times New Roman"/>
          <w:sz w:val="24"/>
          <w:szCs w:val="24"/>
        </w:rPr>
        <w:t xml:space="preserve"> </w:t>
      </w:r>
      <w:r w:rsidR="003E096F" w:rsidRPr="0014237A">
        <w:rPr>
          <w:rFonts w:ascii="Trebuchet MS" w:hAnsi="Trebuchet MS" w:cs="Times New Roman"/>
          <w:sz w:val="24"/>
          <w:szCs w:val="24"/>
        </w:rPr>
        <w:t>x</w:t>
      </w:r>
      <w:r w:rsidR="00F8799A" w:rsidRPr="0014237A">
        <w:rPr>
          <w:rFonts w:ascii="Trebuchet MS" w:hAnsi="Trebuchet MS" w:cs="Symbol"/>
          <w:sz w:val="24"/>
          <w:szCs w:val="24"/>
        </w:rPr>
        <w:t xml:space="preserve"> </w:t>
      </w:r>
      <w:r w:rsidR="00F8799A" w:rsidRPr="0014237A">
        <w:rPr>
          <w:rFonts w:ascii="Trebuchet MS" w:hAnsi="Trebuchet MS" w:cs="Times New Roman"/>
          <w:sz w:val="24"/>
          <w:szCs w:val="24"/>
        </w:rPr>
        <w:t>10</w:t>
      </w:r>
      <w:r w:rsidR="00F8799A" w:rsidRPr="0014237A">
        <w:rPr>
          <w:rFonts w:ascii="Trebuchet MS" w:hAnsi="Trebuchet MS" w:cs="Times New Roman"/>
          <w:sz w:val="24"/>
          <w:szCs w:val="24"/>
          <w:vertAlign w:val="superscript"/>
        </w:rPr>
        <w:t>4</w:t>
      </w:r>
      <w:r w:rsidR="00F8799A" w:rsidRPr="0014237A">
        <w:rPr>
          <w:rFonts w:ascii="Trebuchet MS" w:hAnsi="Trebuchet MS" w:cs="Times New Roman"/>
          <w:sz w:val="18"/>
          <w:szCs w:val="18"/>
          <w:vertAlign w:val="superscript"/>
        </w:rPr>
        <w:t xml:space="preserve"> </w:t>
      </w:r>
      <w:r w:rsidR="00F8799A" w:rsidRPr="0014237A">
        <w:rPr>
          <w:rFonts w:ascii="Trebuchet MS" w:hAnsi="Trebuchet MS" w:cs="Times New Roman"/>
          <w:sz w:val="24"/>
          <w:szCs w:val="24"/>
        </w:rPr>
        <w:t>km.</w:t>
      </w:r>
    </w:p>
    <w:p w:rsidR="003E096F" w:rsidRPr="0014237A" w:rsidRDefault="003E096F" w:rsidP="0014237A">
      <w:pPr>
        <w:pStyle w:val="ListParagraph"/>
        <w:autoSpaceDE w:val="0"/>
        <w:autoSpaceDN w:val="0"/>
        <w:adjustRightInd w:val="0"/>
        <w:spacing w:before="120" w:after="120" w:line="240" w:lineRule="auto"/>
        <w:ind w:left="142"/>
        <w:rPr>
          <w:rFonts w:ascii="Trebuchet MS" w:hAnsi="Trebuchet MS" w:cs="Times New Roman"/>
          <w:sz w:val="24"/>
          <w:szCs w:val="24"/>
        </w:rPr>
      </w:pPr>
    </w:p>
    <w:p w:rsidR="00F94310" w:rsidRPr="0014237A" w:rsidRDefault="00F94310" w:rsidP="0014237A">
      <w:pPr>
        <w:pStyle w:val="ListParagraph"/>
        <w:numPr>
          <w:ilvl w:val="0"/>
          <w:numId w:val="19"/>
        </w:numPr>
        <w:autoSpaceDE w:val="0"/>
        <w:autoSpaceDN w:val="0"/>
        <w:adjustRightInd w:val="0"/>
        <w:spacing w:before="120" w:after="120" w:line="240" w:lineRule="auto"/>
        <w:ind w:left="142"/>
        <w:rPr>
          <w:rFonts w:ascii="Trebuchet MS" w:hAnsi="Trebuchet MS" w:cs="Times New Roman"/>
          <w:sz w:val="24"/>
          <w:szCs w:val="24"/>
        </w:rPr>
      </w:pPr>
    </w:p>
    <w:p w:rsidR="00F94310" w:rsidRPr="0014237A" w:rsidRDefault="00F8799A" w:rsidP="0014237A">
      <w:pPr>
        <w:pStyle w:val="ListParagraph"/>
        <w:numPr>
          <w:ilvl w:val="1"/>
          <w:numId w:val="31"/>
        </w:numPr>
        <w:tabs>
          <w:tab w:val="left" w:pos="724"/>
        </w:tabs>
        <w:autoSpaceDE w:val="0"/>
        <w:autoSpaceDN w:val="0"/>
        <w:adjustRightInd w:val="0"/>
        <w:spacing w:before="120" w:after="120" w:line="240" w:lineRule="auto"/>
        <w:ind w:left="142"/>
        <w:rPr>
          <w:rFonts w:ascii="Trebuchet MS" w:hAnsi="Trebuchet MS" w:cs="Times New Roman"/>
          <w:sz w:val="24"/>
          <w:szCs w:val="24"/>
        </w:rPr>
      </w:pPr>
      <w:r w:rsidRPr="0014237A">
        <w:rPr>
          <w:rFonts w:ascii="Trebuchet MS" w:hAnsi="Trebuchet MS" w:cs="Times New Roman"/>
          <w:sz w:val="24"/>
          <w:szCs w:val="24"/>
        </w:rPr>
        <w:t>Explain, using a diagram, the difference between a transverse and longitudinal</w:t>
      </w:r>
      <w:r w:rsidR="00E50570" w:rsidRPr="0014237A">
        <w:rPr>
          <w:rFonts w:ascii="Trebuchet MS" w:hAnsi="Trebuchet MS" w:cs="Times New Roman"/>
          <w:sz w:val="24"/>
          <w:szCs w:val="24"/>
        </w:rPr>
        <w:t xml:space="preserve"> </w:t>
      </w:r>
      <w:r w:rsidRPr="0014237A">
        <w:rPr>
          <w:rFonts w:ascii="Trebuchet MS" w:hAnsi="Trebuchet MS" w:cs="Times New Roman"/>
          <w:sz w:val="24"/>
          <w:szCs w:val="24"/>
        </w:rPr>
        <w:t>wave.</w:t>
      </w:r>
    </w:p>
    <w:p w:rsidR="00F8799A" w:rsidRPr="0014237A" w:rsidRDefault="00F8799A" w:rsidP="0014237A">
      <w:pPr>
        <w:pStyle w:val="ListParagraph"/>
        <w:numPr>
          <w:ilvl w:val="1"/>
          <w:numId w:val="31"/>
        </w:numPr>
        <w:tabs>
          <w:tab w:val="left" w:pos="724"/>
        </w:tabs>
        <w:autoSpaceDE w:val="0"/>
        <w:autoSpaceDN w:val="0"/>
        <w:adjustRightInd w:val="0"/>
        <w:spacing w:before="120" w:after="120" w:line="240" w:lineRule="auto"/>
        <w:ind w:left="142"/>
        <w:rPr>
          <w:rFonts w:ascii="Trebuchet MS" w:hAnsi="Trebuchet MS" w:cs="Times New Roman"/>
          <w:sz w:val="24"/>
          <w:szCs w:val="24"/>
        </w:rPr>
      </w:pPr>
      <w:r w:rsidRPr="0014237A">
        <w:rPr>
          <w:rFonts w:ascii="Trebuchet MS" w:hAnsi="Trebuchet MS" w:cs="Times New Roman"/>
          <w:sz w:val="24"/>
          <w:szCs w:val="24"/>
        </w:rPr>
        <w:t xml:space="preserve"> What type of waves are the following:</w:t>
      </w:r>
    </w:p>
    <w:p w:rsidR="00F8799A" w:rsidRPr="0014237A" w:rsidRDefault="00F8799A" w:rsidP="0014237A">
      <w:pPr>
        <w:pStyle w:val="ListParagraph"/>
        <w:autoSpaceDE w:val="0"/>
        <w:autoSpaceDN w:val="0"/>
        <w:adjustRightInd w:val="0"/>
        <w:spacing w:before="120" w:after="120" w:line="240" w:lineRule="auto"/>
        <w:ind w:left="142" w:firstLine="153"/>
        <w:rPr>
          <w:rFonts w:ascii="Trebuchet MS" w:hAnsi="Trebuchet MS" w:cs="Times New Roman"/>
          <w:sz w:val="24"/>
          <w:szCs w:val="24"/>
        </w:rPr>
      </w:pPr>
      <w:r w:rsidRPr="0014237A">
        <w:rPr>
          <w:rFonts w:ascii="Trebuchet MS" w:hAnsi="Trebuchet MS" w:cs="Times New Roman"/>
          <w:sz w:val="24"/>
          <w:szCs w:val="24"/>
        </w:rPr>
        <w:t>i) sound waves</w:t>
      </w:r>
    </w:p>
    <w:p w:rsidR="00F8799A" w:rsidRPr="0014237A" w:rsidRDefault="00F8799A" w:rsidP="0014237A">
      <w:pPr>
        <w:pStyle w:val="ListParagraph"/>
        <w:autoSpaceDE w:val="0"/>
        <w:autoSpaceDN w:val="0"/>
        <w:adjustRightInd w:val="0"/>
        <w:spacing w:before="120" w:after="120" w:line="240" w:lineRule="auto"/>
        <w:ind w:left="142" w:firstLine="153"/>
        <w:rPr>
          <w:rFonts w:ascii="Trebuchet MS" w:hAnsi="Trebuchet MS" w:cs="Times New Roman"/>
          <w:sz w:val="24"/>
          <w:szCs w:val="24"/>
        </w:rPr>
      </w:pPr>
      <w:r w:rsidRPr="0014237A">
        <w:rPr>
          <w:rFonts w:ascii="Trebuchet MS" w:hAnsi="Trebuchet MS" w:cs="Times New Roman"/>
          <w:sz w:val="24"/>
          <w:szCs w:val="24"/>
        </w:rPr>
        <w:t>ii) water waves</w:t>
      </w:r>
    </w:p>
    <w:p w:rsidR="00F8799A" w:rsidRPr="0014237A" w:rsidRDefault="00F8799A" w:rsidP="0014237A">
      <w:pPr>
        <w:pStyle w:val="ListParagraph"/>
        <w:autoSpaceDE w:val="0"/>
        <w:autoSpaceDN w:val="0"/>
        <w:adjustRightInd w:val="0"/>
        <w:spacing w:before="120" w:after="120" w:line="240" w:lineRule="auto"/>
        <w:ind w:left="142" w:firstLine="153"/>
        <w:rPr>
          <w:rFonts w:ascii="Trebuchet MS" w:hAnsi="Trebuchet MS" w:cs="Times New Roman"/>
          <w:sz w:val="24"/>
          <w:szCs w:val="24"/>
        </w:rPr>
      </w:pPr>
      <w:r w:rsidRPr="0014237A">
        <w:rPr>
          <w:rFonts w:ascii="Trebuchet MS" w:hAnsi="Trebuchet MS" w:cs="Times New Roman"/>
          <w:sz w:val="24"/>
          <w:szCs w:val="24"/>
        </w:rPr>
        <w:t>iii) light waves.</w:t>
      </w:r>
    </w:p>
    <w:p w:rsidR="0049107D" w:rsidRPr="0014237A" w:rsidRDefault="0049107D" w:rsidP="0014237A">
      <w:pPr>
        <w:pStyle w:val="ListParagraph"/>
        <w:autoSpaceDE w:val="0"/>
        <w:autoSpaceDN w:val="0"/>
        <w:adjustRightInd w:val="0"/>
        <w:spacing w:before="120" w:after="120" w:line="240" w:lineRule="auto"/>
        <w:ind w:left="142" w:firstLine="153"/>
        <w:rPr>
          <w:rFonts w:ascii="Trebuchet MS" w:hAnsi="Trebuchet MS" w:cs="Times New Roman"/>
          <w:sz w:val="24"/>
          <w:szCs w:val="24"/>
        </w:rPr>
      </w:pPr>
    </w:p>
    <w:p w:rsidR="00F8799A" w:rsidRPr="0014237A" w:rsidRDefault="003E096F" w:rsidP="0014237A">
      <w:pPr>
        <w:pStyle w:val="ListParagraph"/>
        <w:numPr>
          <w:ilvl w:val="0"/>
          <w:numId w:val="19"/>
        </w:numPr>
        <w:autoSpaceDE w:val="0"/>
        <w:autoSpaceDN w:val="0"/>
        <w:adjustRightInd w:val="0"/>
        <w:spacing w:before="120" w:after="120" w:line="240" w:lineRule="auto"/>
        <w:ind w:left="142"/>
        <w:rPr>
          <w:rFonts w:ascii="Trebuchet MS" w:hAnsi="Trebuchet MS" w:cs="Times New Roman"/>
          <w:sz w:val="24"/>
          <w:szCs w:val="24"/>
        </w:rPr>
      </w:pPr>
      <w:r w:rsidRPr="0014237A">
        <w:rPr>
          <w:rFonts w:ascii="Trebuchet MS" w:hAnsi="Trebuchet MS" w:cs="Times New Roman"/>
          <w:sz w:val="24"/>
          <w:szCs w:val="24"/>
        </w:rPr>
        <w:t>Explain</w:t>
      </w:r>
      <w:r w:rsidR="00F8799A" w:rsidRPr="0014237A">
        <w:rPr>
          <w:rFonts w:ascii="Trebuchet MS" w:hAnsi="Trebuchet MS" w:cs="Times New Roman"/>
          <w:sz w:val="24"/>
          <w:szCs w:val="24"/>
        </w:rPr>
        <w:t>, using the particle model, why sound travels quicker in metals than gases.</w:t>
      </w:r>
    </w:p>
    <w:p w:rsidR="00B175F4" w:rsidRDefault="00B175F4" w:rsidP="00B175F4">
      <w:pPr>
        <w:pStyle w:val="ListParagraph"/>
        <w:tabs>
          <w:tab w:val="left" w:pos="724"/>
        </w:tabs>
        <w:autoSpaceDE w:val="0"/>
        <w:autoSpaceDN w:val="0"/>
        <w:adjustRightInd w:val="0"/>
        <w:spacing w:before="120" w:after="120" w:line="240" w:lineRule="auto"/>
        <w:ind w:left="142"/>
        <w:rPr>
          <w:rFonts w:ascii="Trebuchet MS" w:hAnsi="Trebuchet MS" w:cs="Times New Roman"/>
          <w:sz w:val="24"/>
          <w:szCs w:val="24"/>
        </w:rPr>
      </w:pPr>
    </w:p>
    <w:p w:rsidR="00F8799A" w:rsidRPr="0014237A" w:rsidRDefault="00F8799A" w:rsidP="0014237A">
      <w:pPr>
        <w:pStyle w:val="ListParagraph"/>
        <w:numPr>
          <w:ilvl w:val="0"/>
          <w:numId w:val="19"/>
        </w:numPr>
        <w:autoSpaceDE w:val="0"/>
        <w:autoSpaceDN w:val="0"/>
        <w:adjustRightInd w:val="0"/>
        <w:spacing w:before="120" w:after="120" w:line="240" w:lineRule="auto"/>
        <w:ind w:left="142"/>
        <w:rPr>
          <w:rFonts w:ascii="Trebuchet MS" w:hAnsi="Trebuchet MS" w:cs="Times New Roman"/>
          <w:sz w:val="24"/>
          <w:szCs w:val="24"/>
        </w:rPr>
      </w:pPr>
      <w:r w:rsidRPr="0014237A">
        <w:rPr>
          <w:rFonts w:ascii="Trebuchet MS" w:hAnsi="Trebuchet MS" w:cs="Times New Roman"/>
          <w:sz w:val="24"/>
          <w:szCs w:val="24"/>
        </w:rPr>
        <w:t>Explain why sound cannot travel through a vacuum.</w:t>
      </w:r>
    </w:p>
    <w:p w:rsidR="00B175F4" w:rsidRDefault="00B175F4" w:rsidP="0014237A">
      <w:pPr>
        <w:pStyle w:val="Heading4"/>
        <w:spacing w:before="120" w:after="120"/>
        <w:ind w:left="142"/>
        <w:rPr>
          <w:rFonts w:ascii="Trebuchet MS" w:hAnsi="Trebuchet MS"/>
        </w:rPr>
      </w:pPr>
    </w:p>
    <w:p w:rsidR="00E643FB" w:rsidRPr="0014237A" w:rsidRDefault="00E643FB" w:rsidP="0014237A">
      <w:pPr>
        <w:pStyle w:val="Heading4"/>
        <w:spacing w:before="120" w:after="120"/>
        <w:ind w:left="142"/>
        <w:rPr>
          <w:rFonts w:ascii="Trebuchet MS" w:hAnsi="Trebuchet MS"/>
        </w:rPr>
      </w:pPr>
      <w:r w:rsidRPr="0014237A">
        <w:rPr>
          <w:rFonts w:ascii="Trebuchet MS" w:hAnsi="Trebuchet MS"/>
        </w:rPr>
        <w:t>Wave equations</w:t>
      </w:r>
    </w:p>
    <w:p w:rsidR="00C95E61" w:rsidRPr="0014237A" w:rsidRDefault="00C95E61" w:rsidP="0014237A">
      <w:pPr>
        <w:pStyle w:val="ListParagraph"/>
        <w:numPr>
          <w:ilvl w:val="0"/>
          <w:numId w:val="8"/>
        </w:numPr>
        <w:autoSpaceDE w:val="0"/>
        <w:autoSpaceDN w:val="0"/>
        <w:adjustRightInd w:val="0"/>
        <w:spacing w:before="120" w:after="120" w:line="240" w:lineRule="auto"/>
        <w:ind w:left="142"/>
        <w:rPr>
          <w:rFonts w:ascii="Trebuchet MS" w:hAnsi="Trebuchet MS" w:cs="Tahoma"/>
          <w:color w:val="000000"/>
          <w:sz w:val="24"/>
          <w:szCs w:val="24"/>
        </w:rPr>
      </w:pPr>
      <w:r w:rsidRPr="0014237A">
        <w:rPr>
          <w:rFonts w:ascii="Trebuchet MS" w:hAnsi="Trebuchet MS" w:cs="Tahoma"/>
          <w:color w:val="000000"/>
          <w:sz w:val="24"/>
          <w:szCs w:val="24"/>
        </w:rPr>
        <w:t>The diagram below represents a wave 0.2 s after it has started.</w:t>
      </w:r>
    </w:p>
    <w:p w:rsidR="00357C08" w:rsidRDefault="00357C08" w:rsidP="0014237A">
      <w:pPr>
        <w:pStyle w:val="ListParagraph"/>
        <w:autoSpaceDE w:val="0"/>
        <w:autoSpaceDN w:val="0"/>
        <w:adjustRightInd w:val="0"/>
        <w:spacing w:before="120" w:after="120" w:line="240" w:lineRule="auto"/>
        <w:ind w:left="142"/>
        <w:rPr>
          <w:rFonts w:ascii="Trebuchet MS" w:hAnsi="Trebuchet MS" w:cs="Tahoma"/>
          <w:color w:val="000000"/>
          <w:sz w:val="24"/>
          <w:szCs w:val="24"/>
        </w:rPr>
      </w:pPr>
    </w:p>
    <w:p w:rsidR="00FC7ECE" w:rsidRPr="0014237A" w:rsidRDefault="00FC7ECE" w:rsidP="0014237A">
      <w:pPr>
        <w:pStyle w:val="ListParagraph"/>
        <w:autoSpaceDE w:val="0"/>
        <w:autoSpaceDN w:val="0"/>
        <w:adjustRightInd w:val="0"/>
        <w:spacing w:before="120" w:after="120" w:line="240" w:lineRule="auto"/>
        <w:ind w:left="142"/>
        <w:rPr>
          <w:rFonts w:ascii="Trebuchet MS" w:hAnsi="Trebuchet MS" w:cs="Tahoma"/>
          <w:color w:val="000000"/>
          <w:sz w:val="24"/>
          <w:szCs w:val="24"/>
        </w:rPr>
      </w:pPr>
      <w:r w:rsidRPr="0014237A">
        <w:rPr>
          <w:rFonts w:ascii="Trebuchet MS" w:hAnsi="Trebuchet MS"/>
          <w:noProof/>
          <w:lang w:eastAsia="en-GB"/>
        </w:rPr>
        <w:drawing>
          <wp:inline distT="0" distB="0" distL="0" distR="0" wp14:anchorId="42564FA3" wp14:editId="043A0539">
            <wp:extent cx="3283528" cy="114923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3286673" cy="1150336"/>
                    </a:xfrm>
                    <a:prstGeom prst="rect">
                      <a:avLst/>
                    </a:prstGeom>
                  </pic:spPr>
                </pic:pic>
              </a:graphicData>
            </a:graphic>
          </wp:inline>
        </w:drawing>
      </w:r>
    </w:p>
    <w:p w:rsidR="00F94310" w:rsidRPr="0014237A" w:rsidRDefault="00C95E61" w:rsidP="0014237A">
      <w:pPr>
        <w:pStyle w:val="ListParagraph"/>
        <w:numPr>
          <w:ilvl w:val="0"/>
          <w:numId w:val="8"/>
        </w:numPr>
        <w:autoSpaceDE w:val="0"/>
        <w:autoSpaceDN w:val="0"/>
        <w:adjustRightInd w:val="0"/>
        <w:spacing w:before="120" w:after="120" w:line="240" w:lineRule="auto"/>
        <w:ind w:left="142"/>
        <w:rPr>
          <w:rFonts w:ascii="Trebuchet MS" w:hAnsi="Trebuchet MS" w:cs="Tahoma"/>
          <w:color w:val="000000"/>
          <w:sz w:val="24"/>
          <w:szCs w:val="24"/>
        </w:rPr>
      </w:pPr>
      <w:r w:rsidRPr="0014237A">
        <w:rPr>
          <w:rFonts w:ascii="Trebuchet MS" w:hAnsi="Trebuchet MS" w:cs="Tahoma"/>
          <w:color w:val="000000"/>
          <w:sz w:val="24"/>
          <w:szCs w:val="24"/>
        </w:rPr>
        <w:lastRenderedPageBreak/>
        <w:t>Calculate the foll</w:t>
      </w:r>
      <w:r w:rsidR="00F94310" w:rsidRPr="0014237A">
        <w:rPr>
          <w:rFonts w:ascii="Trebuchet MS" w:hAnsi="Trebuchet MS" w:cs="Tahoma"/>
          <w:color w:val="000000"/>
          <w:sz w:val="24"/>
          <w:szCs w:val="24"/>
        </w:rPr>
        <w:t>owing quantities for this wave:</w:t>
      </w:r>
    </w:p>
    <w:p w:rsidR="00507A9E" w:rsidRPr="0014237A" w:rsidRDefault="00F94310" w:rsidP="0014237A">
      <w:pPr>
        <w:pStyle w:val="ListParagraph"/>
        <w:numPr>
          <w:ilvl w:val="1"/>
          <w:numId w:val="8"/>
        </w:numPr>
        <w:autoSpaceDE w:val="0"/>
        <w:autoSpaceDN w:val="0"/>
        <w:adjustRightInd w:val="0"/>
        <w:spacing w:before="120" w:after="120" w:line="240" w:lineRule="auto"/>
        <w:ind w:left="851" w:hanging="284"/>
        <w:rPr>
          <w:rFonts w:ascii="Trebuchet MS" w:hAnsi="Trebuchet MS" w:cs="Tahoma"/>
          <w:color w:val="000000"/>
          <w:sz w:val="24"/>
          <w:szCs w:val="24"/>
        </w:rPr>
      </w:pPr>
      <w:r w:rsidRPr="0014237A">
        <w:rPr>
          <w:rFonts w:ascii="Trebuchet MS" w:hAnsi="Trebuchet MS" w:cs="Tahoma"/>
          <w:color w:val="000000"/>
          <w:sz w:val="24"/>
          <w:szCs w:val="24"/>
        </w:rPr>
        <w:t>W</w:t>
      </w:r>
      <w:r w:rsidR="00C95E61" w:rsidRPr="0014237A">
        <w:rPr>
          <w:rFonts w:ascii="Trebuchet MS" w:hAnsi="Trebuchet MS" w:cs="Tahoma"/>
          <w:color w:val="000000"/>
          <w:sz w:val="24"/>
          <w:szCs w:val="24"/>
        </w:rPr>
        <w:t>avelength</w:t>
      </w:r>
    </w:p>
    <w:p w:rsidR="00507A9E" w:rsidRPr="0014237A" w:rsidRDefault="00F94310" w:rsidP="0014237A">
      <w:pPr>
        <w:pStyle w:val="ListParagraph"/>
        <w:numPr>
          <w:ilvl w:val="1"/>
          <w:numId w:val="8"/>
        </w:numPr>
        <w:autoSpaceDE w:val="0"/>
        <w:autoSpaceDN w:val="0"/>
        <w:adjustRightInd w:val="0"/>
        <w:spacing w:before="120" w:after="120" w:line="240" w:lineRule="auto"/>
        <w:ind w:left="851" w:hanging="284"/>
        <w:rPr>
          <w:rFonts w:ascii="Trebuchet MS" w:hAnsi="Trebuchet MS" w:cs="Tahoma"/>
          <w:color w:val="000000"/>
          <w:sz w:val="24"/>
          <w:szCs w:val="24"/>
        </w:rPr>
      </w:pPr>
      <w:r w:rsidRPr="0014237A">
        <w:rPr>
          <w:rFonts w:ascii="Trebuchet MS" w:hAnsi="Trebuchet MS" w:cs="Tahoma"/>
          <w:color w:val="000000"/>
          <w:sz w:val="24"/>
          <w:szCs w:val="24"/>
        </w:rPr>
        <w:t>A</w:t>
      </w:r>
      <w:r w:rsidR="00C95E61" w:rsidRPr="0014237A">
        <w:rPr>
          <w:rFonts w:ascii="Trebuchet MS" w:hAnsi="Trebuchet MS" w:cs="Tahoma"/>
          <w:color w:val="000000"/>
          <w:sz w:val="24"/>
          <w:szCs w:val="24"/>
        </w:rPr>
        <w:t>mplitude</w:t>
      </w:r>
    </w:p>
    <w:p w:rsidR="00507A9E" w:rsidRPr="0014237A" w:rsidRDefault="00F94310" w:rsidP="0014237A">
      <w:pPr>
        <w:pStyle w:val="ListParagraph"/>
        <w:numPr>
          <w:ilvl w:val="1"/>
          <w:numId w:val="8"/>
        </w:numPr>
        <w:autoSpaceDE w:val="0"/>
        <w:autoSpaceDN w:val="0"/>
        <w:adjustRightInd w:val="0"/>
        <w:spacing w:before="120" w:after="120" w:line="240" w:lineRule="auto"/>
        <w:ind w:left="851" w:hanging="284"/>
        <w:rPr>
          <w:rFonts w:ascii="Trebuchet MS" w:hAnsi="Trebuchet MS" w:cs="Tahoma"/>
          <w:color w:val="000000"/>
          <w:sz w:val="24"/>
          <w:szCs w:val="24"/>
        </w:rPr>
      </w:pPr>
      <w:r w:rsidRPr="0014237A">
        <w:rPr>
          <w:rFonts w:ascii="Trebuchet MS" w:hAnsi="Trebuchet MS" w:cs="Tahoma"/>
          <w:color w:val="000000"/>
          <w:sz w:val="24"/>
          <w:szCs w:val="24"/>
        </w:rPr>
        <w:t>F</w:t>
      </w:r>
      <w:r w:rsidR="00C95E61" w:rsidRPr="0014237A">
        <w:rPr>
          <w:rFonts w:ascii="Trebuchet MS" w:hAnsi="Trebuchet MS" w:cs="Tahoma"/>
          <w:color w:val="000000"/>
          <w:sz w:val="24"/>
          <w:szCs w:val="24"/>
        </w:rPr>
        <w:t>requency</w:t>
      </w:r>
    </w:p>
    <w:p w:rsidR="00F94310" w:rsidRPr="0014237A" w:rsidRDefault="00C95E61" w:rsidP="0014237A">
      <w:pPr>
        <w:pStyle w:val="ListParagraph"/>
        <w:numPr>
          <w:ilvl w:val="1"/>
          <w:numId w:val="8"/>
        </w:numPr>
        <w:autoSpaceDE w:val="0"/>
        <w:autoSpaceDN w:val="0"/>
        <w:adjustRightInd w:val="0"/>
        <w:spacing w:before="120" w:after="120" w:line="240" w:lineRule="auto"/>
        <w:ind w:left="851" w:hanging="284"/>
        <w:rPr>
          <w:rFonts w:ascii="Trebuchet MS" w:hAnsi="Trebuchet MS" w:cs="Tahoma"/>
          <w:color w:val="000000"/>
          <w:sz w:val="24"/>
          <w:szCs w:val="24"/>
        </w:rPr>
      </w:pPr>
      <w:r w:rsidRPr="0014237A">
        <w:rPr>
          <w:rFonts w:ascii="Trebuchet MS" w:hAnsi="Trebuchet MS" w:cs="Tahoma"/>
          <w:color w:val="000000"/>
          <w:sz w:val="24"/>
          <w:szCs w:val="24"/>
        </w:rPr>
        <w:t>speed.</w:t>
      </w:r>
    </w:p>
    <w:p w:rsidR="00F94310" w:rsidRPr="0014237A" w:rsidRDefault="00F94310" w:rsidP="0014237A">
      <w:pPr>
        <w:pStyle w:val="ListParagraph"/>
        <w:autoSpaceDE w:val="0"/>
        <w:autoSpaceDN w:val="0"/>
        <w:adjustRightInd w:val="0"/>
        <w:spacing w:before="120" w:after="120" w:line="240" w:lineRule="auto"/>
        <w:ind w:left="142"/>
        <w:rPr>
          <w:rFonts w:ascii="Trebuchet MS" w:hAnsi="Trebuchet MS" w:cs="Tahoma"/>
          <w:color w:val="000000"/>
          <w:sz w:val="24"/>
          <w:szCs w:val="24"/>
        </w:rPr>
      </w:pPr>
    </w:p>
    <w:p w:rsidR="00F94310" w:rsidRPr="0014237A" w:rsidRDefault="00C95E61" w:rsidP="0014237A">
      <w:pPr>
        <w:pStyle w:val="ListParagraph"/>
        <w:numPr>
          <w:ilvl w:val="0"/>
          <w:numId w:val="8"/>
        </w:numPr>
        <w:autoSpaceDE w:val="0"/>
        <w:autoSpaceDN w:val="0"/>
        <w:adjustRightInd w:val="0"/>
        <w:spacing w:before="120" w:after="120" w:line="240" w:lineRule="auto"/>
        <w:ind w:left="142"/>
        <w:rPr>
          <w:rFonts w:ascii="Trebuchet MS" w:hAnsi="Trebuchet MS" w:cs="Tahoma"/>
          <w:color w:val="000000"/>
          <w:sz w:val="24"/>
          <w:szCs w:val="24"/>
        </w:rPr>
      </w:pPr>
      <w:r w:rsidRPr="0014237A">
        <w:rPr>
          <w:rFonts w:ascii="Trebuchet MS" w:hAnsi="Trebuchet MS" w:cs="ArialMT"/>
          <w:color w:val="000000"/>
          <w:sz w:val="24"/>
          <w:szCs w:val="24"/>
        </w:rPr>
        <w:t xml:space="preserve"> </w:t>
      </w:r>
      <w:r w:rsidRPr="0014237A">
        <w:rPr>
          <w:rFonts w:ascii="Trebuchet MS" w:hAnsi="Trebuchet MS" w:cs="Tahoma"/>
          <w:color w:val="000000"/>
          <w:sz w:val="24"/>
          <w:szCs w:val="24"/>
        </w:rPr>
        <w:t>A swimming pool is to have a wave-making machine installed. The time taken for a</w:t>
      </w:r>
      <w:r w:rsidR="00FC7ECE" w:rsidRPr="0014237A">
        <w:rPr>
          <w:rFonts w:ascii="Trebuchet MS" w:hAnsi="Trebuchet MS" w:cs="Tahoma"/>
          <w:color w:val="000000"/>
          <w:sz w:val="24"/>
          <w:szCs w:val="24"/>
        </w:rPr>
        <w:t xml:space="preserve"> </w:t>
      </w:r>
      <w:r w:rsidRPr="0014237A">
        <w:rPr>
          <w:rFonts w:ascii="Trebuchet MS" w:hAnsi="Trebuchet MS" w:cs="Tahoma"/>
          <w:color w:val="000000"/>
          <w:sz w:val="24"/>
          <w:szCs w:val="24"/>
        </w:rPr>
        <w:t>wave to travel the length of the 50 m pool has to be 20 s and the wavelength has to be4 m.</w:t>
      </w:r>
    </w:p>
    <w:p w:rsidR="00F94310" w:rsidRPr="0014237A" w:rsidRDefault="00C95E61" w:rsidP="0014237A">
      <w:pPr>
        <w:pStyle w:val="ListParagraph"/>
        <w:numPr>
          <w:ilvl w:val="1"/>
          <w:numId w:val="8"/>
        </w:numPr>
        <w:autoSpaceDE w:val="0"/>
        <w:autoSpaceDN w:val="0"/>
        <w:adjustRightInd w:val="0"/>
        <w:spacing w:before="120" w:after="120" w:line="240" w:lineRule="auto"/>
        <w:ind w:left="993"/>
        <w:rPr>
          <w:rFonts w:ascii="Trebuchet MS" w:hAnsi="Trebuchet MS" w:cs="Tahoma"/>
          <w:color w:val="000000"/>
          <w:sz w:val="24"/>
          <w:szCs w:val="24"/>
        </w:rPr>
      </w:pPr>
      <w:r w:rsidRPr="0014237A">
        <w:rPr>
          <w:rFonts w:ascii="Trebuchet MS" w:hAnsi="Trebuchet MS" w:cs="Tahoma"/>
          <w:color w:val="000000"/>
          <w:sz w:val="24"/>
          <w:szCs w:val="24"/>
        </w:rPr>
        <w:t>Calculate the speed of the waves.</w:t>
      </w:r>
    </w:p>
    <w:p w:rsidR="00C95E61" w:rsidRPr="0014237A" w:rsidRDefault="00C95E61" w:rsidP="0014237A">
      <w:pPr>
        <w:pStyle w:val="ListParagraph"/>
        <w:numPr>
          <w:ilvl w:val="1"/>
          <w:numId w:val="8"/>
        </w:numPr>
        <w:autoSpaceDE w:val="0"/>
        <w:autoSpaceDN w:val="0"/>
        <w:adjustRightInd w:val="0"/>
        <w:spacing w:before="120" w:after="120" w:line="240" w:lineRule="auto"/>
        <w:ind w:left="993"/>
        <w:rPr>
          <w:rFonts w:ascii="Trebuchet MS" w:hAnsi="Trebuchet MS" w:cs="Tahoma"/>
          <w:color w:val="000000"/>
          <w:sz w:val="24"/>
          <w:szCs w:val="24"/>
        </w:rPr>
      </w:pPr>
      <w:r w:rsidRPr="0014237A">
        <w:rPr>
          <w:rFonts w:ascii="Trebuchet MS" w:hAnsi="Trebuchet MS" w:cs="Tahoma"/>
          <w:color w:val="000000"/>
          <w:sz w:val="24"/>
          <w:szCs w:val="24"/>
        </w:rPr>
        <w:t>Calculate the required frequency of the waves.</w:t>
      </w:r>
    </w:p>
    <w:p w:rsidR="00FC7ECE" w:rsidRPr="0014237A" w:rsidRDefault="00FC7ECE" w:rsidP="0014237A">
      <w:pPr>
        <w:autoSpaceDE w:val="0"/>
        <w:autoSpaceDN w:val="0"/>
        <w:adjustRightInd w:val="0"/>
        <w:spacing w:before="120" w:after="120" w:line="240" w:lineRule="auto"/>
        <w:ind w:left="993"/>
        <w:rPr>
          <w:rFonts w:ascii="Trebuchet MS" w:hAnsi="Trebuchet MS" w:cs="Tahoma"/>
          <w:color w:val="000000"/>
          <w:sz w:val="24"/>
          <w:szCs w:val="24"/>
        </w:rPr>
      </w:pPr>
    </w:p>
    <w:p w:rsidR="00C95E61" w:rsidRPr="0014237A" w:rsidRDefault="00C95E61" w:rsidP="0014237A">
      <w:pPr>
        <w:pStyle w:val="ListParagraph"/>
        <w:numPr>
          <w:ilvl w:val="0"/>
          <w:numId w:val="8"/>
        </w:numPr>
        <w:autoSpaceDE w:val="0"/>
        <w:autoSpaceDN w:val="0"/>
        <w:adjustRightInd w:val="0"/>
        <w:spacing w:before="120" w:after="120" w:line="240" w:lineRule="auto"/>
        <w:ind w:left="142"/>
        <w:rPr>
          <w:rFonts w:ascii="Trebuchet MS" w:hAnsi="Trebuchet MS" w:cs="Tahoma"/>
          <w:color w:val="000000"/>
          <w:sz w:val="24"/>
          <w:szCs w:val="24"/>
        </w:rPr>
      </w:pPr>
      <w:r w:rsidRPr="0014237A">
        <w:rPr>
          <w:rFonts w:ascii="Trebuchet MS" w:hAnsi="Trebuchet MS" w:cs="Tahoma"/>
          <w:color w:val="000000"/>
          <w:sz w:val="24"/>
          <w:szCs w:val="24"/>
        </w:rPr>
        <w:t>Wave A has a wavelength of 6</w:t>
      </w:r>
      <w:r w:rsidR="00384AAE" w:rsidRPr="0014237A">
        <w:rPr>
          <w:rFonts w:ascii="Trebuchet MS" w:hAnsi="Trebuchet MS" w:cs="Tahoma"/>
          <w:color w:val="000000"/>
          <w:sz w:val="24"/>
          <w:szCs w:val="24"/>
        </w:rPr>
        <w:t>.0</w:t>
      </w:r>
      <w:r w:rsidRPr="0014237A">
        <w:rPr>
          <w:rFonts w:ascii="Trebuchet MS" w:hAnsi="Trebuchet MS" w:cs="Tahoma"/>
          <w:color w:val="000000"/>
          <w:sz w:val="24"/>
          <w:szCs w:val="24"/>
        </w:rPr>
        <w:t xml:space="preserve"> cm and a frequency of 50 Hz. Wave B travels 250 m in 1minute 40 seconds. </w:t>
      </w:r>
      <w:r w:rsidR="00384AAE" w:rsidRPr="0014237A">
        <w:rPr>
          <w:rFonts w:ascii="Trebuchet MS" w:hAnsi="Trebuchet MS" w:cs="Tahoma"/>
          <w:color w:val="000000"/>
          <w:sz w:val="24"/>
          <w:szCs w:val="24"/>
        </w:rPr>
        <w:t>Explain w</w:t>
      </w:r>
      <w:r w:rsidRPr="0014237A">
        <w:rPr>
          <w:rFonts w:ascii="Trebuchet MS" w:hAnsi="Trebuchet MS" w:cs="Tahoma"/>
          <w:color w:val="000000"/>
          <w:sz w:val="24"/>
          <w:szCs w:val="24"/>
        </w:rPr>
        <w:t xml:space="preserve">hich wave travels faster and </w:t>
      </w:r>
      <w:r w:rsidR="00384AAE" w:rsidRPr="0014237A">
        <w:rPr>
          <w:rFonts w:ascii="Trebuchet MS" w:hAnsi="Trebuchet MS" w:cs="Tahoma"/>
          <w:color w:val="000000"/>
          <w:sz w:val="24"/>
          <w:szCs w:val="24"/>
        </w:rPr>
        <w:t>determine the difference in speed</w:t>
      </w:r>
      <w:r w:rsidRPr="0014237A">
        <w:rPr>
          <w:rFonts w:ascii="Trebuchet MS" w:hAnsi="Trebuchet MS" w:cs="Tahoma"/>
          <w:color w:val="000000"/>
          <w:sz w:val="24"/>
          <w:szCs w:val="24"/>
        </w:rPr>
        <w:t>?</w:t>
      </w:r>
    </w:p>
    <w:p w:rsidR="00FC7ECE" w:rsidRPr="0014237A" w:rsidRDefault="00FC7ECE" w:rsidP="0014237A">
      <w:pPr>
        <w:pStyle w:val="ListParagraph"/>
        <w:autoSpaceDE w:val="0"/>
        <w:autoSpaceDN w:val="0"/>
        <w:adjustRightInd w:val="0"/>
        <w:spacing w:before="120" w:after="120" w:line="240" w:lineRule="auto"/>
        <w:ind w:left="142"/>
        <w:rPr>
          <w:rFonts w:ascii="Trebuchet MS" w:hAnsi="Trebuchet MS" w:cs="Tahoma"/>
          <w:color w:val="000000"/>
          <w:sz w:val="24"/>
          <w:szCs w:val="24"/>
        </w:rPr>
      </w:pPr>
    </w:p>
    <w:p w:rsidR="00C95E61" w:rsidRPr="0014237A" w:rsidRDefault="00C95E61" w:rsidP="0014237A">
      <w:pPr>
        <w:pStyle w:val="ListParagraph"/>
        <w:numPr>
          <w:ilvl w:val="0"/>
          <w:numId w:val="8"/>
        </w:numPr>
        <w:autoSpaceDE w:val="0"/>
        <w:autoSpaceDN w:val="0"/>
        <w:adjustRightInd w:val="0"/>
        <w:spacing w:before="120" w:after="120" w:line="240" w:lineRule="auto"/>
        <w:ind w:left="142"/>
        <w:rPr>
          <w:rFonts w:ascii="Trebuchet MS" w:hAnsi="Trebuchet MS" w:cs="Tahoma"/>
          <w:color w:val="000000"/>
          <w:sz w:val="24"/>
          <w:szCs w:val="24"/>
        </w:rPr>
      </w:pPr>
      <w:r w:rsidRPr="0014237A">
        <w:rPr>
          <w:rFonts w:ascii="Trebuchet MS" w:hAnsi="Trebuchet MS" w:cs="Tahoma"/>
          <w:color w:val="000000"/>
          <w:sz w:val="24"/>
          <w:szCs w:val="24"/>
        </w:rPr>
        <w:t>40 waves are found to pass a point in 20 s. If the waves have a wavelength of 0.015 m,</w:t>
      </w:r>
      <w:r w:rsidR="00384AAE" w:rsidRPr="0014237A">
        <w:rPr>
          <w:rFonts w:ascii="Trebuchet MS" w:hAnsi="Trebuchet MS" w:cs="Tahoma"/>
          <w:color w:val="000000"/>
          <w:sz w:val="24"/>
          <w:szCs w:val="24"/>
        </w:rPr>
        <w:t xml:space="preserve"> </w:t>
      </w:r>
      <w:r w:rsidRPr="0014237A">
        <w:rPr>
          <w:rFonts w:ascii="Trebuchet MS" w:hAnsi="Trebuchet MS" w:cs="Tahoma"/>
          <w:color w:val="000000"/>
          <w:sz w:val="24"/>
          <w:szCs w:val="24"/>
        </w:rPr>
        <w:t>calculate their speed.</w:t>
      </w:r>
    </w:p>
    <w:p w:rsidR="00FC7ECE" w:rsidRPr="0014237A" w:rsidRDefault="00FC7ECE" w:rsidP="0014237A">
      <w:pPr>
        <w:pStyle w:val="ListParagraph"/>
        <w:spacing w:before="120" w:after="120"/>
        <w:ind w:left="142"/>
        <w:rPr>
          <w:rFonts w:ascii="Trebuchet MS" w:hAnsi="Trebuchet MS" w:cs="Tahoma"/>
          <w:color w:val="000000"/>
          <w:sz w:val="24"/>
          <w:szCs w:val="24"/>
        </w:rPr>
      </w:pPr>
    </w:p>
    <w:p w:rsidR="00C95E61" w:rsidRPr="0014237A" w:rsidRDefault="00C95E61" w:rsidP="0014237A">
      <w:pPr>
        <w:pStyle w:val="ListParagraph"/>
        <w:numPr>
          <w:ilvl w:val="0"/>
          <w:numId w:val="8"/>
        </w:numPr>
        <w:autoSpaceDE w:val="0"/>
        <w:autoSpaceDN w:val="0"/>
        <w:adjustRightInd w:val="0"/>
        <w:spacing w:before="120" w:after="120" w:line="240" w:lineRule="auto"/>
        <w:ind w:left="142"/>
        <w:rPr>
          <w:rFonts w:ascii="Trebuchet MS" w:hAnsi="Trebuchet MS" w:cs="Tahoma"/>
          <w:color w:val="000000"/>
          <w:sz w:val="24"/>
          <w:szCs w:val="24"/>
        </w:rPr>
      </w:pPr>
      <w:r w:rsidRPr="0014237A">
        <w:rPr>
          <w:rFonts w:ascii="Trebuchet MS" w:hAnsi="Trebuchet MS" w:cs="Tahoma"/>
          <w:color w:val="000000"/>
          <w:sz w:val="24"/>
          <w:szCs w:val="24"/>
        </w:rPr>
        <w:t>Calculate the wavelength of a wave of frequency 0.1 Hz and speed 5</w:t>
      </w:r>
      <w:r w:rsidR="00384AAE" w:rsidRPr="0014237A">
        <w:rPr>
          <w:rFonts w:ascii="Trebuchet MS" w:hAnsi="Trebuchet MS" w:cs="Tahoma"/>
          <w:color w:val="000000"/>
          <w:sz w:val="24"/>
          <w:szCs w:val="24"/>
        </w:rPr>
        <w:t>.0 m</w:t>
      </w:r>
      <w:r w:rsidRPr="0014237A">
        <w:rPr>
          <w:rFonts w:ascii="Trebuchet MS" w:hAnsi="Trebuchet MS" w:cs="Tahoma"/>
          <w:color w:val="000000"/>
          <w:sz w:val="24"/>
          <w:szCs w:val="24"/>
        </w:rPr>
        <w:t>s</w:t>
      </w:r>
      <w:r w:rsidR="00384AAE" w:rsidRPr="0014237A">
        <w:rPr>
          <w:rFonts w:ascii="Trebuchet MS" w:hAnsi="Trebuchet MS" w:cs="Tahoma"/>
          <w:color w:val="000000"/>
          <w:sz w:val="24"/>
          <w:szCs w:val="24"/>
          <w:vertAlign w:val="superscript"/>
        </w:rPr>
        <w:t>-1</w:t>
      </w:r>
      <w:r w:rsidRPr="0014237A">
        <w:rPr>
          <w:rFonts w:ascii="Trebuchet MS" w:hAnsi="Trebuchet MS" w:cs="Tahoma"/>
          <w:color w:val="000000"/>
          <w:sz w:val="24"/>
          <w:szCs w:val="24"/>
        </w:rPr>
        <w:t>.</w:t>
      </w:r>
    </w:p>
    <w:p w:rsidR="00FC7ECE" w:rsidRPr="0014237A" w:rsidRDefault="00FC7ECE" w:rsidP="0014237A">
      <w:pPr>
        <w:pStyle w:val="ListParagraph"/>
        <w:autoSpaceDE w:val="0"/>
        <w:autoSpaceDN w:val="0"/>
        <w:adjustRightInd w:val="0"/>
        <w:spacing w:before="120" w:after="120" w:line="240" w:lineRule="auto"/>
        <w:ind w:left="142"/>
        <w:rPr>
          <w:rFonts w:ascii="Trebuchet MS" w:hAnsi="Trebuchet MS" w:cs="Tahoma"/>
          <w:color w:val="000000"/>
          <w:sz w:val="24"/>
          <w:szCs w:val="24"/>
        </w:rPr>
      </w:pPr>
    </w:p>
    <w:p w:rsidR="00384AAE" w:rsidRPr="0014237A" w:rsidRDefault="00C95E61" w:rsidP="0014237A">
      <w:pPr>
        <w:pStyle w:val="ListParagraph"/>
        <w:numPr>
          <w:ilvl w:val="0"/>
          <w:numId w:val="8"/>
        </w:numPr>
        <w:autoSpaceDE w:val="0"/>
        <w:autoSpaceDN w:val="0"/>
        <w:adjustRightInd w:val="0"/>
        <w:spacing w:before="120" w:after="120" w:line="240" w:lineRule="auto"/>
        <w:ind w:left="142"/>
        <w:rPr>
          <w:rFonts w:ascii="Trebuchet MS" w:hAnsi="Trebuchet MS" w:cs="Tahoma"/>
          <w:color w:val="000000"/>
          <w:sz w:val="24"/>
          <w:szCs w:val="24"/>
        </w:rPr>
      </w:pPr>
      <w:r w:rsidRPr="0014237A">
        <w:rPr>
          <w:rFonts w:ascii="Trebuchet MS" w:hAnsi="Trebuchet MS" w:cs="Tahoma"/>
          <w:color w:val="000000"/>
          <w:sz w:val="24"/>
          <w:szCs w:val="24"/>
        </w:rPr>
        <w:t>State what is meant by the period of a wave.</w:t>
      </w:r>
    </w:p>
    <w:p w:rsidR="00384AAE" w:rsidRPr="0014237A" w:rsidRDefault="00384AAE" w:rsidP="0014237A">
      <w:pPr>
        <w:pStyle w:val="ListParagraph"/>
        <w:spacing w:before="120" w:after="120"/>
        <w:ind w:left="142"/>
        <w:rPr>
          <w:rFonts w:ascii="Trebuchet MS" w:hAnsi="Trebuchet MS" w:cs="Tahoma"/>
          <w:color w:val="000000"/>
          <w:sz w:val="24"/>
          <w:szCs w:val="24"/>
        </w:rPr>
      </w:pPr>
    </w:p>
    <w:p w:rsidR="00384AAE" w:rsidRPr="0014237A" w:rsidRDefault="00C95E61" w:rsidP="0014237A">
      <w:pPr>
        <w:pStyle w:val="ListParagraph"/>
        <w:numPr>
          <w:ilvl w:val="0"/>
          <w:numId w:val="8"/>
        </w:numPr>
        <w:autoSpaceDE w:val="0"/>
        <w:autoSpaceDN w:val="0"/>
        <w:adjustRightInd w:val="0"/>
        <w:spacing w:before="120" w:after="120" w:line="240" w:lineRule="auto"/>
        <w:ind w:left="142"/>
        <w:rPr>
          <w:rFonts w:ascii="Trebuchet MS" w:hAnsi="Trebuchet MS" w:cs="Tahoma"/>
          <w:color w:val="000000"/>
          <w:sz w:val="24"/>
          <w:szCs w:val="24"/>
        </w:rPr>
      </w:pPr>
      <w:r w:rsidRPr="0014237A">
        <w:rPr>
          <w:rFonts w:ascii="Trebuchet MS" w:hAnsi="Trebuchet MS" w:cs="Tahoma"/>
          <w:color w:val="000000"/>
          <w:sz w:val="24"/>
          <w:szCs w:val="24"/>
        </w:rPr>
        <w:t>If the speed of a water wave is 0.6 m/s and the wavelength of each wave is 6</w:t>
      </w:r>
      <w:r w:rsidR="00384AAE" w:rsidRPr="0014237A">
        <w:rPr>
          <w:rFonts w:ascii="Trebuchet MS" w:hAnsi="Trebuchet MS" w:cs="Tahoma"/>
          <w:color w:val="000000"/>
          <w:sz w:val="24"/>
          <w:szCs w:val="24"/>
        </w:rPr>
        <w:t>.0</w:t>
      </w:r>
      <w:r w:rsidRPr="0014237A">
        <w:rPr>
          <w:rFonts w:ascii="Trebuchet MS" w:hAnsi="Trebuchet MS" w:cs="Tahoma"/>
          <w:color w:val="000000"/>
          <w:sz w:val="24"/>
          <w:szCs w:val="24"/>
        </w:rPr>
        <w:t xml:space="preserve"> cm,</w:t>
      </w:r>
      <w:r w:rsidR="00384AAE" w:rsidRPr="0014237A">
        <w:rPr>
          <w:rFonts w:ascii="Trebuchet MS" w:hAnsi="Trebuchet MS" w:cs="Tahoma"/>
          <w:color w:val="000000"/>
          <w:sz w:val="24"/>
          <w:szCs w:val="24"/>
        </w:rPr>
        <w:t xml:space="preserve"> </w:t>
      </w:r>
      <w:r w:rsidRPr="0014237A">
        <w:rPr>
          <w:rFonts w:ascii="Trebuchet MS" w:hAnsi="Trebuchet MS" w:cs="Tahoma"/>
          <w:color w:val="000000"/>
          <w:sz w:val="24"/>
          <w:szCs w:val="24"/>
        </w:rPr>
        <w:t>calculate</w:t>
      </w:r>
    </w:p>
    <w:p w:rsidR="00384AAE" w:rsidRPr="0014237A" w:rsidRDefault="00C95E61" w:rsidP="0014237A">
      <w:pPr>
        <w:pStyle w:val="ListParagraph"/>
        <w:numPr>
          <w:ilvl w:val="1"/>
          <w:numId w:val="8"/>
        </w:numPr>
        <w:autoSpaceDE w:val="0"/>
        <w:autoSpaceDN w:val="0"/>
        <w:adjustRightInd w:val="0"/>
        <w:spacing w:before="120" w:after="120" w:line="240" w:lineRule="auto"/>
        <w:ind w:left="851"/>
        <w:rPr>
          <w:rFonts w:ascii="Trebuchet MS" w:hAnsi="Trebuchet MS" w:cs="Tahoma"/>
          <w:color w:val="000000"/>
          <w:sz w:val="24"/>
          <w:szCs w:val="24"/>
        </w:rPr>
      </w:pPr>
      <w:r w:rsidRPr="0014237A">
        <w:rPr>
          <w:rFonts w:ascii="Trebuchet MS" w:hAnsi="Trebuchet MS" w:cs="Tahoma"/>
          <w:color w:val="000000"/>
          <w:sz w:val="24"/>
          <w:szCs w:val="24"/>
        </w:rPr>
        <w:t xml:space="preserve"> the frequency</w:t>
      </w:r>
    </w:p>
    <w:p w:rsidR="00384AAE" w:rsidRPr="0014237A" w:rsidRDefault="00C95E61" w:rsidP="0014237A">
      <w:pPr>
        <w:pStyle w:val="ListParagraph"/>
        <w:numPr>
          <w:ilvl w:val="1"/>
          <w:numId w:val="8"/>
        </w:numPr>
        <w:autoSpaceDE w:val="0"/>
        <w:autoSpaceDN w:val="0"/>
        <w:adjustRightInd w:val="0"/>
        <w:spacing w:before="120" w:after="120" w:line="240" w:lineRule="auto"/>
        <w:ind w:left="851"/>
        <w:rPr>
          <w:rFonts w:ascii="Trebuchet MS" w:hAnsi="Trebuchet MS" w:cs="Tahoma"/>
          <w:color w:val="000000"/>
          <w:sz w:val="24"/>
          <w:szCs w:val="24"/>
        </w:rPr>
      </w:pPr>
      <w:r w:rsidRPr="0014237A">
        <w:rPr>
          <w:rFonts w:ascii="Trebuchet MS" w:hAnsi="Trebuchet MS" w:cs="Tahoma"/>
          <w:color w:val="000000"/>
          <w:sz w:val="24"/>
          <w:szCs w:val="24"/>
        </w:rPr>
        <w:t>the period of the wave.</w:t>
      </w:r>
    </w:p>
    <w:p w:rsidR="00384AAE" w:rsidRPr="0014237A" w:rsidRDefault="00384AAE" w:rsidP="0014237A">
      <w:pPr>
        <w:pStyle w:val="ListParagraph"/>
        <w:autoSpaceDE w:val="0"/>
        <w:autoSpaceDN w:val="0"/>
        <w:adjustRightInd w:val="0"/>
        <w:spacing w:before="120" w:after="120" w:line="240" w:lineRule="auto"/>
        <w:ind w:left="142"/>
        <w:rPr>
          <w:rFonts w:ascii="Trebuchet MS" w:hAnsi="Trebuchet MS" w:cs="Tahoma"/>
          <w:color w:val="000000"/>
          <w:sz w:val="24"/>
          <w:szCs w:val="24"/>
        </w:rPr>
      </w:pPr>
    </w:p>
    <w:p w:rsidR="00384AAE" w:rsidRPr="0014237A" w:rsidRDefault="00C95E61" w:rsidP="0014237A">
      <w:pPr>
        <w:pStyle w:val="ListParagraph"/>
        <w:numPr>
          <w:ilvl w:val="0"/>
          <w:numId w:val="8"/>
        </w:numPr>
        <w:autoSpaceDE w:val="0"/>
        <w:autoSpaceDN w:val="0"/>
        <w:adjustRightInd w:val="0"/>
        <w:spacing w:before="120" w:after="120" w:line="240" w:lineRule="auto"/>
        <w:ind w:left="142"/>
        <w:rPr>
          <w:rFonts w:ascii="Trebuchet MS" w:hAnsi="Trebuchet MS" w:cs="Tahoma"/>
          <w:color w:val="000000"/>
          <w:sz w:val="24"/>
          <w:szCs w:val="24"/>
        </w:rPr>
      </w:pPr>
      <w:r w:rsidRPr="0014237A">
        <w:rPr>
          <w:rFonts w:ascii="Trebuchet MS" w:hAnsi="Trebuchet MS" w:cs="Tahoma"/>
          <w:color w:val="000000"/>
          <w:sz w:val="24"/>
          <w:szCs w:val="24"/>
        </w:rPr>
        <w:t>Waves of wavelength 5</w:t>
      </w:r>
      <w:r w:rsidR="00384AAE" w:rsidRPr="0014237A">
        <w:rPr>
          <w:rFonts w:ascii="Trebuchet MS" w:hAnsi="Trebuchet MS" w:cs="Tahoma"/>
          <w:color w:val="000000"/>
          <w:sz w:val="24"/>
          <w:szCs w:val="24"/>
        </w:rPr>
        <w:t>.0</w:t>
      </w:r>
      <w:r w:rsidRPr="0014237A">
        <w:rPr>
          <w:rFonts w:ascii="Trebuchet MS" w:hAnsi="Trebuchet MS" w:cs="Tahoma"/>
          <w:color w:val="000000"/>
          <w:sz w:val="24"/>
          <w:szCs w:val="24"/>
        </w:rPr>
        <w:t xml:space="preserve"> cm travel 120 cm in one minute. </w:t>
      </w:r>
      <w:r w:rsidR="00384AAE" w:rsidRPr="0014237A">
        <w:rPr>
          <w:rFonts w:ascii="Trebuchet MS" w:hAnsi="Trebuchet MS" w:cs="Tahoma"/>
          <w:color w:val="000000"/>
          <w:sz w:val="24"/>
          <w:szCs w:val="24"/>
        </w:rPr>
        <w:t>Determine</w:t>
      </w:r>
      <w:r w:rsidRPr="0014237A">
        <w:rPr>
          <w:rFonts w:ascii="Trebuchet MS" w:hAnsi="Trebuchet MS" w:cs="Tahoma"/>
          <w:color w:val="000000"/>
          <w:sz w:val="24"/>
          <w:szCs w:val="24"/>
        </w:rPr>
        <w:t xml:space="preserve"> their</w:t>
      </w:r>
    </w:p>
    <w:p w:rsidR="00384AAE" w:rsidRPr="0014237A" w:rsidRDefault="00384AAE" w:rsidP="0014237A">
      <w:pPr>
        <w:pStyle w:val="ListParagraph"/>
        <w:numPr>
          <w:ilvl w:val="1"/>
          <w:numId w:val="8"/>
        </w:numPr>
        <w:autoSpaceDE w:val="0"/>
        <w:autoSpaceDN w:val="0"/>
        <w:adjustRightInd w:val="0"/>
        <w:spacing w:before="120" w:after="120" w:line="240" w:lineRule="auto"/>
        <w:ind w:left="993"/>
        <w:rPr>
          <w:rFonts w:ascii="Trebuchet MS" w:hAnsi="Trebuchet MS" w:cs="Tahoma"/>
          <w:color w:val="000000"/>
          <w:sz w:val="24"/>
          <w:szCs w:val="24"/>
        </w:rPr>
      </w:pPr>
      <w:r w:rsidRPr="0014237A">
        <w:rPr>
          <w:rFonts w:ascii="Trebuchet MS" w:hAnsi="Trebuchet MS" w:cs="Tahoma"/>
          <w:color w:val="000000"/>
          <w:sz w:val="24"/>
          <w:szCs w:val="24"/>
        </w:rPr>
        <w:t>S</w:t>
      </w:r>
      <w:r w:rsidR="00C95E61" w:rsidRPr="0014237A">
        <w:rPr>
          <w:rFonts w:ascii="Trebuchet MS" w:hAnsi="Trebuchet MS" w:cs="Tahoma"/>
          <w:color w:val="000000"/>
          <w:sz w:val="24"/>
          <w:szCs w:val="24"/>
        </w:rPr>
        <w:t>peed</w:t>
      </w:r>
    </w:p>
    <w:p w:rsidR="00384AAE" w:rsidRPr="0014237A" w:rsidRDefault="00384AAE" w:rsidP="0014237A">
      <w:pPr>
        <w:pStyle w:val="ListParagraph"/>
        <w:numPr>
          <w:ilvl w:val="1"/>
          <w:numId w:val="8"/>
        </w:numPr>
        <w:autoSpaceDE w:val="0"/>
        <w:autoSpaceDN w:val="0"/>
        <w:adjustRightInd w:val="0"/>
        <w:spacing w:before="120" w:after="120" w:line="240" w:lineRule="auto"/>
        <w:ind w:left="993"/>
        <w:rPr>
          <w:rFonts w:ascii="Trebuchet MS" w:hAnsi="Trebuchet MS" w:cs="Tahoma"/>
          <w:color w:val="000000"/>
          <w:sz w:val="24"/>
          <w:szCs w:val="24"/>
        </w:rPr>
      </w:pPr>
      <w:r w:rsidRPr="0014237A">
        <w:rPr>
          <w:rFonts w:ascii="Trebuchet MS" w:hAnsi="Trebuchet MS" w:cs="Tahoma"/>
          <w:color w:val="000000"/>
          <w:sz w:val="24"/>
          <w:szCs w:val="24"/>
        </w:rPr>
        <w:t>Frequency</w:t>
      </w:r>
    </w:p>
    <w:p w:rsidR="00384AAE" w:rsidRPr="0014237A" w:rsidRDefault="00C95E61" w:rsidP="0014237A">
      <w:pPr>
        <w:pStyle w:val="ListParagraph"/>
        <w:numPr>
          <w:ilvl w:val="1"/>
          <w:numId w:val="8"/>
        </w:numPr>
        <w:autoSpaceDE w:val="0"/>
        <w:autoSpaceDN w:val="0"/>
        <w:adjustRightInd w:val="0"/>
        <w:spacing w:before="120" w:after="120" w:line="240" w:lineRule="auto"/>
        <w:ind w:left="993"/>
        <w:rPr>
          <w:rFonts w:ascii="Trebuchet MS" w:hAnsi="Trebuchet MS" w:cs="Tahoma"/>
          <w:color w:val="000000"/>
          <w:sz w:val="24"/>
          <w:szCs w:val="24"/>
        </w:rPr>
      </w:pPr>
      <w:r w:rsidRPr="0014237A">
        <w:rPr>
          <w:rFonts w:ascii="Trebuchet MS" w:hAnsi="Trebuchet MS" w:cs="Tahoma"/>
          <w:color w:val="000000"/>
          <w:sz w:val="24"/>
          <w:szCs w:val="24"/>
        </w:rPr>
        <w:t xml:space="preserve"> period.</w:t>
      </w:r>
    </w:p>
    <w:p w:rsidR="00384AAE" w:rsidRPr="0014237A" w:rsidRDefault="00384AAE" w:rsidP="0014237A">
      <w:pPr>
        <w:pStyle w:val="ListParagraph"/>
        <w:autoSpaceDE w:val="0"/>
        <w:autoSpaceDN w:val="0"/>
        <w:adjustRightInd w:val="0"/>
        <w:spacing w:before="120" w:after="120" w:line="240" w:lineRule="auto"/>
        <w:ind w:left="993"/>
        <w:rPr>
          <w:rFonts w:ascii="Trebuchet MS" w:hAnsi="Trebuchet MS" w:cs="Tahoma"/>
          <w:color w:val="000000"/>
          <w:sz w:val="24"/>
          <w:szCs w:val="24"/>
        </w:rPr>
      </w:pPr>
    </w:p>
    <w:p w:rsidR="00384AAE" w:rsidRPr="0014237A" w:rsidRDefault="00C95E61" w:rsidP="0014237A">
      <w:pPr>
        <w:pStyle w:val="ListParagraph"/>
        <w:numPr>
          <w:ilvl w:val="0"/>
          <w:numId w:val="8"/>
        </w:numPr>
        <w:autoSpaceDE w:val="0"/>
        <w:autoSpaceDN w:val="0"/>
        <w:adjustRightInd w:val="0"/>
        <w:spacing w:before="120" w:after="120" w:line="240" w:lineRule="auto"/>
        <w:ind w:left="142"/>
        <w:rPr>
          <w:rFonts w:ascii="Trebuchet MS" w:hAnsi="Trebuchet MS" w:cs="Tahoma"/>
          <w:color w:val="000000"/>
          <w:sz w:val="24"/>
          <w:szCs w:val="24"/>
        </w:rPr>
      </w:pPr>
      <w:r w:rsidRPr="0014237A">
        <w:rPr>
          <w:rFonts w:ascii="Trebuchet MS" w:hAnsi="Trebuchet MS" w:cs="ArialMT"/>
          <w:color w:val="000000"/>
          <w:sz w:val="24"/>
          <w:szCs w:val="24"/>
        </w:rPr>
        <w:t xml:space="preserve"> </w:t>
      </w:r>
      <w:r w:rsidRPr="0014237A">
        <w:rPr>
          <w:rFonts w:ascii="Trebuchet MS" w:hAnsi="Trebuchet MS" w:cs="Tahoma"/>
          <w:color w:val="000000"/>
          <w:sz w:val="24"/>
          <w:szCs w:val="24"/>
        </w:rPr>
        <w:t>A sound generator produces 25 waves every 0.1</w:t>
      </w:r>
      <w:r w:rsidR="00384AAE" w:rsidRPr="0014237A">
        <w:rPr>
          <w:rFonts w:ascii="Trebuchet MS" w:hAnsi="Trebuchet MS" w:cs="Tahoma"/>
          <w:color w:val="000000"/>
          <w:sz w:val="24"/>
          <w:szCs w:val="24"/>
        </w:rPr>
        <w:t>0 s. If the speed of sound is 34</w:t>
      </w:r>
      <w:r w:rsidR="00507A9E" w:rsidRPr="0014237A">
        <w:rPr>
          <w:rFonts w:ascii="Trebuchet MS" w:hAnsi="Trebuchet MS" w:cs="Tahoma"/>
          <w:color w:val="000000"/>
          <w:sz w:val="24"/>
          <w:szCs w:val="24"/>
        </w:rPr>
        <w:t>0 </w:t>
      </w:r>
      <w:r w:rsidRPr="0014237A">
        <w:rPr>
          <w:rFonts w:ascii="Trebuchet MS" w:hAnsi="Trebuchet MS" w:cs="Tahoma"/>
          <w:color w:val="000000"/>
          <w:sz w:val="24"/>
          <w:szCs w:val="24"/>
        </w:rPr>
        <w:t>ms</w:t>
      </w:r>
      <w:r w:rsidR="00384AAE" w:rsidRPr="0014237A">
        <w:rPr>
          <w:rFonts w:ascii="Trebuchet MS" w:hAnsi="Trebuchet MS" w:cs="Tahoma"/>
          <w:color w:val="000000"/>
          <w:sz w:val="24"/>
          <w:szCs w:val="24"/>
          <w:vertAlign w:val="superscript"/>
        </w:rPr>
        <w:t>-1</w:t>
      </w:r>
      <w:r w:rsidRPr="0014237A">
        <w:rPr>
          <w:rFonts w:ascii="Trebuchet MS" w:hAnsi="Trebuchet MS" w:cs="Tahoma"/>
          <w:color w:val="000000"/>
          <w:sz w:val="24"/>
          <w:szCs w:val="24"/>
        </w:rPr>
        <w:t>,</w:t>
      </w:r>
      <w:r w:rsidR="00384AAE" w:rsidRPr="0014237A">
        <w:rPr>
          <w:rFonts w:ascii="Trebuchet MS" w:hAnsi="Trebuchet MS" w:cs="Tahoma"/>
          <w:color w:val="000000"/>
          <w:sz w:val="24"/>
          <w:szCs w:val="24"/>
        </w:rPr>
        <w:tab/>
        <w:t>calculate:</w:t>
      </w:r>
    </w:p>
    <w:p w:rsidR="00384AAE" w:rsidRPr="0014237A" w:rsidRDefault="00C95E61" w:rsidP="0014237A">
      <w:pPr>
        <w:pStyle w:val="ListParagraph"/>
        <w:numPr>
          <w:ilvl w:val="1"/>
          <w:numId w:val="8"/>
        </w:numPr>
        <w:autoSpaceDE w:val="0"/>
        <w:autoSpaceDN w:val="0"/>
        <w:adjustRightInd w:val="0"/>
        <w:spacing w:before="120" w:after="120" w:line="240" w:lineRule="auto"/>
        <w:ind w:left="993" w:hanging="426"/>
        <w:rPr>
          <w:rFonts w:ascii="Trebuchet MS" w:hAnsi="Trebuchet MS" w:cs="Tahoma"/>
          <w:color w:val="000000"/>
          <w:sz w:val="24"/>
          <w:szCs w:val="24"/>
        </w:rPr>
      </w:pPr>
      <w:r w:rsidRPr="0014237A">
        <w:rPr>
          <w:rFonts w:ascii="Trebuchet MS" w:hAnsi="Trebuchet MS" w:cs="Tahoma"/>
          <w:color w:val="000000"/>
          <w:sz w:val="24"/>
          <w:szCs w:val="24"/>
        </w:rPr>
        <w:t>the frequency</w:t>
      </w:r>
    </w:p>
    <w:p w:rsidR="00384AAE" w:rsidRPr="0014237A" w:rsidRDefault="00C95E61" w:rsidP="0014237A">
      <w:pPr>
        <w:pStyle w:val="ListParagraph"/>
        <w:numPr>
          <w:ilvl w:val="1"/>
          <w:numId w:val="8"/>
        </w:numPr>
        <w:autoSpaceDE w:val="0"/>
        <w:autoSpaceDN w:val="0"/>
        <w:adjustRightInd w:val="0"/>
        <w:spacing w:before="120" w:after="120" w:line="240" w:lineRule="auto"/>
        <w:ind w:left="993" w:hanging="426"/>
        <w:rPr>
          <w:rFonts w:ascii="Trebuchet MS" w:hAnsi="Trebuchet MS" w:cs="Tahoma"/>
          <w:color w:val="000000"/>
          <w:sz w:val="24"/>
          <w:szCs w:val="24"/>
        </w:rPr>
      </w:pPr>
      <w:r w:rsidRPr="0014237A">
        <w:rPr>
          <w:rFonts w:ascii="Trebuchet MS" w:hAnsi="Trebuchet MS" w:cs="Tahoma"/>
          <w:color w:val="000000"/>
          <w:sz w:val="24"/>
          <w:szCs w:val="24"/>
        </w:rPr>
        <w:t>the period of the waves</w:t>
      </w:r>
    </w:p>
    <w:p w:rsidR="00950B54" w:rsidRPr="0014237A" w:rsidRDefault="00C95E61" w:rsidP="0014237A">
      <w:pPr>
        <w:pStyle w:val="ListParagraph"/>
        <w:numPr>
          <w:ilvl w:val="1"/>
          <w:numId w:val="8"/>
        </w:numPr>
        <w:autoSpaceDE w:val="0"/>
        <w:autoSpaceDN w:val="0"/>
        <w:adjustRightInd w:val="0"/>
        <w:spacing w:before="120" w:after="120" w:line="240" w:lineRule="auto"/>
        <w:ind w:left="993" w:hanging="426"/>
        <w:rPr>
          <w:rFonts w:ascii="Trebuchet MS" w:hAnsi="Trebuchet MS" w:cs="Tahoma"/>
          <w:color w:val="000000"/>
          <w:sz w:val="24"/>
          <w:szCs w:val="24"/>
        </w:rPr>
      </w:pPr>
      <w:r w:rsidRPr="0014237A">
        <w:rPr>
          <w:rFonts w:ascii="Trebuchet MS" w:hAnsi="Trebuchet MS" w:cs="Tahoma"/>
          <w:color w:val="000000"/>
          <w:sz w:val="24"/>
          <w:szCs w:val="24"/>
        </w:rPr>
        <w:t>the wavelength of the sound.</w:t>
      </w:r>
    </w:p>
    <w:p w:rsidR="00F247BB" w:rsidRPr="0014237A" w:rsidRDefault="00F247BB" w:rsidP="0014237A">
      <w:pPr>
        <w:spacing w:before="120" w:after="120"/>
        <w:rPr>
          <w:rFonts w:ascii="Trebuchet MS" w:hAnsi="Trebuchet MS" w:cs="Tahoma"/>
          <w:color w:val="000000"/>
          <w:sz w:val="24"/>
          <w:szCs w:val="24"/>
        </w:rPr>
      </w:pPr>
      <w:r w:rsidRPr="0014237A">
        <w:rPr>
          <w:rFonts w:ascii="Trebuchet MS" w:hAnsi="Trebuchet MS" w:cs="Tahoma"/>
          <w:color w:val="000000"/>
          <w:sz w:val="24"/>
          <w:szCs w:val="24"/>
        </w:rPr>
        <w:br w:type="page"/>
      </w:r>
    </w:p>
    <w:p w:rsidR="008F74A8" w:rsidRPr="0014237A" w:rsidRDefault="00C95E61" w:rsidP="0014237A">
      <w:pPr>
        <w:pStyle w:val="ListParagraph"/>
        <w:numPr>
          <w:ilvl w:val="0"/>
          <w:numId w:val="8"/>
        </w:numPr>
        <w:autoSpaceDE w:val="0"/>
        <w:autoSpaceDN w:val="0"/>
        <w:adjustRightInd w:val="0"/>
        <w:spacing w:before="120" w:after="120" w:line="240" w:lineRule="auto"/>
        <w:ind w:left="142"/>
        <w:rPr>
          <w:rFonts w:ascii="Trebuchet MS" w:hAnsi="Trebuchet MS" w:cs="Tahoma"/>
          <w:color w:val="000000"/>
          <w:sz w:val="24"/>
          <w:szCs w:val="24"/>
        </w:rPr>
      </w:pPr>
      <w:r w:rsidRPr="0014237A">
        <w:rPr>
          <w:rFonts w:ascii="Trebuchet MS" w:hAnsi="Trebuchet MS" w:cs="Tahoma"/>
          <w:color w:val="000000"/>
          <w:sz w:val="24"/>
          <w:szCs w:val="24"/>
        </w:rPr>
        <w:lastRenderedPageBreak/>
        <w:t>In the diagram below the distance between X and Y is 10 m.</w:t>
      </w:r>
    </w:p>
    <w:p w:rsidR="008F74A8" w:rsidRPr="0014237A" w:rsidRDefault="008F74A8" w:rsidP="0014237A">
      <w:pPr>
        <w:pStyle w:val="ListParagraph"/>
        <w:autoSpaceDE w:val="0"/>
        <w:autoSpaceDN w:val="0"/>
        <w:adjustRightInd w:val="0"/>
        <w:spacing w:before="120" w:after="120" w:line="240" w:lineRule="auto"/>
        <w:ind w:left="142"/>
        <w:rPr>
          <w:rFonts w:ascii="Trebuchet MS" w:hAnsi="Trebuchet MS" w:cs="Tahoma"/>
          <w:color w:val="000000"/>
          <w:sz w:val="24"/>
          <w:szCs w:val="24"/>
        </w:rPr>
      </w:pPr>
      <w:r w:rsidRPr="0014237A">
        <w:rPr>
          <w:rFonts w:ascii="Trebuchet MS" w:hAnsi="Trebuchet MS"/>
          <w:noProof/>
          <w:lang w:eastAsia="en-GB"/>
        </w:rPr>
        <w:drawing>
          <wp:inline distT="0" distB="0" distL="0" distR="0" wp14:anchorId="40E7097D" wp14:editId="7A63D992">
            <wp:extent cx="5731510" cy="1634950"/>
            <wp:effectExtent l="0" t="0" r="254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731510" cy="1634950"/>
                    </a:xfrm>
                    <a:prstGeom prst="rect">
                      <a:avLst/>
                    </a:prstGeom>
                  </pic:spPr>
                </pic:pic>
              </a:graphicData>
            </a:graphic>
          </wp:inline>
        </w:drawing>
      </w:r>
    </w:p>
    <w:p w:rsidR="008F74A8" w:rsidRPr="0014237A" w:rsidRDefault="00FC7ECE" w:rsidP="0014237A">
      <w:pPr>
        <w:pStyle w:val="ListParagraph"/>
        <w:autoSpaceDE w:val="0"/>
        <w:autoSpaceDN w:val="0"/>
        <w:adjustRightInd w:val="0"/>
        <w:spacing w:before="120" w:after="120" w:line="240" w:lineRule="auto"/>
        <w:ind w:left="142"/>
        <w:rPr>
          <w:rFonts w:ascii="Trebuchet MS" w:hAnsi="Trebuchet MS" w:cs="Tahoma"/>
          <w:color w:val="000000"/>
          <w:sz w:val="24"/>
          <w:szCs w:val="24"/>
        </w:rPr>
      </w:pPr>
      <w:r w:rsidRPr="0014237A">
        <w:rPr>
          <w:rFonts w:ascii="Trebuchet MS" w:hAnsi="Trebuchet MS"/>
          <w:noProof/>
          <w:lang w:eastAsia="en-GB"/>
        </w:rPr>
        <w:t xml:space="preserve"> </w:t>
      </w:r>
      <w:r w:rsidR="00C95E61" w:rsidRPr="0014237A">
        <w:rPr>
          <w:rFonts w:ascii="Trebuchet MS" w:hAnsi="Trebuchet MS" w:cs="Tahoma"/>
          <w:color w:val="000000"/>
          <w:sz w:val="24"/>
          <w:szCs w:val="24"/>
        </w:rPr>
        <w:t xml:space="preserve">If 20 waves pass a particular point in 5 s, </w:t>
      </w:r>
      <w:r w:rsidR="008F74A8" w:rsidRPr="0014237A">
        <w:rPr>
          <w:rFonts w:ascii="Trebuchet MS" w:hAnsi="Trebuchet MS" w:cs="Tahoma"/>
          <w:color w:val="000000"/>
          <w:sz w:val="24"/>
          <w:szCs w:val="24"/>
        </w:rPr>
        <w:t>determine</w:t>
      </w:r>
    </w:p>
    <w:p w:rsidR="008F74A8" w:rsidRPr="0014237A" w:rsidRDefault="00C95E61" w:rsidP="00812638">
      <w:pPr>
        <w:pStyle w:val="ListParagraph"/>
        <w:numPr>
          <w:ilvl w:val="1"/>
          <w:numId w:val="8"/>
        </w:numPr>
        <w:autoSpaceDE w:val="0"/>
        <w:autoSpaceDN w:val="0"/>
        <w:adjustRightInd w:val="0"/>
        <w:spacing w:before="120" w:after="120" w:line="240" w:lineRule="auto"/>
        <w:ind w:left="567" w:hanging="141"/>
        <w:rPr>
          <w:rFonts w:ascii="Trebuchet MS" w:hAnsi="Trebuchet MS" w:cs="Tahoma"/>
          <w:color w:val="000000"/>
          <w:sz w:val="24"/>
          <w:szCs w:val="24"/>
        </w:rPr>
      </w:pPr>
      <w:r w:rsidRPr="0014237A">
        <w:rPr>
          <w:rFonts w:ascii="Trebuchet MS" w:hAnsi="Trebuchet MS" w:cs="Tahoma"/>
          <w:color w:val="000000"/>
          <w:sz w:val="24"/>
          <w:szCs w:val="24"/>
        </w:rPr>
        <w:t>the wavelength</w:t>
      </w:r>
    </w:p>
    <w:p w:rsidR="008F74A8" w:rsidRPr="0014237A" w:rsidRDefault="00C95E61" w:rsidP="00812638">
      <w:pPr>
        <w:pStyle w:val="ListParagraph"/>
        <w:numPr>
          <w:ilvl w:val="1"/>
          <w:numId w:val="8"/>
        </w:numPr>
        <w:autoSpaceDE w:val="0"/>
        <w:autoSpaceDN w:val="0"/>
        <w:adjustRightInd w:val="0"/>
        <w:spacing w:before="120" w:after="120" w:line="240" w:lineRule="auto"/>
        <w:ind w:left="567" w:hanging="141"/>
        <w:rPr>
          <w:rFonts w:ascii="Trebuchet MS" w:hAnsi="Trebuchet MS" w:cs="Tahoma"/>
          <w:color w:val="000000"/>
          <w:sz w:val="24"/>
          <w:szCs w:val="24"/>
        </w:rPr>
      </w:pPr>
      <w:r w:rsidRPr="0014237A">
        <w:rPr>
          <w:rFonts w:ascii="Trebuchet MS" w:hAnsi="Trebuchet MS" w:cs="Tahoma"/>
          <w:color w:val="000000"/>
          <w:sz w:val="24"/>
          <w:szCs w:val="24"/>
        </w:rPr>
        <w:t>the frequency and</w:t>
      </w:r>
    </w:p>
    <w:p w:rsidR="008F74A8" w:rsidRPr="0089270F" w:rsidRDefault="00C95E61" w:rsidP="00812638">
      <w:pPr>
        <w:pStyle w:val="ListParagraph"/>
        <w:numPr>
          <w:ilvl w:val="1"/>
          <w:numId w:val="8"/>
        </w:numPr>
        <w:autoSpaceDE w:val="0"/>
        <w:autoSpaceDN w:val="0"/>
        <w:adjustRightInd w:val="0"/>
        <w:spacing w:before="120" w:after="120" w:line="240" w:lineRule="auto"/>
        <w:ind w:left="567" w:hanging="141"/>
        <w:rPr>
          <w:rFonts w:ascii="Trebuchet MS" w:hAnsi="Trebuchet MS" w:cs="Tahoma"/>
          <w:color w:val="000000"/>
          <w:sz w:val="24"/>
          <w:szCs w:val="24"/>
        </w:rPr>
      </w:pPr>
      <w:r w:rsidRPr="0014237A">
        <w:rPr>
          <w:rFonts w:ascii="Trebuchet MS" w:hAnsi="Trebuchet MS" w:cs="Tahoma"/>
          <w:color w:val="000000"/>
          <w:sz w:val="24"/>
          <w:szCs w:val="24"/>
        </w:rPr>
        <w:t>the period of the wave.</w:t>
      </w:r>
      <w:r w:rsidR="008F74A8" w:rsidRPr="0014237A">
        <w:rPr>
          <w:rFonts w:ascii="Trebuchet MS" w:hAnsi="Trebuchet MS"/>
          <w:noProof/>
          <w:lang w:eastAsia="en-GB"/>
        </w:rPr>
        <w:t xml:space="preserve"> </w:t>
      </w:r>
    </w:p>
    <w:tbl>
      <w:tblPr>
        <w:tblStyle w:val="MediumGrid1-Accent5"/>
        <w:tblpPr w:leftFromText="180" w:rightFromText="180" w:vertAnchor="page" w:horzAnchor="margin" w:tblpXSpec="right" w:tblpY="5461"/>
        <w:tblW w:w="0" w:type="auto"/>
        <w:tblLayout w:type="fixed"/>
        <w:tblLook w:val="04A0" w:firstRow="1" w:lastRow="0" w:firstColumn="1" w:lastColumn="0" w:noHBand="0" w:noVBand="1"/>
      </w:tblPr>
      <w:tblGrid>
        <w:gridCol w:w="1242"/>
        <w:gridCol w:w="1418"/>
        <w:gridCol w:w="1701"/>
      </w:tblGrid>
      <w:tr w:rsidR="00D26E21" w:rsidRPr="000519DF" w:rsidTr="0081263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2" w:type="dxa"/>
            <w:vAlign w:val="center"/>
          </w:tcPr>
          <w:p w:rsidR="00D26E21" w:rsidRPr="00D26E21" w:rsidRDefault="00D26E21" w:rsidP="00D26E21">
            <w:pPr>
              <w:autoSpaceDE w:val="0"/>
              <w:autoSpaceDN w:val="0"/>
              <w:adjustRightInd w:val="0"/>
              <w:jc w:val="center"/>
              <w:rPr>
                <w:rFonts w:ascii="Tahoma-Bold" w:hAnsi="Tahoma-Bold" w:cs="Tahoma-Bold"/>
                <w:bCs w:val="0"/>
                <w:sz w:val="24"/>
                <w:szCs w:val="24"/>
              </w:rPr>
            </w:pPr>
            <w:r w:rsidRPr="00D26E21">
              <w:rPr>
                <w:rFonts w:ascii="Tahoma-Bold" w:hAnsi="Tahoma-Bold" w:cs="Tahoma-Bold"/>
                <w:bCs w:val="0"/>
                <w:sz w:val="24"/>
                <w:szCs w:val="24"/>
              </w:rPr>
              <w:t>Depth</w:t>
            </w:r>
            <w:r>
              <w:rPr>
                <w:rFonts w:ascii="Tahoma-Bold" w:hAnsi="Tahoma-Bold" w:cs="Tahoma-Bold"/>
                <w:bCs w:val="0"/>
                <w:sz w:val="24"/>
                <w:szCs w:val="24"/>
              </w:rPr>
              <w:t xml:space="preserve"> </w:t>
            </w:r>
            <w:r w:rsidRPr="00D26E21">
              <w:rPr>
                <w:rFonts w:ascii="Tahoma-Bold" w:hAnsi="Tahoma-Bold" w:cs="Tahoma-Bold"/>
                <w:bCs w:val="0"/>
                <w:sz w:val="24"/>
                <w:szCs w:val="24"/>
              </w:rPr>
              <w:t>(metre)</w:t>
            </w:r>
          </w:p>
        </w:tc>
        <w:tc>
          <w:tcPr>
            <w:tcW w:w="1418" w:type="dxa"/>
            <w:vAlign w:val="center"/>
          </w:tcPr>
          <w:p w:rsidR="00D26E21" w:rsidRPr="00D26E21" w:rsidRDefault="00D26E21" w:rsidP="00D26E21">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Tahoma-Bold" w:hAnsi="Tahoma-Bold" w:cs="Tahoma-Bold"/>
                <w:bCs w:val="0"/>
                <w:sz w:val="24"/>
                <w:szCs w:val="24"/>
              </w:rPr>
            </w:pPr>
            <w:r w:rsidRPr="00D26E21">
              <w:rPr>
                <w:rFonts w:ascii="Tahoma-Bold" w:hAnsi="Tahoma-Bold" w:cs="Tahoma-Bold"/>
                <w:bCs w:val="0"/>
                <w:sz w:val="24"/>
                <w:szCs w:val="24"/>
              </w:rPr>
              <w:t>Velocity</w:t>
            </w:r>
            <w:r>
              <w:rPr>
                <w:rFonts w:ascii="Tahoma-Bold" w:hAnsi="Tahoma-Bold" w:cs="Tahoma-Bold"/>
                <w:bCs w:val="0"/>
                <w:sz w:val="24"/>
                <w:szCs w:val="24"/>
              </w:rPr>
              <w:t xml:space="preserve"> </w:t>
            </w:r>
            <w:r w:rsidRPr="00D26E21">
              <w:rPr>
                <w:rFonts w:ascii="Tahoma-Bold" w:hAnsi="Tahoma-Bold" w:cs="Tahoma-Bold"/>
                <w:bCs w:val="0"/>
                <w:sz w:val="24"/>
                <w:szCs w:val="24"/>
              </w:rPr>
              <w:t>(km/h)</w:t>
            </w:r>
          </w:p>
        </w:tc>
        <w:tc>
          <w:tcPr>
            <w:tcW w:w="1701" w:type="dxa"/>
            <w:vAlign w:val="center"/>
          </w:tcPr>
          <w:p w:rsidR="00D26E21" w:rsidRPr="00D26E21" w:rsidRDefault="00D26E21" w:rsidP="00D26E21">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Tahoma-Bold" w:hAnsi="Tahoma-Bold" w:cs="Tahoma-Bold"/>
                <w:bCs w:val="0"/>
                <w:sz w:val="24"/>
                <w:szCs w:val="24"/>
              </w:rPr>
            </w:pPr>
            <w:r w:rsidRPr="00D26E21">
              <w:rPr>
                <w:rFonts w:ascii="Tahoma-Bold" w:hAnsi="Tahoma-Bold" w:cs="Tahoma-Bold"/>
                <w:bCs w:val="0"/>
                <w:sz w:val="24"/>
                <w:szCs w:val="24"/>
              </w:rPr>
              <w:t>Wavelength</w:t>
            </w:r>
            <w:r>
              <w:rPr>
                <w:rFonts w:ascii="Tahoma-Bold" w:hAnsi="Tahoma-Bold" w:cs="Tahoma-Bold"/>
                <w:bCs w:val="0"/>
                <w:sz w:val="24"/>
                <w:szCs w:val="24"/>
              </w:rPr>
              <w:t xml:space="preserve"> </w:t>
            </w:r>
            <w:r w:rsidRPr="00D26E21">
              <w:rPr>
                <w:rFonts w:ascii="Tahoma-Bold" w:hAnsi="Tahoma-Bold" w:cs="Tahoma-Bold"/>
                <w:bCs w:val="0"/>
                <w:sz w:val="24"/>
                <w:szCs w:val="24"/>
              </w:rPr>
              <w:t>(km)</w:t>
            </w:r>
          </w:p>
        </w:tc>
      </w:tr>
      <w:tr w:rsidR="00D26E21" w:rsidRPr="000519DF" w:rsidTr="0081263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2" w:type="dxa"/>
            <w:vAlign w:val="center"/>
          </w:tcPr>
          <w:p w:rsidR="00D26E21" w:rsidRPr="00D26E21" w:rsidRDefault="00D26E21" w:rsidP="00D26E21">
            <w:pPr>
              <w:autoSpaceDE w:val="0"/>
              <w:autoSpaceDN w:val="0"/>
              <w:adjustRightInd w:val="0"/>
              <w:jc w:val="center"/>
              <w:rPr>
                <w:rFonts w:ascii="Tahoma-Bold" w:hAnsi="Tahoma-Bold" w:cs="Tahoma-Bold"/>
                <w:b w:val="0"/>
                <w:bCs w:val="0"/>
                <w:sz w:val="24"/>
                <w:szCs w:val="24"/>
              </w:rPr>
            </w:pPr>
            <w:r w:rsidRPr="00D26E21">
              <w:rPr>
                <w:rFonts w:ascii="Tahoma" w:hAnsi="Tahoma" w:cs="Tahoma"/>
                <w:b w:val="0"/>
                <w:sz w:val="24"/>
                <w:szCs w:val="24"/>
              </w:rPr>
              <w:t>7000</w:t>
            </w:r>
          </w:p>
        </w:tc>
        <w:tc>
          <w:tcPr>
            <w:tcW w:w="1418" w:type="dxa"/>
            <w:vAlign w:val="center"/>
          </w:tcPr>
          <w:p w:rsidR="00D26E21" w:rsidRPr="000519DF" w:rsidRDefault="00D26E21" w:rsidP="00D26E21">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ahoma-Bold" w:hAnsi="Tahoma-Bold" w:cs="Tahoma-Bold"/>
                <w:b/>
                <w:bCs/>
                <w:sz w:val="24"/>
                <w:szCs w:val="24"/>
              </w:rPr>
            </w:pPr>
            <w:r w:rsidRPr="000519DF">
              <w:rPr>
                <w:rFonts w:ascii="Tahoma" w:hAnsi="Tahoma" w:cs="Tahoma"/>
                <w:sz w:val="24"/>
                <w:szCs w:val="24"/>
              </w:rPr>
              <w:t>943</w:t>
            </w:r>
          </w:p>
        </w:tc>
        <w:tc>
          <w:tcPr>
            <w:tcW w:w="1701" w:type="dxa"/>
            <w:vAlign w:val="center"/>
          </w:tcPr>
          <w:p w:rsidR="00D26E21" w:rsidRPr="000519DF" w:rsidRDefault="00D26E21" w:rsidP="00D26E21">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ahoma" w:hAnsi="Tahoma" w:cs="Tahoma"/>
                <w:sz w:val="24"/>
                <w:szCs w:val="24"/>
              </w:rPr>
            </w:pPr>
            <w:r w:rsidRPr="000519DF">
              <w:rPr>
                <w:rFonts w:ascii="Tahoma" w:hAnsi="Tahoma" w:cs="Tahoma"/>
                <w:sz w:val="24"/>
                <w:szCs w:val="24"/>
              </w:rPr>
              <w:t>282</w:t>
            </w:r>
          </w:p>
        </w:tc>
      </w:tr>
      <w:tr w:rsidR="00D26E21" w:rsidRPr="000519DF" w:rsidTr="00812638">
        <w:tc>
          <w:tcPr>
            <w:cnfStyle w:val="001000000000" w:firstRow="0" w:lastRow="0" w:firstColumn="1" w:lastColumn="0" w:oddVBand="0" w:evenVBand="0" w:oddHBand="0" w:evenHBand="0" w:firstRowFirstColumn="0" w:firstRowLastColumn="0" w:lastRowFirstColumn="0" w:lastRowLastColumn="0"/>
            <w:tcW w:w="1242" w:type="dxa"/>
            <w:vAlign w:val="center"/>
          </w:tcPr>
          <w:p w:rsidR="00D26E21" w:rsidRPr="00D26E21" w:rsidRDefault="00D26E21" w:rsidP="00D26E21">
            <w:pPr>
              <w:autoSpaceDE w:val="0"/>
              <w:autoSpaceDN w:val="0"/>
              <w:adjustRightInd w:val="0"/>
              <w:jc w:val="center"/>
              <w:rPr>
                <w:rFonts w:ascii="Tahoma" w:hAnsi="Tahoma" w:cs="Tahoma"/>
                <w:b w:val="0"/>
                <w:sz w:val="24"/>
                <w:szCs w:val="24"/>
              </w:rPr>
            </w:pPr>
            <w:r w:rsidRPr="00D26E21">
              <w:rPr>
                <w:rFonts w:ascii="Tahoma" w:hAnsi="Tahoma" w:cs="Tahoma"/>
                <w:b w:val="0"/>
                <w:sz w:val="24"/>
                <w:szCs w:val="24"/>
              </w:rPr>
              <w:t>4000</w:t>
            </w:r>
          </w:p>
        </w:tc>
        <w:tc>
          <w:tcPr>
            <w:tcW w:w="1418" w:type="dxa"/>
            <w:vAlign w:val="center"/>
          </w:tcPr>
          <w:p w:rsidR="00D26E21" w:rsidRPr="000519DF" w:rsidRDefault="00D26E21" w:rsidP="00D26E21">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ahoma" w:hAnsi="Tahoma" w:cs="Tahoma"/>
                <w:sz w:val="24"/>
                <w:szCs w:val="24"/>
              </w:rPr>
            </w:pPr>
            <w:r w:rsidRPr="000519DF">
              <w:rPr>
                <w:rFonts w:ascii="Tahoma" w:hAnsi="Tahoma" w:cs="Tahoma"/>
                <w:sz w:val="24"/>
                <w:szCs w:val="24"/>
              </w:rPr>
              <w:t>713</w:t>
            </w:r>
          </w:p>
        </w:tc>
        <w:tc>
          <w:tcPr>
            <w:tcW w:w="1701" w:type="dxa"/>
            <w:vAlign w:val="center"/>
          </w:tcPr>
          <w:p w:rsidR="00D26E21" w:rsidRPr="000519DF" w:rsidRDefault="00D26E21" w:rsidP="00D26E21">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ahoma" w:hAnsi="Tahoma" w:cs="Tahoma"/>
                <w:sz w:val="24"/>
                <w:szCs w:val="24"/>
              </w:rPr>
            </w:pPr>
            <w:r w:rsidRPr="000519DF">
              <w:rPr>
                <w:rFonts w:ascii="Tahoma" w:hAnsi="Tahoma" w:cs="Tahoma"/>
                <w:sz w:val="24"/>
                <w:szCs w:val="24"/>
              </w:rPr>
              <w:t>213</w:t>
            </w:r>
          </w:p>
        </w:tc>
      </w:tr>
      <w:tr w:rsidR="00D26E21" w:rsidRPr="000519DF" w:rsidTr="0081263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2" w:type="dxa"/>
            <w:vAlign w:val="center"/>
          </w:tcPr>
          <w:p w:rsidR="00D26E21" w:rsidRPr="00D26E21" w:rsidRDefault="00D26E21" w:rsidP="00D26E21">
            <w:pPr>
              <w:autoSpaceDE w:val="0"/>
              <w:autoSpaceDN w:val="0"/>
              <w:adjustRightInd w:val="0"/>
              <w:jc w:val="center"/>
              <w:rPr>
                <w:rFonts w:ascii="Tahoma" w:hAnsi="Tahoma" w:cs="Tahoma"/>
                <w:b w:val="0"/>
                <w:sz w:val="24"/>
                <w:szCs w:val="24"/>
              </w:rPr>
            </w:pPr>
            <w:r w:rsidRPr="00D26E21">
              <w:rPr>
                <w:rFonts w:ascii="Tahoma" w:hAnsi="Tahoma" w:cs="Tahoma"/>
                <w:b w:val="0"/>
                <w:sz w:val="24"/>
                <w:szCs w:val="24"/>
              </w:rPr>
              <w:t>2000</w:t>
            </w:r>
          </w:p>
        </w:tc>
        <w:tc>
          <w:tcPr>
            <w:tcW w:w="1418" w:type="dxa"/>
            <w:vAlign w:val="center"/>
          </w:tcPr>
          <w:p w:rsidR="00D26E21" w:rsidRPr="000519DF" w:rsidRDefault="00D26E21" w:rsidP="00D26E21">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ahoma" w:hAnsi="Tahoma" w:cs="Tahoma"/>
                <w:sz w:val="24"/>
                <w:szCs w:val="24"/>
              </w:rPr>
            </w:pPr>
            <w:r w:rsidRPr="000519DF">
              <w:rPr>
                <w:rFonts w:ascii="Tahoma" w:hAnsi="Tahoma" w:cs="Tahoma"/>
                <w:sz w:val="24"/>
                <w:szCs w:val="24"/>
              </w:rPr>
              <w:t>504</w:t>
            </w:r>
          </w:p>
        </w:tc>
        <w:tc>
          <w:tcPr>
            <w:tcW w:w="1701" w:type="dxa"/>
            <w:vAlign w:val="center"/>
          </w:tcPr>
          <w:p w:rsidR="00D26E21" w:rsidRPr="000519DF" w:rsidRDefault="00D26E21" w:rsidP="00D26E21">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ahoma" w:hAnsi="Tahoma" w:cs="Tahoma"/>
                <w:sz w:val="24"/>
                <w:szCs w:val="24"/>
              </w:rPr>
            </w:pPr>
            <w:r w:rsidRPr="000519DF">
              <w:rPr>
                <w:rFonts w:ascii="Tahoma" w:hAnsi="Tahoma" w:cs="Tahoma"/>
                <w:sz w:val="24"/>
                <w:szCs w:val="24"/>
              </w:rPr>
              <w:t>151</w:t>
            </w:r>
          </w:p>
        </w:tc>
      </w:tr>
      <w:tr w:rsidR="00D26E21" w:rsidRPr="000519DF" w:rsidTr="00812638">
        <w:tc>
          <w:tcPr>
            <w:cnfStyle w:val="001000000000" w:firstRow="0" w:lastRow="0" w:firstColumn="1" w:lastColumn="0" w:oddVBand="0" w:evenVBand="0" w:oddHBand="0" w:evenHBand="0" w:firstRowFirstColumn="0" w:firstRowLastColumn="0" w:lastRowFirstColumn="0" w:lastRowLastColumn="0"/>
            <w:tcW w:w="1242" w:type="dxa"/>
            <w:vAlign w:val="center"/>
          </w:tcPr>
          <w:p w:rsidR="00D26E21" w:rsidRPr="00D26E21" w:rsidRDefault="00D26E21" w:rsidP="00D26E21">
            <w:pPr>
              <w:autoSpaceDE w:val="0"/>
              <w:autoSpaceDN w:val="0"/>
              <w:adjustRightInd w:val="0"/>
              <w:jc w:val="center"/>
              <w:rPr>
                <w:rFonts w:ascii="Tahoma" w:hAnsi="Tahoma" w:cs="Tahoma"/>
                <w:b w:val="0"/>
                <w:sz w:val="24"/>
                <w:szCs w:val="24"/>
              </w:rPr>
            </w:pPr>
            <w:r w:rsidRPr="00D26E21">
              <w:rPr>
                <w:rFonts w:ascii="Tahoma" w:hAnsi="Tahoma" w:cs="Tahoma"/>
                <w:b w:val="0"/>
                <w:sz w:val="24"/>
                <w:szCs w:val="24"/>
              </w:rPr>
              <w:t>200</w:t>
            </w:r>
          </w:p>
        </w:tc>
        <w:tc>
          <w:tcPr>
            <w:tcW w:w="1418" w:type="dxa"/>
            <w:vAlign w:val="center"/>
          </w:tcPr>
          <w:p w:rsidR="00D26E21" w:rsidRPr="000519DF" w:rsidRDefault="00D26E21" w:rsidP="00D26E21">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ahoma" w:hAnsi="Tahoma" w:cs="Tahoma"/>
                <w:sz w:val="24"/>
                <w:szCs w:val="24"/>
              </w:rPr>
            </w:pPr>
            <w:r w:rsidRPr="000519DF">
              <w:rPr>
                <w:rFonts w:ascii="Tahoma" w:hAnsi="Tahoma" w:cs="Tahoma"/>
                <w:sz w:val="24"/>
                <w:szCs w:val="24"/>
              </w:rPr>
              <w:t>159</w:t>
            </w:r>
          </w:p>
        </w:tc>
        <w:tc>
          <w:tcPr>
            <w:tcW w:w="1701" w:type="dxa"/>
            <w:vAlign w:val="center"/>
          </w:tcPr>
          <w:p w:rsidR="00D26E21" w:rsidRPr="000519DF" w:rsidRDefault="00D26E21" w:rsidP="00D26E21">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ahoma" w:hAnsi="Tahoma" w:cs="Tahoma"/>
                <w:sz w:val="24"/>
                <w:szCs w:val="24"/>
              </w:rPr>
            </w:pPr>
            <w:r w:rsidRPr="000519DF">
              <w:rPr>
                <w:rFonts w:ascii="Tahoma" w:hAnsi="Tahoma" w:cs="Tahoma"/>
                <w:sz w:val="24"/>
                <w:szCs w:val="24"/>
              </w:rPr>
              <w:t>48</w:t>
            </w:r>
          </w:p>
        </w:tc>
      </w:tr>
      <w:tr w:rsidR="00D26E21" w:rsidRPr="000519DF" w:rsidTr="0081263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2" w:type="dxa"/>
            <w:vAlign w:val="center"/>
          </w:tcPr>
          <w:p w:rsidR="00D26E21" w:rsidRPr="00D26E21" w:rsidRDefault="00D26E21" w:rsidP="00D26E21">
            <w:pPr>
              <w:autoSpaceDE w:val="0"/>
              <w:autoSpaceDN w:val="0"/>
              <w:adjustRightInd w:val="0"/>
              <w:jc w:val="center"/>
              <w:rPr>
                <w:rFonts w:ascii="Tahoma" w:hAnsi="Tahoma" w:cs="Tahoma"/>
                <w:b w:val="0"/>
                <w:sz w:val="24"/>
                <w:szCs w:val="24"/>
              </w:rPr>
            </w:pPr>
            <w:r w:rsidRPr="00D26E21">
              <w:rPr>
                <w:rFonts w:ascii="Tahoma" w:hAnsi="Tahoma" w:cs="Tahoma"/>
                <w:b w:val="0"/>
                <w:sz w:val="24"/>
                <w:szCs w:val="24"/>
              </w:rPr>
              <w:t>50</w:t>
            </w:r>
          </w:p>
        </w:tc>
        <w:tc>
          <w:tcPr>
            <w:tcW w:w="1418" w:type="dxa"/>
            <w:vAlign w:val="center"/>
          </w:tcPr>
          <w:p w:rsidR="00D26E21" w:rsidRPr="000519DF" w:rsidRDefault="00D26E21" w:rsidP="00D26E21">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ahoma" w:hAnsi="Tahoma" w:cs="Tahoma"/>
                <w:sz w:val="24"/>
                <w:szCs w:val="24"/>
              </w:rPr>
            </w:pPr>
            <w:r w:rsidRPr="000519DF">
              <w:rPr>
                <w:rFonts w:ascii="Tahoma" w:hAnsi="Tahoma" w:cs="Tahoma"/>
                <w:sz w:val="24"/>
                <w:szCs w:val="24"/>
              </w:rPr>
              <w:t>79</w:t>
            </w:r>
          </w:p>
        </w:tc>
        <w:tc>
          <w:tcPr>
            <w:tcW w:w="1701" w:type="dxa"/>
            <w:vAlign w:val="center"/>
          </w:tcPr>
          <w:p w:rsidR="00D26E21" w:rsidRPr="000519DF" w:rsidRDefault="00D26E21" w:rsidP="00D26E21">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ahoma" w:hAnsi="Tahoma" w:cs="Tahoma"/>
                <w:sz w:val="24"/>
                <w:szCs w:val="24"/>
              </w:rPr>
            </w:pPr>
            <w:r w:rsidRPr="000519DF">
              <w:rPr>
                <w:rFonts w:ascii="Tahoma" w:hAnsi="Tahoma" w:cs="Tahoma"/>
                <w:sz w:val="24"/>
                <w:szCs w:val="24"/>
              </w:rPr>
              <w:t>23</w:t>
            </w:r>
          </w:p>
        </w:tc>
      </w:tr>
      <w:tr w:rsidR="00D26E21" w:rsidRPr="000519DF" w:rsidTr="00812638">
        <w:tc>
          <w:tcPr>
            <w:cnfStyle w:val="001000000000" w:firstRow="0" w:lastRow="0" w:firstColumn="1" w:lastColumn="0" w:oddVBand="0" w:evenVBand="0" w:oddHBand="0" w:evenHBand="0" w:firstRowFirstColumn="0" w:firstRowLastColumn="0" w:lastRowFirstColumn="0" w:lastRowLastColumn="0"/>
            <w:tcW w:w="1242" w:type="dxa"/>
            <w:vAlign w:val="center"/>
          </w:tcPr>
          <w:p w:rsidR="00D26E21" w:rsidRPr="00D26E21" w:rsidRDefault="00D26E21" w:rsidP="00D26E21">
            <w:pPr>
              <w:autoSpaceDE w:val="0"/>
              <w:autoSpaceDN w:val="0"/>
              <w:adjustRightInd w:val="0"/>
              <w:jc w:val="center"/>
              <w:rPr>
                <w:rFonts w:ascii="Tahoma" w:hAnsi="Tahoma" w:cs="Tahoma"/>
                <w:b w:val="0"/>
                <w:sz w:val="24"/>
                <w:szCs w:val="24"/>
              </w:rPr>
            </w:pPr>
            <w:r w:rsidRPr="00D26E21">
              <w:rPr>
                <w:rFonts w:ascii="Tahoma" w:hAnsi="Tahoma" w:cs="Tahoma"/>
                <w:b w:val="0"/>
                <w:sz w:val="24"/>
                <w:szCs w:val="24"/>
              </w:rPr>
              <w:t>10</w:t>
            </w:r>
          </w:p>
        </w:tc>
        <w:tc>
          <w:tcPr>
            <w:tcW w:w="1418" w:type="dxa"/>
            <w:vAlign w:val="center"/>
          </w:tcPr>
          <w:p w:rsidR="00D26E21" w:rsidRPr="000519DF" w:rsidRDefault="00D26E21" w:rsidP="00D26E21">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ahoma" w:hAnsi="Tahoma" w:cs="Tahoma"/>
                <w:sz w:val="24"/>
                <w:szCs w:val="24"/>
              </w:rPr>
            </w:pPr>
            <w:r w:rsidRPr="000519DF">
              <w:rPr>
                <w:rFonts w:ascii="Tahoma" w:hAnsi="Tahoma" w:cs="Tahoma"/>
                <w:sz w:val="24"/>
                <w:szCs w:val="24"/>
              </w:rPr>
              <w:t>36</w:t>
            </w:r>
          </w:p>
        </w:tc>
        <w:tc>
          <w:tcPr>
            <w:tcW w:w="1701" w:type="dxa"/>
            <w:vAlign w:val="center"/>
          </w:tcPr>
          <w:p w:rsidR="00D26E21" w:rsidRPr="000519DF" w:rsidRDefault="00D26E21" w:rsidP="00D26E21">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ahoma" w:hAnsi="Tahoma" w:cs="Tahoma"/>
                <w:sz w:val="24"/>
                <w:szCs w:val="24"/>
              </w:rPr>
            </w:pPr>
            <w:r w:rsidRPr="000519DF">
              <w:rPr>
                <w:rFonts w:ascii="Tahoma" w:hAnsi="Tahoma" w:cs="Tahoma"/>
                <w:sz w:val="24"/>
                <w:szCs w:val="24"/>
              </w:rPr>
              <w:t>10.6</w:t>
            </w:r>
          </w:p>
        </w:tc>
      </w:tr>
    </w:tbl>
    <w:p w:rsidR="00786B18" w:rsidRPr="0014237A" w:rsidRDefault="00C95E61" w:rsidP="0014237A">
      <w:pPr>
        <w:pStyle w:val="ListParagraph"/>
        <w:numPr>
          <w:ilvl w:val="0"/>
          <w:numId w:val="8"/>
        </w:numPr>
        <w:autoSpaceDE w:val="0"/>
        <w:autoSpaceDN w:val="0"/>
        <w:adjustRightInd w:val="0"/>
        <w:spacing w:before="120" w:after="120" w:line="240" w:lineRule="auto"/>
        <w:ind w:left="142"/>
        <w:rPr>
          <w:rFonts w:ascii="Trebuchet MS" w:hAnsi="Trebuchet MS" w:cs="Tahoma"/>
          <w:color w:val="000000"/>
          <w:sz w:val="24"/>
          <w:szCs w:val="24"/>
        </w:rPr>
      </w:pPr>
      <w:r w:rsidRPr="0014237A">
        <w:rPr>
          <w:rFonts w:ascii="Trebuchet MS" w:hAnsi="Trebuchet MS" w:cs="Tahoma"/>
          <w:color w:val="000000"/>
          <w:sz w:val="24"/>
          <w:szCs w:val="24"/>
        </w:rPr>
        <w:t>Tsunami is the name given to the very long waves on</w:t>
      </w:r>
      <w:r w:rsidR="00FC7ECE" w:rsidRPr="0014237A">
        <w:rPr>
          <w:rFonts w:ascii="Trebuchet MS" w:hAnsi="Trebuchet MS" w:cs="Tahoma"/>
          <w:color w:val="000000"/>
          <w:sz w:val="24"/>
          <w:szCs w:val="24"/>
        </w:rPr>
        <w:t xml:space="preserve"> </w:t>
      </w:r>
      <w:r w:rsidRPr="0014237A">
        <w:rPr>
          <w:rFonts w:ascii="Trebuchet MS" w:hAnsi="Trebuchet MS" w:cs="Tahoma"/>
          <w:color w:val="000000"/>
          <w:sz w:val="24"/>
          <w:szCs w:val="24"/>
        </w:rPr>
        <w:t>the o</w:t>
      </w:r>
      <w:r w:rsidR="007F6F6C" w:rsidRPr="0014237A">
        <w:rPr>
          <w:rFonts w:ascii="Trebuchet MS" w:hAnsi="Trebuchet MS"/>
          <w:noProof/>
          <w:lang w:eastAsia="en-GB"/>
        </w:rPr>
        <w:t xml:space="preserve"> </w:t>
      </w:r>
      <w:r w:rsidRPr="0014237A">
        <w:rPr>
          <w:rFonts w:ascii="Trebuchet MS" w:hAnsi="Trebuchet MS" w:cs="Tahoma"/>
          <w:color w:val="000000"/>
          <w:sz w:val="24"/>
          <w:szCs w:val="24"/>
        </w:rPr>
        <w:t>cean generated by earthquakes or other events</w:t>
      </w:r>
      <w:r w:rsidR="00FC7ECE" w:rsidRPr="0014237A">
        <w:rPr>
          <w:rFonts w:ascii="Trebuchet MS" w:hAnsi="Trebuchet MS" w:cs="Tahoma"/>
          <w:color w:val="000000"/>
          <w:sz w:val="24"/>
          <w:szCs w:val="24"/>
        </w:rPr>
        <w:t xml:space="preserve"> </w:t>
      </w:r>
      <w:r w:rsidRPr="0014237A">
        <w:rPr>
          <w:rFonts w:ascii="Trebuchet MS" w:hAnsi="Trebuchet MS" w:cs="Tahoma"/>
          <w:color w:val="000000"/>
          <w:sz w:val="24"/>
          <w:szCs w:val="24"/>
        </w:rPr>
        <w:t>which suddenly displace a large volume of water. The</w:t>
      </w:r>
      <w:r w:rsidR="008F74A8" w:rsidRPr="0014237A">
        <w:rPr>
          <w:rFonts w:ascii="Trebuchet MS" w:hAnsi="Trebuchet MS" w:cs="Tahoma"/>
          <w:color w:val="000000"/>
          <w:sz w:val="24"/>
          <w:szCs w:val="24"/>
        </w:rPr>
        <w:t xml:space="preserve"> </w:t>
      </w:r>
      <w:r w:rsidRPr="0014237A">
        <w:rPr>
          <w:rFonts w:ascii="Trebuchet MS" w:hAnsi="Trebuchet MS" w:cs="Tahoma"/>
          <w:color w:val="000000"/>
          <w:sz w:val="24"/>
          <w:szCs w:val="24"/>
        </w:rPr>
        <w:t>wave speed depends upon wavelength and the depth</w:t>
      </w:r>
      <w:r w:rsidR="00FC7ECE" w:rsidRPr="0014237A">
        <w:rPr>
          <w:rFonts w:ascii="Trebuchet MS" w:hAnsi="Trebuchet MS" w:cs="Tahoma"/>
          <w:color w:val="000000"/>
          <w:sz w:val="24"/>
          <w:szCs w:val="24"/>
        </w:rPr>
        <w:t xml:space="preserve"> </w:t>
      </w:r>
      <w:r w:rsidRPr="0014237A">
        <w:rPr>
          <w:rFonts w:ascii="Trebuchet MS" w:hAnsi="Trebuchet MS" w:cs="Tahoma"/>
          <w:color w:val="000000"/>
          <w:sz w:val="24"/>
          <w:szCs w:val="24"/>
        </w:rPr>
        <w:t>of the water for tsunamis at sea. Characteristic data is</w:t>
      </w:r>
      <w:r w:rsidR="00FC7ECE" w:rsidRPr="0014237A">
        <w:rPr>
          <w:rFonts w:ascii="Trebuchet MS" w:hAnsi="Trebuchet MS" w:cs="Tahoma"/>
          <w:color w:val="000000"/>
          <w:sz w:val="24"/>
          <w:szCs w:val="24"/>
        </w:rPr>
        <w:t xml:space="preserve"> </w:t>
      </w:r>
      <w:r w:rsidRPr="0014237A">
        <w:rPr>
          <w:rFonts w:ascii="Trebuchet MS" w:hAnsi="Trebuchet MS" w:cs="Tahoma"/>
          <w:color w:val="000000"/>
          <w:sz w:val="24"/>
          <w:szCs w:val="24"/>
        </w:rPr>
        <w:t>shown in the table.</w:t>
      </w:r>
      <w:r w:rsidR="00FC7ECE" w:rsidRPr="0014237A">
        <w:rPr>
          <w:rFonts w:ascii="Trebuchet MS" w:hAnsi="Trebuchet MS" w:cs="Tahoma"/>
          <w:color w:val="000000"/>
          <w:sz w:val="24"/>
          <w:szCs w:val="24"/>
        </w:rPr>
        <w:t xml:space="preserve"> </w:t>
      </w:r>
      <w:r w:rsidRPr="0014237A">
        <w:rPr>
          <w:rFonts w:ascii="Trebuchet MS" w:hAnsi="Trebuchet MS" w:cs="Tahoma"/>
          <w:color w:val="000000"/>
          <w:sz w:val="24"/>
          <w:szCs w:val="24"/>
        </w:rPr>
        <w:t>Find the largest and smallest frequency for these</w:t>
      </w:r>
      <w:r w:rsidR="00FC7ECE" w:rsidRPr="0014237A">
        <w:rPr>
          <w:rFonts w:ascii="Trebuchet MS" w:hAnsi="Trebuchet MS" w:cs="Tahoma"/>
          <w:color w:val="000000"/>
          <w:sz w:val="24"/>
          <w:szCs w:val="24"/>
        </w:rPr>
        <w:t xml:space="preserve"> tsunami</w:t>
      </w:r>
      <w:r w:rsidRPr="0014237A">
        <w:rPr>
          <w:rFonts w:ascii="Trebuchet MS" w:hAnsi="Trebuchet MS" w:cs="Tahoma"/>
          <w:color w:val="000000"/>
          <w:sz w:val="24"/>
          <w:szCs w:val="24"/>
        </w:rPr>
        <w:t xml:space="preserve"> waves.</w:t>
      </w:r>
    </w:p>
    <w:p w:rsidR="00786B18" w:rsidRPr="0014237A" w:rsidRDefault="00786B18" w:rsidP="0014237A">
      <w:pPr>
        <w:pStyle w:val="ListParagraph"/>
        <w:autoSpaceDE w:val="0"/>
        <w:autoSpaceDN w:val="0"/>
        <w:adjustRightInd w:val="0"/>
        <w:spacing w:before="120" w:after="120" w:line="240" w:lineRule="auto"/>
        <w:ind w:left="142"/>
        <w:rPr>
          <w:rFonts w:ascii="Trebuchet MS" w:hAnsi="Trebuchet MS" w:cs="Tahoma"/>
          <w:color w:val="000000"/>
          <w:sz w:val="24"/>
          <w:szCs w:val="24"/>
        </w:rPr>
      </w:pPr>
    </w:p>
    <w:p w:rsidR="00786B18" w:rsidRPr="0014237A" w:rsidRDefault="00934DE7" w:rsidP="0014237A">
      <w:pPr>
        <w:pStyle w:val="ListParagraph"/>
        <w:numPr>
          <w:ilvl w:val="0"/>
          <w:numId w:val="8"/>
        </w:numPr>
        <w:autoSpaceDE w:val="0"/>
        <w:autoSpaceDN w:val="0"/>
        <w:adjustRightInd w:val="0"/>
        <w:spacing w:before="120" w:after="120" w:line="240" w:lineRule="auto"/>
        <w:ind w:left="142"/>
        <w:rPr>
          <w:rFonts w:ascii="Trebuchet MS" w:hAnsi="Trebuchet MS" w:cs="Tahoma"/>
          <w:color w:val="000000"/>
          <w:sz w:val="24"/>
          <w:szCs w:val="24"/>
        </w:rPr>
      </w:pPr>
      <w:r w:rsidRPr="0014237A">
        <w:rPr>
          <w:rFonts w:ascii="Trebuchet MS" w:hAnsi="Trebuchet MS"/>
          <w:color w:val="000000"/>
        </w:rPr>
        <w:t xml:space="preserve">Calculate the wavelength of sound with frequency 1 000 Hz which is passing through carbon dioxide gas. (Speed of </w:t>
      </w:r>
      <w:r w:rsidR="00786B18" w:rsidRPr="0014237A">
        <w:rPr>
          <w:rFonts w:ascii="Trebuchet MS" w:hAnsi="Trebuchet MS"/>
          <w:color w:val="000000"/>
        </w:rPr>
        <w:t>sound in carbon dioxide = 270 m</w:t>
      </w:r>
      <w:r w:rsidRPr="0014237A">
        <w:rPr>
          <w:rFonts w:ascii="Trebuchet MS" w:hAnsi="Trebuchet MS"/>
          <w:color w:val="000000"/>
        </w:rPr>
        <w:t>s</w:t>
      </w:r>
      <w:r w:rsidR="00786B18" w:rsidRPr="0014237A">
        <w:rPr>
          <w:rFonts w:ascii="Trebuchet MS" w:hAnsi="Trebuchet MS"/>
          <w:color w:val="000000"/>
          <w:vertAlign w:val="superscript"/>
        </w:rPr>
        <w:t>-1</w:t>
      </w:r>
      <w:r w:rsidR="00D26E21">
        <w:rPr>
          <w:rFonts w:ascii="Trebuchet MS" w:hAnsi="Trebuchet MS"/>
          <w:color w:val="000000"/>
        </w:rPr>
        <w:t>).</w:t>
      </w:r>
    </w:p>
    <w:p w:rsidR="00786B18" w:rsidRPr="0014237A" w:rsidRDefault="00786B18" w:rsidP="0014237A">
      <w:pPr>
        <w:pStyle w:val="ListParagraph"/>
        <w:spacing w:before="120" w:after="120"/>
        <w:rPr>
          <w:rFonts w:ascii="Trebuchet MS" w:hAnsi="Trebuchet MS"/>
          <w:color w:val="000000"/>
        </w:rPr>
      </w:pPr>
    </w:p>
    <w:p w:rsidR="00786B18" w:rsidRPr="0014237A" w:rsidRDefault="00786B18" w:rsidP="0014237A">
      <w:pPr>
        <w:pStyle w:val="ListParagraph"/>
        <w:numPr>
          <w:ilvl w:val="0"/>
          <w:numId w:val="8"/>
        </w:numPr>
        <w:autoSpaceDE w:val="0"/>
        <w:autoSpaceDN w:val="0"/>
        <w:adjustRightInd w:val="0"/>
        <w:spacing w:before="120" w:after="120" w:line="240" w:lineRule="auto"/>
        <w:ind w:left="142"/>
        <w:rPr>
          <w:rFonts w:ascii="Trebuchet MS" w:hAnsi="Trebuchet MS" w:cs="Tahoma"/>
          <w:color w:val="000000"/>
          <w:sz w:val="24"/>
          <w:szCs w:val="24"/>
        </w:rPr>
      </w:pPr>
      <w:r w:rsidRPr="0014237A">
        <w:rPr>
          <w:rFonts w:ascii="Trebuchet MS" w:hAnsi="Trebuchet MS"/>
          <w:color w:val="000000"/>
        </w:rPr>
        <w:t>Determine</w:t>
      </w:r>
      <w:r w:rsidR="00934DE7" w:rsidRPr="0014237A">
        <w:rPr>
          <w:rFonts w:ascii="Trebuchet MS" w:hAnsi="Trebuchet MS"/>
          <w:color w:val="000000"/>
        </w:rPr>
        <w:t xml:space="preserve"> the speed of ultrasound in Glycerol given that a 40</w:t>
      </w:r>
      <w:r w:rsidRPr="0014237A">
        <w:rPr>
          <w:rFonts w:ascii="Trebuchet MS" w:hAnsi="Trebuchet MS"/>
          <w:color w:val="000000"/>
        </w:rPr>
        <w:t>.0</w:t>
      </w:r>
      <w:r w:rsidR="00934DE7" w:rsidRPr="0014237A">
        <w:rPr>
          <w:rFonts w:ascii="Trebuchet MS" w:hAnsi="Trebuchet MS"/>
          <w:color w:val="000000"/>
        </w:rPr>
        <w:t xml:space="preserve"> kHz ultrasound pulse has a wavelength of 4·75 cm in Glycerol?</w:t>
      </w:r>
    </w:p>
    <w:p w:rsidR="00786B18" w:rsidRPr="0014237A" w:rsidRDefault="00786B18" w:rsidP="0014237A">
      <w:pPr>
        <w:pStyle w:val="ListParagraph"/>
        <w:spacing w:before="120" w:after="120"/>
        <w:rPr>
          <w:rFonts w:ascii="Trebuchet MS" w:hAnsi="Trebuchet MS"/>
          <w:color w:val="000000"/>
        </w:rPr>
      </w:pPr>
    </w:p>
    <w:p w:rsidR="00786B18" w:rsidRPr="0014237A" w:rsidRDefault="00934DE7" w:rsidP="0014237A">
      <w:pPr>
        <w:pStyle w:val="ListParagraph"/>
        <w:numPr>
          <w:ilvl w:val="0"/>
          <w:numId w:val="8"/>
        </w:numPr>
        <w:autoSpaceDE w:val="0"/>
        <w:autoSpaceDN w:val="0"/>
        <w:adjustRightInd w:val="0"/>
        <w:spacing w:before="120" w:after="120" w:line="240" w:lineRule="auto"/>
        <w:ind w:left="142"/>
        <w:rPr>
          <w:rFonts w:ascii="Trebuchet MS" w:hAnsi="Trebuchet MS" w:cs="Tahoma"/>
          <w:color w:val="000000"/>
          <w:sz w:val="24"/>
          <w:szCs w:val="24"/>
        </w:rPr>
      </w:pPr>
      <w:r w:rsidRPr="0014237A">
        <w:rPr>
          <w:rFonts w:ascii="Trebuchet MS" w:hAnsi="Trebuchet MS"/>
          <w:color w:val="000000"/>
        </w:rPr>
        <w:t>An 8</w:t>
      </w:r>
      <w:r w:rsidR="00786B18" w:rsidRPr="0014237A">
        <w:rPr>
          <w:rFonts w:ascii="Trebuchet MS" w:hAnsi="Trebuchet MS"/>
          <w:color w:val="000000"/>
        </w:rPr>
        <w:t>.0</w:t>
      </w:r>
      <w:r w:rsidRPr="0014237A">
        <w:rPr>
          <w:rFonts w:ascii="Trebuchet MS" w:hAnsi="Trebuchet MS"/>
          <w:color w:val="000000"/>
        </w:rPr>
        <w:t xml:space="preserve"> MHz ultrasound pulse is transmitted into water. It has a wave</w:t>
      </w:r>
      <w:r w:rsidR="00786B18" w:rsidRPr="0014237A">
        <w:rPr>
          <w:rFonts w:ascii="Trebuchet MS" w:hAnsi="Trebuchet MS"/>
          <w:color w:val="000000"/>
        </w:rPr>
        <w:t>length of 0.000187 m in water, calculate its speed.</w:t>
      </w:r>
    </w:p>
    <w:p w:rsidR="00786B18" w:rsidRPr="0014237A" w:rsidRDefault="00786B18" w:rsidP="0014237A">
      <w:pPr>
        <w:pStyle w:val="ListParagraph"/>
        <w:spacing w:before="120" w:after="120"/>
        <w:rPr>
          <w:rFonts w:ascii="Trebuchet MS" w:hAnsi="Trebuchet MS"/>
          <w:color w:val="000000"/>
        </w:rPr>
      </w:pPr>
    </w:p>
    <w:p w:rsidR="00786B18" w:rsidRPr="0014237A" w:rsidRDefault="00934DE7" w:rsidP="0014237A">
      <w:pPr>
        <w:pStyle w:val="ListParagraph"/>
        <w:numPr>
          <w:ilvl w:val="0"/>
          <w:numId w:val="8"/>
        </w:numPr>
        <w:autoSpaceDE w:val="0"/>
        <w:autoSpaceDN w:val="0"/>
        <w:adjustRightInd w:val="0"/>
        <w:spacing w:before="120" w:after="120" w:line="240" w:lineRule="auto"/>
        <w:ind w:left="142"/>
        <w:rPr>
          <w:rFonts w:ascii="Trebuchet MS" w:hAnsi="Trebuchet MS" w:cs="Tahoma"/>
          <w:color w:val="000000"/>
          <w:sz w:val="24"/>
          <w:szCs w:val="24"/>
        </w:rPr>
      </w:pPr>
      <w:r w:rsidRPr="0014237A">
        <w:rPr>
          <w:rFonts w:ascii="Trebuchet MS" w:hAnsi="Trebuchet MS"/>
          <w:color w:val="000000"/>
        </w:rPr>
        <w:t>A buzzer emitting sound of frequency 12</w:t>
      </w:r>
      <w:r w:rsidR="00786B18" w:rsidRPr="0014237A">
        <w:rPr>
          <w:rFonts w:ascii="Trebuchet MS" w:hAnsi="Trebuchet MS"/>
          <w:color w:val="000000"/>
        </w:rPr>
        <w:t>.0</w:t>
      </w:r>
      <w:r w:rsidRPr="0014237A">
        <w:rPr>
          <w:rFonts w:ascii="Trebuchet MS" w:hAnsi="Trebuchet MS"/>
          <w:color w:val="000000"/>
        </w:rPr>
        <w:t xml:space="preserve"> kHz is switched on. What is the wavelength of the sound waves in air wh</w:t>
      </w:r>
      <w:r w:rsidR="00786B18" w:rsidRPr="0014237A">
        <w:rPr>
          <w:rFonts w:ascii="Trebuchet MS" w:hAnsi="Trebuchet MS"/>
          <w:color w:val="000000"/>
        </w:rPr>
        <w:t>ere the speed of sound is 340 m</w:t>
      </w:r>
      <w:r w:rsidRPr="0014237A">
        <w:rPr>
          <w:rFonts w:ascii="Trebuchet MS" w:hAnsi="Trebuchet MS"/>
          <w:color w:val="000000"/>
        </w:rPr>
        <w:t>s</w:t>
      </w:r>
      <w:r w:rsidR="00786B18" w:rsidRPr="0014237A">
        <w:rPr>
          <w:rFonts w:ascii="Trebuchet MS" w:hAnsi="Trebuchet MS"/>
          <w:color w:val="000000"/>
          <w:vertAlign w:val="superscript"/>
        </w:rPr>
        <w:t>-1</w:t>
      </w:r>
      <w:r w:rsidR="00786B18" w:rsidRPr="0014237A">
        <w:rPr>
          <w:rFonts w:ascii="Trebuchet MS" w:hAnsi="Trebuchet MS"/>
          <w:color w:val="000000"/>
        </w:rPr>
        <w:t>.</w:t>
      </w:r>
    </w:p>
    <w:p w:rsidR="00786B18" w:rsidRPr="0014237A" w:rsidRDefault="00786B18" w:rsidP="0014237A">
      <w:pPr>
        <w:pStyle w:val="ListParagraph"/>
        <w:spacing w:before="120" w:after="120"/>
        <w:rPr>
          <w:rFonts w:ascii="Trebuchet MS" w:hAnsi="Trebuchet MS"/>
          <w:color w:val="000000"/>
        </w:rPr>
      </w:pPr>
    </w:p>
    <w:p w:rsidR="00786B18" w:rsidRPr="0014237A" w:rsidRDefault="00934DE7" w:rsidP="0014237A">
      <w:pPr>
        <w:pStyle w:val="ListParagraph"/>
        <w:numPr>
          <w:ilvl w:val="0"/>
          <w:numId w:val="8"/>
        </w:numPr>
        <w:autoSpaceDE w:val="0"/>
        <w:autoSpaceDN w:val="0"/>
        <w:adjustRightInd w:val="0"/>
        <w:spacing w:before="120" w:after="120" w:line="240" w:lineRule="auto"/>
        <w:ind w:left="142"/>
        <w:rPr>
          <w:rFonts w:ascii="Trebuchet MS" w:hAnsi="Trebuchet MS" w:cs="Tahoma"/>
          <w:color w:val="000000"/>
          <w:sz w:val="24"/>
          <w:szCs w:val="24"/>
        </w:rPr>
      </w:pPr>
      <w:r w:rsidRPr="0014237A">
        <w:rPr>
          <w:rFonts w:ascii="Trebuchet MS" w:hAnsi="Trebuchet MS"/>
          <w:color w:val="000000"/>
        </w:rPr>
        <w:t>An ultrasound pulse of frequency 7.0 MHz is transmitted through 8 cm of muscle. The wavelength of the ultraso</w:t>
      </w:r>
      <w:r w:rsidR="00DD73F4" w:rsidRPr="0014237A">
        <w:rPr>
          <w:rFonts w:ascii="Trebuchet MS" w:hAnsi="Trebuchet MS"/>
          <w:color w:val="000000"/>
        </w:rPr>
        <w:t>und in muscle is 2·29 x 10</w:t>
      </w:r>
      <w:r w:rsidR="00DD73F4" w:rsidRPr="0014237A">
        <w:rPr>
          <w:rFonts w:ascii="Trebuchet MS" w:hAnsi="Trebuchet MS"/>
          <w:color w:val="000000"/>
          <w:sz w:val="24"/>
          <w:szCs w:val="24"/>
          <w:vertAlign w:val="superscript"/>
        </w:rPr>
        <w:t>-4</w:t>
      </w:r>
      <w:r w:rsidR="00DD73F4" w:rsidRPr="0014237A">
        <w:rPr>
          <w:rFonts w:ascii="Trebuchet MS" w:hAnsi="Trebuchet MS"/>
          <w:color w:val="000000"/>
        </w:rPr>
        <w:t xml:space="preserve"> m.</w:t>
      </w:r>
    </w:p>
    <w:p w:rsidR="00786B18" w:rsidRPr="0014237A" w:rsidRDefault="00934DE7" w:rsidP="0014237A">
      <w:pPr>
        <w:pStyle w:val="ListParagraph"/>
        <w:numPr>
          <w:ilvl w:val="1"/>
          <w:numId w:val="8"/>
        </w:numPr>
        <w:autoSpaceDE w:val="0"/>
        <w:autoSpaceDN w:val="0"/>
        <w:adjustRightInd w:val="0"/>
        <w:spacing w:before="120" w:after="120" w:line="240" w:lineRule="auto"/>
        <w:rPr>
          <w:rFonts w:ascii="Trebuchet MS" w:hAnsi="Trebuchet MS" w:cs="Tahoma"/>
          <w:color w:val="000000"/>
          <w:sz w:val="24"/>
          <w:szCs w:val="24"/>
        </w:rPr>
      </w:pPr>
      <w:r w:rsidRPr="0014237A">
        <w:rPr>
          <w:rFonts w:ascii="Trebuchet MS" w:hAnsi="Trebuchet MS"/>
          <w:color w:val="000000"/>
        </w:rPr>
        <w:t>Calculate the speed of sou</w:t>
      </w:r>
      <w:r w:rsidR="00DD73F4" w:rsidRPr="0014237A">
        <w:rPr>
          <w:rFonts w:ascii="Trebuchet MS" w:hAnsi="Trebuchet MS"/>
          <w:color w:val="000000"/>
        </w:rPr>
        <w:t>nd in muscle.</w:t>
      </w:r>
    </w:p>
    <w:p w:rsidR="003C1BC2" w:rsidRPr="0014237A" w:rsidRDefault="00934DE7" w:rsidP="0014237A">
      <w:pPr>
        <w:pStyle w:val="ListParagraph"/>
        <w:numPr>
          <w:ilvl w:val="1"/>
          <w:numId w:val="8"/>
        </w:numPr>
        <w:autoSpaceDE w:val="0"/>
        <w:autoSpaceDN w:val="0"/>
        <w:adjustRightInd w:val="0"/>
        <w:spacing w:before="120" w:after="120" w:line="240" w:lineRule="auto"/>
        <w:rPr>
          <w:rFonts w:ascii="Trebuchet MS" w:hAnsi="Trebuchet MS" w:cs="Tahoma"/>
          <w:color w:val="000000"/>
          <w:sz w:val="24"/>
          <w:szCs w:val="24"/>
        </w:rPr>
      </w:pPr>
      <w:r w:rsidRPr="0014237A">
        <w:rPr>
          <w:rFonts w:ascii="Trebuchet MS" w:hAnsi="Trebuchet MS"/>
          <w:color w:val="000000"/>
        </w:rPr>
        <w:t>Calculate the time taken for the ultrasound to pass through the muscle.</w:t>
      </w:r>
    </w:p>
    <w:p w:rsidR="003C1BC2" w:rsidRPr="0014237A" w:rsidRDefault="003C1BC2" w:rsidP="0014237A">
      <w:pPr>
        <w:pStyle w:val="ListParagraph"/>
        <w:spacing w:before="120" w:after="120"/>
        <w:rPr>
          <w:rFonts w:ascii="Trebuchet MS" w:hAnsi="Trebuchet MS" w:cs="Times New Roman"/>
          <w:sz w:val="24"/>
          <w:szCs w:val="24"/>
        </w:rPr>
      </w:pPr>
    </w:p>
    <w:p w:rsidR="003C1BC2" w:rsidRPr="0014237A" w:rsidRDefault="00DD73F4" w:rsidP="0014237A">
      <w:pPr>
        <w:pStyle w:val="ListParagraph"/>
        <w:numPr>
          <w:ilvl w:val="0"/>
          <w:numId w:val="8"/>
        </w:numPr>
        <w:autoSpaceDE w:val="0"/>
        <w:autoSpaceDN w:val="0"/>
        <w:adjustRightInd w:val="0"/>
        <w:spacing w:before="120" w:after="120" w:line="240" w:lineRule="auto"/>
        <w:ind w:left="142"/>
        <w:rPr>
          <w:rFonts w:ascii="Trebuchet MS" w:hAnsi="Trebuchet MS" w:cs="Tahoma"/>
          <w:color w:val="000000"/>
          <w:sz w:val="24"/>
          <w:szCs w:val="24"/>
        </w:rPr>
      </w:pPr>
      <w:r w:rsidRPr="0014237A">
        <w:rPr>
          <w:rFonts w:ascii="Trebuchet MS" w:hAnsi="Trebuchet MS" w:cs="Times New Roman"/>
          <w:sz w:val="24"/>
          <w:szCs w:val="24"/>
        </w:rPr>
        <w:t xml:space="preserve">How far will radio waves travel in a) </w:t>
      </w:r>
      <w:r w:rsidR="003C1BC2" w:rsidRPr="0014237A">
        <w:rPr>
          <w:rFonts w:ascii="Trebuchet MS" w:hAnsi="Trebuchet MS" w:cs="Times New Roman"/>
          <w:sz w:val="24"/>
          <w:szCs w:val="24"/>
        </w:rPr>
        <w:t>2.0 ms b) 0.25 m</w:t>
      </w:r>
      <w:r w:rsidRPr="0014237A">
        <w:rPr>
          <w:rFonts w:ascii="Trebuchet MS" w:hAnsi="Trebuchet MS" w:cs="Times New Roman"/>
          <w:sz w:val="24"/>
          <w:szCs w:val="24"/>
        </w:rPr>
        <w:t>s c) 1</w:t>
      </w:r>
      <w:r w:rsidR="003C1BC2" w:rsidRPr="0014237A">
        <w:rPr>
          <w:rFonts w:ascii="Trebuchet MS" w:hAnsi="Trebuchet MS" w:cs="Times New Roman"/>
          <w:sz w:val="24"/>
          <w:szCs w:val="24"/>
        </w:rPr>
        <w:t>.00</w:t>
      </w:r>
      <w:r w:rsidRPr="0014237A">
        <w:rPr>
          <w:rFonts w:ascii="Trebuchet MS" w:hAnsi="Trebuchet MS" w:cs="Times New Roman"/>
          <w:sz w:val="24"/>
          <w:szCs w:val="24"/>
        </w:rPr>
        <w:t xml:space="preserve"> ms.</w:t>
      </w:r>
    </w:p>
    <w:p w:rsidR="003C1BC2" w:rsidRPr="0014237A" w:rsidRDefault="003C1BC2" w:rsidP="0014237A">
      <w:pPr>
        <w:pStyle w:val="ListParagraph"/>
        <w:autoSpaceDE w:val="0"/>
        <w:autoSpaceDN w:val="0"/>
        <w:adjustRightInd w:val="0"/>
        <w:spacing w:before="120" w:after="120" w:line="240" w:lineRule="auto"/>
        <w:ind w:left="142"/>
        <w:rPr>
          <w:rFonts w:ascii="Trebuchet MS" w:hAnsi="Trebuchet MS" w:cs="Tahoma"/>
          <w:color w:val="000000"/>
          <w:sz w:val="24"/>
          <w:szCs w:val="24"/>
        </w:rPr>
      </w:pPr>
    </w:p>
    <w:p w:rsidR="003C1BC2" w:rsidRPr="0014237A" w:rsidRDefault="00DD73F4" w:rsidP="0014237A">
      <w:pPr>
        <w:pStyle w:val="ListParagraph"/>
        <w:numPr>
          <w:ilvl w:val="0"/>
          <w:numId w:val="8"/>
        </w:numPr>
        <w:autoSpaceDE w:val="0"/>
        <w:autoSpaceDN w:val="0"/>
        <w:adjustRightInd w:val="0"/>
        <w:spacing w:before="120" w:after="120" w:line="240" w:lineRule="auto"/>
        <w:ind w:left="142"/>
        <w:rPr>
          <w:rFonts w:ascii="Trebuchet MS" w:hAnsi="Trebuchet MS" w:cs="Tahoma"/>
          <w:color w:val="000000"/>
          <w:sz w:val="24"/>
          <w:szCs w:val="24"/>
        </w:rPr>
      </w:pPr>
      <w:r w:rsidRPr="0014237A">
        <w:rPr>
          <w:rFonts w:ascii="Trebuchet MS" w:hAnsi="Trebuchet MS" w:cs="Times New Roman"/>
          <w:sz w:val="24"/>
          <w:szCs w:val="24"/>
        </w:rPr>
        <w:t>Calculate the wavelength of waves of frequency a) 5 GHz b) 4 MHz c) 200 GHz.</w:t>
      </w:r>
    </w:p>
    <w:p w:rsidR="003C1BC2" w:rsidRPr="0014237A" w:rsidRDefault="003C1BC2" w:rsidP="0014237A">
      <w:pPr>
        <w:pStyle w:val="ListParagraph"/>
        <w:spacing w:before="120" w:after="120"/>
        <w:rPr>
          <w:rFonts w:ascii="Trebuchet MS" w:hAnsi="Trebuchet MS" w:cs="Times New Roman"/>
          <w:sz w:val="24"/>
          <w:szCs w:val="24"/>
        </w:rPr>
      </w:pPr>
    </w:p>
    <w:p w:rsidR="00DD73F4" w:rsidRPr="0014237A" w:rsidRDefault="00DD73F4" w:rsidP="0014237A">
      <w:pPr>
        <w:pStyle w:val="ListParagraph"/>
        <w:numPr>
          <w:ilvl w:val="0"/>
          <w:numId w:val="8"/>
        </w:numPr>
        <w:autoSpaceDE w:val="0"/>
        <w:autoSpaceDN w:val="0"/>
        <w:adjustRightInd w:val="0"/>
        <w:spacing w:before="120" w:after="120" w:line="240" w:lineRule="auto"/>
        <w:ind w:left="142"/>
        <w:rPr>
          <w:rFonts w:ascii="Trebuchet MS" w:hAnsi="Trebuchet MS" w:cs="Tahoma"/>
          <w:color w:val="000000"/>
          <w:sz w:val="24"/>
          <w:szCs w:val="24"/>
        </w:rPr>
      </w:pPr>
      <w:r w:rsidRPr="0014237A">
        <w:rPr>
          <w:rFonts w:ascii="Trebuchet MS" w:hAnsi="Trebuchet MS" w:cs="Times New Roman"/>
          <w:sz w:val="24"/>
          <w:szCs w:val="24"/>
        </w:rPr>
        <w:t>Calculate the transmission frequency of Radio Scotland broadcasting on 370 m on the</w:t>
      </w:r>
      <w:r w:rsidR="003C1BC2" w:rsidRPr="0014237A">
        <w:rPr>
          <w:rFonts w:ascii="Trebuchet MS" w:hAnsi="Trebuchet MS" w:cs="Times New Roman"/>
          <w:sz w:val="24"/>
          <w:szCs w:val="24"/>
        </w:rPr>
        <w:t xml:space="preserve"> </w:t>
      </w:r>
      <w:r w:rsidRPr="0014237A">
        <w:rPr>
          <w:rFonts w:ascii="Trebuchet MS" w:hAnsi="Trebuchet MS" w:cs="Times New Roman"/>
          <w:sz w:val="24"/>
          <w:szCs w:val="24"/>
        </w:rPr>
        <w:t>Medium waveband. Give your answer in MHz.</w:t>
      </w:r>
    </w:p>
    <w:p w:rsidR="00BC7FC9" w:rsidRPr="0014237A" w:rsidRDefault="00BC7FC9" w:rsidP="0014237A">
      <w:pPr>
        <w:pStyle w:val="ListParagraph"/>
        <w:spacing w:before="120" w:after="120"/>
        <w:rPr>
          <w:rFonts w:ascii="Trebuchet MS" w:hAnsi="Trebuchet MS" w:cs="Tahoma"/>
          <w:color w:val="000000"/>
          <w:sz w:val="24"/>
          <w:szCs w:val="24"/>
        </w:rPr>
      </w:pPr>
    </w:p>
    <w:p w:rsidR="00BC7FC9" w:rsidRPr="0014237A" w:rsidRDefault="00BC7FC9" w:rsidP="0014237A">
      <w:pPr>
        <w:pStyle w:val="Heading2"/>
        <w:spacing w:before="120" w:after="120"/>
        <w:rPr>
          <w:rFonts w:ascii="Trebuchet MS" w:hAnsi="Trebuchet MS"/>
          <w:sz w:val="24"/>
          <w:szCs w:val="24"/>
        </w:rPr>
      </w:pPr>
      <w:bookmarkStart w:id="17" w:name="_Toc515625815"/>
      <w:r w:rsidRPr="0014237A">
        <w:rPr>
          <w:rFonts w:ascii="Trebuchet MS" w:hAnsi="Trebuchet MS"/>
          <w:sz w:val="24"/>
          <w:szCs w:val="24"/>
        </w:rPr>
        <w:lastRenderedPageBreak/>
        <w:t>Speed of Sound Questions</w:t>
      </w:r>
      <w:bookmarkEnd w:id="17"/>
    </w:p>
    <w:p w:rsidR="00056867" w:rsidRPr="0014237A" w:rsidRDefault="00BC7FC9" w:rsidP="0014237A">
      <w:pPr>
        <w:pStyle w:val="ListParagraph"/>
        <w:numPr>
          <w:ilvl w:val="0"/>
          <w:numId w:val="38"/>
        </w:numPr>
        <w:spacing w:before="120" w:after="120"/>
        <w:rPr>
          <w:rFonts w:ascii="Trebuchet MS" w:hAnsi="Trebuchet MS"/>
          <w:sz w:val="24"/>
          <w:szCs w:val="24"/>
        </w:rPr>
      </w:pPr>
      <w:r w:rsidRPr="0014237A">
        <w:rPr>
          <w:rFonts w:ascii="Trebuchet MS" w:hAnsi="Trebuchet MS"/>
          <w:sz w:val="24"/>
          <w:szCs w:val="24"/>
        </w:rPr>
        <w:t xml:space="preserve">Calculate the missing values in the following table: You must still show your working below the table. </w:t>
      </w:r>
      <w:r w:rsidR="00056867" w:rsidRPr="0014237A">
        <w:rPr>
          <w:rFonts w:ascii="Trebuchet MS" w:hAnsi="Trebuchet MS"/>
          <w:sz w:val="24"/>
          <w:szCs w:val="24"/>
        </w:rPr>
        <w:t>(IESSUU)</w:t>
      </w:r>
    </w:p>
    <w:tbl>
      <w:tblPr>
        <w:tblStyle w:val="MediumShading2-Accent1"/>
        <w:tblpPr w:leftFromText="180" w:rightFromText="180" w:vertAnchor="text" w:horzAnchor="page" w:tblpX="2533" w:tblpY="143"/>
        <w:tblW w:w="0" w:type="auto"/>
        <w:tblLayout w:type="fixed"/>
        <w:tblLook w:val="00A0" w:firstRow="1" w:lastRow="0" w:firstColumn="1" w:lastColumn="0" w:noHBand="0" w:noVBand="0"/>
      </w:tblPr>
      <w:tblGrid>
        <w:gridCol w:w="720"/>
        <w:gridCol w:w="1515"/>
        <w:gridCol w:w="1701"/>
        <w:gridCol w:w="1134"/>
      </w:tblGrid>
      <w:tr w:rsidR="00056867" w:rsidRPr="0014237A" w:rsidTr="00056867">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720" w:type="dxa"/>
          </w:tcPr>
          <w:p w:rsidR="00056867" w:rsidRPr="0014237A" w:rsidRDefault="00056867" w:rsidP="0014237A">
            <w:pPr>
              <w:spacing w:before="120" w:after="120"/>
              <w:rPr>
                <w:rFonts w:ascii="Trebuchet MS" w:hAnsi="Trebuchet MS"/>
                <w:sz w:val="24"/>
                <w:szCs w:val="24"/>
              </w:rPr>
            </w:pPr>
          </w:p>
        </w:tc>
        <w:tc>
          <w:tcPr>
            <w:cnfStyle w:val="000010000000" w:firstRow="0" w:lastRow="0" w:firstColumn="0" w:lastColumn="0" w:oddVBand="1" w:evenVBand="0" w:oddHBand="0" w:evenHBand="0" w:firstRowFirstColumn="0" w:firstRowLastColumn="0" w:lastRowFirstColumn="0" w:lastRowLastColumn="0"/>
            <w:tcW w:w="1515" w:type="dxa"/>
          </w:tcPr>
          <w:p w:rsidR="00056867" w:rsidRPr="0014237A" w:rsidRDefault="00056867" w:rsidP="0014237A">
            <w:pPr>
              <w:spacing w:before="120" w:after="120"/>
              <w:rPr>
                <w:rFonts w:ascii="Trebuchet MS" w:hAnsi="Trebuchet MS"/>
                <w:sz w:val="24"/>
                <w:szCs w:val="24"/>
              </w:rPr>
            </w:pPr>
            <w:r w:rsidRPr="0014237A">
              <w:rPr>
                <w:rFonts w:ascii="Trebuchet MS" w:hAnsi="Trebuchet MS"/>
                <w:i/>
                <w:sz w:val="24"/>
                <w:szCs w:val="24"/>
              </w:rPr>
              <w:t>Speed</w:t>
            </w:r>
            <w:r w:rsidRPr="0014237A">
              <w:rPr>
                <w:rFonts w:ascii="Trebuchet MS" w:hAnsi="Trebuchet MS"/>
                <w:sz w:val="24"/>
                <w:szCs w:val="24"/>
              </w:rPr>
              <w:t xml:space="preserve"> ( ms</w:t>
            </w:r>
            <w:r w:rsidRPr="0014237A">
              <w:rPr>
                <w:rFonts w:ascii="Trebuchet MS" w:hAnsi="Trebuchet MS"/>
                <w:sz w:val="24"/>
                <w:szCs w:val="24"/>
                <w:vertAlign w:val="superscript"/>
              </w:rPr>
              <w:t>-1</w:t>
            </w:r>
            <w:r w:rsidRPr="0014237A">
              <w:rPr>
                <w:rFonts w:ascii="Trebuchet MS" w:hAnsi="Trebuchet MS"/>
                <w:sz w:val="24"/>
                <w:szCs w:val="24"/>
              </w:rPr>
              <w:t>)</w:t>
            </w:r>
          </w:p>
        </w:tc>
        <w:tc>
          <w:tcPr>
            <w:tcW w:w="1701" w:type="dxa"/>
          </w:tcPr>
          <w:p w:rsidR="00056867" w:rsidRPr="0014237A" w:rsidRDefault="00056867" w:rsidP="0014237A">
            <w:pPr>
              <w:spacing w:before="120" w:after="120"/>
              <w:cnfStyle w:val="100000000000" w:firstRow="1" w:lastRow="0" w:firstColumn="0" w:lastColumn="0" w:oddVBand="0" w:evenVBand="0" w:oddHBand="0" w:evenHBand="0" w:firstRowFirstColumn="0" w:firstRowLastColumn="0" w:lastRowFirstColumn="0" w:lastRowLastColumn="0"/>
              <w:rPr>
                <w:rFonts w:ascii="Trebuchet MS" w:hAnsi="Trebuchet MS"/>
                <w:sz w:val="24"/>
                <w:szCs w:val="24"/>
              </w:rPr>
            </w:pPr>
            <w:r w:rsidRPr="0014237A">
              <w:rPr>
                <w:rFonts w:ascii="Trebuchet MS" w:hAnsi="Trebuchet MS"/>
                <w:i/>
                <w:sz w:val="24"/>
                <w:szCs w:val="24"/>
              </w:rPr>
              <w:t>Distance</w:t>
            </w:r>
            <w:r w:rsidRPr="0014237A">
              <w:rPr>
                <w:rFonts w:ascii="Trebuchet MS" w:hAnsi="Trebuchet MS"/>
                <w:sz w:val="24"/>
                <w:szCs w:val="24"/>
              </w:rPr>
              <w:t xml:space="preserve"> (m)</w:t>
            </w:r>
          </w:p>
        </w:tc>
        <w:tc>
          <w:tcPr>
            <w:cnfStyle w:val="000010000000" w:firstRow="0" w:lastRow="0" w:firstColumn="0" w:lastColumn="0" w:oddVBand="1" w:evenVBand="0" w:oddHBand="0" w:evenHBand="0" w:firstRowFirstColumn="0" w:firstRowLastColumn="0" w:lastRowFirstColumn="0" w:lastRowLastColumn="0"/>
            <w:tcW w:w="1134" w:type="dxa"/>
          </w:tcPr>
          <w:p w:rsidR="00056867" w:rsidRPr="0014237A" w:rsidRDefault="00056867" w:rsidP="0014237A">
            <w:pPr>
              <w:spacing w:before="120" w:after="120"/>
              <w:rPr>
                <w:rFonts w:ascii="Trebuchet MS" w:hAnsi="Trebuchet MS"/>
                <w:sz w:val="24"/>
                <w:szCs w:val="24"/>
              </w:rPr>
            </w:pPr>
            <w:r w:rsidRPr="0014237A">
              <w:rPr>
                <w:rFonts w:ascii="Trebuchet MS" w:hAnsi="Trebuchet MS"/>
                <w:i/>
                <w:sz w:val="24"/>
                <w:szCs w:val="24"/>
              </w:rPr>
              <w:t xml:space="preserve">Time </w:t>
            </w:r>
            <w:r w:rsidRPr="0014237A">
              <w:rPr>
                <w:rFonts w:ascii="Trebuchet MS" w:hAnsi="Trebuchet MS"/>
                <w:sz w:val="24"/>
                <w:szCs w:val="24"/>
              </w:rPr>
              <w:t>(s)</w:t>
            </w:r>
          </w:p>
        </w:tc>
      </w:tr>
      <w:tr w:rsidR="00056867" w:rsidRPr="0014237A" w:rsidTr="000568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rsidR="00056867" w:rsidRPr="0014237A" w:rsidRDefault="00056867" w:rsidP="0014237A">
            <w:pPr>
              <w:spacing w:before="120" w:after="120"/>
              <w:rPr>
                <w:rFonts w:ascii="Trebuchet MS" w:hAnsi="Trebuchet MS"/>
                <w:sz w:val="24"/>
                <w:szCs w:val="24"/>
              </w:rPr>
            </w:pPr>
            <w:r w:rsidRPr="0014237A">
              <w:rPr>
                <w:rFonts w:ascii="Trebuchet MS" w:hAnsi="Trebuchet MS"/>
                <w:sz w:val="24"/>
                <w:szCs w:val="24"/>
              </w:rPr>
              <w:t>(</w:t>
            </w:r>
            <w:r w:rsidRPr="0014237A">
              <w:rPr>
                <w:rFonts w:ascii="Trebuchet MS" w:hAnsi="Trebuchet MS"/>
                <w:i/>
                <w:sz w:val="24"/>
                <w:szCs w:val="24"/>
              </w:rPr>
              <w:t>a</w:t>
            </w:r>
            <w:r w:rsidRPr="0014237A">
              <w:rPr>
                <w:rFonts w:ascii="Trebuchet MS" w:hAnsi="Trebuchet MS"/>
                <w:sz w:val="24"/>
                <w:szCs w:val="24"/>
              </w:rPr>
              <w:t>)</w:t>
            </w:r>
          </w:p>
        </w:tc>
        <w:tc>
          <w:tcPr>
            <w:cnfStyle w:val="000010000000" w:firstRow="0" w:lastRow="0" w:firstColumn="0" w:lastColumn="0" w:oddVBand="1" w:evenVBand="0" w:oddHBand="0" w:evenHBand="0" w:firstRowFirstColumn="0" w:firstRowLastColumn="0" w:lastRowFirstColumn="0" w:lastRowLastColumn="0"/>
            <w:tcW w:w="1515" w:type="dxa"/>
          </w:tcPr>
          <w:p w:rsidR="00056867" w:rsidRPr="0014237A" w:rsidRDefault="00056867" w:rsidP="0014237A">
            <w:pPr>
              <w:spacing w:before="120" w:after="120"/>
              <w:rPr>
                <w:rFonts w:ascii="Trebuchet MS" w:hAnsi="Trebuchet MS"/>
                <w:sz w:val="24"/>
                <w:szCs w:val="24"/>
              </w:rPr>
            </w:pPr>
          </w:p>
        </w:tc>
        <w:tc>
          <w:tcPr>
            <w:tcW w:w="1701" w:type="dxa"/>
          </w:tcPr>
          <w:p w:rsidR="00056867" w:rsidRPr="0014237A" w:rsidRDefault="00056867"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sz w:val="24"/>
                <w:szCs w:val="24"/>
              </w:rPr>
            </w:pPr>
            <w:r w:rsidRPr="0014237A">
              <w:rPr>
                <w:rFonts w:ascii="Trebuchet MS" w:hAnsi="Trebuchet MS"/>
                <w:sz w:val="24"/>
                <w:szCs w:val="24"/>
              </w:rPr>
              <w:t>15 000</w:t>
            </w:r>
          </w:p>
        </w:tc>
        <w:tc>
          <w:tcPr>
            <w:cnfStyle w:val="000010000000" w:firstRow="0" w:lastRow="0" w:firstColumn="0" w:lastColumn="0" w:oddVBand="1" w:evenVBand="0" w:oddHBand="0" w:evenHBand="0" w:firstRowFirstColumn="0" w:firstRowLastColumn="0" w:lastRowFirstColumn="0" w:lastRowLastColumn="0"/>
            <w:tcW w:w="1134" w:type="dxa"/>
          </w:tcPr>
          <w:p w:rsidR="00056867" w:rsidRPr="0014237A" w:rsidRDefault="00056867" w:rsidP="0014237A">
            <w:pPr>
              <w:spacing w:before="120" w:after="120"/>
              <w:rPr>
                <w:rFonts w:ascii="Trebuchet MS" w:hAnsi="Trebuchet MS"/>
                <w:sz w:val="24"/>
                <w:szCs w:val="24"/>
              </w:rPr>
            </w:pPr>
            <w:r w:rsidRPr="0014237A">
              <w:rPr>
                <w:rFonts w:ascii="Trebuchet MS" w:hAnsi="Trebuchet MS"/>
                <w:sz w:val="24"/>
                <w:szCs w:val="24"/>
              </w:rPr>
              <w:t>5.0</w:t>
            </w:r>
          </w:p>
        </w:tc>
      </w:tr>
      <w:tr w:rsidR="00056867" w:rsidRPr="0014237A" w:rsidTr="00056867">
        <w:tc>
          <w:tcPr>
            <w:cnfStyle w:val="001000000000" w:firstRow="0" w:lastRow="0" w:firstColumn="1" w:lastColumn="0" w:oddVBand="0" w:evenVBand="0" w:oddHBand="0" w:evenHBand="0" w:firstRowFirstColumn="0" w:firstRowLastColumn="0" w:lastRowFirstColumn="0" w:lastRowLastColumn="0"/>
            <w:tcW w:w="720" w:type="dxa"/>
          </w:tcPr>
          <w:p w:rsidR="00056867" w:rsidRPr="0014237A" w:rsidRDefault="00056867" w:rsidP="0014237A">
            <w:pPr>
              <w:spacing w:before="120" w:after="120"/>
              <w:rPr>
                <w:rFonts w:ascii="Trebuchet MS" w:hAnsi="Trebuchet MS"/>
                <w:sz w:val="24"/>
                <w:szCs w:val="24"/>
              </w:rPr>
            </w:pPr>
            <w:r w:rsidRPr="0014237A">
              <w:rPr>
                <w:rFonts w:ascii="Trebuchet MS" w:hAnsi="Trebuchet MS"/>
                <w:sz w:val="24"/>
                <w:szCs w:val="24"/>
              </w:rPr>
              <w:t>(</w:t>
            </w:r>
            <w:r w:rsidRPr="0014237A">
              <w:rPr>
                <w:rFonts w:ascii="Trebuchet MS" w:hAnsi="Trebuchet MS"/>
                <w:i/>
                <w:sz w:val="24"/>
                <w:szCs w:val="24"/>
              </w:rPr>
              <w:t>b</w:t>
            </w:r>
            <w:r w:rsidRPr="0014237A">
              <w:rPr>
                <w:rFonts w:ascii="Trebuchet MS" w:hAnsi="Trebuchet MS"/>
                <w:sz w:val="24"/>
                <w:szCs w:val="24"/>
              </w:rPr>
              <w:t>)</w:t>
            </w:r>
          </w:p>
        </w:tc>
        <w:tc>
          <w:tcPr>
            <w:cnfStyle w:val="000010000000" w:firstRow="0" w:lastRow="0" w:firstColumn="0" w:lastColumn="0" w:oddVBand="1" w:evenVBand="0" w:oddHBand="0" w:evenHBand="0" w:firstRowFirstColumn="0" w:firstRowLastColumn="0" w:lastRowFirstColumn="0" w:lastRowLastColumn="0"/>
            <w:tcW w:w="1515" w:type="dxa"/>
          </w:tcPr>
          <w:p w:rsidR="00056867" w:rsidRPr="0014237A" w:rsidRDefault="00056867" w:rsidP="0014237A">
            <w:pPr>
              <w:spacing w:before="120" w:after="120"/>
              <w:rPr>
                <w:rFonts w:ascii="Trebuchet MS" w:hAnsi="Trebuchet MS"/>
                <w:sz w:val="24"/>
                <w:szCs w:val="24"/>
              </w:rPr>
            </w:pPr>
          </w:p>
        </w:tc>
        <w:tc>
          <w:tcPr>
            <w:tcW w:w="1701" w:type="dxa"/>
          </w:tcPr>
          <w:p w:rsidR="00056867" w:rsidRPr="0014237A" w:rsidRDefault="00056867" w:rsidP="0014237A">
            <w:pPr>
              <w:spacing w:before="120" w:after="120"/>
              <w:cnfStyle w:val="000000000000" w:firstRow="0" w:lastRow="0" w:firstColumn="0" w:lastColumn="0" w:oddVBand="0" w:evenVBand="0" w:oddHBand="0" w:evenHBand="0" w:firstRowFirstColumn="0" w:firstRowLastColumn="0" w:lastRowFirstColumn="0" w:lastRowLastColumn="0"/>
              <w:rPr>
                <w:rFonts w:ascii="Trebuchet MS" w:hAnsi="Trebuchet MS"/>
                <w:sz w:val="24"/>
                <w:szCs w:val="24"/>
              </w:rPr>
            </w:pPr>
            <w:r w:rsidRPr="0014237A">
              <w:rPr>
                <w:rFonts w:ascii="Trebuchet MS" w:hAnsi="Trebuchet MS"/>
                <w:sz w:val="24"/>
                <w:szCs w:val="24"/>
              </w:rPr>
              <w:t>38.0</w:t>
            </w:r>
          </w:p>
        </w:tc>
        <w:tc>
          <w:tcPr>
            <w:cnfStyle w:val="000010000000" w:firstRow="0" w:lastRow="0" w:firstColumn="0" w:lastColumn="0" w:oddVBand="1" w:evenVBand="0" w:oddHBand="0" w:evenHBand="0" w:firstRowFirstColumn="0" w:firstRowLastColumn="0" w:lastRowFirstColumn="0" w:lastRowLastColumn="0"/>
            <w:tcW w:w="1134" w:type="dxa"/>
          </w:tcPr>
          <w:p w:rsidR="00056867" w:rsidRPr="0014237A" w:rsidRDefault="00056867" w:rsidP="0014237A">
            <w:pPr>
              <w:spacing w:before="120" w:after="120"/>
              <w:rPr>
                <w:rFonts w:ascii="Trebuchet MS" w:hAnsi="Trebuchet MS"/>
                <w:sz w:val="24"/>
                <w:szCs w:val="24"/>
              </w:rPr>
            </w:pPr>
            <w:r w:rsidRPr="0014237A">
              <w:rPr>
                <w:rFonts w:ascii="Trebuchet MS" w:hAnsi="Trebuchet MS"/>
                <w:sz w:val="24"/>
                <w:szCs w:val="24"/>
              </w:rPr>
              <w:t>0·020</w:t>
            </w:r>
          </w:p>
        </w:tc>
      </w:tr>
      <w:tr w:rsidR="00056867" w:rsidRPr="0014237A" w:rsidTr="000568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rsidR="00056867" w:rsidRPr="0014237A" w:rsidRDefault="00056867" w:rsidP="0014237A">
            <w:pPr>
              <w:spacing w:before="120" w:after="120"/>
              <w:rPr>
                <w:rFonts w:ascii="Trebuchet MS" w:hAnsi="Trebuchet MS"/>
                <w:sz w:val="24"/>
                <w:szCs w:val="24"/>
              </w:rPr>
            </w:pPr>
            <w:r w:rsidRPr="0014237A">
              <w:rPr>
                <w:rFonts w:ascii="Trebuchet MS" w:hAnsi="Trebuchet MS"/>
                <w:sz w:val="24"/>
                <w:szCs w:val="24"/>
              </w:rPr>
              <w:t>(</w:t>
            </w:r>
            <w:r w:rsidRPr="0014237A">
              <w:rPr>
                <w:rFonts w:ascii="Trebuchet MS" w:hAnsi="Trebuchet MS"/>
                <w:i/>
                <w:sz w:val="24"/>
                <w:szCs w:val="24"/>
              </w:rPr>
              <w:t>c</w:t>
            </w:r>
            <w:r w:rsidRPr="0014237A">
              <w:rPr>
                <w:rFonts w:ascii="Trebuchet MS" w:hAnsi="Trebuchet MS"/>
                <w:sz w:val="24"/>
                <w:szCs w:val="24"/>
              </w:rPr>
              <w:t>)</w:t>
            </w:r>
          </w:p>
        </w:tc>
        <w:tc>
          <w:tcPr>
            <w:cnfStyle w:val="000010000000" w:firstRow="0" w:lastRow="0" w:firstColumn="0" w:lastColumn="0" w:oddVBand="1" w:evenVBand="0" w:oddHBand="0" w:evenHBand="0" w:firstRowFirstColumn="0" w:firstRowLastColumn="0" w:lastRowFirstColumn="0" w:lastRowLastColumn="0"/>
            <w:tcW w:w="1515" w:type="dxa"/>
          </w:tcPr>
          <w:p w:rsidR="00056867" w:rsidRPr="0014237A" w:rsidRDefault="00056867" w:rsidP="0014237A">
            <w:pPr>
              <w:spacing w:before="120" w:after="120"/>
              <w:rPr>
                <w:rFonts w:ascii="Trebuchet MS" w:hAnsi="Trebuchet MS"/>
                <w:sz w:val="24"/>
                <w:szCs w:val="24"/>
              </w:rPr>
            </w:pPr>
            <w:r w:rsidRPr="0014237A">
              <w:rPr>
                <w:rFonts w:ascii="Trebuchet MS" w:hAnsi="Trebuchet MS"/>
                <w:sz w:val="24"/>
                <w:szCs w:val="24"/>
              </w:rPr>
              <w:t>1 500</w:t>
            </w:r>
          </w:p>
        </w:tc>
        <w:tc>
          <w:tcPr>
            <w:tcW w:w="1701" w:type="dxa"/>
          </w:tcPr>
          <w:p w:rsidR="00056867" w:rsidRPr="0014237A" w:rsidRDefault="00056867"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sz w:val="24"/>
                <w:szCs w:val="24"/>
              </w:rPr>
            </w:pPr>
          </w:p>
        </w:tc>
        <w:tc>
          <w:tcPr>
            <w:cnfStyle w:val="000010000000" w:firstRow="0" w:lastRow="0" w:firstColumn="0" w:lastColumn="0" w:oddVBand="1" w:evenVBand="0" w:oddHBand="0" w:evenHBand="0" w:firstRowFirstColumn="0" w:firstRowLastColumn="0" w:lastRowFirstColumn="0" w:lastRowLastColumn="0"/>
            <w:tcW w:w="1134" w:type="dxa"/>
          </w:tcPr>
          <w:p w:rsidR="00056867" w:rsidRPr="0014237A" w:rsidRDefault="00056867" w:rsidP="0014237A">
            <w:pPr>
              <w:spacing w:before="120" w:after="120"/>
              <w:rPr>
                <w:rFonts w:ascii="Trebuchet MS" w:hAnsi="Trebuchet MS"/>
                <w:sz w:val="24"/>
                <w:szCs w:val="24"/>
              </w:rPr>
            </w:pPr>
            <w:r w:rsidRPr="0014237A">
              <w:rPr>
                <w:rFonts w:ascii="Trebuchet MS" w:hAnsi="Trebuchet MS"/>
                <w:sz w:val="24"/>
                <w:szCs w:val="24"/>
              </w:rPr>
              <w:t>0·25</w:t>
            </w:r>
          </w:p>
        </w:tc>
      </w:tr>
      <w:tr w:rsidR="00056867" w:rsidRPr="0014237A" w:rsidTr="00056867">
        <w:tc>
          <w:tcPr>
            <w:cnfStyle w:val="001000000000" w:firstRow="0" w:lastRow="0" w:firstColumn="1" w:lastColumn="0" w:oddVBand="0" w:evenVBand="0" w:oddHBand="0" w:evenHBand="0" w:firstRowFirstColumn="0" w:firstRowLastColumn="0" w:lastRowFirstColumn="0" w:lastRowLastColumn="0"/>
            <w:tcW w:w="720" w:type="dxa"/>
          </w:tcPr>
          <w:p w:rsidR="00056867" w:rsidRPr="0014237A" w:rsidRDefault="00056867" w:rsidP="0014237A">
            <w:pPr>
              <w:spacing w:before="120" w:after="120"/>
              <w:rPr>
                <w:rFonts w:ascii="Trebuchet MS" w:hAnsi="Trebuchet MS"/>
                <w:sz w:val="24"/>
                <w:szCs w:val="24"/>
              </w:rPr>
            </w:pPr>
            <w:r w:rsidRPr="0014237A">
              <w:rPr>
                <w:rFonts w:ascii="Trebuchet MS" w:hAnsi="Trebuchet MS"/>
                <w:sz w:val="24"/>
                <w:szCs w:val="24"/>
              </w:rPr>
              <w:t>(</w:t>
            </w:r>
            <w:r w:rsidRPr="0014237A">
              <w:rPr>
                <w:rFonts w:ascii="Trebuchet MS" w:hAnsi="Trebuchet MS"/>
                <w:i/>
                <w:sz w:val="24"/>
                <w:szCs w:val="24"/>
              </w:rPr>
              <w:t>d</w:t>
            </w:r>
            <w:r w:rsidRPr="0014237A">
              <w:rPr>
                <w:rFonts w:ascii="Trebuchet MS" w:hAnsi="Trebuchet MS"/>
                <w:sz w:val="24"/>
                <w:szCs w:val="24"/>
              </w:rPr>
              <w:t>)</w:t>
            </w:r>
          </w:p>
        </w:tc>
        <w:tc>
          <w:tcPr>
            <w:cnfStyle w:val="000010000000" w:firstRow="0" w:lastRow="0" w:firstColumn="0" w:lastColumn="0" w:oddVBand="1" w:evenVBand="0" w:oddHBand="0" w:evenHBand="0" w:firstRowFirstColumn="0" w:firstRowLastColumn="0" w:lastRowFirstColumn="0" w:lastRowLastColumn="0"/>
            <w:tcW w:w="1515" w:type="dxa"/>
          </w:tcPr>
          <w:p w:rsidR="00056867" w:rsidRPr="0014237A" w:rsidRDefault="00056867" w:rsidP="0014237A">
            <w:pPr>
              <w:spacing w:before="120" w:after="120"/>
              <w:rPr>
                <w:rFonts w:ascii="Trebuchet MS" w:hAnsi="Trebuchet MS"/>
                <w:sz w:val="24"/>
                <w:szCs w:val="24"/>
              </w:rPr>
            </w:pPr>
            <w:r w:rsidRPr="0014237A">
              <w:rPr>
                <w:rFonts w:ascii="Trebuchet MS" w:hAnsi="Trebuchet MS"/>
                <w:sz w:val="24"/>
                <w:szCs w:val="24"/>
              </w:rPr>
              <w:t>5 200</w:t>
            </w:r>
          </w:p>
        </w:tc>
        <w:tc>
          <w:tcPr>
            <w:tcW w:w="1701" w:type="dxa"/>
          </w:tcPr>
          <w:p w:rsidR="00056867" w:rsidRPr="0014237A" w:rsidRDefault="00056867" w:rsidP="0014237A">
            <w:pPr>
              <w:spacing w:before="120" w:after="120"/>
              <w:cnfStyle w:val="000000000000" w:firstRow="0" w:lastRow="0" w:firstColumn="0" w:lastColumn="0" w:oddVBand="0" w:evenVBand="0" w:oddHBand="0" w:evenHBand="0" w:firstRowFirstColumn="0" w:firstRowLastColumn="0" w:lastRowFirstColumn="0" w:lastRowLastColumn="0"/>
              <w:rPr>
                <w:rFonts w:ascii="Trebuchet MS" w:hAnsi="Trebuchet MS"/>
                <w:sz w:val="24"/>
                <w:szCs w:val="24"/>
              </w:rPr>
            </w:pPr>
          </w:p>
        </w:tc>
        <w:tc>
          <w:tcPr>
            <w:cnfStyle w:val="000010000000" w:firstRow="0" w:lastRow="0" w:firstColumn="0" w:lastColumn="0" w:oddVBand="1" w:evenVBand="0" w:oddHBand="0" w:evenHBand="0" w:firstRowFirstColumn="0" w:firstRowLastColumn="0" w:lastRowFirstColumn="0" w:lastRowLastColumn="0"/>
            <w:tcW w:w="1134" w:type="dxa"/>
          </w:tcPr>
          <w:p w:rsidR="00056867" w:rsidRPr="0014237A" w:rsidRDefault="00056867" w:rsidP="0014237A">
            <w:pPr>
              <w:spacing w:before="120" w:after="120"/>
              <w:rPr>
                <w:rFonts w:ascii="Trebuchet MS" w:hAnsi="Trebuchet MS"/>
                <w:sz w:val="24"/>
                <w:szCs w:val="24"/>
              </w:rPr>
            </w:pPr>
            <w:r w:rsidRPr="0014237A">
              <w:rPr>
                <w:rFonts w:ascii="Trebuchet MS" w:hAnsi="Trebuchet MS"/>
                <w:sz w:val="24"/>
                <w:szCs w:val="24"/>
              </w:rPr>
              <w:t>0·010</w:t>
            </w:r>
          </w:p>
        </w:tc>
      </w:tr>
      <w:tr w:rsidR="00056867" w:rsidRPr="0014237A" w:rsidTr="000568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rsidR="00056867" w:rsidRPr="0014237A" w:rsidRDefault="00056867" w:rsidP="0014237A">
            <w:pPr>
              <w:spacing w:before="120" w:after="120"/>
              <w:rPr>
                <w:rFonts w:ascii="Trebuchet MS" w:hAnsi="Trebuchet MS"/>
                <w:sz w:val="24"/>
                <w:szCs w:val="24"/>
              </w:rPr>
            </w:pPr>
            <w:r w:rsidRPr="0014237A">
              <w:rPr>
                <w:rFonts w:ascii="Trebuchet MS" w:hAnsi="Trebuchet MS"/>
                <w:sz w:val="24"/>
                <w:szCs w:val="24"/>
              </w:rPr>
              <w:t>(</w:t>
            </w:r>
            <w:r w:rsidRPr="0014237A">
              <w:rPr>
                <w:rFonts w:ascii="Trebuchet MS" w:hAnsi="Trebuchet MS"/>
                <w:i/>
                <w:sz w:val="24"/>
                <w:szCs w:val="24"/>
              </w:rPr>
              <w:t>e</w:t>
            </w:r>
            <w:r w:rsidRPr="0014237A">
              <w:rPr>
                <w:rFonts w:ascii="Trebuchet MS" w:hAnsi="Trebuchet MS"/>
                <w:sz w:val="24"/>
                <w:szCs w:val="24"/>
              </w:rPr>
              <w:t>)</w:t>
            </w:r>
          </w:p>
        </w:tc>
        <w:tc>
          <w:tcPr>
            <w:cnfStyle w:val="000010000000" w:firstRow="0" w:lastRow="0" w:firstColumn="0" w:lastColumn="0" w:oddVBand="1" w:evenVBand="0" w:oddHBand="0" w:evenHBand="0" w:firstRowFirstColumn="0" w:firstRowLastColumn="0" w:lastRowFirstColumn="0" w:lastRowLastColumn="0"/>
            <w:tcW w:w="1515" w:type="dxa"/>
          </w:tcPr>
          <w:p w:rsidR="00056867" w:rsidRPr="0014237A" w:rsidRDefault="00056867" w:rsidP="0014237A">
            <w:pPr>
              <w:spacing w:before="120" w:after="120"/>
              <w:rPr>
                <w:rFonts w:ascii="Trebuchet MS" w:hAnsi="Trebuchet MS"/>
                <w:sz w:val="24"/>
                <w:szCs w:val="24"/>
              </w:rPr>
            </w:pPr>
            <w:r w:rsidRPr="0014237A">
              <w:rPr>
                <w:rFonts w:ascii="Trebuchet MS" w:hAnsi="Trebuchet MS"/>
                <w:sz w:val="24"/>
                <w:szCs w:val="24"/>
              </w:rPr>
              <w:t>340</w:t>
            </w:r>
          </w:p>
        </w:tc>
        <w:tc>
          <w:tcPr>
            <w:tcW w:w="1701" w:type="dxa"/>
          </w:tcPr>
          <w:p w:rsidR="00056867" w:rsidRPr="0014237A" w:rsidRDefault="00056867"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sz w:val="24"/>
                <w:szCs w:val="24"/>
              </w:rPr>
            </w:pPr>
            <w:r w:rsidRPr="0014237A">
              <w:rPr>
                <w:rFonts w:ascii="Trebuchet MS" w:hAnsi="Trebuchet MS"/>
                <w:sz w:val="24"/>
                <w:szCs w:val="24"/>
              </w:rPr>
              <w:t>17.0</w:t>
            </w:r>
          </w:p>
        </w:tc>
        <w:tc>
          <w:tcPr>
            <w:cnfStyle w:val="000010000000" w:firstRow="0" w:lastRow="0" w:firstColumn="0" w:lastColumn="0" w:oddVBand="1" w:evenVBand="0" w:oddHBand="0" w:evenHBand="0" w:firstRowFirstColumn="0" w:firstRowLastColumn="0" w:lastRowFirstColumn="0" w:lastRowLastColumn="0"/>
            <w:tcW w:w="1134" w:type="dxa"/>
          </w:tcPr>
          <w:p w:rsidR="00056867" w:rsidRPr="0014237A" w:rsidRDefault="00056867" w:rsidP="0014237A">
            <w:pPr>
              <w:spacing w:before="120" w:after="120"/>
              <w:rPr>
                <w:rFonts w:ascii="Trebuchet MS" w:hAnsi="Trebuchet MS"/>
                <w:sz w:val="24"/>
                <w:szCs w:val="24"/>
              </w:rPr>
            </w:pPr>
          </w:p>
        </w:tc>
      </w:tr>
      <w:tr w:rsidR="00056867" w:rsidRPr="0014237A" w:rsidTr="00056867">
        <w:tc>
          <w:tcPr>
            <w:cnfStyle w:val="001000000000" w:firstRow="0" w:lastRow="0" w:firstColumn="1" w:lastColumn="0" w:oddVBand="0" w:evenVBand="0" w:oddHBand="0" w:evenHBand="0" w:firstRowFirstColumn="0" w:firstRowLastColumn="0" w:lastRowFirstColumn="0" w:lastRowLastColumn="0"/>
            <w:tcW w:w="720" w:type="dxa"/>
          </w:tcPr>
          <w:p w:rsidR="00056867" w:rsidRPr="0014237A" w:rsidRDefault="00056867" w:rsidP="0014237A">
            <w:pPr>
              <w:spacing w:before="120" w:after="120"/>
              <w:rPr>
                <w:rFonts w:ascii="Trebuchet MS" w:hAnsi="Trebuchet MS"/>
                <w:sz w:val="24"/>
                <w:szCs w:val="24"/>
              </w:rPr>
            </w:pPr>
            <w:r w:rsidRPr="0014237A">
              <w:rPr>
                <w:rFonts w:ascii="Trebuchet MS" w:hAnsi="Trebuchet MS"/>
                <w:sz w:val="24"/>
                <w:szCs w:val="24"/>
              </w:rPr>
              <w:t>(</w:t>
            </w:r>
            <w:r w:rsidRPr="0014237A">
              <w:rPr>
                <w:rFonts w:ascii="Trebuchet MS" w:hAnsi="Trebuchet MS"/>
                <w:i/>
                <w:sz w:val="24"/>
                <w:szCs w:val="24"/>
              </w:rPr>
              <w:t>f</w:t>
            </w:r>
            <w:r w:rsidRPr="0014237A">
              <w:rPr>
                <w:rFonts w:ascii="Trebuchet MS" w:hAnsi="Trebuchet MS"/>
                <w:sz w:val="24"/>
                <w:szCs w:val="24"/>
              </w:rPr>
              <w:t>)</w:t>
            </w:r>
          </w:p>
        </w:tc>
        <w:tc>
          <w:tcPr>
            <w:cnfStyle w:val="000010000000" w:firstRow="0" w:lastRow="0" w:firstColumn="0" w:lastColumn="0" w:oddVBand="1" w:evenVBand="0" w:oddHBand="0" w:evenHBand="0" w:firstRowFirstColumn="0" w:firstRowLastColumn="0" w:lastRowFirstColumn="0" w:lastRowLastColumn="0"/>
            <w:tcW w:w="1515" w:type="dxa"/>
          </w:tcPr>
          <w:p w:rsidR="00056867" w:rsidRPr="0014237A" w:rsidRDefault="00056867" w:rsidP="0014237A">
            <w:pPr>
              <w:spacing w:before="120" w:after="120"/>
              <w:rPr>
                <w:rFonts w:ascii="Trebuchet MS" w:hAnsi="Trebuchet MS"/>
                <w:sz w:val="24"/>
                <w:szCs w:val="24"/>
              </w:rPr>
            </w:pPr>
            <w:r w:rsidRPr="0014237A">
              <w:rPr>
                <w:rFonts w:ascii="Trebuchet MS" w:hAnsi="Trebuchet MS"/>
                <w:sz w:val="24"/>
                <w:szCs w:val="24"/>
              </w:rPr>
              <w:t>330</w:t>
            </w:r>
          </w:p>
        </w:tc>
        <w:tc>
          <w:tcPr>
            <w:tcW w:w="1701" w:type="dxa"/>
          </w:tcPr>
          <w:p w:rsidR="00056867" w:rsidRPr="0014237A" w:rsidRDefault="00056867" w:rsidP="0014237A">
            <w:pPr>
              <w:spacing w:before="120" w:after="120"/>
              <w:cnfStyle w:val="000000000000" w:firstRow="0" w:lastRow="0" w:firstColumn="0" w:lastColumn="0" w:oddVBand="0" w:evenVBand="0" w:oddHBand="0" w:evenHBand="0" w:firstRowFirstColumn="0" w:firstRowLastColumn="0" w:lastRowFirstColumn="0" w:lastRowLastColumn="0"/>
              <w:rPr>
                <w:rFonts w:ascii="Trebuchet MS" w:hAnsi="Trebuchet MS"/>
                <w:sz w:val="24"/>
                <w:szCs w:val="24"/>
              </w:rPr>
            </w:pPr>
            <w:r w:rsidRPr="0014237A">
              <w:rPr>
                <w:rFonts w:ascii="Trebuchet MS" w:hAnsi="Trebuchet MS"/>
                <w:sz w:val="24"/>
                <w:szCs w:val="24"/>
              </w:rPr>
              <w:t>3 465</w:t>
            </w:r>
          </w:p>
        </w:tc>
        <w:tc>
          <w:tcPr>
            <w:cnfStyle w:val="000010000000" w:firstRow="0" w:lastRow="0" w:firstColumn="0" w:lastColumn="0" w:oddVBand="1" w:evenVBand="0" w:oddHBand="0" w:evenHBand="0" w:firstRowFirstColumn="0" w:firstRowLastColumn="0" w:lastRowFirstColumn="0" w:lastRowLastColumn="0"/>
            <w:tcW w:w="1134" w:type="dxa"/>
          </w:tcPr>
          <w:p w:rsidR="00056867" w:rsidRPr="0014237A" w:rsidRDefault="00056867" w:rsidP="0014237A">
            <w:pPr>
              <w:spacing w:before="120" w:after="120"/>
              <w:rPr>
                <w:rFonts w:ascii="Trebuchet MS" w:hAnsi="Trebuchet MS"/>
                <w:sz w:val="24"/>
                <w:szCs w:val="24"/>
              </w:rPr>
            </w:pPr>
          </w:p>
        </w:tc>
      </w:tr>
    </w:tbl>
    <w:p w:rsidR="00BC7FC9" w:rsidRPr="0014237A" w:rsidRDefault="00056867" w:rsidP="0014237A">
      <w:pPr>
        <w:pStyle w:val="ListParagraph"/>
        <w:tabs>
          <w:tab w:val="left" w:pos="724"/>
        </w:tabs>
        <w:spacing w:before="120" w:after="120"/>
        <w:ind w:left="567"/>
        <w:rPr>
          <w:rFonts w:ascii="Trebuchet MS" w:hAnsi="Trebuchet MS"/>
          <w:sz w:val="24"/>
          <w:szCs w:val="24"/>
        </w:rPr>
      </w:pPr>
      <w:r w:rsidRPr="0014237A">
        <w:rPr>
          <w:rFonts w:ascii="Trebuchet MS" w:hAnsi="Trebuchet MS"/>
          <w:sz w:val="24"/>
          <w:szCs w:val="24"/>
        </w:rPr>
        <w:t xml:space="preserve"> </w:t>
      </w:r>
    </w:p>
    <w:p w:rsidR="00056867" w:rsidRPr="0014237A" w:rsidRDefault="00056867" w:rsidP="0014237A">
      <w:pPr>
        <w:pStyle w:val="ListParagraph"/>
        <w:tabs>
          <w:tab w:val="left" w:pos="724"/>
        </w:tabs>
        <w:spacing w:before="120" w:after="120"/>
        <w:ind w:left="567"/>
        <w:rPr>
          <w:rFonts w:ascii="Trebuchet MS" w:hAnsi="Trebuchet MS"/>
          <w:sz w:val="24"/>
          <w:szCs w:val="24"/>
        </w:rPr>
      </w:pPr>
    </w:p>
    <w:p w:rsidR="00056867" w:rsidRPr="0014237A" w:rsidRDefault="00056867" w:rsidP="0014237A">
      <w:pPr>
        <w:pStyle w:val="ListParagraph"/>
        <w:tabs>
          <w:tab w:val="left" w:pos="724"/>
        </w:tabs>
        <w:spacing w:before="120" w:after="120"/>
        <w:ind w:left="567"/>
        <w:rPr>
          <w:rFonts w:ascii="Trebuchet MS" w:hAnsi="Trebuchet MS"/>
          <w:sz w:val="24"/>
          <w:szCs w:val="24"/>
        </w:rPr>
      </w:pPr>
    </w:p>
    <w:p w:rsidR="00056867" w:rsidRPr="0014237A" w:rsidRDefault="00056867" w:rsidP="0014237A">
      <w:pPr>
        <w:pStyle w:val="ListParagraph"/>
        <w:tabs>
          <w:tab w:val="left" w:pos="724"/>
        </w:tabs>
        <w:spacing w:before="120" w:after="120"/>
        <w:ind w:left="567"/>
        <w:rPr>
          <w:rFonts w:ascii="Trebuchet MS" w:hAnsi="Trebuchet MS"/>
          <w:sz w:val="24"/>
          <w:szCs w:val="24"/>
        </w:rPr>
      </w:pPr>
    </w:p>
    <w:p w:rsidR="00056867" w:rsidRDefault="00056867" w:rsidP="0014237A">
      <w:pPr>
        <w:pStyle w:val="ListParagraph"/>
        <w:tabs>
          <w:tab w:val="left" w:pos="724"/>
        </w:tabs>
        <w:spacing w:before="120" w:after="120"/>
        <w:ind w:left="567"/>
        <w:rPr>
          <w:rFonts w:ascii="Trebuchet MS" w:hAnsi="Trebuchet MS"/>
          <w:sz w:val="24"/>
          <w:szCs w:val="24"/>
        </w:rPr>
      </w:pPr>
    </w:p>
    <w:p w:rsidR="00D26E21" w:rsidRDefault="00D26E21" w:rsidP="0014237A">
      <w:pPr>
        <w:pStyle w:val="ListParagraph"/>
        <w:tabs>
          <w:tab w:val="left" w:pos="724"/>
        </w:tabs>
        <w:spacing w:before="120" w:after="120"/>
        <w:ind w:left="567"/>
        <w:rPr>
          <w:rFonts w:ascii="Trebuchet MS" w:hAnsi="Trebuchet MS"/>
          <w:sz w:val="24"/>
          <w:szCs w:val="24"/>
        </w:rPr>
      </w:pPr>
    </w:p>
    <w:p w:rsidR="00D26E21" w:rsidRDefault="00D26E21" w:rsidP="0014237A">
      <w:pPr>
        <w:pStyle w:val="ListParagraph"/>
        <w:tabs>
          <w:tab w:val="left" w:pos="724"/>
        </w:tabs>
        <w:spacing w:before="120" w:after="120"/>
        <w:ind w:left="567"/>
        <w:rPr>
          <w:rFonts w:ascii="Trebuchet MS" w:hAnsi="Trebuchet MS"/>
          <w:sz w:val="24"/>
          <w:szCs w:val="24"/>
        </w:rPr>
      </w:pPr>
    </w:p>
    <w:p w:rsidR="00D26E21" w:rsidRDefault="00D26E21" w:rsidP="0014237A">
      <w:pPr>
        <w:pStyle w:val="ListParagraph"/>
        <w:tabs>
          <w:tab w:val="left" w:pos="724"/>
        </w:tabs>
        <w:spacing w:before="120" w:after="120"/>
        <w:ind w:left="567"/>
        <w:rPr>
          <w:rFonts w:ascii="Trebuchet MS" w:hAnsi="Trebuchet MS"/>
          <w:sz w:val="24"/>
          <w:szCs w:val="24"/>
        </w:rPr>
      </w:pPr>
    </w:p>
    <w:p w:rsidR="00D26E21" w:rsidRDefault="00D26E21" w:rsidP="0014237A">
      <w:pPr>
        <w:pStyle w:val="ListParagraph"/>
        <w:tabs>
          <w:tab w:val="left" w:pos="724"/>
        </w:tabs>
        <w:spacing w:before="120" w:after="120"/>
        <w:ind w:left="567"/>
        <w:rPr>
          <w:rFonts w:ascii="Trebuchet MS" w:hAnsi="Trebuchet MS"/>
          <w:sz w:val="24"/>
          <w:szCs w:val="24"/>
        </w:rPr>
      </w:pPr>
    </w:p>
    <w:p w:rsidR="00D26E21" w:rsidRPr="0014237A" w:rsidRDefault="00D26E21" w:rsidP="0014237A">
      <w:pPr>
        <w:pStyle w:val="ListParagraph"/>
        <w:tabs>
          <w:tab w:val="left" w:pos="724"/>
        </w:tabs>
        <w:spacing w:before="120" w:after="120"/>
        <w:ind w:left="567"/>
        <w:rPr>
          <w:rFonts w:ascii="Trebuchet MS" w:hAnsi="Trebuchet MS"/>
          <w:sz w:val="24"/>
          <w:szCs w:val="24"/>
        </w:rPr>
      </w:pPr>
    </w:p>
    <w:p w:rsidR="00056867" w:rsidRPr="0014237A" w:rsidRDefault="00056867" w:rsidP="0014237A">
      <w:pPr>
        <w:pStyle w:val="ListParagraph"/>
        <w:tabs>
          <w:tab w:val="left" w:pos="724"/>
        </w:tabs>
        <w:spacing w:before="120" w:after="120"/>
        <w:ind w:left="567"/>
        <w:rPr>
          <w:rFonts w:ascii="Trebuchet MS" w:hAnsi="Trebuchet MS"/>
          <w:sz w:val="24"/>
          <w:szCs w:val="24"/>
        </w:rPr>
      </w:pPr>
    </w:p>
    <w:p w:rsidR="00056867" w:rsidRPr="0014237A" w:rsidRDefault="00056867" w:rsidP="0014237A">
      <w:pPr>
        <w:pStyle w:val="ListParagraph"/>
        <w:tabs>
          <w:tab w:val="left" w:pos="724"/>
        </w:tabs>
        <w:spacing w:before="120" w:after="120"/>
        <w:ind w:left="567"/>
        <w:rPr>
          <w:rFonts w:ascii="Trebuchet MS" w:hAnsi="Trebuchet MS"/>
          <w:sz w:val="24"/>
          <w:szCs w:val="24"/>
        </w:rPr>
      </w:pPr>
    </w:p>
    <w:p w:rsidR="00056867" w:rsidRPr="0014237A" w:rsidRDefault="00056867" w:rsidP="0014237A">
      <w:pPr>
        <w:pStyle w:val="ListParagraph"/>
        <w:tabs>
          <w:tab w:val="left" w:pos="724"/>
        </w:tabs>
        <w:spacing w:before="120" w:after="120"/>
        <w:ind w:left="567"/>
        <w:rPr>
          <w:rFonts w:ascii="Trebuchet MS" w:hAnsi="Trebuchet MS"/>
          <w:sz w:val="24"/>
          <w:szCs w:val="24"/>
        </w:rPr>
      </w:pPr>
    </w:p>
    <w:p w:rsidR="00056867" w:rsidRPr="0014237A" w:rsidRDefault="00BC7FC9" w:rsidP="0014237A">
      <w:pPr>
        <w:pStyle w:val="ListParagraph"/>
        <w:numPr>
          <w:ilvl w:val="0"/>
          <w:numId w:val="38"/>
        </w:numPr>
        <w:spacing w:before="120" w:after="120"/>
        <w:rPr>
          <w:rFonts w:ascii="Trebuchet MS" w:hAnsi="Trebuchet MS"/>
          <w:sz w:val="24"/>
          <w:szCs w:val="24"/>
        </w:rPr>
      </w:pPr>
      <w:r w:rsidRPr="0014237A">
        <w:rPr>
          <w:rFonts w:ascii="Trebuchet MS" w:hAnsi="Trebuchet MS"/>
          <w:sz w:val="24"/>
          <w:szCs w:val="24"/>
        </w:rPr>
        <w:t xml:space="preserve">The speed of sound in tissue is 1500 metres per second. </w:t>
      </w:r>
      <w:r w:rsidR="00056867" w:rsidRPr="0014237A">
        <w:rPr>
          <w:rFonts w:ascii="Trebuchet MS" w:hAnsi="Trebuchet MS"/>
          <w:sz w:val="24"/>
          <w:szCs w:val="24"/>
        </w:rPr>
        <w:t>Calculate the distance</w:t>
      </w:r>
      <w:r w:rsidRPr="0014237A">
        <w:rPr>
          <w:rFonts w:ascii="Trebuchet MS" w:hAnsi="Trebuchet MS"/>
          <w:sz w:val="24"/>
          <w:szCs w:val="24"/>
        </w:rPr>
        <w:t xml:space="preserve"> sound travel</w:t>
      </w:r>
      <w:r w:rsidR="00056867" w:rsidRPr="0014237A">
        <w:rPr>
          <w:rFonts w:ascii="Trebuchet MS" w:hAnsi="Trebuchet MS"/>
          <w:sz w:val="24"/>
          <w:szCs w:val="24"/>
        </w:rPr>
        <w:t>s</w:t>
      </w:r>
      <w:r w:rsidRPr="0014237A">
        <w:rPr>
          <w:rFonts w:ascii="Trebuchet MS" w:hAnsi="Trebuchet MS"/>
          <w:sz w:val="24"/>
          <w:szCs w:val="24"/>
        </w:rPr>
        <w:t xml:space="preserve"> in tis</w:t>
      </w:r>
      <w:r w:rsidR="00056867" w:rsidRPr="0014237A">
        <w:rPr>
          <w:rFonts w:ascii="Trebuchet MS" w:hAnsi="Trebuchet MS"/>
          <w:sz w:val="24"/>
          <w:szCs w:val="24"/>
        </w:rPr>
        <w:t>sue in a time of 0·0002 seconds.</w:t>
      </w:r>
    </w:p>
    <w:p w:rsidR="00056867" w:rsidRPr="0014237A" w:rsidRDefault="00056867" w:rsidP="0014237A">
      <w:pPr>
        <w:pStyle w:val="ListParagraph"/>
        <w:spacing w:before="120" w:after="120"/>
        <w:ind w:left="567"/>
        <w:rPr>
          <w:rFonts w:ascii="Trebuchet MS" w:hAnsi="Trebuchet MS"/>
          <w:sz w:val="24"/>
          <w:szCs w:val="24"/>
        </w:rPr>
      </w:pPr>
    </w:p>
    <w:p w:rsidR="00056867" w:rsidRPr="0014237A" w:rsidRDefault="00BC7FC9" w:rsidP="0014237A">
      <w:pPr>
        <w:pStyle w:val="ListParagraph"/>
        <w:numPr>
          <w:ilvl w:val="0"/>
          <w:numId w:val="38"/>
        </w:numPr>
        <w:spacing w:before="120" w:after="120"/>
        <w:rPr>
          <w:rFonts w:ascii="Trebuchet MS" w:hAnsi="Trebuchet MS"/>
          <w:sz w:val="24"/>
          <w:szCs w:val="24"/>
        </w:rPr>
      </w:pPr>
      <w:r w:rsidRPr="0014237A">
        <w:rPr>
          <w:rFonts w:ascii="Trebuchet MS" w:hAnsi="Trebuchet MS"/>
          <w:sz w:val="24"/>
          <w:szCs w:val="24"/>
        </w:rPr>
        <w:t xml:space="preserve">Sound in jelly can travel a distance of 0·435 metres in a time of 0·000 3 seconds. </w:t>
      </w:r>
      <w:r w:rsidR="00056867" w:rsidRPr="0014237A">
        <w:rPr>
          <w:rFonts w:ascii="Trebuchet MS" w:hAnsi="Trebuchet MS"/>
          <w:sz w:val="24"/>
          <w:szCs w:val="24"/>
        </w:rPr>
        <w:t>Calculate the speed of sound in jelly.</w:t>
      </w:r>
    </w:p>
    <w:p w:rsidR="00056867" w:rsidRPr="0014237A" w:rsidRDefault="00056867" w:rsidP="0014237A">
      <w:pPr>
        <w:pStyle w:val="ListParagraph"/>
        <w:spacing w:before="120" w:after="120"/>
        <w:rPr>
          <w:rFonts w:ascii="Trebuchet MS" w:hAnsi="Trebuchet MS"/>
          <w:sz w:val="24"/>
          <w:szCs w:val="24"/>
        </w:rPr>
      </w:pPr>
    </w:p>
    <w:p w:rsidR="005729A7" w:rsidRPr="0014237A" w:rsidRDefault="00056867" w:rsidP="0014237A">
      <w:pPr>
        <w:pStyle w:val="ListParagraph"/>
        <w:numPr>
          <w:ilvl w:val="0"/>
          <w:numId w:val="38"/>
        </w:numPr>
        <w:spacing w:before="120" w:after="120"/>
        <w:rPr>
          <w:rFonts w:ascii="Trebuchet MS" w:hAnsi="Trebuchet MS"/>
          <w:sz w:val="24"/>
          <w:szCs w:val="24"/>
        </w:rPr>
      </w:pPr>
      <w:r w:rsidRPr="0014237A">
        <w:rPr>
          <w:rFonts w:ascii="Trebuchet MS" w:hAnsi="Trebuchet MS"/>
          <w:sz w:val="24"/>
          <w:szCs w:val="24"/>
        </w:rPr>
        <w:t xml:space="preserve">Calculate the time </w:t>
      </w:r>
      <w:r w:rsidR="00BC7FC9" w:rsidRPr="0014237A">
        <w:rPr>
          <w:rFonts w:ascii="Trebuchet MS" w:hAnsi="Trebuchet MS"/>
          <w:sz w:val="24"/>
          <w:szCs w:val="24"/>
        </w:rPr>
        <w:t>take</w:t>
      </w:r>
      <w:r w:rsidRPr="0014237A">
        <w:rPr>
          <w:rFonts w:ascii="Trebuchet MS" w:hAnsi="Trebuchet MS"/>
          <w:sz w:val="24"/>
          <w:szCs w:val="24"/>
        </w:rPr>
        <w:t>n</w:t>
      </w:r>
      <w:r w:rsidR="00BC7FC9" w:rsidRPr="0014237A">
        <w:rPr>
          <w:rFonts w:ascii="Trebuchet MS" w:hAnsi="Trebuchet MS"/>
          <w:sz w:val="24"/>
          <w:szCs w:val="24"/>
        </w:rPr>
        <w:t xml:space="preserve"> for sound to travel 0·435 m through air if the</w:t>
      </w:r>
      <w:r w:rsidRPr="0014237A">
        <w:rPr>
          <w:rFonts w:ascii="Trebuchet MS" w:hAnsi="Trebuchet MS"/>
          <w:sz w:val="24"/>
          <w:szCs w:val="24"/>
        </w:rPr>
        <w:t xml:space="preserve"> speed of sound in air is 340 m</w:t>
      </w:r>
      <w:r w:rsidR="00BC7FC9" w:rsidRPr="0014237A">
        <w:rPr>
          <w:rFonts w:ascii="Trebuchet MS" w:hAnsi="Trebuchet MS"/>
          <w:sz w:val="24"/>
          <w:szCs w:val="24"/>
        </w:rPr>
        <w:t>s</w:t>
      </w:r>
      <w:r w:rsidRPr="0014237A">
        <w:rPr>
          <w:rFonts w:ascii="Trebuchet MS" w:hAnsi="Trebuchet MS"/>
          <w:sz w:val="24"/>
          <w:szCs w:val="24"/>
          <w:vertAlign w:val="superscript"/>
        </w:rPr>
        <w:t>-1</w:t>
      </w:r>
      <w:r w:rsidRPr="0014237A">
        <w:rPr>
          <w:rFonts w:ascii="Trebuchet MS" w:hAnsi="Trebuchet MS"/>
          <w:sz w:val="24"/>
          <w:szCs w:val="24"/>
        </w:rPr>
        <w:t>.</w:t>
      </w:r>
    </w:p>
    <w:p w:rsidR="005729A7" w:rsidRPr="0014237A" w:rsidRDefault="005729A7" w:rsidP="0014237A">
      <w:pPr>
        <w:pStyle w:val="ListParagraph"/>
        <w:spacing w:before="120" w:after="120"/>
        <w:rPr>
          <w:rFonts w:ascii="Trebuchet MS" w:hAnsi="Trebuchet MS"/>
          <w:sz w:val="24"/>
          <w:szCs w:val="24"/>
        </w:rPr>
      </w:pPr>
    </w:p>
    <w:p w:rsidR="005729A7" w:rsidRPr="0014237A" w:rsidRDefault="00BC7FC9" w:rsidP="0014237A">
      <w:pPr>
        <w:pStyle w:val="ListParagraph"/>
        <w:numPr>
          <w:ilvl w:val="0"/>
          <w:numId w:val="38"/>
        </w:numPr>
        <w:spacing w:before="120" w:after="120"/>
        <w:rPr>
          <w:rFonts w:ascii="Trebuchet MS" w:hAnsi="Trebuchet MS"/>
          <w:sz w:val="24"/>
          <w:szCs w:val="24"/>
        </w:rPr>
      </w:pPr>
      <w:r w:rsidRPr="0014237A">
        <w:rPr>
          <w:rFonts w:ascii="Trebuchet MS" w:hAnsi="Trebuchet MS"/>
          <w:sz w:val="24"/>
          <w:szCs w:val="24"/>
        </w:rPr>
        <w:t xml:space="preserve">The speed of sound in muscle is 1 600 </w:t>
      </w:r>
      <w:r w:rsidR="00056867" w:rsidRPr="0014237A">
        <w:rPr>
          <w:rFonts w:ascii="Trebuchet MS" w:hAnsi="Trebuchet MS"/>
          <w:sz w:val="24"/>
          <w:szCs w:val="24"/>
        </w:rPr>
        <w:t>ms</w:t>
      </w:r>
      <w:r w:rsidR="00056867" w:rsidRPr="0014237A">
        <w:rPr>
          <w:rFonts w:ascii="Trebuchet MS" w:hAnsi="Trebuchet MS"/>
          <w:sz w:val="24"/>
          <w:szCs w:val="24"/>
          <w:vertAlign w:val="superscript"/>
        </w:rPr>
        <w:t>-1</w:t>
      </w:r>
      <w:r w:rsidRPr="0014237A">
        <w:rPr>
          <w:rFonts w:ascii="Trebuchet MS" w:hAnsi="Trebuchet MS"/>
          <w:sz w:val="24"/>
          <w:szCs w:val="24"/>
        </w:rPr>
        <w:t xml:space="preserve">. </w:t>
      </w:r>
      <w:r w:rsidR="005729A7" w:rsidRPr="0014237A">
        <w:rPr>
          <w:rFonts w:ascii="Trebuchet MS" w:hAnsi="Trebuchet MS"/>
          <w:sz w:val="24"/>
          <w:szCs w:val="24"/>
        </w:rPr>
        <w:t>Calculate the distance</w:t>
      </w:r>
      <w:r w:rsidRPr="0014237A">
        <w:rPr>
          <w:rFonts w:ascii="Trebuchet MS" w:hAnsi="Trebuchet MS"/>
          <w:sz w:val="24"/>
          <w:szCs w:val="24"/>
        </w:rPr>
        <w:t xml:space="preserve"> sound travel</w:t>
      </w:r>
      <w:r w:rsidR="005729A7" w:rsidRPr="0014237A">
        <w:rPr>
          <w:rFonts w:ascii="Trebuchet MS" w:hAnsi="Trebuchet MS"/>
          <w:sz w:val="24"/>
          <w:szCs w:val="24"/>
        </w:rPr>
        <w:t>s</w:t>
      </w:r>
      <w:r w:rsidRPr="0014237A">
        <w:rPr>
          <w:rFonts w:ascii="Trebuchet MS" w:hAnsi="Trebuchet MS"/>
          <w:sz w:val="24"/>
          <w:szCs w:val="24"/>
        </w:rPr>
        <w:t xml:space="preserve"> in muscle in a time of 0·0005 seconds?</w:t>
      </w:r>
    </w:p>
    <w:p w:rsidR="005729A7" w:rsidRPr="0014237A" w:rsidRDefault="005729A7" w:rsidP="0014237A">
      <w:pPr>
        <w:pStyle w:val="ListParagraph"/>
        <w:spacing w:before="120" w:after="120"/>
        <w:rPr>
          <w:rFonts w:ascii="Trebuchet MS" w:hAnsi="Trebuchet MS"/>
          <w:sz w:val="24"/>
          <w:szCs w:val="24"/>
        </w:rPr>
      </w:pPr>
    </w:p>
    <w:p w:rsidR="005729A7" w:rsidRPr="0014237A" w:rsidRDefault="00BC7FC9" w:rsidP="0014237A">
      <w:pPr>
        <w:pStyle w:val="ListParagraph"/>
        <w:numPr>
          <w:ilvl w:val="0"/>
          <w:numId w:val="38"/>
        </w:numPr>
        <w:spacing w:before="120" w:after="120"/>
        <w:rPr>
          <w:rFonts w:ascii="Trebuchet MS" w:hAnsi="Trebuchet MS"/>
          <w:sz w:val="24"/>
          <w:szCs w:val="24"/>
        </w:rPr>
      </w:pPr>
      <w:r w:rsidRPr="0014237A">
        <w:rPr>
          <w:rFonts w:ascii="Trebuchet MS" w:hAnsi="Trebuchet MS"/>
          <w:sz w:val="24"/>
          <w:szCs w:val="24"/>
        </w:rPr>
        <w:t>Calculate the speed of sound in bone given that it takes 0·00005 s for sound to travel 0·15 m through bone.</w:t>
      </w:r>
    </w:p>
    <w:p w:rsidR="005729A7" w:rsidRPr="0014237A" w:rsidRDefault="005729A7" w:rsidP="0014237A">
      <w:pPr>
        <w:pStyle w:val="ListParagraph"/>
        <w:spacing w:before="120" w:after="120"/>
        <w:rPr>
          <w:rFonts w:ascii="Trebuchet MS" w:hAnsi="Trebuchet MS"/>
          <w:sz w:val="24"/>
          <w:szCs w:val="24"/>
        </w:rPr>
      </w:pPr>
    </w:p>
    <w:p w:rsidR="00524F4F" w:rsidRPr="0014237A" w:rsidRDefault="00BC7FC9" w:rsidP="0014237A">
      <w:pPr>
        <w:pStyle w:val="ListParagraph"/>
        <w:numPr>
          <w:ilvl w:val="0"/>
          <w:numId w:val="38"/>
        </w:numPr>
        <w:spacing w:before="120" w:after="120"/>
        <w:rPr>
          <w:rFonts w:ascii="Trebuchet MS" w:hAnsi="Trebuchet MS"/>
          <w:sz w:val="24"/>
          <w:szCs w:val="24"/>
        </w:rPr>
      </w:pPr>
      <w:r w:rsidRPr="0014237A">
        <w:rPr>
          <w:rFonts w:ascii="Trebuchet MS" w:hAnsi="Trebuchet MS"/>
          <w:sz w:val="24"/>
          <w:szCs w:val="24"/>
        </w:rPr>
        <w:t>A boy is standing at a distance of 100 m from a large building. He shouts loudly and hears an echo.</w:t>
      </w:r>
    </w:p>
    <w:p w:rsidR="00524F4F" w:rsidRPr="0014237A" w:rsidRDefault="00524F4F" w:rsidP="0014237A">
      <w:pPr>
        <w:pStyle w:val="ListParagraph"/>
        <w:spacing w:before="120" w:after="120"/>
        <w:rPr>
          <w:rFonts w:ascii="Trebuchet MS" w:hAnsi="Trebuchet MS"/>
          <w:sz w:val="24"/>
          <w:szCs w:val="24"/>
        </w:rPr>
      </w:pPr>
      <w:r w:rsidRPr="0014237A">
        <w:rPr>
          <w:rFonts w:ascii="Trebuchet MS" w:hAnsi="Trebuchet MS"/>
          <w:noProof/>
          <w:sz w:val="24"/>
          <w:szCs w:val="24"/>
          <w:lang w:eastAsia="en-GB"/>
        </w:rPr>
        <mc:AlternateContent>
          <mc:Choice Requires="wpc">
            <w:drawing>
              <wp:anchor distT="0" distB="0" distL="114300" distR="114300" simplePos="0" relativeHeight="251709440" behindDoc="1" locked="0" layoutInCell="1" allowOverlap="1" wp14:anchorId="639EBC15" wp14:editId="5BA2702E">
                <wp:simplePos x="0" y="0"/>
                <wp:positionH relativeFrom="column">
                  <wp:posOffset>600075</wp:posOffset>
                </wp:positionH>
                <wp:positionV relativeFrom="paragraph">
                  <wp:posOffset>20955</wp:posOffset>
                </wp:positionV>
                <wp:extent cx="3286125" cy="1543050"/>
                <wp:effectExtent l="0" t="0" r="0" b="0"/>
                <wp:wrapTight wrapText="bothSides">
                  <wp:wrapPolygon edited="0">
                    <wp:start x="16529" y="267"/>
                    <wp:lineTo x="16153" y="4533"/>
                    <wp:lineTo x="16153" y="9333"/>
                    <wp:lineTo x="3256" y="10133"/>
                    <wp:lineTo x="2003" y="10400"/>
                    <wp:lineTo x="2129" y="16000"/>
                    <wp:lineTo x="2630" y="17333"/>
                    <wp:lineTo x="3882" y="17867"/>
                    <wp:lineTo x="4508" y="17867"/>
                    <wp:lineTo x="15402" y="17333"/>
                    <wp:lineTo x="18282" y="16533"/>
                    <wp:lineTo x="18157" y="5067"/>
                    <wp:lineTo x="17656" y="267"/>
                    <wp:lineTo x="16529" y="267"/>
                  </wp:wrapPolygon>
                </wp:wrapTight>
                <wp:docPr id="4"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 name="Picture 5"/>
                          <pic:cNvPicPr>
                            <a:picLocks noChangeAspect="1"/>
                          </pic:cNvPicPr>
                        </pic:nvPicPr>
                        <pic:blipFill>
                          <a:blip r:embed="rId40"/>
                          <a:stretch>
                            <a:fillRect/>
                          </a:stretch>
                        </pic:blipFill>
                        <pic:spPr>
                          <a:xfrm>
                            <a:off x="2098786" y="42199"/>
                            <a:ext cx="1133333" cy="1133333"/>
                          </a:xfrm>
                          <a:prstGeom prst="rect">
                            <a:avLst/>
                          </a:prstGeom>
                        </pic:spPr>
                      </pic:pic>
                      <wpg:wgp>
                        <wpg:cNvPr id="284" name="Group 284"/>
                        <wpg:cNvGrpSpPr>
                          <a:grpSpLocks/>
                        </wpg:cNvGrpSpPr>
                        <wpg:grpSpPr bwMode="auto">
                          <a:xfrm>
                            <a:off x="341802" y="750086"/>
                            <a:ext cx="2155190" cy="425446"/>
                            <a:chOff x="0" y="0"/>
                            <a:chExt cx="3623" cy="507"/>
                          </a:xfrm>
                        </wpg:grpSpPr>
                        <wps:wsp>
                          <wps:cNvPr id="285" name="Line 85"/>
                          <wps:cNvCnPr/>
                          <wps:spPr bwMode="auto">
                            <a:xfrm flipV="1">
                              <a:off x="291" y="493"/>
                              <a:ext cx="3332" cy="14"/>
                            </a:xfrm>
                            <a:prstGeom prst="line">
                              <a:avLst/>
                            </a:prstGeom>
                            <a:noFill/>
                            <a:ln w="9525">
                              <a:solidFill>
                                <a:srgbClr val="00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6" name="Rectangle 286"/>
                          <wps:cNvSpPr>
                            <a:spLocks noChangeArrowheads="1"/>
                          </wps:cNvSpPr>
                          <wps:spPr bwMode="auto">
                            <a:xfrm>
                              <a:off x="1489" y="104"/>
                              <a:ext cx="1016"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454B6" w:rsidRDefault="00F454B6" w:rsidP="005729A7">
                                <w:pPr>
                                  <w:pStyle w:val="NormalWeb"/>
                                  <w:spacing w:before="0" w:beforeAutospacing="0" w:after="200" w:afterAutospacing="0" w:line="276" w:lineRule="auto"/>
                                </w:pPr>
                                <w:r>
                                  <w:rPr>
                                    <w:rFonts w:ascii="Comic Sans MS" w:eastAsia="Calibri" w:hAnsi="Comic Sans MS"/>
                                  </w:rPr>
                                  <w:t>100 m</w:t>
                                </w:r>
                              </w:p>
                            </w:txbxContent>
                          </wps:txbx>
                          <wps:bodyPr rot="0" vert="horz" wrap="square" lIns="12700" tIns="12700" rIns="12700" bIns="12700" anchor="t" anchorCtr="0" upright="1">
                            <a:noAutofit/>
                          </wps:bodyPr>
                        </wps:wsp>
                        <wpg:grpSp>
                          <wpg:cNvPr id="287" name="Group 287"/>
                          <wpg:cNvGrpSpPr>
                            <a:grpSpLocks/>
                          </wpg:cNvGrpSpPr>
                          <wpg:grpSpPr bwMode="auto">
                            <a:xfrm>
                              <a:off x="0" y="0"/>
                              <a:ext cx="291" cy="486"/>
                              <a:chOff x="0" y="0"/>
                              <a:chExt cx="291" cy="486"/>
                            </a:xfrm>
                          </wpg:grpSpPr>
                          <wps:wsp>
                            <wps:cNvPr id="288" name="Freeform 288"/>
                            <wps:cNvSpPr>
                              <a:spLocks/>
                            </wps:cNvSpPr>
                            <wps:spPr bwMode="auto">
                              <a:xfrm>
                                <a:off x="0" y="0"/>
                                <a:ext cx="291" cy="486"/>
                              </a:xfrm>
                              <a:custGeom>
                                <a:avLst/>
                                <a:gdLst>
                                  <a:gd name="T0" fmla="*/ 129 w 2614"/>
                                  <a:gd name="T1" fmla="*/ 3784 h 4372"/>
                                  <a:gd name="T2" fmla="*/ 233 w 2614"/>
                                  <a:gd name="T3" fmla="*/ 3678 h 4372"/>
                                  <a:gd name="T4" fmla="*/ 325 w 2614"/>
                                  <a:gd name="T5" fmla="*/ 3551 h 4372"/>
                                  <a:gd name="T6" fmla="*/ 528 w 2614"/>
                                  <a:gd name="T7" fmla="*/ 3246 h 4372"/>
                                  <a:gd name="T8" fmla="*/ 720 w 2614"/>
                                  <a:gd name="T9" fmla="*/ 2967 h 4372"/>
                                  <a:gd name="T10" fmla="*/ 752 w 2614"/>
                                  <a:gd name="T11" fmla="*/ 2412 h 4372"/>
                                  <a:gd name="T12" fmla="*/ 771 w 2614"/>
                                  <a:gd name="T13" fmla="*/ 1526 h 4372"/>
                                  <a:gd name="T14" fmla="*/ 445 w 2614"/>
                                  <a:gd name="T15" fmla="*/ 1274 h 4372"/>
                                  <a:gd name="T16" fmla="*/ 186 w 2614"/>
                                  <a:gd name="T17" fmla="*/ 1260 h 4372"/>
                                  <a:gd name="T18" fmla="*/ 194 w 2614"/>
                                  <a:gd name="T19" fmla="*/ 619 h 4372"/>
                                  <a:gd name="T20" fmla="*/ 148 w 2614"/>
                                  <a:gd name="T21" fmla="*/ 324 h 4372"/>
                                  <a:gd name="T22" fmla="*/ 291 w 2614"/>
                                  <a:gd name="T23" fmla="*/ 248 h 4372"/>
                                  <a:gd name="T24" fmla="*/ 425 w 2614"/>
                                  <a:gd name="T25" fmla="*/ 278 h 4372"/>
                                  <a:gd name="T26" fmla="*/ 388 w 2614"/>
                                  <a:gd name="T27" fmla="*/ 487 h 4372"/>
                                  <a:gd name="T28" fmla="*/ 384 w 2614"/>
                                  <a:gd name="T29" fmla="*/ 1001 h 4372"/>
                                  <a:gd name="T30" fmla="*/ 810 w 2614"/>
                                  <a:gd name="T31" fmla="*/ 789 h 4372"/>
                                  <a:gd name="T32" fmla="*/ 1068 w 2614"/>
                                  <a:gd name="T33" fmla="*/ 634 h 4372"/>
                                  <a:gd name="T34" fmla="*/ 945 w 2614"/>
                                  <a:gd name="T35" fmla="*/ 436 h 4372"/>
                                  <a:gd name="T36" fmla="*/ 1029 w 2614"/>
                                  <a:gd name="T37" fmla="*/ 105 h 4372"/>
                                  <a:gd name="T38" fmla="*/ 1334 w 2614"/>
                                  <a:gd name="T39" fmla="*/ 21 h 4372"/>
                                  <a:gd name="T40" fmla="*/ 1589 w 2614"/>
                                  <a:gd name="T41" fmla="*/ 83 h 4372"/>
                                  <a:gd name="T42" fmla="*/ 1613 w 2614"/>
                                  <a:gd name="T43" fmla="*/ 405 h 4372"/>
                                  <a:gd name="T44" fmla="*/ 1516 w 2614"/>
                                  <a:gd name="T45" fmla="*/ 455 h 4372"/>
                                  <a:gd name="T46" fmla="*/ 1425 w 2614"/>
                                  <a:gd name="T47" fmla="*/ 694 h 4372"/>
                                  <a:gd name="T48" fmla="*/ 1390 w 2614"/>
                                  <a:gd name="T49" fmla="*/ 824 h 4372"/>
                                  <a:gd name="T50" fmla="*/ 1619 w 2614"/>
                                  <a:gd name="T51" fmla="*/ 976 h 4372"/>
                                  <a:gd name="T52" fmla="*/ 1739 w 2614"/>
                                  <a:gd name="T53" fmla="*/ 1492 h 4372"/>
                                  <a:gd name="T54" fmla="*/ 1958 w 2614"/>
                                  <a:gd name="T55" fmla="*/ 1795 h 4372"/>
                                  <a:gd name="T56" fmla="*/ 2153 w 2614"/>
                                  <a:gd name="T57" fmla="*/ 1903 h 4372"/>
                                  <a:gd name="T58" fmla="*/ 2155 w 2614"/>
                                  <a:gd name="T59" fmla="*/ 2029 h 4372"/>
                                  <a:gd name="T60" fmla="*/ 2032 w 2614"/>
                                  <a:gd name="T61" fmla="*/ 2211 h 4372"/>
                                  <a:gd name="T62" fmla="*/ 1972 w 2614"/>
                                  <a:gd name="T63" fmla="*/ 2167 h 4372"/>
                                  <a:gd name="T64" fmla="*/ 1955 w 2614"/>
                                  <a:gd name="T65" fmla="*/ 1968 h 4372"/>
                                  <a:gd name="T66" fmla="*/ 1594 w 2614"/>
                                  <a:gd name="T67" fmla="*/ 1736 h 4372"/>
                                  <a:gd name="T68" fmla="*/ 1568 w 2614"/>
                                  <a:gd name="T69" fmla="*/ 1924 h 4372"/>
                                  <a:gd name="T70" fmla="*/ 1760 w 2614"/>
                                  <a:gd name="T71" fmla="*/ 2509 h 4372"/>
                                  <a:gd name="T72" fmla="*/ 1888 w 2614"/>
                                  <a:gd name="T73" fmla="*/ 2956 h 4372"/>
                                  <a:gd name="T74" fmla="*/ 2042 w 2614"/>
                                  <a:gd name="T75" fmla="*/ 3742 h 4372"/>
                                  <a:gd name="T76" fmla="*/ 2132 w 2614"/>
                                  <a:gd name="T77" fmla="*/ 3845 h 4372"/>
                                  <a:gd name="T78" fmla="*/ 2138 w 2614"/>
                                  <a:gd name="T79" fmla="*/ 3935 h 4372"/>
                                  <a:gd name="T80" fmla="*/ 2242 w 2614"/>
                                  <a:gd name="T81" fmla="*/ 4018 h 4372"/>
                                  <a:gd name="T82" fmla="*/ 2350 w 2614"/>
                                  <a:gd name="T83" fmla="*/ 4034 h 4372"/>
                                  <a:gd name="T84" fmla="*/ 2582 w 2614"/>
                                  <a:gd name="T85" fmla="*/ 4080 h 4372"/>
                                  <a:gd name="T86" fmla="*/ 1926 w 2614"/>
                                  <a:gd name="T87" fmla="*/ 4371 h 4372"/>
                                  <a:gd name="T88" fmla="*/ 1865 w 2614"/>
                                  <a:gd name="T89" fmla="*/ 4137 h 4372"/>
                                  <a:gd name="T90" fmla="*/ 1840 w 2614"/>
                                  <a:gd name="T91" fmla="*/ 3947 h 4372"/>
                                  <a:gd name="T92" fmla="*/ 1844 w 2614"/>
                                  <a:gd name="T93" fmla="*/ 3812 h 4372"/>
                                  <a:gd name="T94" fmla="*/ 1649 w 2614"/>
                                  <a:gd name="T95" fmla="*/ 3253 h 4372"/>
                                  <a:gd name="T96" fmla="*/ 1340 w 2614"/>
                                  <a:gd name="T97" fmla="*/ 2818 h 4372"/>
                                  <a:gd name="T98" fmla="*/ 1184 w 2614"/>
                                  <a:gd name="T99" fmla="*/ 2947 h 4372"/>
                                  <a:gd name="T100" fmla="*/ 877 w 2614"/>
                                  <a:gd name="T101" fmla="*/ 3279 h 4372"/>
                                  <a:gd name="T102" fmla="*/ 517 w 2614"/>
                                  <a:gd name="T103" fmla="*/ 3677 h 4372"/>
                                  <a:gd name="T104" fmla="*/ 450 w 2614"/>
                                  <a:gd name="T105" fmla="*/ 3847 h 4372"/>
                                  <a:gd name="T106" fmla="*/ 415 w 2614"/>
                                  <a:gd name="T107" fmla="*/ 3984 h 4372"/>
                                  <a:gd name="T108" fmla="*/ 434 w 2614"/>
                                  <a:gd name="T109" fmla="*/ 4040 h 4372"/>
                                  <a:gd name="T110" fmla="*/ 617 w 2614"/>
                                  <a:gd name="T111" fmla="*/ 4161 h 4372"/>
                                  <a:gd name="T112" fmla="*/ 314 w 2614"/>
                                  <a:gd name="T113" fmla="*/ 4262 h 4372"/>
                                  <a:gd name="T114" fmla="*/ 17 w 2614"/>
                                  <a:gd name="T115" fmla="*/ 4024 h 4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614" h="4372">
                                    <a:moveTo>
                                      <a:pt x="0" y="3973"/>
                                    </a:moveTo>
                                    <a:lnTo>
                                      <a:pt x="9" y="3940"/>
                                    </a:lnTo>
                                    <a:lnTo>
                                      <a:pt x="18" y="3918"/>
                                    </a:lnTo>
                                    <a:lnTo>
                                      <a:pt x="36" y="3906"/>
                                    </a:lnTo>
                                    <a:lnTo>
                                      <a:pt x="49" y="3875"/>
                                    </a:lnTo>
                                    <a:lnTo>
                                      <a:pt x="67" y="3849"/>
                                    </a:lnTo>
                                    <a:lnTo>
                                      <a:pt x="88" y="3827"/>
                                    </a:lnTo>
                                    <a:lnTo>
                                      <a:pt x="113" y="3813"/>
                                    </a:lnTo>
                                    <a:lnTo>
                                      <a:pt x="119" y="3797"/>
                                    </a:lnTo>
                                    <a:lnTo>
                                      <a:pt x="129" y="3784"/>
                                    </a:lnTo>
                                    <a:lnTo>
                                      <a:pt x="126" y="3770"/>
                                    </a:lnTo>
                                    <a:lnTo>
                                      <a:pt x="132" y="3752"/>
                                    </a:lnTo>
                                    <a:lnTo>
                                      <a:pt x="128" y="3742"/>
                                    </a:lnTo>
                                    <a:lnTo>
                                      <a:pt x="128" y="3730"/>
                                    </a:lnTo>
                                    <a:lnTo>
                                      <a:pt x="133" y="3715"/>
                                    </a:lnTo>
                                    <a:lnTo>
                                      <a:pt x="142" y="3697"/>
                                    </a:lnTo>
                                    <a:lnTo>
                                      <a:pt x="153" y="3687"/>
                                    </a:lnTo>
                                    <a:lnTo>
                                      <a:pt x="169" y="3682"/>
                                    </a:lnTo>
                                    <a:lnTo>
                                      <a:pt x="195" y="3679"/>
                                    </a:lnTo>
                                    <a:lnTo>
                                      <a:pt x="233" y="3678"/>
                                    </a:lnTo>
                                    <a:lnTo>
                                      <a:pt x="242" y="3672"/>
                                    </a:lnTo>
                                    <a:lnTo>
                                      <a:pt x="252" y="3669"/>
                                    </a:lnTo>
                                    <a:lnTo>
                                      <a:pt x="262" y="3645"/>
                                    </a:lnTo>
                                    <a:lnTo>
                                      <a:pt x="280" y="3629"/>
                                    </a:lnTo>
                                    <a:lnTo>
                                      <a:pt x="285" y="3614"/>
                                    </a:lnTo>
                                    <a:lnTo>
                                      <a:pt x="295" y="3597"/>
                                    </a:lnTo>
                                    <a:lnTo>
                                      <a:pt x="307" y="3585"/>
                                    </a:lnTo>
                                    <a:lnTo>
                                      <a:pt x="317" y="3579"/>
                                    </a:lnTo>
                                    <a:lnTo>
                                      <a:pt x="323" y="3563"/>
                                    </a:lnTo>
                                    <a:lnTo>
                                      <a:pt x="325" y="3551"/>
                                    </a:lnTo>
                                    <a:lnTo>
                                      <a:pt x="331" y="3538"/>
                                    </a:lnTo>
                                    <a:lnTo>
                                      <a:pt x="358" y="3505"/>
                                    </a:lnTo>
                                    <a:lnTo>
                                      <a:pt x="375" y="3497"/>
                                    </a:lnTo>
                                    <a:lnTo>
                                      <a:pt x="388" y="3496"/>
                                    </a:lnTo>
                                    <a:lnTo>
                                      <a:pt x="400" y="3499"/>
                                    </a:lnTo>
                                    <a:lnTo>
                                      <a:pt x="429" y="3457"/>
                                    </a:lnTo>
                                    <a:lnTo>
                                      <a:pt x="450" y="3415"/>
                                    </a:lnTo>
                                    <a:lnTo>
                                      <a:pt x="485" y="3333"/>
                                    </a:lnTo>
                                    <a:lnTo>
                                      <a:pt x="503" y="3290"/>
                                    </a:lnTo>
                                    <a:lnTo>
                                      <a:pt x="528" y="3246"/>
                                    </a:lnTo>
                                    <a:lnTo>
                                      <a:pt x="562" y="3201"/>
                                    </a:lnTo>
                                    <a:lnTo>
                                      <a:pt x="607" y="3152"/>
                                    </a:lnTo>
                                    <a:lnTo>
                                      <a:pt x="632" y="3130"/>
                                    </a:lnTo>
                                    <a:lnTo>
                                      <a:pt x="656" y="3113"/>
                                    </a:lnTo>
                                    <a:lnTo>
                                      <a:pt x="706" y="3081"/>
                                    </a:lnTo>
                                    <a:lnTo>
                                      <a:pt x="751" y="3049"/>
                                    </a:lnTo>
                                    <a:lnTo>
                                      <a:pt x="770" y="3031"/>
                                    </a:lnTo>
                                    <a:lnTo>
                                      <a:pt x="786" y="3007"/>
                                    </a:lnTo>
                                    <a:lnTo>
                                      <a:pt x="729" y="2976"/>
                                    </a:lnTo>
                                    <a:lnTo>
                                      <a:pt x="720" y="2967"/>
                                    </a:lnTo>
                                    <a:lnTo>
                                      <a:pt x="717" y="2960"/>
                                    </a:lnTo>
                                    <a:lnTo>
                                      <a:pt x="717" y="2878"/>
                                    </a:lnTo>
                                    <a:lnTo>
                                      <a:pt x="723" y="2796"/>
                                    </a:lnTo>
                                    <a:lnTo>
                                      <a:pt x="735" y="2715"/>
                                    </a:lnTo>
                                    <a:lnTo>
                                      <a:pt x="752" y="2636"/>
                                    </a:lnTo>
                                    <a:lnTo>
                                      <a:pt x="765" y="2577"/>
                                    </a:lnTo>
                                    <a:lnTo>
                                      <a:pt x="767" y="2530"/>
                                    </a:lnTo>
                                    <a:lnTo>
                                      <a:pt x="766" y="2479"/>
                                    </a:lnTo>
                                    <a:lnTo>
                                      <a:pt x="768" y="2407"/>
                                    </a:lnTo>
                                    <a:lnTo>
                                      <a:pt x="752" y="2412"/>
                                    </a:lnTo>
                                    <a:lnTo>
                                      <a:pt x="747" y="2348"/>
                                    </a:lnTo>
                                    <a:lnTo>
                                      <a:pt x="746" y="2283"/>
                                    </a:lnTo>
                                    <a:lnTo>
                                      <a:pt x="752" y="2155"/>
                                    </a:lnTo>
                                    <a:lnTo>
                                      <a:pt x="766" y="2027"/>
                                    </a:lnTo>
                                    <a:lnTo>
                                      <a:pt x="780" y="1899"/>
                                    </a:lnTo>
                                    <a:lnTo>
                                      <a:pt x="769" y="1855"/>
                                    </a:lnTo>
                                    <a:lnTo>
                                      <a:pt x="762" y="1812"/>
                                    </a:lnTo>
                                    <a:lnTo>
                                      <a:pt x="760" y="1726"/>
                                    </a:lnTo>
                                    <a:lnTo>
                                      <a:pt x="765" y="1632"/>
                                    </a:lnTo>
                                    <a:lnTo>
                                      <a:pt x="771" y="1526"/>
                                    </a:lnTo>
                                    <a:lnTo>
                                      <a:pt x="770" y="1428"/>
                                    </a:lnTo>
                                    <a:lnTo>
                                      <a:pt x="765" y="1353"/>
                                    </a:lnTo>
                                    <a:lnTo>
                                      <a:pt x="756" y="1283"/>
                                    </a:lnTo>
                                    <a:lnTo>
                                      <a:pt x="748" y="1202"/>
                                    </a:lnTo>
                                    <a:lnTo>
                                      <a:pt x="679" y="1220"/>
                                    </a:lnTo>
                                    <a:lnTo>
                                      <a:pt x="610" y="1242"/>
                                    </a:lnTo>
                                    <a:lnTo>
                                      <a:pt x="539" y="1265"/>
                                    </a:lnTo>
                                    <a:lnTo>
                                      <a:pt x="466" y="1280"/>
                                    </a:lnTo>
                                    <a:lnTo>
                                      <a:pt x="454" y="1279"/>
                                    </a:lnTo>
                                    <a:lnTo>
                                      <a:pt x="445" y="1274"/>
                                    </a:lnTo>
                                    <a:lnTo>
                                      <a:pt x="436" y="1264"/>
                                    </a:lnTo>
                                    <a:lnTo>
                                      <a:pt x="429" y="1249"/>
                                    </a:lnTo>
                                    <a:lnTo>
                                      <a:pt x="369" y="1255"/>
                                    </a:lnTo>
                                    <a:lnTo>
                                      <a:pt x="315" y="1258"/>
                                    </a:lnTo>
                                    <a:lnTo>
                                      <a:pt x="268" y="1262"/>
                                    </a:lnTo>
                                    <a:lnTo>
                                      <a:pt x="249" y="1266"/>
                                    </a:lnTo>
                                    <a:lnTo>
                                      <a:pt x="233" y="1273"/>
                                    </a:lnTo>
                                    <a:lnTo>
                                      <a:pt x="216" y="1276"/>
                                    </a:lnTo>
                                    <a:lnTo>
                                      <a:pt x="199" y="1271"/>
                                    </a:lnTo>
                                    <a:lnTo>
                                      <a:pt x="186" y="1260"/>
                                    </a:lnTo>
                                    <a:lnTo>
                                      <a:pt x="182" y="1245"/>
                                    </a:lnTo>
                                    <a:lnTo>
                                      <a:pt x="180" y="1214"/>
                                    </a:lnTo>
                                    <a:lnTo>
                                      <a:pt x="168" y="1175"/>
                                    </a:lnTo>
                                    <a:lnTo>
                                      <a:pt x="159" y="1136"/>
                                    </a:lnTo>
                                    <a:lnTo>
                                      <a:pt x="153" y="1098"/>
                                    </a:lnTo>
                                    <a:lnTo>
                                      <a:pt x="149" y="1021"/>
                                    </a:lnTo>
                                    <a:lnTo>
                                      <a:pt x="155" y="946"/>
                                    </a:lnTo>
                                    <a:lnTo>
                                      <a:pt x="165" y="869"/>
                                    </a:lnTo>
                                    <a:lnTo>
                                      <a:pt x="188" y="707"/>
                                    </a:lnTo>
                                    <a:lnTo>
                                      <a:pt x="194" y="619"/>
                                    </a:lnTo>
                                    <a:lnTo>
                                      <a:pt x="195" y="585"/>
                                    </a:lnTo>
                                    <a:lnTo>
                                      <a:pt x="191" y="526"/>
                                    </a:lnTo>
                                    <a:lnTo>
                                      <a:pt x="187" y="516"/>
                                    </a:lnTo>
                                    <a:lnTo>
                                      <a:pt x="181" y="506"/>
                                    </a:lnTo>
                                    <a:lnTo>
                                      <a:pt x="172" y="497"/>
                                    </a:lnTo>
                                    <a:lnTo>
                                      <a:pt x="167" y="485"/>
                                    </a:lnTo>
                                    <a:lnTo>
                                      <a:pt x="153" y="417"/>
                                    </a:lnTo>
                                    <a:lnTo>
                                      <a:pt x="142" y="351"/>
                                    </a:lnTo>
                                    <a:lnTo>
                                      <a:pt x="142" y="339"/>
                                    </a:lnTo>
                                    <a:lnTo>
                                      <a:pt x="148" y="324"/>
                                    </a:lnTo>
                                    <a:lnTo>
                                      <a:pt x="192" y="259"/>
                                    </a:lnTo>
                                    <a:lnTo>
                                      <a:pt x="199" y="253"/>
                                    </a:lnTo>
                                    <a:lnTo>
                                      <a:pt x="209" y="250"/>
                                    </a:lnTo>
                                    <a:lnTo>
                                      <a:pt x="219" y="252"/>
                                    </a:lnTo>
                                    <a:lnTo>
                                      <a:pt x="230" y="258"/>
                                    </a:lnTo>
                                    <a:lnTo>
                                      <a:pt x="238" y="240"/>
                                    </a:lnTo>
                                    <a:lnTo>
                                      <a:pt x="258" y="233"/>
                                    </a:lnTo>
                                    <a:lnTo>
                                      <a:pt x="271" y="233"/>
                                    </a:lnTo>
                                    <a:lnTo>
                                      <a:pt x="283" y="239"/>
                                    </a:lnTo>
                                    <a:lnTo>
                                      <a:pt x="291" y="248"/>
                                    </a:lnTo>
                                    <a:lnTo>
                                      <a:pt x="307" y="231"/>
                                    </a:lnTo>
                                    <a:lnTo>
                                      <a:pt x="322" y="227"/>
                                    </a:lnTo>
                                    <a:lnTo>
                                      <a:pt x="334" y="229"/>
                                    </a:lnTo>
                                    <a:lnTo>
                                      <a:pt x="343" y="235"/>
                                    </a:lnTo>
                                    <a:lnTo>
                                      <a:pt x="352" y="245"/>
                                    </a:lnTo>
                                    <a:lnTo>
                                      <a:pt x="360" y="239"/>
                                    </a:lnTo>
                                    <a:lnTo>
                                      <a:pt x="368" y="237"/>
                                    </a:lnTo>
                                    <a:lnTo>
                                      <a:pt x="385" y="243"/>
                                    </a:lnTo>
                                    <a:lnTo>
                                      <a:pt x="415" y="267"/>
                                    </a:lnTo>
                                    <a:lnTo>
                                      <a:pt x="425" y="278"/>
                                    </a:lnTo>
                                    <a:lnTo>
                                      <a:pt x="432" y="298"/>
                                    </a:lnTo>
                                    <a:lnTo>
                                      <a:pt x="432" y="305"/>
                                    </a:lnTo>
                                    <a:lnTo>
                                      <a:pt x="425" y="315"/>
                                    </a:lnTo>
                                    <a:lnTo>
                                      <a:pt x="434" y="321"/>
                                    </a:lnTo>
                                    <a:lnTo>
                                      <a:pt x="442" y="330"/>
                                    </a:lnTo>
                                    <a:lnTo>
                                      <a:pt x="457" y="358"/>
                                    </a:lnTo>
                                    <a:lnTo>
                                      <a:pt x="457" y="371"/>
                                    </a:lnTo>
                                    <a:lnTo>
                                      <a:pt x="433" y="428"/>
                                    </a:lnTo>
                                    <a:lnTo>
                                      <a:pt x="420" y="450"/>
                                    </a:lnTo>
                                    <a:lnTo>
                                      <a:pt x="388" y="487"/>
                                    </a:lnTo>
                                    <a:lnTo>
                                      <a:pt x="371" y="504"/>
                                    </a:lnTo>
                                    <a:lnTo>
                                      <a:pt x="350" y="520"/>
                                    </a:lnTo>
                                    <a:lnTo>
                                      <a:pt x="351" y="632"/>
                                    </a:lnTo>
                                    <a:lnTo>
                                      <a:pt x="355" y="677"/>
                                    </a:lnTo>
                                    <a:lnTo>
                                      <a:pt x="361" y="720"/>
                                    </a:lnTo>
                                    <a:lnTo>
                                      <a:pt x="380" y="807"/>
                                    </a:lnTo>
                                    <a:lnTo>
                                      <a:pt x="388" y="852"/>
                                    </a:lnTo>
                                    <a:lnTo>
                                      <a:pt x="392" y="900"/>
                                    </a:lnTo>
                                    <a:lnTo>
                                      <a:pt x="391" y="949"/>
                                    </a:lnTo>
                                    <a:lnTo>
                                      <a:pt x="384" y="1001"/>
                                    </a:lnTo>
                                    <a:lnTo>
                                      <a:pt x="403" y="998"/>
                                    </a:lnTo>
                                    <a:lnTo>
                                      <a:pt x="412" y="972"/>
                                    </a:lnTo>
                                    <a:lnTo>
                                      <a:pt x="416" y="965"/>
                                    </a:lnTo>
                                    <a:lnTo>
                                      <a:pt x="422" y="962"/>
                                    </a:lnTo>
                                    <a:lnTo>
                                      <a:pt x="464" y="939"/>
                                    </a:lnTo>
                                    <a:lnTo>
                                      <a:pt x="507" y="918"/>
                                    </a:lnTo>
                                    <a:lnTo>
                                      <a:pt x="596" y="881"/>
                                    </a:lnTo>
                                    <a:lnTo>
                                      <a:pt x="686" y="846"/>
                                    </a:lnTo>
                                    <a:lnTo>
                                      <a:pt x="773" y="806"/>
                                    </a:lnTo>
                                    <a:lnTo>
                                      <a:pt x="810" y="789"/>
                                    </a:lnTo>
                                    <a:lnTo>
                                      <a:pt x="846" y="773"/>
                                    </a:lnTo>
                                    <a:lnTo>
                                      <a:pt x="882" y="762"/>
                                    </a:lnTo>
                                    <a:lnTo>
                                      <a:pt x="919" y="754"/>
                                    </a:lnTo>
                                    <a:lnTo>
                                      <a:pt x="956" y="750"/>
                                    </a:lnTo>
                                    <a:lnTo>
                                      <a:pt x="993" y="749"/>
                                    </a:lnTo>
                                    <a:lnTo>
                                      <a:pt x="1030" y="753"/>
                                    </a:lnTo>
                                    <a:lnTo>
                                      <a:pt x="1068" y="760"/>
                                    </a:lnTo>
                                    <a:lnTo>
                                      <a:pt x="1077" y="728"/>
                                    </a:lnTo>
                                    <a:lnTo>
                                      <a:pt x="1078" y="702"/>
                                    </a:lnTo>
                                    <a:lnTo>
                                      <a:pt x="1068" y="634"/>
                                    </a:lnTo>
                                    <a:lnTo>
                                      <a:pt x="1051" y="562"/>
                                    </a:lnTo>
                                    <a:lnTo>
                                      <a:pt x="1041" y="559"/>
                                    </a:lnTo>
                                    <a:lnTo>
                                      <a:pt x="1033" y="553"/>
                                    </a:lnTo>
                                    <a:lnTo>
                                      <a:pt x="1022" y="526"/>
                                    </a:lnTo>
                                    <a:lnTo>
                                      <a:pt x="1005" y="505"/>
                                    </a:lnTo>
                                    <a:lnTo>
                                      <a:pt x="984" y="492"/>
                                    </a:lnTo>
                                    <a:lnTo>
                                      <a:pt x="973" y="484"/>
                                    </a:lnTo>
                                    <a:lnTo>
                                      <a:pt x="963" y="472"/>
                                    </a:lnTo>
                                    <a:lnTo>
                                      <a:pt x="953" y="457"/>
                                    </a:lnTo>
                                    <a:lnTo>
                                      <a:pt x="945" y="436"/>
                                    </a:lnTo>
                                    <a:lnTo>
                                      <a:pt x="940" y="401"/>
                                    </a:lnTo>
                                    <a:lnTo>
                                      <a:pt x="942" y="370"/>
                                    </a:lnTo>
                                    <a:lnTo>
                                      <a:pt x="945" y="337"/>
                                    </a:lnTo>
                                    <a:lnTo>
                                      <a:pt x="941" y="298"/>
                                    </a:lnTo>
                                    <a:lnTo>
                                      <a:pt x="938" y="263"/>
                                    </a:lnTo>
                                    <a:lnTo>
                                      <a:pt x="943" y="227"/>
                                    </a:lnTo>
                                    <a:lnTo>
                                      <a:pt x="955" y="191"/>
                                    </a:lnTo>
                                    <a:lnTo>
                                      <a:pt x="975" y="157"/>
                                    </a:lnTo>
                                    <a:lnTo>
                                      <a:pt x="999" y="128"/>
                                    </a:lnTo>
                                    <a:lnTo>
                                      <a:pt x="1029" y="105"/>
                                    </a:lnTo>
                                    <a:lnTo>
                                      <a:pt x="1063" y="91"/>
                                    </a:lnTo>
                                    <a:lnTo>
                                      <a:pt x="1080" y="88"/>
                                    </a:lnTo>
                                    <a:lnTo>
                                      <a:pt x="1099" y="87"/>
                                    </a:lnTo>
                                    <a:lnTo>
                                      <a:pt x="1106" y="66"/>
                                    </a:lnTo>
                                    <a:lnTo>
                                      <a:pt x="1123" y="49"/>
                                    </a:lnTo>
                                    <a:lnTo>
                                      <a:pt x="1150" y="36"/>
                                    </a:lnTo>
                                    <a:lnTo>
                                      <a:pt x="1185" y="29"/>
                                    </a:lnTo>
                                    <a:lnTo>
                                      <a:pt x="1260" y="27"/>
                                    </a:lnTo>
                                    <a:lnTo>
                                      <a:pt x="1297" y="25"/>
                                    </a:lnTo>
                                    <a:lnTo>
                                      <a:pt x="1334" y="21"/>
                                    </a:lnTo>
                                    <a:lnTo>
                                      <a:pt x="1380" y="10"/>
                                    </a:lnTo>
                                    <a:lnTo>
                                      <a:pt x="1404" y="7"/>
                                    </a:lnTo>
                                    <a:lnTo>
                                      <a:pt x="1426" y="11"/>
                                    </a:lnTo>
                                    <a:lnTo>
                                      <a:pt x="1441" y="3"/>
                                    </a:lnTo>
                                    <a:lnTo>
                                      <a:pt x="1456" y="0"/>
                                    </a:lnTo>
                                    <a:lnTo>
                                      <a:pt x="1472" y="1"/>
                                    </a:lnTo>
                                    <a:lnTo>
                                      <a:pt x="1490" y="5"/>
                                    </a:lnTo>
                                    <a:lnTo>
                                      <a:pt x="1527" y="26"/>
                                    </a:lnTo>
                                    <a:lnTo>
                                      <a:pt x="1572" y="63"/>
                                    </a:lnTo>
                                    <a:lnTo>
                                      <a:pt x="1589" y="83"/>
                                    </a:lnTo>
                                    <a:lnTo>
                                      <a:pt x="1603" y="106"/>
                                    </a:lnTo>
                                    <a:lnTo>
                                      <a:pt x="1612" y="132"/>
                                    </a:lnTo>
                                    <a:lnTo>
                                      <a:pt x="1619" y="157"/>
                                    </a:lnTo>
                                    <a:lnTo>
                                      <a:pt x="1622" y="211"/>
                                    </a:lnTo>
                                    <a:lnTo>
                                      <a:pt x="1613" y="263"/>
                                    </a:lnTo>
                                    <a:lnTo>
                                      <a:pt x="1603" y="301"/>
                                    </a:lnTo>
                                    <a:lnTo>
                                      <a:pt x="1595" y="339"/>
                                    </a:lnTo>
                                    <a:lnTo>
                                      <a:pt x="1597" y="373"/>
                                    </a:lnTo>
                                    <a:lnTo>
                                      <a:pt x="1603" y="389"/>
                                    </a:lnTo>
                                    <a:lnTo>
                                      <a:pt x="1613" y="405"/>
                                    </a:lnTo>
                                    <a:lnTo>
                                      <a:pt x="1594" y="394"/>
                                    </a:lnTo>
                                    <a:lnTo>
                                      <a:pt x="1578" y="381"/>
                                    </a:lnTo>
                                    <a:lnTo>
                                      <a:pt x="1561" y="371"/>
                                    </a:lnTo>
                                    <a:lnTo>
                                      <a:pt x="1549" y="359"/>
                                    </a:lnTo>
                                    <a:lnTo>
                                      <a:pt x="1550" y="384"/>
                                    </a:lnTo>
                                    <a:lnTo>
                                      <a:pt x="1543" y="401"/>
                                    </a:lnTo>
                                    <a:lnTo>
                                      <a:pt x="1526" y="419"/>
                                    </a:lnTo>
                                    <a:lnTo>
                                      <a:pt x="1519" y="430"/>
                                    </a:lnTo>
                                    <a:lnTo>
                                      <a:pt x="1516" y="443"/>
                                    </a:lnTo>
                                    <a:lnTo>
                                      <a:pt x="1516" y="455"/>
                                    </a:lnTo>
                                    <a:lnTo>
                                      <a:pt x="1520" y="468"/>
                                    </a:lnTo>
                                    <a:lnTo>
                                      <a:pt x="1525" y="496"/>
                                    </a:lnTo>
                                    <a:lnTo>
                                      <a:pt x="1524" y="510"/>
                                    </a:lnTo>
                                    <a:lnTo>
                                      <a:pt x="1519" y="527"/>
                                    </a:lnTo>
                                    <a:lnTo>
                                      <a:pt x="1496" y="564"/>
                                    </a:lnTo>
                                    <a:lnTo>
                                      <a:pt x="1454" y="611"/>
                                    </a:lnTo>
                                    <a:lnTo>
                                      <a:pt x="1438" y="633"/>
                                    </a:lnTo>
                                    <a:lnTo>
                                      <a:pt x="1433" y="656"/>
                                    </a:lnTo>
                                    <a:lnTo>
                                      <a:pt x="1431" y="677"/>
                                    </a:lnTo>
                                    <a:lnTo>
                                      <a:pt x="1425" y="694"/>
                                    </a:lnTo>
                                    <a:lnTo>
                                      <a:pt x="1417" y="708"/>
                                    </a:lnTo>
                                    <a:lnTo>
                                      <a:pt x="1405" y="718"/>
                                    </a:lnTo>
                                    <a:lnTo>
                                      <a:pt x="1377" y="727"/>
                                    </a:lnTo>
                                    <a:lnTo>
                                      <a:pt x="1345" y="726"/>
                                    </a:lnTo>
                                    <a:lnTo>
                                      <a:pt x="1341" y="741"/>
                                    </a:lnTo>
                                    <a:lnTo>
                                      <a:pt x="1340" y="759"/>
                                    </a:lnTo>
                                    <a:lnTo>
                                      <a:pt x="1344" y="779"/>
                                    </a:lnTo>
                                    <a:lnTo>
                                      <a:pt x="1352" y="806"/>
                                    </a:lnTo>
                                    <a:lnTo>
                                      <a:pt x="1372" y="813"/>
                                    </a:lnTo>
                                    <a:lnTo>
                                      <a:pt x="1390" y="824"/>
                                    </a:lnTo>
                                    <a:lnTo>
                                      <a:pt x="1436" y="842"/>
                                    </a:lnTo>
                                    <a:lnTo>
                                      <a:pt x="1460" y="851"/>
                                    </a:lnTo>
                                    <a:lnTo>
                                      <a:pt x="1487" y="857"/>
                                    </a:lnTo>
                                    <a:lnTo>
                                      <a:pt x="1514" y="863"/>
                                    </a:lnTo>
                                    <a:lnTo>
                                      <a:pt x="1538" y="871"/>
                                    </a:lnTo>
                                    <a:lnTo>
                                      <a:pt x="1558" y="882"/>
                                    </a:lnTo>
                                    <a:lnTo>
                                      <a:pt x="1577" y="896"/>
                                    </a:lnTo>
                                    <a:lnTo>
                                      <a:pt x="1592" y="917"/>
                                    </a:lnTo>
                                    <a:lnTo>
                                      <a:pt x="1606" y="944"/>
                                    </a:lnTo>
                                    <a:lnTo>
                                      <a:pt x="1619" y="976"/>
                                    </a:lnTo>
                                    <a:lnTo>
                                      <a:pt x="1631" y="1018"/>
                                    </a:lnTo>
                                    <a:lnTo>
                                      <a:pt x="1636" y="1051"/>
                                    </a:lnTo>
                                    <a:lnTo>
                                      <a:pt x="1636" y="1083"/>
                                    </a:lnTo>
                                    <a:lnTo>
                                      <a:pt x="1637" y="1114"/>
                                    </a:lnTo>
                                    <a:lnTo>
                                      <a:pt x="1646" y="1146"/>
                                    </a:lnTo>
                                    <a:lnTo>
                                      <a:pt x="1676" y="1225"/>
                                    </a:lnTo>
                                    <a:lnTo>
                                      <a:pt x="1702" y="1308"/>
                                    </a:lnTo>
                                    <a:lnTo>
                                      <a:pt x="1723" y="1393"/>
                                    </a:lnTo>
                                    <a:lnTo>
                                      <a:pt x="1738" y="1477"/>
                                    </a:lnTo>
                                    <a:lnTo>
                                      <a:pt x="1739" y="1492"/>
                                    </a:lnTo>
                                    <a:lnTo>
                                      <a:pt x="1736" y="1502"/>
                                    </a:lnTo>
                                    <a:lnTo>
                                      <a:pt x="1719" y="1525"/>
                                    </a:lnTo>
                                    <a:lnTo>
                                      <a:pt x="1726" y="1578"/>
                                    </a:lnTo>
                                    <a:lnTo>
                                      <a:pt x="1764" y="1594"/>
                                    </a:lnTo>
                                    <a:lnTo>
                                      <a:pt x="1798" y="1617"/>
                                    </a:lnTo>
                                    <a:lnTo>
                                      <a:pt x="1829" y="1644"/>
                                    </a:lnTo>
                                    <a:lnTo>
                                      <a:pt x="1856" y="1673"/>
                                    </a:lnTo>
                                    <a:lnTo>
                                      <a:pt x="1907" y="1737"/>
                                    </a:lnTo>
                                    <a:lnTo>
                                      <a:pt x="1932" y="1767"/>
                                    </a:lnTo>
                                    <a:lnTo>
                                      <a:pt x="1958" y="1795"/>
                                    </a:lnTo>
                                    <a:lnTo>
                                      <a:pt x="2011" y="1845"/>
                                    </a:lnTo>
                                    <a:lnTo>
                                      <a:pt x="2036" y="1846"/>
                                    </a:lnTo>
                                    <a:lnTo>
                                      <a:pt x="2060" y="1853"/>
                                    </a:lnTo>
                                    <a:lnTo>
                                      <a:pt x="2106" y="1875"/>
                                    </a:lnTo>
                                    <a:lnTo>
                                      <a:pt x="2122" y="1877"/>
                                    </a:lnTo>
                                    <a:lnTo>
                                      <a:pt x="2129" y="1877"/>
                                    </a:lnTo>
                                    <a:lnTo>
                                      <a:pt x="2137" y="1881"/>
                                    </a:lnTo>
                                    <a:lnTo>
                                      <a:pt x="2143" y="1886"/>
                                    </a:lnTo>
                                    <a:lnTo>
                                      <a:pt x="2151" y="1895"/>
                                    </a:lnTo>
                                    <a:lnTo>
                                      <a:pt x="2153" y="1903"/>
                                    </a:lnTo>
                                    <a:lnTo>
                                      <a:pt x="2154" y="1913"/>
                                    </a:lnTo>
                                    <a:lnTo>
                                      <a:pt x="2160" y="1922"/>
                                    </a:lnTo>
                                    <a:lnTo>
                                      <a:pt x="2174" y="1934"/>
                                    </a:lnTo>
                                    <a:lnTo>
                                      <a:pt x="2178" y="1940"/>
                                    </a:lnTo>
                                    <a:lnTo>
                                      <a:pt x="2180" y="1949"/>
                                    </a:lnTo>
                                    <a:lnTo>
                                      <a:pt x="2183" y="2003"/>
                                    </a:lnTo>
                                    <a:lnTo>
                                      <a:pt x="2182" y="2017"/>
                                    </a:lnTo>
                                    <a:lnTo>
                                      <a:pt x="2176" y="2027"/>
                                    </a:lnTo>
                                    <a:lnTo>
                                      <a:pt x="2165" y="2030"/>
                                    </a:lnTo>
                                    <a:lnTo>
                                      <a:pt x="2155" y="2029"/>
                                    </a:lnTo>
                                    <a:lnTo>
                                      <a:pt x="2157" y="2079"/>
                                    </a:lnTo>
                                    <a:lnTo>
                                      <a:pt x="2142" y="2135"/>
                                    </a:lnTo>
                                    <a:lnTo>
                                      <a:pt x="2135" y="2151"/>
                                    </a:lnTo>
                                    <a:lnTo>
                                      <a:pt x="2124" y="2156"/>
                                    </a:lnTo>
                                    <a:lnTo>
                                      <a:pt x="2110" y="2159"/>
                                    </a:lnTo>
                                    <a:lnTo>
                                      <a:pt x="2102" y="2180"/>
                                    </a:lnTo>
                                    <a:lnTo>
                                      <a:pt x="2090" y="2188"/>
                                    </a:lnTo>
                                    <a:lnTo>
                                      <a:pt x="2046" y="2209"/>
                                    </a:lnTo>
                                    <a:lnTo>
                                      <a:pt x="2038" y="2212"/>
                                    </a:lnTo>
                                    <a:lnTo>
                                      <a:pt x="2032" y="2211"/>
                                    </a:lnTo>
                                    <a:lnTo>
                                      <a:pt x="2024" y="2200"/>
                                    </a:lnTo>
                                    <a:lnTo>
                                      <a:pt x="2008" y="2207"/>
                                    </a:lnTo>
                                    <a:lnTo>
                                      <a:pt x="2000" y="2209"/>
                                    </a:lnTo>
                                    <a:lnTo>
                                      <a:pt x="1993" y="2206"/>
                                    </a:lnTo>
                                    <a:lnTo>
                                      <a:pt x="1988" y="2196"/>
                                    </a:lnTo>
                                    <a:lnTo>
                                      <a:pt x="1974" y="2194"/>
                                    </a:lnTo>
                                    <a:lnTo>
                                      <a:pt x="1967" y="2190"/>
                                    </a:lnTo>
                                    <a:lnTo>
                                      <a:pt x="1964" y="2183"/>
                                    </a:lnTo>
                                    <a:lnTo>
                                      <a:pt x="1966" y="2173"/>
                                    </a:lnTo>
                                    <a:lnTo>
                                      <a:pt x="1972" y="2167"/>
                                    </a:lnTo>
                                    <a:lnTo>
                                      <a:pt x="1989" y="2160"/>
                                    </a:lnTo>
                                    <a:lnTo>
                                      <a:pt x="2013" y="2157"/>
                                    </a:lnTo>
                                    <a:lnTo>
                                      <a:pt x="2012" y="2138"/>
                                    </a:lnTo>
                                    <a:lnTo>
                                      <a:pt x="2014" y="2117"/>
                                    </a:lnTo>
                                    <a:lnTo>
                                      <a:pt x="1993" y="2096"/>
                                    </a:lnTo>
                                    <a:lnTo>
                                      <a:pt x="1977" y="2073"/>
                                    </a:lnTo>
                                    <a:lnTo>
                                      <a:pt x="1964" y="2046"/>
                                    </a:lnTo>
                                    <a:lnTo>
                                      <a:pt x="1955" y="2018"/>
                                    </a:lnTo>
                                    <a:lnTo>
                                      <a:pt x="1952" y="1992"/>
                                    </a:lnTo>
                                    <a:lnTo>
                                      <a:pt x="1955" y="1968"/>
                                    </a:lnTo>
                                    <a:lnTo>
                                      <a:pt x="1908" y="1933"/>
                                    </a:lnTo>
                                    <a:lnTo>
                                      <a:pt x="1857" y="1902"/>
                                    </a:lnTo>
                                    <a:lnTo>
                                      <a:pt x="1806" y="1878"/>
                                    </a:lnTo>
                                    <a:lnTo>
                                      <a:pt x="1756" y="1861"/>
                                    </a:lnTo>
                                    <a:lnTo>
                                      <a:pt x="1720" y="1851"/>
                                    </a:lnTo>
                                    <a:lnTo>
                                      <a:pt x="1688" y="1839"/>
                                    </a:lnTo>
                                    <a:lnTo>
                                      <a:pt x="1661" y="1822"/>
                                    </a:lnTo>
                                    <a:lnTo>
                                      <a:pt x="1636" y="1801"/>
                                    </a:lnTo>
                                    <a:lnTo>
                                      <a:pt x="1614" y="1772"/>
                                    </a:lnTo>
                                    <a:lnTo>
                                      <a:pt x="1594" y="1736"/>
                                    </a:lnTo>
                                    <a:lnTo>
                                      <a:pt x="1575" y="1689"/>
                                    </a:lnTo>
                                    <a:lnTo>
                                      <a:pt x="1555" y="1631"/>
                                    </a:lnTo>
                                    <a:lnTo>
                                      <a:pt x="1551" y="1649"/>
                                    </a:lnTo>
                                    <a:lnTo>
                                      <a:pt x="1550" y="1673"/>
                                    </a:lnTo>
                                    <a:lnTo>
                                      <a:pt x="1551" y="1701"/>
                                    </a:lnTo>
                                    <a:lnTo>
                                      <a:pt x="1557" y="1730"/>
                                    </a:lnTo>
                                    <a:lnTo>
                                      <a:pt x="1562" y="1776"/>
                                    </a:lnTo>
                                    <a:lnTo>
                                      <a:pt x="1564" y="1836"/>
                                    </a:lnTo>
                                    <a:lnTo>
                                      <a:pt x="1566" y="1896"/>
                                    </a:lnTo>
                                    <a:lnTo>
                                      <a:pt x="1568" y="1924"/>
                                    </a:lnTo>
                                    <a:lnTo>
                                      <a:pt x="1572" y="1948"/>
                                    </a:lnTo>
                                    <a:lnTo>
                                      <a:pt x="1601" y="2054"/>
                                    </a:lnTo>
                                    <a:lnTo>
                                      <a:pt x="1631" y="2155"/>
                                    </a:lnTo>
                                    <a:lnTo>
                                      <a:pt x="1696" y="2337"/>
                                    </a:lnTo>
                                    <a:lnTo>
                                      <a:pt x="1697" y="2345"/>
                                    </a:lnTo>
                                    <a:lnTo>
                                      <a:pt x="1695" y="2351"/>
                                    </a:lnTo>
                                    <a:lnTo>
                                      <a:pt x="1689" y="2357"/>
                                    </a:lnTo>
                                    <a:lnTo>
                                      <a:pt x="1680" y="2359"/>
                                    </a:lnTo>
                                    <a:lnTo>
                                      <a:pt x="1747" y="2475"/>
                                    </a:lnTo>
                                    <a:lnTo>
                                      <a:pt x="1760" y="2509"/>
                                    </a:lnTo>
                                    <a:lnTo>
                                      <a:pt x="1766" y="2536"/>
                                    </a:lnTo>
                                    <a:lnTo>
                                      <a:pt x="1775" y="2566"/>
                                    </a:lnTo>
                                    <a:lnTo>
                                      <a:pt x="1789" y="2601"/>
                                    </a:lnTo>
                                    <a:lnTo>
                                      <a:pt x="1831" y="2685"/>
                                    </a:lnTo>
                                    <a:lnTo>
                                      <a:pt x="1877" y="2778"/>
                                    </a:lnTo>
                                    <a:lnTo>
                                      <a:pt x="1898" y="2826"/>
                                    </a:lnTo>
                                    <a:lnTo>
                                      <a:pt x="1913" y="2874"/>
                                    </a:lnTo>
                                    <a:lnTo>
                                      <a:pt x="1880" y="2893"/>
                                    </a:lnTo>
                                    <a:lnTo>
                                      <a:pt x="1889" y="2928"/>
                                    </a:lnTo>
                                    <a:lnTo>
                                      <a:pt x="1888" y="2956"/>
                                    </a:lnTo>
                                    <a:lnTo>
                                      <a:pt x="1885" y="2983"/>
                                    </a:lnTo>
                                    <a:lnTo>
                                      <a:pt x="1887" y="3018"/>
                                    </a:lnTo>
                                    <a:lnTo>
                                      <a:pt x="1903" y="3080"/>
                                    </a:lnTo>
                                    <a:lnTo>
                                      <a:pt x="1921" y="3133"/>
                                    </a:lnTo>
                                    <a:lnTo>
                                      <a:pt x="1937" y="3194"/>
                                    </a:lnTo>
                                    <a:lnTo>
                                      <a:pt x="1951" y="3278"/>
                                    </a:lnTo>
                                    <a:lnTo>
                                      <a:pt x="1965" y="3386"/>
                                    </a:lnTo>
                                    <a:lnTo>
                                      <a:pt x="1984" y="3502"/>
                                    </a:lnTo>
                                    <a:lnTo>
                                      <a:pt x="2036" y="3745"/>
                                    </a:lnTo>
                                    <a:lnTo>
                                      <a:pt x="2042" y="3742"/>
                                    </a:lnTo>
                                    <a:lnTo>
                                      <a:pt x="2051" y="3744"/>
                                    </a:lnTo>
                                    <a:lnTo>
                                      <a:pt x="2056" y="3753"/>
                                    </a:lnTo>
                                    <a:lnTo>
                                      <a:pt x="2055" y="3770"/>
                                    </a:lnTo>
                                    <a:lnTo>
                                      <a:pt x="2060" y="3792"/>
                                    </a:lnTo>
                                    <a:lnTo>
                                      <a:pt x="2059" y="3820"/>
                                    </a:lnTo>
                                    <a:lnTo>
                                      <a:pt x="2069" y="3829"/>
                                    </a:lnTo>
                                    <a:lnTo>
                                      <a:pt x="2080" y="3850"/>
                                    </a:lnTo>
                                    <a:lnTo>
                                      <a:pt x="2102" y="3840"/>
                                    </a:lnTo>
                                    <a:lnTo>
                                      <a:pt x="2119" y="3838"/>
                                    </a:lnTo>
                                    <a:lnTo>
                                      <a:pt x="2132" y="3845"/>
                                    </a:lnTo>
                                    <a:lnTo>
                                      <a:pt x="2139" y="3856"/>
                                    </a:lnTo>
                                    <a:lnTo>
                                      <a:pt x="2142" y="3870"/>
                                    </a:lnTo>
                                    <a:lnTo>
                                      <a:pt x="2143" y="3914"/>
                                    </a:lnTo>
                                    <a:lnTo>
                                      <a:pt x="2176" y="3914"/>
                                    </a:lnTo>
                                    <a:lnTo>
                                      <a:pt x="2206" y="3923"/>
                                    </a:lnTo>
                                    <a:lnTo>
                                      <a:pt x="2204" y="3931"/>
                                    </a:lnTo>
                                    <a:lnTo>
                                      <a:pt x="2186" y="3927"/>
                                    </a:lnTo>
                                    <a:lnTo>
                                      <a:pt x="2169" y="3927"/>
                                    </a:lnTo>
                                    <a:lnTo>
                                      <a:pt x="2154" y="3930"/>
                                    </a:lnTo>
                                    <a:lnTo>
                                      <a:pt x="2138" y="3935"/>
                                    </a:lnTo>
                                    <a:lnTo>
                                      <a:pt x="2175" y="3961"/>
                                    </a:lnTo>
                                    <a:lnTo>
                                      <a:pt x="2188" y="3976"/>
                                    </a:lnTo>
                                    <a:lnTo>
                                      <a:pt x="2199" y="3992"/>
                                    </a:lnTo>
                                    <a:lnTo>
                                      <a:pt x="2207" y="3997"/>
                                    </a:lnTo>
                                    <a:lnTo>
                                      <a:pt x="2208" y="4002"/>
                                    </a:lnTo>
                                    <a:lnTo>
                                      <a:pt x="2220" y="4008"/>
                                    </a:lnTo>
                                    <a:lnTo>
                                      <a:pt x="2228" y="4006"/>
                                    </a:lnTo>
                                    <a:lnTo>
                                      <a:pt x="2234" y="4007"/>
                                    </a:lnTo>
                                    <a:lnTo>
                                      <a:pt x="2239" y="4011"/>
                                    </a:lnTo>
                                    <a:lnTo>
                                      <a:pt x="2242" y="4018"/>
                                    </a:lnTo>
                                    <a:lnTo>
                                      <a:pt x="2252" y="4021"/>
                                    </a:lnTo>
                                    <a:lnTo>
                                      <a:pt x="2265" y="4021"/>
                                    </a:lnTo>
                                    <a:lnTo>
                                      <a:pt x="2271" y="4024"/>
                                    </a:lnTo>
                                    <a:lnTo>
                                      <a:pt x="2275" y="4029"/>
                                    </a:lnTo>
                                    <a:lnTo>
                                      <a:pt x="2289" y="4033"/>
                                    </a:lnTo>
                                    <a:lnTo>
                                      <a:pt x="2301" y="4027"/>
                                    </a:lnTo>
                                    <a:lnTo>
                                      <a:pt x="2313" y="4029"/>
                                    </a:lnTo>
                                    <a:lnTo>
                                      <a:pt x="2320" y="4033"/>
                                    </a:lnTo>
                                    <a:lnTo>
                                      <a:pt x="2323" y="4041"/>
                                    </a:lnTo>
                                    <a:lnTo>
                                      <a:pt x="2350" y="4034"/>
                                    </a:lnTo>
                                    <a:lnTo>
                                      <a:pt x="2381" y="4032"/>
                                    </a:lnTo>
                                    <a:lnTo>
                                      <a:pt x="2419" y="4024"/>
                                    </a:lnTo>
                                    <a:lnTo>
                                      <a:pt x="2482" y="4016"/>
                                    </a:lnTo>
                                    <a:lnTo>
                                      <a:pt x="2510" y="4017"/>
                                    </a:lnTo>
                                    <a:lnTo>
                                      <a:pt x="2523" y="4021"/>
                                    </a:lnTo>
                                    <a:lnTo>
                                      <a:pt x="2537" y="4027"/>
                                    </a:lnTo>
                                    <a:lnTo>
                                      <a:pt x="2550" y="4036"/>
                                    </a:lnTo>
                                    <a:lnTo>
                                      <a:pt x="2562" y="4048"/>
                                    </a:lnTo>
                                    <a:lnTo>
                                      <a:pt x="2572" y="4062"/>
                                    </a:lnTo>
                                    <a:lnTo>
                                      <a:pt x="2582" y="4080"/>
                                    </a:lnTo>
                                    <a:lnTo>
                                      <a:pt x="2594" y="4087"/>
                                    </a:lnTo>
                                    <a:lnTo>
                                      <a:pt x="2612" y="4116"/>
                                    </a:lnTo>
                                    <a:lnTo>
                                      <a:pt x="2614" y="4128"/>
                                    </a:lnTo>
                                    <a:lnTo>
                                      <a:pt x="2608" y="4134"/>
                                    </a:lnTo>
                                    <a:lnTo>
                                      <a:pt x="2488" y="4182"/>
                                    </a:lnTo>
                                    <a:lnTo>
                                      <a:pt x="2395" y="4214"/>
                                    </a:lnTo>
                                    <a:lnTo>
                                      <a:pt x="2259" y="4254"/>
                                    </a:lnTo>
                                    <a:lnTo>
                                      <a:pt x="2127" y="4293"/>
                                    </a:lnTo>
                                    <a:lnTo>
                                      <a:pt x="2039" y="4325"/>
                                    </a:lnTo>
                                    <a:lnTo>
                                      <a:pt x="1926" y="4371"/>
                                    </a:lnTo>
                                    <a:lnTo>
                                      <a:pt x="1920" y="4372"/>
                                    </a:lnTo>
                                    <a:lnTo>
                                      <a:pt x="1913" y="4369"/>
                                    </a:lnTo>
                                    <a:lnTo>
                                      <a:pt x="1901" y="4348"/>
                                    </a:lnTo>
                                    <a:lnTo>
                                      <a:pt x="1894" y="4324"/>
                                    </a:lnTo>
                                    <a:lnTo>
                                      <a:pt x="1898" y="4313"/>
                                    </a:lnTo>
                                    <a:lnTo>
                                      <a:pt x="1873" y="4255"/>
                                    </a:lnTo>
                                    <a:lnTo>
                                      <a:pt x="1860" y="4205"/>
                                    </a:lnTo>
                                    <a:lnTo>
                                      <a:pt x="1857" y="4164"/>
                                    </a:lnTo>
                                    <a:lnTo>
                                      <a:pt x="1860" y="4148"/>
                                    </a:lnTo>
                                    <a:lnTo>
                                      <a:pt x="1865" y="4137"/>
                                    </a:lnTo>
                                    <a:lnTo>
                                      <a:pt x="1865" y="4116"/>
                                    </a:lnTo>
                                    <a:lnTo>
                                      <a:pt x="1857" y="4086"/>
                                    </a:lnTo>
                                    <a:lnTo>
                                      <a:pt x="1841" y="4050"/>
                                    </a:lnTo>
                                    <a:lnTo>
                                      <a:pt x="1814" y="4006"/>
                                    </a:lnTo>
                                    <a:lnTo>
                                      <a:pt x="1809" y="3988"/>
                                    </a:lnTo>
                                    <a:lnTo>
                                      <a:pt x="1810" y="3978"/>
                                    </a:lnTo>
                                    <a:lnTo>
                                      <a:pt x="1813" y="3969"/>
                                    </a:lnTo>
                                    <a:lnTo>
                                      <a:pt x="1820" y="3959"/>
                                    </a:lnTo>
                                    <a:lnTo>
                                      <a:pt x="1829" y="3952"/>
                                    </a:lnTo>
                                    <a:lnTo>
                                      <a:pt x="1840" y="3947"/>
                                    </a:lnTo>
                                    <a:lnTo>
                                      <a:pt x="1855" y="3944"/>
                                    </a:lnTo>
                                    <a:lnTo>
                                      <a:pt x="1846" y="3924"/>
                                    </a:lnTo>
                                    <a:lnTo>
                                      <a:pt x="1847" y="3904"/>
                                    </a:lnTo>
                                    <a:lnTo>
                                      <a:pt x="1849" y="3886"/>
                                    </a:lnTo>
                                    <a:lnTo>
                                      <a:pt x="1848" y="3866"/>
                                    </a:lnTo>
                                    <a:lnTo>
                                      <a:pt x="1837" y="3860"/>
                                    </a:lnTo>
                                    <a:lnTo>
                                      <a:pt x="1829" y="3838"/>
                                    </a:lnTo>
                                    <a:lnTo>
                                      <a:pt x="1829" y="3827"/>
                                    </a:lnTo>
                                    <a:lnTo>
                                      <a:pt x="1834" y="3819"/>
                                    </a:lnTo>
                                    <a:lnTo>
                                      <a:pt x="1844" y="3812"/>
                                    </a:lnTo>
                                    <a:lnTo>
                                      <a:pt x="1857" y="3809"/>
                                    </a:lnTo>
                                    <a:lnTo>
                                      <a:pt x="1821" y="3677"/>
                                    </a:lnTo>
                                    <a:lnTo>
                                      <a:pt x="1805" y="3630"/>
                                    </a:lnTo>
                                    <a:lnTo>
                                      <a:pt x="1785" y="3587"/>
                                    </a:lnTo>
                                    <a:lnTo>
                                      <a:pt x="1738" y="3508"/>
                                    </a:lnTo>
                                    <a:lnTo>
                                      <a:pt x="1694" y="3428"/>
                                    </a:lnTo>
                                    <a:lnTo>
                                      <a:pt x="1674" y="3385"/>
                                    </a:lnTo>
                                    <a:lnTo>
                                      <a:pt x="1659" y="3336"/>
                                    </a:lnTo>
                                    <a:lnTo>
                                      <a:pt x="1652" y="3296"/>
                                    </a:lnTo>
                                    <a:lnTo>
                                      <a:pt x="1649" y="3253"/>
                                    </a:lnTo>
                                    <a:lnTo>
                                      <a:pt x="1646" y="3163"/>
                                    </a:lnTo>
                                    <a:lnTo>
                                      <a:pt x="1645" y="3120"/>
                                    </a:lnTo>
                                    <a:lnTo>
                                      <a:pt x="1640" y="3079"/>
                                    </a:lnTo>
                                    <a:lnTo>
                                      <a:pt x="1633" y="3042"/>
                                    </a:lnTo>
                                    <a:lnTo>
                                      <a:pt x="1621" y="3010"/>
                                    </a:lnTo>
                                    <a:lnTo>
                                      <a:pt x="1554" y="3053"/>
                                    </a:lnTo>
                                    <a:lnTo>
                                      <a:pt x="1491" y="3101"/>
                                    </a:lnTo>
                                    <a:lnTo>
                                      <a:pt x="1422" y="2990"/>
                                    </a:lnTo>
                                    <a:lnTo>
                                      <a:pt x="1372" y="2898"/>
                                    </a:lnTo>
                                    <a:lnTo>
                                      <a:pt x="1340" y="2818"/>
                                    </a:lnTo>
                                    <a:lnTo>
                                      <a:pt x="1328" y="2781"/>
                                    </a:lnTo>
                                    <a:lnTo>
                                      <a:pt x="1321" y="2745"/>
                                    </a:lnTo>
                                    <a:lnTo>
                                      <a:pt x="1311" y="2711"/>
                                    </a:lnTo>
                                    <a:lnTo>
                                      <a:pt x="1295" y="2678"/>
                                    </a:lnTo>
                                    <a:lnTo>
                                      <a:pt x="1276" y="2640"/>
                                    </a:lnTo>
                                    <a:lnTo>
                                      <a:pt x="1258" y="2596"/>
                                    </a:lnTo>
                                    <a:lnTo>
                                      <a:pt x="1242" y="2654"/>
                                    </a:lnTo>
                                    <a:lnTo>
                                      <a:pt x="1228" y="2711"/>
                                    </a:lnTo>
                                    <a:lnTo>
                                      <a:pt x="1208" y="2828"/>
                                    </a:lnTo>
                                    <a:lnTo>
                                      <a:pt x="1184" y="2947"/>
                                    </a:lnTo>
                                    <a:lnTo>
                                      <a:pt x="1167" y="3008"/>
                                    </a:lnTo>
                                    <a:lnTo>
                                      <a:pt x="1144" y="3070"/>
                                    </a:lnTo>
                                    <a:lnTo>
                                      <a:pt x="1063" y="3072"/>
                                    </a:lnTo>
                                    <a:lnTo>
                                      <a:pt x="1068" y="3091"/>
                                    </a:lnTo>
                                    <a:lnTo>
                                      <a:pt x="1063" y="3115"/>
                                    </a:lnTo>
                                    <a:lnTo>
                                      <a:pt x="1043" y="3143"/>
                                    </a:lnTo>
                                    <a:lnTo>
                                      <a:pt x="1004" y="3182"/>
                                    </a:lnTo>
                                    <a:lnTo>
                                      <a:pt x="972" y="3207"/>
                                    </a:lnTo>
                                    <a:lnTo>
                                      <a:pt x="928" y="3236"/>
                                    </a:lnTo>
                                    <a:lnTo>
                                      <a:pt x="877" y="3279"/>
                                    </a:lnTo>
                                    <a:lnTo>
                                      <a:pt x="850" y="3308"/>
                                    </a:lnTo>
                                    <a:lnTo>
                                      <a:pt x="821" y="3344"/>
                                    </a:lnTo>
                                    <a:lnTo>
                                      <a:pt x="769" y="3406"/>
                                    </a:lnTo>
                                    <a:lnTo>
                                      <a:pt x="713" y="3463"/>
                                    </a:lnTo>
                                    <a:lnTo>
                                      <a:pt x="550" y="3605"/>
                                    </a:lnTo>
                                    <a:lnTo>
                                      <a:pt x="557" y="3619"/>
                                    </a:lnTo>
                                    <a:lnTo>
                                      <a:pt x="555" y="3634"/>
                                    </a:lnTo>
                                    <a:lnTo>
                                      <a:pt x="548" y="3648"/>
                                    </a:lnTo>
                                    <a:lnTo>
                                      <a:pt x="535" y="3663"/>
                                    </a:lnTo>
                                    <a:lnTo>
                                      <a:pt x="517" y="3677"/>
                                    </a:lnTo>
                                    <a:lnTo>
                                      <a:pt x="501" y="3684"/>
                                    </a:lnTo>
                                    <a:lnTo>
                                      <a:pt x="493" y="3717"/>
                                    </a:lnTo>
                                    <a:lnTo>
                                      <a:pt x="474" y="3755"/>
                                    </a:lnTo>
                                    <a:lnTo>
                                      <a:pt x="465" y="3763"/>
                                    </a:lnTo>
                                    <a:lnTo>
                                      <a:pt x="450" y="3768"/>
                                    </a:lnTo>
                                    <a:lnTo>
                                      <a:pt x="445" y="3781"/>
                                    </a:lnTo>
                                    <a:lnTo>
                                      <a:pt x="433" y="3790"/>
                                    </a:lnTo>
                                    <a:lnTo>
                                      <a:pt x="441" y="3795"/>
                                    </a:lnTo>
                                    <a:lnTo>
                                      <a:pt x="446" y="3807"/>
                                    </a:lnTo>
                                    <a:lnTo>
                                      <a:pt x="450" y="3847"/>
                                    </a:lnTo>
                                    <a:lnTo>
                                      <a:pt x="448" y="3861"/>
                                    </a:lnTo>
                                    <a:lnTo>
                                      <a:pt x="442" y="3873"/>
                                    </a:lnTo>
                                    <a:lnTo>
                                      <a:pt x="420" y="3894"/>
                                    </a:lnTo>
                                    <a:lnTo>
                                      <a:pt x="418" y="3905"/>
                                    </a:lnTo>
                                    <a:lnTo>
                                      <a:pt x="410" y="3915"/>
                                    </a:lnTo>
                                    <a:lnTo>
                                      <a:pt x="413" y="3944"/>
                                    </a:lnTo>
                                    <a:lnTo>
                                      <a:pt x="411" y="3972"/>
                                    </a:lnTo>
                                    <a:lnTo>
                                      <a:pt x="415" y="3974"/>
                                    </a:lnTo>
                                    <a:lnTo>
                                      <a:pt x="416" y="3979"/>
                                    </a:lnTo>
                                    <a:lnTo>
                                      <a:pt x="415" y="3984"/>
                                    </a:lnTo>
                                    <a:lnTo>
                                      <a:pt x="412" y="3986"/>
                                    </a:lnTo>
                                    <a:lnTo>
                                      <a:pt x="414" y="3994"/>
                                    </a:lnTo>
                                    <a:lnTo>
                                      <a:pt x="418" y="3997"/>
                                    </a:lnTo>
                                    <a:lnTo>
                                      <a:pt x="421" y="4003"/>
                                    </a:lnTo>
                                    <a:lnTo>
                                      <a:pt x="419" y="4011"/>
                                    </a:lnTo>
                                    <a:lnTo>
                                      <a:pt x="425" y="4024"/>
                                    </a:lnTo>
                                    <a:lnTo>
                                      <a:pt x="433" y="4026"/>
                                    </a:lnTo>
                                    <a:lnTo>
                                      <a:pt x="436" y="4031"/>
                                    </a:lnTo>
                                    <a:lnTo>
                                      <a:pt x="437" y="4036"/>
                                    </a:lnTo>
                                    <a:lnTo>
                                      <a:pt x="434" y="4040"/>
                                    </a:lnTo>
                                    <a:lnTo>
                                      <a:pt x="445" y="4054"/>
                                    </a:lnTo>
                                    <a:lnTo>
                                      <a:pt x="456" y="4061"/>
                                    </a:lnTo>
                                    <a:lnTo>
                                      <a:pt x="459" y="4071"/>
                                    </a:lnTo>
                                    <a:lnTo>
                                      <a:pt x="477" y="4082"/>
                                    </a:lnTo>
                                    <a:lnTo>
                                      <a:pt x="494" y="4095"/>
                                    </a:lnTo>
                                    <a:lnTo>
                                      <a:pt x="550" y="4108"/>
                                    </a:lnTo>
                                    <a:lnTo>
                                      <a:pt x="588" y="4125"/>
                                    </a:lnTo>
                                    <a:lnTo>
                                      <a:pt x="600" y="4135"/>
                                    </a:lnTo>
                                    <a:lnTo>
                                      <a:pt x="610" y="4146"/>
                                    </a:lnTo>
                                    <a:lnTo>
                                      <a:pt x="617" y="4161"/>
                                    </a:lnTo>
                                    <a:lnTo>
                                      <a:pt x="622" y="4177"/>
                                    </a:lnTo>
                                    <a:lnTo>
                                      <a:pt x="630" y="4182"/>
                                    </a:lnTo>
                                    <a:lnTo>
                                      <a:pt x="636" y="4190"/>
                                    </a:lnTo>
                                    <a:lnTo>
                                      <a:pt x="642" y="4218"/>
                                    </a:lnTo>
                                    <a:lnTo>
                                      <a:pt x="639" y="4228"/>
                                    </a:lnTo>
                                    <a:lnTo>
                                      <a:pt x="628" y="4235"/>
                                    </a:lnTo>
                                    <a:lnTo>
                                      <a:pt x="551" y="4254"/>
                                    </a:lnTo>
                                    <a:lnTo>
                                      <a:pt x="481" y="4263"/>
                                    </a:lnTo>
                                    <a:lnTo>
                                      <a:pt x="406" y="4265"/>
                                    </a:lnTo>
                                    <a:lnTo>
                                      <a:pt x="314" y="4262"/>
                                    </a:lnTo>
                                    <a:lnTo>
                                      <a:pt x="288" y="4257"/>
                                    </a:lnTo>
                                    <a:lnTo>
                                      <a:pt x="256" y="4235"/>
                                    </a:lnTo>
                                    <a:lnTo>
                                      <a:pt x="244" y="4224"/>
                                    </a:lnTo>
                                    <a:lnTo>
                                      <a:pt x="234" y="4210"/>
                                    </a:lnTo>
                                    <a:lnTo>
                                      <a:pt x="208" y="4164"/>
                                    </a:lnTo>
                                    <a:lnTo>
                                      <a:pt x="180" y="4127"/>
                                    </a:lnTo>
                                    <a:lnTo>
                                      <a:pt x="147" y="4098"/>
                                    </a:lnTo>
                                    <a:lnTo>
                                      <a:pt x="113" y="4080"/>
                                    </a:lnTo>
                                    <a:lnTo>
                                      <a:pt x="53" y="4052"/>
                                    </a:lnTo>
                                    <a:lnTo>
                                      <a:pt x="17" y="4024"/>
                                    </a:lnTo>
                                    <a:lnTo>
                                      <a:pt x="7" y="4010"/>
                                    </a:lnTo>
                                    <a:lnTo>
                                      <a:pt x="2" y="3997"/>
                                    </a:lnTo>
                                    <a:lnTo>
                                      <a:pt x="0" y="3973"/>
                                    </a:lnTo>
                                    <a:close/>
                                  </a:path>
                                </a:pathLst>
                              </a:custGeom>
                              <a:solidFill>
                                <a:srgbClr val="FFCC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 name="Freeform 289"/>
                            <wps:cNvSpPr>
                              <a:spLocks/>
                            </wps:cNvSpPr>
                            <wps:spPr bwMode="auto">
                              <a:xfrm>
                                <a:off x="0" y="0"/>
                                <a:ext cx="291" cy="486"/>
                              </a:xfrm>
                              <a:custGeom>
                                <a:avLst/>
                                <a:gdLst>
                                  <a:gd name="T0" fmla="*/ 129 w 2614"/>
                                  <a:gd name="T1" fmla="*/ 3784 h 4372"/>
                                  <a:gd name="T2" fmla="*/ 233 w 2614"/>
                                  <a:gd name="T3" fmla="*/ 3678 h 4372"/>
                                  <a:gd name="T4" fmla="*/ 325 w 2614"/>
                                  <a:gd name="T5" fmla="*/ 3551 h 4372"/>
                                  <a:gd name="T6" fmla="*/ 528 w 2614"/>
                                  <a:gd name="T7" fmla="*/ 3246 h 4372"/>
                                  <a:gd name="T8" fmla="*/ 720 w 2614"/>
                                  <a:gd name="T9" fmla="*/ 2967 h 4372"/>
                                  <a:gd name="T10" fmla="*/ 752 w 2614"/>
                                  <a:gd name="T11" fmla="*/ 2412 h 4372"/>
                                  <a:gd name="T12" fmla="*/ 771 w 2614"/>
                                  <a:gd name="T13" fmla="*/ 1526 h 4372"/>
                                  <a:gd name="T14" fmla="*/ 445 w 2614"/>
                                  <a:gd name="T15" fmla="*/ 1274 h 4372"/>
                                  <a:gd name="T16" fmla="*/ 186 w 2614"/>
                                  <a:gd name="T17" fmla="*/ 1260 h 4372"/>
                                  <a:gd name="T18" fmla="*/ 194 w 2614"/>
                                  <a:gd name="T19" fmla="*/ 619 h 4372"/>
                                  <a:gd name="T20" fmla="*/ 148 w 2614"/>
                                  <a:gd name="T21" fmla="*/ 324 h 4372"/>
                                  <a:gd name="T22" fmla="*/ 291 w 2614"/>
                                  <a:gd name="T23" fmla="*/ 248 h 4372"/>
                                  <a:gd name="T24" fmla="*/ 425 w 2614"/>
                                  <a:gd name="T25" fmla="*/ 278 h 4372"/>
                                  <a:gd name="T26" fmla="*/ 388 w 2614"/>
                                  <a:gd name="T27" fmla="*/ 487 h 4372"/>
                                  <a:gd name="T28" fmla="*/ 384 w 2614"/>
                                  <a:gd name="T29" fmla="*/ 1001 h 4372"/>
                                  <a:gd name="T30" fmla="*/ 810 w 2614"/>
                                  <a:gd name="T31" fmla="*/ 789 h 4372"/>
                                  <a:gd name="T32" fmla="*/ 1068 w 2614"/>
                                  <a:gd name="T33" fmla="*/ 634 h 4372"/>
                                  <a:gd name="T34" fmla="*/ 945 w 2614"/>
                                  <a:gd name="T35" fmla="*/ 436 h 4372"/>
                                  <a:gd name="T36" fmla="*/ 1029 w 2614"/>
                                  <a:gd name="T37" fmla="*/ 105 h 4372"/>
                                  <a:gd name="T38" fmla="*/ 1334 w 2614"/>
                                  <a:gd name="T39" fmla="*/ 21 h 4372"/>
                                  <a:gd name="T40" fmla="*/ 1589 w 2614"/>
                                  <a:gd name="T41" fmla="*/ 83 h 4372"/>
                                  <a:gd name="T42" fmla="*/ 1613 w 2614"/>
                                  <a:gd name="T43" fmla="*/ 405 h 4372"/>
                                  <a:gd name="T44" fmla="*/ 1516 w 2614"/>
                                  <a:gd name="T45" fmla="*/ 455 h 4372"/>
                                  <a:gd name="T46" fmla="*/ 1425 w 2614"/>
                                  <a:gd name="T47" fmla="*/ 694 h 4372"/>
                                  <a:gd name="T48" fmla="*/ 1390 w 2614"/>
                                  <a:gd name="T49" fmla="*/ 824 h 4372"/>
                                  <a:gd name="T50" fmla="*/ 1619 w 2614"/>
                                  <a:gd name="T51" fmla="*/ 976 h 4372"/>
                                  <a:gd name="T52" fmla="*/ 1739 w 2614"/>
                                  <a:gd name="T53" fmla="*/ 1492 h 4372"/>
                                  <a:gd name="T54" fmla="*/ 1958 w 2614"/>
                                  <a:gd name="T55" fmla="*/ 1795 h 4372"/>
                                  <a:gd name="T56" fmla="*/ 2153 w 2614"/>
                                  <a:gd name="T57" fmla="*/ 1903 h 4372"/>
                                  <a:gd name="T58" fmla="*/ 2155 w 2614"/>
                                  <a:gd name="T59" fmla="*/ 2029 h 4372"/>
                                  <a:gd name="T60" fmla="*/ 2032 w 2614"/>
                                  <a:gd name="T61" fmla="*/ 2211 h 4372"/>
                                  <a:gd name="T62" fmla="*/ 1972 w 2614"/>
                                  <a:gd name="T63" fmla="*/ 2167 h 4372"/>
                                  <a:gd name="T64" fmla="*/ 1955 w 2614"/>
                                  <a:gd name="T65" fmla="*/ 1968 h 4372"/>
                                  <a:gd name="T66" fmla="*/ 1594 w 2614"/>
                                  <a:gd name="T67" fmla="*/ 1736 h 4372"/>
                                  <a:gd name="T68" fmla="*/ 1568 w 2614"/>
                                  <a:gd name="T69" fmla="*/ 1924 h 4372"/>
                                  <a:gd name="T70" fmla="*/ 1760 w 2614"/>
                                  <a:gd name="T71" fmla="*/ 2509 h 4372"/>
                                  <a:gd name="T72" fmla="*/ 1888 w 2614"/>
                                  <a:gd name="T73" fmla="*/ 2956 h 4372"/>
                                  <a:gd name="T74" fmla="*/ 2042 w 2614"/>
                                  <a:gd name="T75" fmla="*/ 3742 h 4372"/>
                                  <a:gd name="T76" fmla="*/ 2132 w 2614"/>
                                  <a:gd name="T77" fmla="*/ 3845 h 4372"/>
                                  <a:gd name="T78" fmla="*/ 2138 w 2614"/>
                                  <a:gd name="T79" fmla="*/ 3935 h 4372"/>
                                  <a:gd name="T80" fmla="*/ 2242 w 2614"/>
                                  <a:gd name="T81" fmla="*/ 4018 h 4372"/>
                                  <a:gd name="T82" fmla="*/ 2350 w 2614"/>
                                  <a:gd name="T83" fmla="*/ 4034 h 4372"/>
                                  <a:gd name="T84" fmla="*/ 2582 w 2614"/>
                                  <a:gd name="T85" fmla="*/ 4080 h 4372"/>
                                  <a:gd name="T86" fmla="*/ 1926 w 2614"/>
                                  <a:gd name="T87" fmla="*/ 4371 h 4372"/>
                                  <a:gd name="T88" fmla="*/ 1865 w 2614"/>
                                  <a:gd name="T89" fmla="*/ 4137 h 4372"/>
                                  <a:gd name="T90" fmla="*/ 1840 w 2614"/>
                                  <a:gd name="T91" fmla="*/ 3947 h 4372"/>
                                  <a:gd name="T92" fmla="*/ 1844 w 2614"/>
                                  <a:gd name="T93" fmla="*/ 3812 h 4372"/>
                                  <a:gd name="T94" fmla="*/ 1649 w 2614"/>
                                  <a:gd name="T95" fmla="*/ 3253 h 4372"/>
                                  <a:gd name="T96" fmla="*/ 1340 w 2614"/>
                                  <a:gd name="T97" fmla="*/ 2818 h 4372"/>
                                  <a:gd name="T98" fmla="*/ 1184 w 2614"/>
                                  <a:gd name="T99" fmla="*/ 2947 h 4372"/>
                                  <a:gd name="T100" fmla="*/ 877 w 2614"/>
                                  <a:gd name="T101" fmla="*/ 3279 h 4372"/>
                                  <a:gd name="T102" fmla="*/ 517 w 2614"/>
                                  <a:gd name="T103" fmla="*/ 3677 h 4372"/>
                                  <a:gd name="T104" fmla="*/ 450 w 2614"/>
                                  <a:gd name="T105" fmla="*/ 3847 h 4372"/>
                                  <a:gd name="T106" fmla="*/ 415 w 2614"/>
                                  <a:gd name="T107" fmla="*/ 3984 h 4372"/>
                                  <a:gd name="T108" fmla="*/ 434 w 2614"/>
                                  <a:gd name="T109" fmla="*/ 4040 h 4372"/>
                                  <a:gd name="T110" fmla="*/ 617 w 2614"/>
                                  <a:gd name="T111" fmla="*/ 4161 h 4372"/>
                                  <a:gd name="T112" fmla="*/ 314 w 2614"/>
                                  <a:gd name="T113" fmla="*/ 4262 h 4372"/>
                                  <a:gd name="T114" fmla="*/ 17 w 2614"/>
                                  <a:gd name="T115" fmla="*/ 4024 h 4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614" h="4372">
                                    <a:moveTo>
                                      <a:pt x="0" y="3973"/>
                                    </a:moveTo>
                                    <a:lnTo>
                                      <a:pt x="9" y="3940"/>
                                    </a:lnTo>
                                    <a:lnTo>
                                      <a:pt x="18" y="3918"/>
                                    </a:lnTo>
                                    <a:lnTo>
                                      <a:pt x="36" y="3906"/>
                                    </a:lnTo>
                                    <a:lnTo>
                                      <a:pt x="49" y="3875"/>
                                    </a:lnTo>
                                    <a:lnTo>
                                      <a:pt x="67" y="3849"/>
                                    </a:lnTo>
                                    <a:lnTo>
                                      <a:pt x="88" y="3827"/>
                                    </a:lnTo>
                                    <a:lnTo>
                                      <a:pt x="113" y="3813"/>
                                    </a:lnTo>
                                    <a:lnTo>
                                      <a:pt x="119" y="3797"/>
                                    </a:lnTo>
                                    <a:lnTo>
                                      <a:pt x="129" y="3784"/>
                                    </a:lnTo>
                                    <a:lnTo>
                                      <a:pt x="126" y="3770"/>
                                    </a:lnTo>
                                    <a:lnTo>
                                      <a:pt x="132" y="3752"/>
                                    </a:lnTo>
                                    <a:lnTo>
                                      <a:pt x="128" y="3742"/>
                                    </a:lnTo>
                                    <a:lnTo>
                                      <a:pt x="128" y="3730"/>
                                    </a:lnTo>
                                    <a:lnTo>
                                      <a:pt x="133" y="3715"/>
                                    </a:lnTo>
                                    <a:lnTo>
                                      <a:pt x="142" y="3697"/>
                                    </a:lnTo>
                                    <a:lnTo>
                                      <a:pt x="153" y="3687"/>
                                    </a:lnTo>
                                    <a:lnTo>
                                      <a:pt x="169" y="3682"/>
                                    </a:lnTo>
                                    <a:lnTo>
                                      <a:pt x="195" y="3679"/>
                                    </a:lnTo>
                                    <a:lnTo>
                                      <a:pt x="233" y="3678"/>
                                    </a:lnTo>
                                    <a:lnTo>
                                      <a:pt x="242" y="3672"/>
                                    </a:lnTo>
                                    <a:lnTo>
                                      <a:pt x="252" y="3669"/>
                                    </a:lnTo>
                                    <a:lnTo>
                                      <a:pt x="262" y="3645"/>
                                    </a:lnTo>
                                    <a:lnTo>
                                      <a:pt x="280" y="3629"/>
                                    </a:lnTo>
                                    <a:lnTo>
                                      <a:pt x="285" y="3614"/>
                                    </a:lnTo>
                                    <a:lnTo>
                                      <a:pt x="295" y="3597"/>
                                    </a:lnTo>
                                    <a:lnTo>
                                      <a:pt x="307" y="3585"/>
                                    </a:lnTo>
                                    <a:lnTo>
                                      <a:pt x="317" y="3579"/>
                                    </a:lnTo>
                                    <a:lnTo>
                                      <a:pt x="323" y="3563"/>
                                    </a:lnTo>
                                    <a:lnTo>
                                      <a:pt x="325" y="3551"/>
                                    </a:lnTo>
                                    <a:lnTo>
                                      <a:pt x="331" y="3538"/>
                                    </a:lnTo>
                                    <a:lnTo>
                                      <a:pt x="358" y="3505"/>
                                    </a:lnTo>
                                    <a:lnTo>
                                      <a:pt x="375" y="3497"/>
                                    </a:lnTo>
                                    <a:lnTo>
                                      <a:pt x="388" y="3496"/>
                                    </a:lnTo>
                                    <a:lnTo>
                                      <a:pt x="400" y="3499"/>
                                    </a:lnTo>
                                    <a:lnTo>
                                      <a:pt x="429" y="3457"/>
                                    </a:lnTo>
                                    <a:lnTo>
                                      <a:pt x="450" y="3415"/>
                                    </a:lnTo>
                                    <a:lnTo>
                                      <a:pt x="485" y="3333"/>
                                    </a:lnTo>
                                    <a:lnTo>
                                      <a:pt x="503" y="3290"/>
                                    </a:lnTo>
                                    <a:lnTo>
                                      <a:pt x="528" y="3246"/>
                                    </a:lnTo>
                                    <a:lnTo>
                                      <a:pt x="562" y="3201"/>
                                    </a:lnTo>
                                    <a:lnTo>
                                      <a:pt x="607" y="3152"/>
                                    </a:lnTo>
                                    <a:lnTo>
                                      <a:pt x="632" y="3130"/>
                                    </a:lnTo>
                                    <a:lnTo>
                                      <a:pt x="656" y="3113"/>
                                    </a:lnTo>
                                    <a:lnTo>
                                      <a:pt x="706" y="3081"/>
                                    </a:lnTo>
                                    <a:lnTo>
                                      <a:pt x="751" y="3049"/>
                                    </a:lnTo>
                                    <a:lnTo>
                                      <a:pt x="770" y="3031"/>
                                    </a:lnTo>
                                    <a:lnTo>
                                      <a:pt x="786" y="3007"/>
                                    </a:lnTo>
                                    <a:lnTo>
                                      <a:pt x="729" y="2976"/>
                                    </a:lnTo>
                                    <a:lnTo>
                                      <a:pt x="720" y="2967"/>
                                    </a:lnTo>
                                    <a:lnTo>
                                      <a:pt x="717" y="2960"/>
                                    </a:lnTo>
                                    <a:lnTo>
                                      <a:pt x="717" y="2878"/>
                                    </a:lnTo>
                                    <a:lnTo>
                                      <a:pt x="723" y="2796"/>
                                    </a:lnTo>
                                    <a:lnTo>
                                      <a:pt x="735" y="2715"/>
                                    </a:lnTo>
                                    <a:lnTo>
                                      <a:pt x="752" y="2636"/>
                                    </a:lnTo>
                                    <a:lnTo>
                                      <a:pt x="765" y="2577"/>
                                    </a:lnTo>
                                    <a:lnTo>
                                      <a:pt x="767" y="2530"/>
                                    </a:lnTo>
                                    <a:lnTo>
                                      <a:pt x="766" y="2479"/>
                                    </a:lnTo>
                                    <a:lnTo>
                                      <a:pt x="768" y="2407"/>
                                    </a:lnTo>
                                    <a:lnTo>
                                      <a:pt x="752" y="2412"/>
                                    </a:lnTo>
                                    <a:lnTo>
                                      <a:pt x="747" y="2348"/>
                                    </a:lnTo>
                                    <a:lnTo>
                                      <a:pt x="746" y="2283"/>
                                    </a:lnTo>
                                    <a:lnTo>
                                      <a:pt x="752" y="2155"/>
                                    </a:lnTo>
                                    <a:lnTo>
                                      <a:pt x="766" y="2027"/>
                                    </a:lnTo>
                                    <a:lnTo>
                                      <a:pt x="780" y="1899"/>
                                    </a:lnTo>
                                    <a:lnTo>
                                      <a:pt x="769" y="1855"/>
                                    </a:lnTo>
                                    <a:lnTo>
                                      <a:pt x="762" y="1812"/>
                                    </a:lnTo>
                                    <a:lnTo>
                                      <a:pt x="760" y="1726"/>
                                    </a:lnTo>
                                    <a:lnTo>
                                      <a:pt x="765" y="1632"/>
                                    </a:lnTo>
                                    <a:lnTo>
                                      <a:pt x="771" y="1526"/>
                                    </a:lnTo>
                                    <a:lnTo>
                                      <a:pt x="770" y="1428"/>
                                    </a:lnTo>
                                    <a:lnTo>
                                      <a:pt x="765" y="1353"/>
                                    </a:lnTo>
                                    <a:lnTo>
                                      <a:pt x="756" y="1283"/>
                                    </a:lnTo>
                                    <a:lnTo>
                                      <a:pt x="748" y="1202"/>
                                    </a:lnTo>
                                    <a:lnTo>
                                      <a:pt x="679" y="1220"/>
                                    </a:lnTo>
                                    <a:lnTo>
                                      <a:pt x="610" y="1242"/>
                                    </a:lnTo>
                                    <a:lnTo>
                                      <a:pt x="539" y="1265"/>
                                    </a:lnTo>
                                    <a:lnTo>
                                      <a:pt x="466" y="1280"/>
                                    </a:lnTo>
                                    <a:lnTo>
                                      <a:pt x="454" y="1279"/>
                                    </a:lnTo>
                                    <a:lnTo>
                                      <a:pt x="445" y="1274"/>
                                    </a:lnTo>
                                    <a:lnTo>
                                      <a:pt x="436" y="1264"/>
                                    </a:lnTo>
                                    <a:lnTo>
                                      <a:pt x="429" y="1249"/>
                                    </a:lnTo>
                                    <a:lnTo>
                                      <a:pt x="369" y="1255"/>
                                    </a:lnTo>
                                    <a:lnTo>
                                      <a:pt x="315" y="1258"/>
                                    </a:lnTo>
                                    <a:lnTo>
                                      <a:pt x="268" y="1262"/>
                                    </a:lnTo>
                                    <a:lnTo>
                                      <a:pt x="249" y="1266"/>
                                    </a:lnTo>
                                    <a:lnTo>
                                      <a:pt x="233" y="1273"/>
                                    </a:lnTo>
                                    <a:lnTo>
                                      <a:pt x="216" y="1276"/>
                                    </a:lnTo>
                                    <a:lnTo>
                                      <a:pt x="199" y="1271"/>
                                    </a:lnTo>
                                    <a:lnTo>
                                      <a:pt x="186" y="1260"/>
                                    </a:lnTo>
                                    <a:lnTo>
                                      <a:pt x="182" y="1245"/>
                                    </a:lnTo>
                                    <a:lnTo>
                                      <a:pt x="180" y="1214"/>
                                    </a:lnTo>
                                    <a:lnTo>
                                      <a:pt x="168" y="1175"/>
                                    </a:lnTo>
                                    <a:lnTo>
                                      <a:pt x="159" y="1136"/>
                                    </a:lnTo>
                                    <a:lnTo>
                                      <a:pt x="153" y="1098"/>
                                    </a:lnTo>
                                    <a:lnTo>
                                      <a:pt x="149" y="1021"/>
                                    </a:lnTo>
                                    <a:lnTo>
                                      <a:pt x="155" y="946"/>
                                    </a:lnTo>
                                    <a:lnTo>
                                      <a:pt x="165" y="869"/>
                                    </a:lnTo>
                                    <a:lnTo>
                                      <a:pt x="188" y="707"/>
                                    </a:lnTo>
                                    <a:lnTo>
                                      <a:pt x="194" y="619"/>
                                    </a:lnTo>
                                    <a:lnTo>
                                      <a:pt x="195" y="585"/>
                                    </a:lnTo>
                                    <a:lnTo>
                                      <a:pt x="191" y="526"/>
                                    </a:lnTo>
                                    <a:lnTo>
                                      <a:pt x="187" y="516"/>
                                    </a:lnTo>
                                    <a:lnTo>
                                      <a:pt x="181" y="506"/>
                                    </a:lnTo>
                                    <a:lnTo>
                                      <a:pt x="172" y="497"/>
                                    </a:lnTo>
                                    <a:lnTo>
                                      <a:pt x="167" y="485"/>
                                    </a:lnTo>
                                    <a:lnTo>
                                      <a:pt x="153" y="417"/>
                                    </a:lnTo>
                                    <a:lnTo>
                                      <a:pt x="142" y="351"/>
                                    </a:lnTo>
                                    <a:lnTo>
                                      <a:pt x="142" y="339"/>
                                    </a:lnTo>
                                    <a:lnTo>
                                      <a:pt x="148" y="324"/>
                                    </a:lnTo>
                                    <a:lnTo>
                                      <a:pt x="192" y="259"/>
                                    </a:lnTo>
                                    <a:lnTo>
                                      <a:pt x="199" y="253"/>
                                    </a:lnTo>
                                    <a:lnTo>
                                      <a:pt x="209" y="250"/>
                                    </a:lnTo>
                                    <a:lnTo>
                                      <a:pt x="219" y="252"/>
                                    </a:lnTo>
                                    <a:lnTo>
                                      <a:pt x="230" y="258"/>
                                    </a:lnTo>
                                    <a:lnTo>
                                      <a:pt x="238" y="240"/>
                                    </a:lnTo>
                                    <a:lnTo>
                                      <a:pt x="258" y="233"/>
                                    </a:lnTo>
                                    <a:lnTo>
                                      <a:pt x="271" y="233"/>
                                    </a:lnTo>
                                    <a:lnTo>
                                      <a:pt x="283" y="239"/>
                                    </a:lnTo>
                                    <a:lnTo>
                                      <a:pt x="291" y="248"/>
                                    </a:lnTo>
                                    <a:lnTo>
                                      <a:pt x="307" y="231"/>
                                    </a:lnTo>
                                    <a:lnTo>
                                      <a:pt x="322" y="227"/>
                                    </a:lnTo>
                                    <a:lnTo>
                                      <a:pt x="334" y="229"/>
                                    </a:lnTo>
                                    <a:lnTo>
                                      <a:pt x="343" y="235"/>
                                    </a:lnTo>
                                    <a:lnTo>
                                      <a:pt x="352" y="245"/>
                                    </a:lnTo>
                                    <a:lnTo>
                                      <a:pt x="360" y="239"/>
                                    </a:lnTo>
                                    <a:lnTo>
                                      <a:pt x="368" y="237"/>
                                    </a:lnTo>
                                    <a:lnTo>
                                      <a:pt x="385" y="243"/>
                                    </a:lnTo>
                                    <a:lnTo>
                                      <a:pt x="415" y="267"/>
                                    </a:lnTo>
                                    <a:lnTo>
                                      <a:pt x="425" y="278"/>
                                    </a:lnTo>
                                    <a:lnTo>
                                      <a:pt x="432" y="298"/>
                                    </a:lnTo>
                                    <a:lnTo>
                                      <a:pt x="432" y="305"/>
                                    </a:lnTo>
                                    <a:lnTo>
                                      <a:pt x="425" y="315"/>
                                    </a:lnTo>
                                    <a:lnTo>
                                      <a:pt x="434" y="321"/>
                                    </a:lnTo>
                                    <a:lnTo>
                                      <a:pt x="442" y="330"/>
                                    </a:lnTo>
                                    <a:lnTo>
                                      <a:pt x="457" y="358"/>
                                    </a:lnTo>
                                    <a:lnTo>
                                      <a:pt x="457" y="371"/>
                                    </a:lnTo>
                                    <a:lnTo>
                                      <a:pt x="433" y="428"/>
                                    </a:lnTo>
                                    <a:lnTo>
                                      <a:pt x="420" y="450"/>
                                    </a:lnTo>
                                    <a:lnTo>
                                      <a:pt x="388" y="487"/>
                                    </a:lnTo>
                                    <a:lnTo>
                                      <a:pt x="371" y="504"/>
                                    </a:lnTo>
                                    <a:lnTo>
                                      <a:pt x="350" y="520"/>
                                    </a:lnTo>
                                    <a:lnTo>
                                      <a:pt x="351" y="632"/>
                                    </a:lnTo>
                                    <a:lnTo>
                                      <a:pt x="355" y="677"/>
                                    </a:lnTo>
                                    <a:lnTo>
                                      <a:pt x="361" y="720"/>
                                    </a:lnTo>
                                    <a:lnTo>
                                      <a:pt x="380" y="807"/>
                                    </a:lnTo>
                                    <a:lnTo>
                                      <a:pt x="388" y="852"/>
                                    </a:lnTo>
                                    <a:lnTo>
                                      <a:pt x="392" y="900"/>
                                    </a:lnTo>
                                    <a:lnTo>
                                      <a:pt x="391" y="949"/>
                                    </a:lnTo>
                                    <a:lnTo>
                                      <a:pt x="384" y="1001"/>
                                    </a:lnTo>
                                    <a:lnTo>
                                      <a:pt x="403" y="998"/>
                                    </a:lnTo>
                                    <a:lnTo>
                                      <a:pt x="412" y="972"/>
                                    </a:lnTo>
                                    <a:lnTo>
                                      <a:pt x="416" y="965"/>
                                    </a:lnTo>
                                    <a:lnTo>
                                      <a:pt x="422" y="962"/>
                                    </a:lnTo>
                                    <a:lnTo>
                                      <a:pt x="464" y="939"/>
                                    </a:lnTo>
                                    <a:lnTo>
                                      <a:pt x="507" y="918"/>
                                    </a:lnTo>
                                    <a:lnTo>
                                      <a:pt x="596" y="881"/>
                                    </a:lnTo>
                                    <a:lnTo>
                                      <a:pt x="686" y="846"/>
                                    </a:lnTo>
                                    <a:lnTo>
                                      <a:pt x="773" y="806"/>
                                    </a:lnTo>
                                    <a:lnTo>
                                      <a:pt x="810" y="789"/>
                                    </a:lnTo>
                                    <a:lnTo>
                                      <a:pt x="846" y="773"/>
                                    </a:lnTo>
                                    <a:lnTo>
                                      <a:pt x="882" y="762"/>
                                    </a:lnTo>
                                    <a:lnTo>
                                      <a:pt x="919" y="754"/>
                                    </a:lnTo>
                                    <a:lnTo>
                                      <a:pt x="956" y="750"/>
                                    </a:lnTo>
                                    <a:lnTo>
                                      <a:pt x="993" y="749"/>
                                    </a:lnTo>
                                    <a:lnTo>
                                      <a:pt x="1030" y="753"/>
                                    </a:lnTo>
                                    <a:lnTo>
                                      <a:pt x="1068" y="760"/>
                                    </a:lnTo>
                                    <a:lnTo>
                                      <a:pt x="1077" y="728"/>
                                    </a:lnTo>
                                    <a:lnTo>
                                      <a:pt x="1078" y="702"/>
                                    </a:lnTo>
                                    <a:lnTo>
                                      <a:pt x="1068" y="634"/>
                                    </a:lnTo>
                                    <a:lnTo>
                                      <a:pt x="1051" y="562"/>
                                    </a:lnTo>
                                    <a:lnTo>
                                      <a:pt x="1041" y="559"/>
                                    </a:lnTo>
                                    <a:lnTo>
                                      <a:pt x="1033" y="553"/>
                                    </a:lnTo>
                                    <a:lnTo>
                                      <a:pt x="1022" y="526"/>
                                    </a:lnTo>
                                    <a:lnTo>
                                      <a:pt x="1005" y="505"/>
                                    </a:lnTo>
                                    <a:lnTo>
                                      <a:pt x="984" y="492"/>
                                    </a:lnTo>
                                    <a:lnTo>
                                      <a:pt x="973" y="484"/>
                                    </a:lnTo>
                                    <a:lnTo>
                                      <a:pt x="963" y="472"/>
                                    </a:lnTo>
                                    <a:lnTo>
                                      <a:pt x="953" y="457"/>
                                    </a:lnTo>
                                    <a:lnTo>
                                      <a:pt x="945" y="436"/>
                                    </a:lnTo>
                                    <a:lnTo>
                                      <a:pt x="940" y="401"/>
                                    </a:lnTo>
                                    <a:lnTo>
                                      <a:pt x="942" y="370"/>
                                    </a:lnTo>
                                    <a:lnTo>
                                      <a:pt x="945" y="337"/>
                                    </a:lnTo>
                                    <a:lnTo>
                                      <a:pt x="941" y="298"/>
                                    </a:lnTo>
                                    <a:lnTo>
                                      <a:pt x="938" y="263"/>
                                    </a:lnTo>
                                    <a:lnTo>
                                      <a:pt x="943" y="227"/>
                                    </a:lnTo>
                                    <a:lnTo>
                                      <a:pt x="955" y="191"/>
                                    </a:lnTo>
                                    <a:lnTo>
                                      <a:pt x="975" y="157"/>
                                    </a:lnTo>
                                    <a:lnTo>
                                      <a:pt x="999" y="128"/>
                                    </a:lnTo>
                                    <a:lnTo>
                                      <a:pt x="1029" y="105"/>
                                    </a:lnTo>
                                    <a:lnTo>
                                      <a:pt x="1063" y="91"/>
                                    </a:lnTo>
                                    <a:lnTo>
                                      <a:pt x="1080" y="88"/>
                                    </a:lnTo>
                                    <a:lnTo>
                                      <a:pt x="1099" y="87"/>
                                    </a:lnTo>
                                    <a:lnTo>
                                      <a:pt x="1106" y="66"/>
                                    </a:lnTo>
                                    <a:lnTo>
                                      <a:pt x="1123" y="49"/>
                                    </a:lnTo>
                                    <a:lnTo>
                                      <a:pt x="1150" y="36"/>
                                    </a:lnTo>
                                    <a:lnTo>
                                      <a:pt x="1185" y="29"/>
                                    </a:lnTo>
                                    <a:lnTo>
                                      <a:pt x="1260" y="27"/>
                                    </a:lnTo>
                                    <a:lnTo>
                                      <a:pt x="1297" y="25"/>
                                    </a:lnTo>
                                    <a:lnTo>
                                      <a:pt x="1334" y="21"/>
                                    </a:lnTo>
                                    <a:lnTo>
                                      <a:pt x="1380" y="10"/>
                                    </a:lnTo>
                                    <a:lnTo>
                                      <a:pt x="1404" y="7"/>
                                    </a:lnTo>
                                    <a:lnTo>
                                      <a:pt x="1426" y="11"/>
                                    </a:lnTo>
                                    <a:lnTo>
                                      <a:pt x="1441" y="3"/>
                                    </a:lnTo>
                                    <a:lnTo>
                                      <a:pt x="1456" y="0"/>
                                    </a:lnTo>
                                    <a:lnTo>
                                      <a:pt x="1472" y="1"/>
                                    </a:lnTo>
                                    <a:lnTo>
                                      <a:pt x="1490" y="5"/>
                                    </a:lnTo>
                                    <a:lnTo>
                                      <a:pt x="1527" y="26"/>
                                    </a:lnTo>
                                    <a:lnTo>
                                      <a:pt x="1572" y="63"/>
                                    </a:lnTo>
                                    <a:lnTo>
                                      <a:pt x="1589" y="83"/>
                                    </a:lnTo>
                                    <a:lnTo>
                                      <a:pt x="1603" y="106"/>
                                    </a:lnTo>
                                    <a:lnTo>
                                      <a:pt x="1612" y="132"/>
                                    </a:lnTo>
                                    <a:lnTo>
                                      <a:pt x="1619" y="157"/>
                                    </a:lnTo>
                                    <a:lnTo>
                                      <a:pt x="1622" y="211"/>
                                    </a:lnTo>
                                    <a:lnTo>
                                      <a:pt x="1613" y="263"/>
                                    </a:lnTo>
                                    <a:lnTo>
                                      <a:pt x="1603" y="301"/>
                                    </a:lnTo>
                                    <a:lnTo>
                                      <a:pt x="1595" y="339"/>
                                    </a:lnTo>
                                    <a:lnTo>
                                      <a:pt x="1597" y="373"/>
                                    </a:lnTo>
                                    <a:lnTo>
                                      <a:pt x="1603" y="389"/>
                                    </a:lnTo>
                                    <a:lnTo>
                                      <a:pt x="1613" y="405"/>
                                    </a:lnTo>
                                    <a:lnTo>
                                      <a:pt x="1594" y="394"/>
                                    </a:lnTo>
                                    <a:lnTo>
                                      <a:pt x="1578" y="381"/>
                                    </a:lnTo>
                                    <a:lnTo>
                                      <a:pt x="1561" y="371"/>
                                    </a:lnTo>
                                    <a:lnTo>
                                      <a:pt x="1549" y="359"/>
                                    </a:lnTo>
                                    <a:lnTo>
                                      <a:pt x="1550" y="384"/>
                                    </a:lnTo>
                                    <a:lnTo>
                                      <a:pt x="1543" y="401"/>
                                    </a:lnTo>
                                    <a:lnTo>
                                      <a:pt x="1526" y="419"/>
                                    </a:lnTo>
                                    <a:lnTo>
                                      <a:pt x="1519" y="430"/>
                                    </a:lnTo>
                                    <a:lnTo>
                                      <a:pt x="1516" y="443"/>
                                    </a:lnTo>
                                    <a:lnTo>
                                      <a:pt x="1516" y="455"/>
                                    </a:lnTo>
                                    <a:lnTo>
                                      <a:pt x="1520" y="468"/>
                                    </a:lnTo>
                                    <a:lnTo>
                                      <a:pt x="1525" y="496"/>
                                    </a:lnTo>
                                    <a:lnTo>
                                      <a:pt x="1524" y="510"/>
                                    </a:lnTo>
                                    <a:lnTo>
                                      <a:pt x="1519" y="527"/>
                                    </a:lnTo>
                                    <a:lnTo>
                                      <a:pt x="1496" y="564"/>
                                    </a:lnTo>
                                    <a:lnTo>
                                      <a:pt x="1454" y="611"/>
                                    </a:lnTo>
                                    <a:lnTo>
                                      <a:pt x="1438" y="633"/>
                                    </a:lnTo>
                                    <a:lnTo>
                                      <a:pt x="1433" y="656"/>
                                    </a:lnTo>
                                    <a:lnTo>
                                      <a:pt x="1431" y="677"/>
                                    </a:lnTo>
                                    <a:lnTo>
                                      <a:pt x="1425" y="694"/>
                                    </a:lnTo>
                                    <a:lnTo>
                                      <a:pt x="1417" y="708"/>
                                    </a:lnTo>
                                    <a:lnTo>
                                      <a:pt x="1405" y="718"/>
                                    </a:lnTo>
                                    <a:lnTo>
                                      <a:pt x="1377" y="727"/>
                                    </a:lnTo>
                                    <a:lnTo>
                                      <a:pt x="1345" y="726"/>
                                    </a:lnTo>
                                    <a:lnTo>
                                      <a:pt x="1341" y="741"/>
                                    </a:lnTo>
                                    <a:lnTo>
                                      <a:pt x="1340" y="759"/>
                                    </a:lnTo>
                                    <a:lnTo>
                                      <a:pt x="1344" y="779"/>
                                    </a:lnTo>
                                    <a:lnTo>
                                      <a:pt x="1352" y="806"/>
                                    </a:lnTo>
                                    <a:lnTo>
                                      <a:pt x="1372" y="813"/>
                                    </a:lnTo>
                                    <a:lnTo>
                                      <a:pt x="1390" y="824"/>
                                    </a:lnTo>
                                    <a:lnTo>
                                      <a:pt x="1436" y="842"/>
                                    </a:lnTo>
                                    <a:lnTo>
                                      <a:pt x="1460" y="851"/>
                                    </a:lnTo>
                                    <a:lnTo>
                                      <a:pt x="1487" y="857"/>
                                    </a:lnTo>
                                    <a:lnTo>
                                      <a:pt x="1514" y="863"/>
                                    </a:lnTo>
                                    <a:lnTo>
                                      <a:pt x="1538" y="871"/>
                                    </a:lnTo>
                                    <a:lnTo>
                                      <a:pt x="1558" y="882"/>
                                    </a:lnTo>
                                    <a:lnTo>
                                      <a:pt x="1577" y="896"/>
                                    </a:lnTo>
                                    <a:lnTo>
                                      <a:pt x="1592" y="917"/>
                                    </a:lnTo>
                                    <a:lnTo>
                                      <a:pt x="1606" y="944"/>
                                    </a:lnTo>
                                    <a:lnTo>
                                      <a:pt x="1619" y="976"/>
                                    </a:lnTo>
                                    <a:lnTo>
                                      <a:pt x="1631" y="1018"/>
                                    </a:lnTo>
                                    <a:lnTo>
                                      <a:pt x="1636" y="1051"/>
                                    </a:lnTo>
                                    <a:lnTo>
                                      <a:pt x="1636" y="1083"/>
                                    </a:lnTo>
                                    <a:lnTo>
                                      <a:pt x="1637" y="1114"/>
                                    </a:lnTo>
                                    <a:lnTo>
                                      <a:pt x="1646" y="1146"/>
                                    </a:lnTo>
                                    <a:lnTo>
                                      <a:pt x="1676" y="1225"/>
                                    </a:lnTo>
                                    <a:lnTo>
                                      <a:pt x="1702" y="1308"/>
                                    </a:lnTo>
                                    <a:lnTo>
                                      <a:pt x="1723" y="1393"/>
                                    </a:lnTo>
                                    <a:lnTo>
                                      <a:pt x="1738" y="1477"/>
                                    </a:lnTo>
                                    <a:lnTo>
                                      <a:pt x="1739" y="1492"/>
                                    </a:lnTo>
                                    <a:lnTo>
                                      <a:pt x="1736" y="1502"/>
                                    </a:lnTo>
                                    <a:lnTo>
                                      <a:pt x="1719" y="1525"/>
                                    </a:lnTo>
                                    <a:lnTo>
                                      <a:pt x="1726" y="1578"/>
                                    </a:lnTo>
                                    <a:lnTo>
                                      <a:pt x="1764" y="1594"/>
                                    </a:lnTo>
                                    <a:lnTo>
                                      <a:pt x="1798" y="1617"/>
                                    </a:lnTo>
                                    <a:lnTo>
                                      <a:pt x="1829" y="1644"/>
                                    </a:lnTo>
                                    <a:lnTo>
                                      <a:pt x="1856" y="1673"/>
                                    </a:lnTo>
                                    <a:lnTo>
                                      <a:pt x="1907" y="1737"/>
                                    </a:lnTo>
                                    <a:lnTo>
                                      <a:pt x="1932" y="1767"/>
                                    </a:lnTo>
                                    <a:lnTo>
                                      <a:pt x="1958" y="1795"/>
                                    </a:lnTo>
                                    <a:lnTo>
                                      <a:pt x="2011" y="1845"/>
                                    </a:lnTo>
                                    <a:lnTo>
                                      <a:pt x="2036" y="1846"/>
                                    </a:lnTo>
                                    <a:lnTo>
                                      <a:pt x="2060" y="1853"/>
                                    </a:lnTo>
                                    <a:lnTo>
                                      <a:pt x="2106" y="1875"/>
                                    </a:lnTo>
                                    <a:lnTo>
                                      <a:pt x="2122" y="1877"/>
                                    </a:lnTo>
                                    <a:lnTo>
                                      <a:pt x="2129" y="1877"/>
                                    </a:lnTo>
                                    <a:lnTo>
                                      <a:pt x="2137" y="1881"/>
                                    </a:lnTo>
                                    <a:lnTo>
                                      <a:pt x="2143" y="1886"/>
                                    </a:lnTo>
                                    <a:lnTo>
                                      <a:pt x="2151" y="1895"/>
                                    </a:lnTo>
                                    <a:lnTo>
                                      <a:pt x="2153" y="1903"/>
                                    </a:lnTo>
                                    <a:lnTo>
                                      <a:pt x="2154" y="1913"/>
                                    </a:lnTo>
                                    <a:lnTo>
                                      <a:pt x="2160" y="1922"/>
                                    </a:lnTo>
                                    <a:lnTo>
                                      <a:pt x="2174" y="1934"/>
                                    </a:lnTo>
                                    <a:lnTo>
                                      <a:pt x="2178" y="1940"/>
                                    </a:lnTo>
                                    <a:lnTo>
                                      <a:pt x="2180" y="1949"/>
                                    </a:lnTo>
                                    <a:lnTo>
                                      <a:pt x="2183" y="2003"/>
                                    </a:lnTo>
                                    <a:lnTo>
                                      <a:pt x="2182" y="2017"/>
                                    </a:lnTo>
                                    <a:lnTo>
                                      <a:pt x="2176" y="2027"/>
                                    </a:lnTo>
                                    <a:lnTo>
                                      <a:pt x="2165" y="2030"/>
                                    </a:lnTo>
                                    <a:lnTo>
                                      <a:pt x="2155" y="2029"/>
                                    </a:lnTo>
                                    <a:lnTo>
                                      <a:pt x="2157" y="2079"/>
                                    </a:lnTo>
                                    <a:lnTo>
                                      <a:pt x="2142" y="2135"/>
                                    </a:lnTo>
                                    <a:lnTo>
                                      <a:pt x="2135" y="2151"/>
                                    </a:lnTo>
                                    <a:lnTo>
                                      <a:pt x="2124" y="2156"/>
                                    </a:lnTo>
                                    <a:lnTo>
                                      <a:pt x="2110" y="2159"/>
                                    </a:lnTo>
                                    <a:lnTo>
                                      <a:pt x="2102" y="2180"/>
                                    </a:lnTo>
                                    <a:lnTo>
                                      <a:pt x="2090" y="2188"/>
                                    </a:lnTo>
                                    <a:lnTo>
                                      <a:pt x="2046" y="2209"/>
                                    </a:lnTo>
                                    <a:lnTo>
                                      <a:pt x="2038" y="2212"/>
                                    </a:lnTo>
                                    <a:lnTo>
                                      <a:pt x="2032" y="2211"/>
                                    </a:lnTo>
                                    <a:lnTo>
                                      <a:pt x="2024" y="2200"/>
                                    </a:lnTo>
                                    <a:lnTo>
                                      <a:pt x="2008" y="2207"/>
                                    </a:lnTo>
                                    <a:lnTo>
                                      <a:pt x="2000" y="2209"/>
                                    </a:lnTo>
                                    <a:lnTo>
                                      <a:pt x="1993" y="2206"/>
                                    </a:lnTo>
                                    <a:lnTo>
                                      <a:pt x="1988" y="2196"/>
                                    </a:lnTo>
                                    <a:lnTo>
                                      <a:pt x="1974" y="2194"/>
                                    </a:lnTo>
                                    <a:lnTo>
                                      <a:pt x="1967" y="2190"/>
                                    </a:lnTo>
                                    <a:lnTo>
                                      <a:pt x="1964" y="2183"/>
                                    </a:lnTo>
                                    <a:lnTo>
                                      <a:pt x="1966" y="2173"/>
                                    </a:lnTo>
                                    <a:lnTo>
                                      <a:pt x="1972" y="2167"/>
                                    </a:lnTo>
                                    <a:lnTo>
                                      <a:pt x="1989" y="2160"/>
                                    </a:lnTo>
                                    <a:lnTo>
                                      <a:pt x="2013" y="2157"/>
                                    </a:lnTo>
                                    <a:lnTo>
                                      <a:pt x="2012" y="2138"/>
                                    </a:lnTo>
                                    <a:lnTo>
                                      <a:pt x="2014" y="2117"/>
                                    </a:lnTo>
                                    <a:lnTo>
                                      <a:pt x="1993" y="2096"/>
                                    </a:lnTo>
                                    <a:lnTo>
                                      <a:pt x="1977" y="2073"/>
                                    </a:lnTo>
                                    <a:lnTo>
                                      <a:pt x="1964" y="2046"/>
                                    </a:lnTo>
                                    <a:lnTo>
                                      <a:pt x="1955" y="2018"/>
                                    </a:lnTo>
                                    <a:lnTo>
                                      <a:pt x="1952" y="1992"/>
                                    </a:lnTo>
                                    <a:lnTo>
                                      <a:pt x="1955" y="1968"/>
                                    </a:lnTo>
                                    <a:lnTo>
                                      <a:pt x="1908" y="1933"/>
                                    </a:lnTo>
                                    <a:lnTo>
                                      <a:pt x="1857" y="1902"/>
                                    </a:lnTo>
                                    <a:lnTo>
                                      <a:pt x="1806" y="1878"/>
                                    </a:lnTo>
                                    <a:lnTo>
                                      <a:pt x="1756" y="1861"/>
                                    </a:lnTo>
                                    <a:lnTo>
                                      <a:pt x="1720" y="1851"/>
                                    </a:lnTo>
                                    <a:lnTo>
                                      <a:pt x="1688" y="1839"/>
                                    </a:lnTo>
                                    <a:lnTo>
                                      <a:pt x="1661" y="1822"/>
                                    </a:lnTo>
                                    <a:lnTo>
                                      <a:pt x="1636" y="1801"/>
                                    </a:lnTo>
                                    <a:lnTo>
                                      <a:pt x="1614" y="1772"/>
                                    </a:lnTo>
                                    <a:lnTo>
                                      <a:pt x="1594" y="1736"/>
                                    </a:lnTo>
                                    <a:lnTo>
                                      <a:pt x="1575" y="1689"/>
                                    </a:lnTo>
                                    <a:lnTo>
                                      <a:pt x="1555" y="1631"/>
                                    </a:lnTo>
                                    <a:lnTo>
                                      <a:pt x="1551" y="1649"/>
                                    </a:lnTo>
                                    <a:lnTo>
                                      <a:pt x="1550" y="1673"/>
                                    </a:lnTo>
                                    <a:lnTo>
                                      <a:pt x="1551" y="1701"/>
                                    </a:lnTo>
                                    <a:lnTo>
                                      <a:pt x="1557" y="1730"/>
                                    </a:lnTo>
                                    <a:lnTo>
                                      <a:pt x="1562" y="1776"/>
                                    </a:lnTo>
                                    <a:lnTo>
                                      <a:pt x="1564" y="1836"/>
                                    </a:lnTo>
                                    <a:lnTo>
                                      <a:pt x="1566" y="1896"/>
                                    </a:lnTo>
                                    <a:lnTo>
                                      <a:pt x="1568" y="1924"/>
                                    </a:lnTo>
                                    <a:lnTo>
                                      <a:pt x="1572" y="1948"/>
                                    </a:lnTo>
                                    <a:lnTo>
                                      <a:pt x="1601" y="2054"/>
                                    </a:lnTo>
                                    <a:lnTo>
                                      <a:pt x="1631" y="2155"/>
                                    </a:lnTo>
                                    <a:lnTo>
                                      <a:pt x="1696" y="2337"/>
                                    </a:lnTo>
                                    <a:lnTo>
                                      <a:pt x="1697" y="2345"/>
                                    </a:lnTo>
                                    <a:lnTo>
                                      <a:pt x="1695" y="2351"/>
                                    </a:lnTo>
                                    <a:lnTo>
                                      <a:pt x="1689" y="2357"/>
                                    </a:lnTo>
                                    <a:lnTo>
                                      <a:pt x="1680" y="2359"/>
                                    </a:lnTo>
                                    <a:lnTo>
                                      <a:pt x="1747" y="2475"/>
                                    </a:lnTo>
                                    <a:lnTo>
                                      <a:pt x="1760" y="2509"/>
                                    </a:lnTo>
                                    <a:lnTo>
                                      <a:pt x="1766" y="2536"/>
                                    </a:lnTo>
                                    <a:lnTo>
                                      <a:pt x="1775" y="2566"/>
                                    </a:lnTo>
                                    <a:lnTo>
                                      <a:pt x="1789" y="2601"/>
                                    </a:lnTo>
                                    <a:lnTo>
                                      <a:pt x="1831" y="2685"/>
                                    </a:lnTo>
                                    <a:lnTo>
                                      <a:pt x="1877" y="2778"/>
                                    </a:lnTo>
                                    <a:lnTo>
                                      <a:pt x="1898" y="2826"/>
                                    </a:lnTo>
                                    <a:lnTo>
                                      <a:pt x="1913" y="2874"/>
                                    </a:lnTo>
                                    <a:lnTo>
                                      <a:pt x="1880" y="2893"/>
                                    </a:lnTo>
                                    <a:lnTo>
                                      <a:pt x="1889" y="2928"/>
                                    </a:lnTo>
                                    <a:lnTo>
                                      <a:pt x="1888" y="2956"/>
                                    </a:lnTo>
                                    <a:lnTo>
                                      <a:pt x="1885" y="2983"/>
                                    </a:lnTo>
                                    <a:lnTo>
                                      <a:pt x="1887" y="3018"/>
                                    </a:lnTo>
                                    <a:lnTo>
                                      <a:pt x="1903" y="3080"/>
                                    </a:lnTo>
                                    <a:lnTo>
                                      <a:pt x="1921" y="3133"/>
                                    </a:lnTo>
                                    <a:lnTo>
                                      <a:pt x="1937" y="3194"/>
                                    </a:lnTo>
                                    <a:lnTo>
                                      <a:pt x="1951" y="3278"/>
                                    </a:lnTo>
                                    <a:lnTo>
                                      <a:pt x="1965" y="3386"/>
                                    </a:lnTo>
                                    <a:lnTo>
                                      <a:pt x="1984" y="3502"/>
                                    </a:lnTo>
                                    <a:lnTo>
                                      <a:pt x="2036" y="3745"/>
                                    </a:lnTo>
                                    <a:lnTo>
                                      <a:pt x="2042" y="3742"/>
                                    </a:lnTo>
                                    <a:lnTo>
                                      <a:pt x="2051" y="3744"/>
                                    </a:lnTo>
                                    <a:lnTo>
                                      <a:pt x="2056" y="3753"/>
                                    </a:lnTo>
                                    <a:lnTo>
                                      <a:pt x="2055" y="3770"/>
                                    </a:lnTo>
                                    <a:lnTo>
                                      <a:pt x="2060" y="3792"/>
                                    </a:lnTo>
                                    <a:lnTo>
                                      <a:pt x="2059" y="3820"/>
                                    </a:lnTo>
                                    <a:lnTo>
                                      <a:pt x="2069" y="3829"/>
                                    </a:lnTo>
                                    <a:lnTo>
                                      <a:pt x="2080" y="3850"/>
                                    </a:lnTo>
                                    <a:lnTo>
                                      <a:pt x="2102" y="3840"/>
                                    </a:lnTo>
                                    <a:lnTo>
                                      <a:pt x="2119" y="3838"/>
                                    </a:lnTo>
                                    <a:lnTo>
                                      <a:pt x="2132" y="3845"/>
                                    </a:lnTo>
                                    <a:lnTo>
                                      <a:pt x="2139" y="3856"/>
                                    </a:lnTo>
                                    <a:lnTo>
                                      <a:pt x="2142" y="3870"/>
                                    </a:lnTo>
                                    <a:lnTo>
                                      <a:pt x="2143" y="3914"/>
                                    </a:lnTo>
                                    <a:lnTo>
                                      <a:pt x="2176" y="3914"/>
                                    </a:lnTo>
                                    <a:lnTo>
                                      <a:pt x="2206" y="3923"/>
                                    </a:lnTo>
                                    <a:lnTo>
                                      <a:pt x="2204" y="3931"/>
                                    </a:lnTo>
                                    <a:lnTo>
                                      <a:pt x="2186" y="3927"/>
                                    </a:lnTo>
                                    <a:lnTo>
                                      <a:pt x="2169" y="3927"/>
                                    </a:lnTo>
                                    <a:lnTo>
                                      <a:pt x="2154" y="3930"/>
                                    </a:lnTo>
                                    <a:lnTo>
                                      <a:pt x="2138" y="3935"/>
                                    </a:lnTo>
                                    <a:lnTo>
                                      <a:pt x="2175" y="3961"/>
                                    </a:lnTo>
                                    <a:lnTo>
                                      <a:pt x="2188" y="3976"/>
                                    </a:lnTo>
                                    <a:lnTo>
                                      <a:pt x="2199" y="3992"/>
                                    </a:lnTo>
                                    <a:lnTo>
                                      <a:pt x="2207" y="3997"/>
                                    </a:lnTo>
                                    <a:lnTo>
                                      <a:pt x="2208" y="4002"/>
                                    </a:lnTo>
                                    <a:lnTo>
                                      <a:pt x="2220" y="4008"/>
                                    </a:lnTo>
                                    <a:lnTo>
                                      <a:pt x="2228" y="4006"/>
                                    </a:lnTo>
                                    <a:lnTo>
                                      <a:pt x="2234" y="4007"/>
                                    </a:lnTo>
                                    <a:lnTo>
                                      <a:pt x="2239" y="4011"/>
                                    </a:lnTo>
                                    <a:lnTo>
                                      <a:pt x="2242" y="4018"/>
                                    </a:lnTo>
                                    <a:lnTo>
                                      <a:pt x="2252" y="4021"/>
                                    </a:lnTo>
                                    <a:lnTo>
                                      <a:pt x="2265" y="4021"/>
                                    </a:lnTo>
                                    <a:lnTo>
                                      <a:pt x="2271" y="4024"/>
                                    </a:lnTo>
                                    <a:lnTo>
                                      <a:pt x="2275" y="4029"/>
                                    </a:lnTo>
                                    <a:lnTo>
                                      <a:pt x="2289" y="4033"/>
                                    </a:lnTo>
                                    <a:lnTo>
                                      <a:pt x="2301" y="4027"/>
                                    </a:lnTo>
                                    <a:lnTo>
                                      <a:pt x="2313" y="4029"/>
                                    </a:lnTo>
                                    <a:lnTo>
                                      <a:pt x="2320" y="4033"/>
                                    </a:lnTo>
                                    <a:lnTo>
                                      <a:pt x="2323" y="4041"/>
                                    </a:lnTo>
                                    <a:lnTo>
                                      <a:pt x="2350" y="4034"/>
                                    </a:lnTo>
                                    <a:lnTo>
                                      <a:pt x="2381" y="4032"/>
                                    </a:lnTo>
                                    <a:lnTo>
                                      <a:pt x="2419" y="4024"/>
                                    </a:lnTo>
                                    <a:lnTo>
                                      <a:pt x="2482" y="4016"/>
                                    </a:lnTo>
                                    <a:lnTo>
                                      <a:pt x="2510" y="4017"/>
                                    </a:lnTo>
                                    <a:lnTo>
                                      <a:pt x="2523" y="4021"/>
                                    </a:lnTo>
                                    <a:lnTo>
                                      <a:pt x="2537" y="4027"/>
                                    </a:lnTo>
                                    <a:lnTo>
                                      <a:pt x="2550" y="4036"/>
                                    </a:lnTo>
                                    <a:lnTo>
                                      <a:pt x="2562" y="4048"/>
                                    </a:lnTo>
                                    <a:lnTo>
                                      <a:pt x="2572" y="4062"/>
                                    </a:lnTo>
                                    <a:lnTo>
                                      <a:pt x="2582" y="4080"/>
                                    </a:lnTo>
                                    <a:lnTo>
                                      <a:pt x="2594" y="4087"/>
                                    </a:lnTo>
                                    <a:lnTo>
                                      <a:pt x="2612" y="4116"/>
                                    </a:lnTo>
                                    <a:lnTo>
                                      <a:pt x="2614" y="4128"/>
                                    </a:lnTo>
                                    <a:lnTo>
                                      <a:pt x="2608" y="4134"/>
                                    </a:lnTo>
                                    <a:lnTo>
                                      <a:pt x="2488" y="4182"/>
                                    </a:lnTo>
                                    <a:lnTo>
                                      <a:pt x="2395" y="4214"/>
                                    </a:lnTo>
                                    <a:lnTo>
                                      <a:pt x="2259" y="4254"/>
                                    </a:lnTo>
                                    <a:lnTo>
                                      <a:pt x="2127" y="4293"/>
                                    </a:lnTo>
                                    <a:lnTo>
                                      <a:pt x="2039" y="4325"/>
                                    </a:lnTo>
                                    <a:lnTo>
                                      <a:pt x="1926" y="4371"/>
                                    </a:lnTo>
                                    <a:lnTo>
                                      <a:pt x="1920" y="4372"/>
                                    </a:lnTo>
                                    <a:lnTo>
                                      <a:pt x="1913" y="4369"/>
                                    </a:lnTo>
                                    <a:lnTo>
                                      <a:pt x="1901" y="4348"/>
                                    </a:lnTo>
                                    <a:lnTo>
                                      <a:pt x="1894" y="4324"/>
                                    </a:lnTo>
                                    <a:lnTo>
                                      <a:pt x="1898" y="4313"/>
                                    </a:lnTo>
                                    <a:lnTo>
                                      <a:pt x="1873" y="4255"/>
                                    </a:lnTo>
                                    <a:lnTo>
                                      <a:pt x="1860" y="4205"/>
                                    </a:lnTo>
                                    <a:lnTo>
                                      <a:pt x="1857" y="4164"/>
                                    </a:lnTo>
                                    <a:lnTo>
                                      <a:pt x="1860" y="4148"/>
                                    </a:lnTo>
                                    <a:lnTo>
                                      <a:pt x="1865" y="4137"/>
                                    </a:lnTo>
                                    <a:lnTo>
                                      <a:pt x="1865" y="4116"/>
                                    </a:lnTo>
                                    <a:lnTo>
                                      <a:pt x="1857" y="4086"/>
                                    </a:lnTo>
                                    <a:lnTo>
                                      <a:pt x="1841" y="4050"/>
                                    </a:lnTo>
                                    <a:lnTo>
                                      <a:pt x="1814" y="4006"/>
                                    </a:lnTo>
                                    <a:lnTo>
                                      <a:pt x="1809" y="3988"/>
                                    </a:lnTo>
                                    <a:lnTo>
                                      <a:pt x="1810" y="3978"/>
                                    </a:lnTo>
                                    <a:lnTo>
                                      <a:pt x="1813" y="3969"/>
                                    </a:lnTo>
                                    <a:lnTo>
                                      <a:pt x="1820" y="3959"/>
                                    </a:lnTo>
                                    <a:lnTo>
                                      <a:pt x="1829" y="3952"/>
                                    </a:lnTo>
                                    <a:lnTo>
                                      <a:pt x="1840" y="3947"/>
                                    </a:lnTo>
                                    <a:lnTo>
                                      <a:pt x="1855" y="3944"/>
                                    </a:lnTo>
                                    <a:lnTo>
                                      <a:pt x="1846" y="3924"/>
                                    </a:lnTo>
                                    <a:lnTo>
                                      <a:pt x="1847" y="3904"/>
                                    </a:lnTo>
                                    <a:lnTo>
                                      <a:pt x="1849" y="3886"/>
                                    </a:lnTo>
                                    <a:lnTo>
                                      <a:pt x="1848" y="3866"/>
                                    </a:lnTo>
                                    <a:lnTo>
                                      <a:pt x="1837" y="3860"/>
                                    </a:lnTo>
                                    <a:lnTo>
                                      <a:pt x="1829" y="3838"/>
                                    </a:lnTo>
                                    <a:lnTo>
                                      <a:pt x="1829" y="3827"/>
                                    </a:lnTo>
                                    <a:lnTo>
                                      <a:pt x="1834" y="3819"/>
                                    </a:lnTo>
                                    <a:lnTo>
                                      <a:pt x="1844" y="3812"/>
                                    </a:lnTo>
                                    <a:lnTo>
                                      <a:pt x="1857" y="3809"/>
                                    </a:lnTo>
                                    <a:lnTo>
                                      <a:pt x="1821" y="3677"/>
                                    </a:lnTo>
                                    <a:lnTo>
                                      <a:pt x="1805" y="3630"/>
                                    </a:lnTo>
                                    <a:lnTo>
                                      <a:pt x="1785" y="3587"/>
                                    </a:lnTo>
                                    <a:lnTo>
                                      <a:pt x="1738" y="3508"/>
                                    </a:lnTo>
                                    <a:lnTo>
                                      <a:pt x="1694" y="3428"/>
                                    </a:lnTo>
                                    <a:lnTo>
                                      <a:pt x="1674" y="3385"/>
                                    </a:lnTo>
                                    <a:lnTo>
                                      <a:pt x="1659" y="3336"/>
                                    </a:lnTo>
                                    <a:lnTo>
                                      <a:pt x="1652" y="3296"/>
                                    </a:lnTo>
                                    <a:lnTo>
                                      <a:pt x="1649" y="3253"/>
                                    </a:lnTo>
                                    <a:lnTo>
                                      <a:pt x="1646" y="3163"/>
                                    </a:lnTo>
                                    <a:lnTo>
                                      <a:pt x="1645" y="3120"/>
                                    </a:lnTo>
                                    <a:lnTo>
                                      <a:pt x="1640" y="3079"/>
                                    </a:lnTo>
                                    <a:lnTo>
                                      <a:pt x="1633" y="3042"/>
                                    </a:lnTo>
                                    <a:lnTo>
                                      <a:pt x="1621" y="3010"/>
                                    </a:lnTo>
                                    <a:lnTo>
                                      <a:pt x="1554" y="3053"/>
                                    </a:lnTo>
                                    <a:lnTo>
                                      <a:pt x="1491" y="3101"/>
                                    </a:lnTo>
                                    <a:lnTo>
                                      <a:pt x="1422" y="2990"/>
                                    </a:lnTo>
                                    <a:lnTo>
                                      <a:pt x="1372" y="2898"/>
                                    </a:lnTo>
                                    <a:lnTo>
                                      <a:pt x="1340" y="2818"/>
                                    </a:lnTo>
                                    <a:lnTo>
                                      <a:pt x="1328" y="2781"/>
                                    </a:lnTo>
                                    <a:lnTo>
                                      <a:pt x="1321" y="2745"/>
                                    </a:lnTo>
                                    <a:lnTo>
                                      <a:pt x="1311" y="2711"/>
                                    </a:lnTo>
                                    <a:lnTo>
                                      <a:pt x="1295" y="2678"/>
                                    </a:lnTo>
                                    <a:lnTo>
                                      <a:pt x="1276" y="2640"/>
                                    </a:lnTo>
                                    <a:lnTo>
                                      <a:pt x="1258" y="2596"/>
                                    </a:lnTo>
                                    <a:lnTo>
                                      <a:pt x="1242" y="2654"/>
                                    </a:lnTo>
                                    <a:lnTo>
                                      <a:pt x="1228" y="2711"/>
                                    </a:lnTo>
                                    <a:lnTo>
                                      <a:pt x="1208" y="2828"/>
                                    </a:lnTo>
                                    <a:lnTo>
                                      <a:pt x="1184" y="2947"/>
                                    </a:lnTo>
                                    <a:lnTo>
                                      <a:pt x="1167" y="3008"/>
                                    </a:lnTo>
                                    <a:lnTo>
                                      <a:pt x="1144" y="3070"/>
                                    </a:lnTo>
                                    <a:lnTo>
                                      <a:pt x="1063" y="3072"/>
                                    </a:lnTo>
                                    <a:lnTo>
                                      <a:pt x="1068" y="3091"/>
                                    </a:lnTo>
                                    <a:lnTo>
                                      <a:pt x="1063" y="3115"/>
                                    </a:lnTo>
                                    <a:lnTo>
                                      <a:pt x="1043" y="3143"/>
                                    </a:lnTo>
                                    <a:lnTo>
                                      <a:pt x="1004" y="3182"/>
                                    </a:lnTo>
                                    <a:lnTo>
                                      <a:pt x="972" y="3207"/>
                                    </a:lnTo>
                                    <a:lnTo>
                                      <a:pt x="928" y="3236"/>
                                    </a:lnTo>
                                    <a:lnTo>
                                      <a:pt x="877" y="3279"/>
                                    </a:lnTo>
                                    <a:lnTo>
                                      <a:pt x="850" y="3308"/>
                                    </a:lnTo>
                                    <a:lnTo>
                                      <a:pt x="821" y="3344"/>
                                    </a:lnTo>
                                    <a:lnTo>
                                      <a:pt x="769" y="3406"/>
                                    </a:lnTo>
                                    <a:lnTo>
                                      <a:pt x="713" y="3463"/>
                                    </a:lnTo>
                                    <a:lnTo>
                                      <a:pt x="550" y="3605"/>
                                    </a:lnTo>
                                    <a:lnTo>
                                      <a:pt x="557" y="3619"/>
                                    </a:lnTo>
                                    <a:lnTo>
                                      <a:pt x="555" y="3634"/>
                                    </a:lnTo>
                                    <a:lnTo>
                                      <a:pt x="548" y="3648"/>
                                    </a:lnTo>
                                    <a:lnTo>
                                      <a:pt x="535" y="3663"/>
                                    </a:lnTo>
                                    <a:lnTo>
                                      <a:pt x="517" y="3677"/>
                                    </a:lnTo>
                                    <a:lnTo>
                                      <a:pt x="501" y="3684"/>
                                    </a:lnTo>
                                    <a:lnTo>
                                      <a:pt x="493" y="3717"/>
                                    </a:lnTo>
                                    <a:lnTo>
                                      <a:pt x="474" y="3755"/>
                                    </a:lnTo>
                                    <a:lnTo>
                                      <a:pt x="465" y="3763"/>
                                    </a:lnTo>
                                    <a:lnTo>
                                      <a:pt x="450" y="3768"/>
                                    </a:lnTo>
                                    <a:lnTo>
                                      <a:pt x="445" y="3781"/>
                                    </a:lnTo>
                                    <a:lnTo>
                                      <a:pt x="433" y="3790"/>
                                    </a:lnTo>
                                    <a:lnTo>
                                      <a:pt x="441" y="3795"/>
                                    </a:lnTo>
                                    <a:lnTo>
                                      <a:pt x="446" y="3807"/>
                                    </a:lnTo>
                                    <a:lnTo>
                                      <a:pt x="450" y="3847"/>
                                    </a:lnTo>
                                    <a:lnTo>
                                      <a:pt x="448" y="3861"/>
                                    </a:lnTo>
                                    <a:lnTo>
                                      <a:pt x="442" y="3873"/>
                                    </a:lnTo>
                                    <a:lnTo>
                                      <a:pt x="420" y="3894"/>
                                    </a:lnTo>
                                    <a:lnTo>
                                      <a:pt x="418" y="3905"/>
                                    </a:lnTo>
                                    <a:lnTo>
                                      <a:pt x="410" y="3915"/>
                                    </a:lnTo>
                                    <a:lnTo>
                                      <a:pt x="413" y="3944"/>
                                    </a:lnTo>
                                    <a:lnTo>
                                      <a:pt x="411" y="3972"/>
                                    </a:lnTo>
                                    <a:lnTo>
                                      <a:pt x="415" y="3974"/>
                                    </a:lnTo>
                                    <a:lnTo>
                                      <a:pt x="416" y="3979"/>
                                    </a:lnTo>
                                    <a:lnTo>
                                      <a:pt x="415" y="3984"/>
                                    </a:lnTo>
                                    <a:lnTo>
                                      <a:pt x="412" y="3986"/>
                                    </a:lnTo>
                                    <a:lnTo>
                                      <a:pt x="414" y="3994"/>
                                    </a:lnTo>
                                    <a:lnTo>
                                      <a:pt x="418" y="3997"/>
                                    </a:lnTo>
                                    <a:lnTo>
                                      <a:pt x="421" y="4003"/>
                                    </a:lnTo>
                                    <a:lnTo>
                                      <a:pt x="419" y="4011"/>
                                    </a:lnTo>
                                    <a:lnTo>
                                      <a:pt x="425" y="4024"/>
                                    </a:lnTo>
                                    <a:lnTo>
                                      <a:pt x="433" y="4026"/>
                                    </a:lnTo>
                                    <a:lnTo>
                                      <a:pt x="436" y="4031"/>
                                    </a:lnTo>
                                    <a:lnTo>
                                      <a:pt x="437" y="4036"/>
                                    </a:lnTo>
                                    <a:lnTo>
                                      <a:pt x="434" y="4040"/>
                                    </a:lnTo>
                                    <a:lnTo>
                                      <a:pt x="445" y="4054"/>
                                    </a:lnTo>
                                    <a:lnTo>
                                      <a:pt x="456" y="4061"/>
                                    </a:lnTo>
                                    <a:lnTo>
                                      <a:pt x="459" y="4071"/>
                                    </a:lnTo>
                                    <a:lnTo>
                                      <a:pt x="477" y="4082"/>
                                    </a:lnTo>
                                    <a:lnTo>
                                      <a:pt x="494" y="4095"/>
                                    </a:lnTo>
                                    <a:lnTo>
                                      <a:pt x="550" y="4108"/>
                                    </a:lnTo>
                                    <a:lnTo>
                                      <a:pt x="588" y="4125"/>
                                    </a:lnTo>
                                    <a:lnTo>
                                      <a:pt x="600" y="4135"/>
                                    </a:lnTo>
                                    <a:lnTo>
                                      <a:pt x="610" y="4146"/>
                                    </a:lnTo>
                                    <a:lnTo>
                                      <a:pt x="617" y="4161"/>
                                    </a:lnTo>
                                    <a:lnTo>
                                      <a:pt x="622" y="4177"/>
                                    </a:lnTo>
                                    <a:lnTo>
                                      <a:pt x="630" y="4182"/>
                                    </a:lnTo>
                                    <a:lnTo>
                                      <a:pt x="636" y="4190"/>
                                    </a:lnTo>
                                    <a:lnTo>
                                      <a:pt x="642" y="4218"/>
                                    </a:lnTo>
                                    <a:lnTo>
                                      <a:pt x="639" y="4228"/>
                                    </a:lnTo>
                                    <a:lnTo>
                                      <a:pt x="628" y="4235"/>
                                    </a:lnTo>
                                    <a:lnTo>
                                      <a:pt x="551" y="4254"/>
                                    </a:lnTo>
                                    <a:lnTo>
                                      <a:pt x="481" y="4263"/>
                                    </a:lnTo>
                                    <a:lnTo>
                                      <a:pt x="406" y="4265"/>
                                    </a:lnTo>
                                    <a:lnTo>
                                      <a:pt x="314" y="4262"/>
                                    </a:lnTo>
                                    <a:lnTo>
                                      <a:pt x="288" y="4257"/>
                                    </a:lnTo>
                                    <a:lnTo>
                                      <a:pt x="256" y="4235"/>
                                    </a:lnTo>
                                    <a:lnTo>
                                      <a:pt x="244" y="4224"/>
                                    </a:lnTo>
                                    <a:lnTo>
                                      <a:pt x="234" y="4210"/>
                                    </a:lnTo>
                                    <a:lnTo>
                                      <a:pt x="208" y="4164"/>
                                    </a:lnTo>
                                    <a:lnTo>
                                      <a:pt x="180" y="4127"/>
                                    </a:lnTo>
                                    <a:lnTo>
                                      <a:pt x="147" y="4098"/>
                                    </a:lnTo>
                                    <a:lnTo>
                                      <a:pt x="113" y="4080"/>
                                    </a:lnTo>
                                    <a:lnTo>
                                      <a:pt x="53" y="4052"/>
                                    </a:lnTo>
                                    <a:lnTo>
                                      <a:pt x="17" y="4024"/>
                                    </a:lnTo>
                                    <a:lnTo>
                                      <a:pt x="7" y="4010"/>
                                    </a:lnTo>
                                    <a:lnTo>
                                      <a:pt x="2" y="3997"/>
                                    </a:lnTo>
                                    <a:lnTo>
                                      <a:pt x="0" y="3973"/>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 name="Freeform 290"/>
                            <wps:cNvSpPr>
                              <a:spLocks/>
                            </wps:cNvSpPr>
                            <wps:spPr bwMode="auto">
                              <a:xfrm>
                                <a:off x="4" y="434"/>
                                <a:ext cx="65" cy="35"/>
                              </a:xfrm>
                              <a:custGeom>
                                <a:avLst/>
                                <a:gdLst>
                                  <a:gd name="T0" fmla="*/ 5 w 591"/>
                                  <a:gd name="T1" fmla="*/ 0 h 311"/>
                                  <a:gd name="T2" fmla="*/ 0 w 591"/>
                                  <a:gd name="T3" fmla="*/ 26 h 311"/>
                                  <a:gd name="T4" fmla="*/ 3 w 591"/>
                                  <a:gd name="T5" fmla="*/ 44 h 311"/>
                                  <a:gd name="T6" fmla="*/ 15 w 591"/>
                                  <a:gd name="T7" fmla="*/ 67 h 311"/>
                                  <a:gd name="T8" fmla="*/ 29 w 591"/>
                                  <a:gd name="T9" fmla="*/ 86 h 311"/>
                                  <a:gd name="T10" fmla="*/ 48 w 591"/>
                                  <a:gd name="T11" fmla="*/ 103 h 311"/>
                                  <a:gd name="T12" fmla="*/ 70 w 591"/>
                                  <a:gd name="T13" fmla="*/ 116 h 311"/>
                                  <a:gd name="T14" fmla="*/ 118 w 591"/>
                                  <a:gd name="T15" fmla="*/ 140 h 311"/>
                                  <a:gd name="T16" fmla="*/ 160 w 591"/>
                                  <a:gd name="T17" fmla="*/ 167 h 311"/>
                                  <a:gd name="T18" fmla="*/ 178 w 591"/>
                                  <a:gd name="T19" fmla="*/ 184 h 311"/>
                                  <a:gd name="T20" fmla="*/ 193 w 591"/>
                                  <a:gd name="T21" fmla="*/ 202 h 311"/>
                                  <a:gd name="T22" fmla="*/ 207 w 591"/>
                                  <a:gd name="T23" fmla="*/ 223 h 311"/>
                                  <a:gd name="T24" fmla="*/ 217 w 591"/>
                                  <a:gd name="T25" fmla="*/ 245 h 311"/>
                                  <a:gd name="T26" fmla="*/ 229 w 591"/>
                                  <a:gd name="T27" fmla="*/ 267 h 311"/>
                                  <a:gd name="T28" fmla="*/ 244 w 591"/>
                                  <a:gd name="T29" fmla="*/ 287 h 311"/>
                                  <a:gd name="T30" fmla="*/ 264 w 591"/>
                                  <a:gd name="T31" fmla="*/ 301 h 311"/>
                                  <a:gd name="T32" fmla="*/ 286 w 591"/>
                                  <a:gd name="T33" fmla="*/ 311 h 311"/>
                                  <a:gd name="T34" fmla="*/ 309 w 591"/>
                                  <a:gd name="T35" fmla="*/ 299 h 311"/>
                                  <a:gd name="T36" fmla="*/ 341 w 591"/>
                                  <a:gd name="T37" fmla="*/ 299 h 311"/>
                                  <a:gd name="T38" fmla="*/ 408 w 591"/>
                                  <a:gd name="T39" fmla="*/ 304 h 311"/>
                                  <a:gd name="T40" fmla="*/ 471 w 591"/>
                                  <a:gd name="T41" fmla="*/ 303 h 311"/>
                                  <a:gd name="T42" fmla="*/ 533 w 591"/>
                                  <a:gd name="T43" fmla="*/ 293 h 311"/>
                                  <a:gd name="T44" fmla="*/ 591 w 591"/>
                                  <a:gd name="T45" fmla="*/ 271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91" h="311">
                                    <a:moveTo>
                                      <a:pt x="5" y="0"/>
                                    </a:moveTo>
                                    <a:lnTo>
                                      <a:pt x="0" y="26"/>
                                    </a:lnTo>
                                    <a:lnTo>
                                      <a:pt x="3" y="44"/>
                                    </a:lnTo>
                                    <a:lnTo>
                                      <a:pt x="15" y="67"/>
                                    </a:lnTo>
                                    <a:lnTo>
                                      <a:pt x="29" y="86"/>
                                    </a:lnTo>
                                    <a:lnTo>
                                      <a:pt x="48" y="103"/>
                                    </a:lnTo>
                                    <a:lnTo>
                                      <a:pt x="70" y="116"/>
                                    </a:lnTo>
                                    <a:lnTo>
                                      <a:pt x="118" y="140"/>
                                    </a:lnTo>
                                    <a:lnTo>
                                      <a:pt x="160" y="167"/>
                                    </a:lnTo>
                                    <a:lnTo>
                                      <a:pt x="178" y="184"/>
                                    </a:lnTo>
                                    <a:lnTo>
                                      <a:pt x="193" y="202"/>
                                    </a:lnTo>
                                    <a:lnTo>
                                      <a:pt x="207" y="223"/>
                                    </a:lnTo>
                                    <a:lnTo>
                                      <a:pt x="217" y="245"/>
                                    </a:lnTo>
                                    <a:lnTo>
                                      <a:pt x="229" y="267"/>
                                    </a:lnTo>
                                    <a:lnTo>
                                      <a:pt x="244" y="287"/>
                                    </a:lnTo>
                                    <a:lnTo>
                                      <a:pt x="264" y="301"/>
                                    </a:lnTo>
                                    <a:lnTo>
                                      <a:pt x="286" y="311"/>
                                    </a:lnTo>
                                    <a:lnTo>
                                      <a:pt x="309" y="299"/>
                                    </a:lnTo>
                                    <a:lnTo>
                                      <a:pt x="341" y="299"/>
                                    </a:lnTo>
                                    <a:lnTo>
                                      <a:pt x="408" y="304"/>
                                    </a:lnTo>
                                    <a:lnTo>
                                      <a:pt x="471" y="303"/>
                                    </a:lnTo>
                                    <a:lnTo>
                                      <a:pt x="533" y="293"/>
                                    </a:lnTo>
                                    <a:lnTo>
                                      <a:pt x="591" y="27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 name="Freeform 291"/>
                            <wps:cNvSpPr>
                              <a:spLocks/>
                            </wps:cNvSpPr>
                            <wps:spPr bwMode="auto">
                              <a:xfrm>
                                <a:off x="35" y="471"/>
                                <a:ext cx="16" cy="3"/>
                              </a:xfrm>
                              <a:custGeom>
                                <a:avLst/>
                                <a:gdLst>
                                  <a:gd name="T0" fmla="*/ 1 w 139"/>
                                  <a:gd name="T1" fmla="*/ 24 h 27"/>
                                  <a:gd name="T2" fmla="*/ 0 w 139"/>
                                  <a:gd name="T3" fmla="*/ 0 h 27"/>
                                  <a:gd name="T4" fmla="*/ 58 w 139"/>
                                  <a:gd name="T5" fmla="*/ 2 h 27"/>
                                  <a:gd name="T6" fmla="*/ 136 w 139"/>
                                  <a:gd name="T7" fmla="*/ 1 h 27"/>
                                  <a:gd name="T8" fmla="*/ 139 w 139"/>
                                  <a:gd name="T9" fmla="*/ 27 h 27"/>
                                </a:gdLst>
                                <a:ahLst/>
                                <a:cxnLst>
                                  <a:cxn ang="0">
                                    <a:pos x="T0" y="T1"/>
                                  </a:cxn>
                                  <a:cxn ang="0">
                                    <a:pos x="T2" y="T3"/>
                                  </a:cxn>
                                  <a:cxn ang="0">
                                    <a:pos x="T4" y="T5"/>
                                  </a:cxn>
                                  <a:cxn ang="0">
                                    <a:pos x="T6" y="T7"/>
                                  </a:cxn>
                                  <a:cxn ang="0">
                                    <a:pos x="T8" y="T9"/>
                                  </a:cxn>
                                </a:cxnLst>
                                <a:rect l="0" t="0" r="r" b="b"/>
                                <a:pathLst>
                                  <a:path w="139" h="27">
                                    <a:moveTo>
                                      <a:pt x="1" y="24"/>
                                    </a:moveTo>
                                    <a:lnTo>
                                      <a:pt x="0" y="0"/>
                                    </a:lnTo>
                                    <a:lnTo>
                                      <a:pt x="58" y="2"/>
                                    </a:lnTo>
                                    <a:lnTo>
                                      <a:pt x="136" y="1"/>
                                    </a:lnTo>
                                    <a:lnTo>
                                      <a:pt x="139" y="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 name="Freeform 292"/>
                            <wps:cNvSpPr>
                              <a:spLocks/>
                            </wps:cNvSpPr>
                            <wps:spPr bwMode="auto">
                              <a:xfrm>
                                <a:off x="1" y="439"/>
                                <a:ext cx="6" cy="12"/>
                              </a:xfrm>
                              <a:custGeom>
                                <a:avLst/>
                                <a:gdLst>
                                  <a:gd name="T0" fmla="*/ 1 w 55"/>
                                  <a:gd name="T1" fmla="*/ 0 h 107"/>
                                  <a:gd name="T2" fmla="*/ 0 w 55"/>
                                  <a:gd name="T3" fmla="*/ 8 h 107"/>
                                  <a:gd name="T4" fmla="*/ 2 w 55"/>
                                  <a:gd name="T5" fmla="*/ 19 h 107"/>
                                  <a:gd name="T6" fmla="*/ 13 w 55"/>
                                  <a:gd name="T7" fmla="*/ 39 h 107"/>
                                  <a:gd name="T8" fmla="*/ 31 w 55"/>
                                  <a:gd name="T9" fmla="*/ 59 h 107"/>
                                  <a:gd name="T10" fmla="*/ 55 w 55"/>
                                  <a:gd name="T11" fmla="*/ 74 h 107"/>
                                  <a:gd name="T12" fmla="*/ 51 w 55"/>
                                  <a:gd name="T13" fmla="*/ 89 h 107"/>
                                  <a:gd name="T14" fmla="*/ 50 w 55"/>
                                  <a:gd name="T15" fmla="*/ 107 h 10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 h="107">
                                    <a:moveTo>
                                      <a:pt x="1" y="0"/>
                                    </a:moveTo>
                                    <a:lnTo>
                                      <a:pt x="0" y="8"/>
                                    </a:lnTo>
                                    <a:lnTo>
                                      <a:pt x="2" y="19"/>
                                    </a:lnTo>
                                    <a:lnTo>
                                      <a:pt x="13" y="39"/>
                                    </a:lnTo>
                                    <a:lnTo>
                                      <a:pt x="31" y="59"/>
                                    </a:lnTo>
                                    <a:lnTo>
                                      <a:pt x="55" y="74"/>
                                    </a:lnTo>
                                    <a:lnTo>
                                      <a:pt x="51" y="89"/>
                                    </a:lnTo>
                                    <a:lnTo>
                                      <a:pt x="5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 name="Freeform 293"/>
                            <wps:cNvSpPr>
                              <a:spLocks/>
                            </wps:cNvSpPr>
                            <wps:spPr bwMode="auto">
                              <a:xfrm>
                                <a:off x="13" y="424"/>
                                <a:ext cx="6" cy="26"/>
                              </a:xfrm>
                              <a:custGeom>
                                <a:avLst/>
                                <a:gdLst>
                                  <a:gd name="T0" fmla="*/ 0 w 51"/>
                                  <a:gd name="T1" fmla="*/ 0 h 239"/>
                                  <a:gd name="T2" fmla="*/ 2 w 51"/>
                                  <a:gd name="T3" fmla="*/ 14 h 239"/>
                                  <a:gd name="T4" fmla="*/ 7 w 51"/>
                                  <a:gd name="T5" fmla="*/ 27 h 239"/>
                                  <a:gd name="T6" fmla="*/ 22 w 51"/>
                                  <a:gd name="T7" fmla="*/ 51 h 239"/>
                                  <a:gd name="T8" fmla="*/ 37 w 51"/>
                                  <a:gd name="T9" fmla="*/ 75 h 239"/>
                                  <a:gd name="T10" fmla="*/ 48 w 51"/>
                                  <a:gd name="T11" fmla="*/ 101 h 239"/>
                                  <a:gd name="T12" fmla="*/ 51 w 51"/>
                                  <a:gd name="T13" fmla="*/ 139 h 239"/>
                                  <a:gd name="T14" fmla="*/ 49 w 51"/>
                                  <a:gd name="T15" fmla="*/ 173 h 239"/>
                                  <a:gd name="T16" fmla="*/ 46 w 51"/>
                                  <a:gd name="T17" fmla="*/ 206 h 239"/>
                                  <a:gd name="T18" fmla="*/ 48 w 51"/>
                                  <a:gd name="T19" fmla="*/ 239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239">
                                    <a:moveTo>
                                      <a:pt x="0" y="0"/>
                                    </a:moveTo>
                                    <a:lnTo>
                                      <a:pt x="2" y="14"/>
                                    </a:lnTo>
                                    <a:lnTo>
                                      <a:pt x="7" y="27"/>
                                    </a:lnTo>
                                    <a:lnTo>
                                      <a:pt x="22" y="51"/>
                                    </a:lnTo>
                                    <a:lnTo>
                                      <a:pt x="37" y="75"/>
                                    </a:lnTo>
                                    <a:lnTo>
                                      <a:pt x="48" y="101"/>
                                    </a:lnTo>
                                    <a:lnTo>
                                      <a:pt x="51" y="139"/>
                                    </a:lnTo>
                                    <a:lnTo>
                                      <a:pt x="49" y="173"/>
                                    </a:lnTo>
                                    <a:lnTo>
                                      <a:pt x="46" y="206"/>
                                    </a:lnTo>
                                    <a:lnTo>
                                      <a:pt x="48" y="23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4" name="Freeform 294"/>
                            <wps:cNvSpPr>
                              <a:spLocks/>
                            </wps:cNvSpPr>
                            <wps:spPr bwMode="auto">
                              <a:xfrm>
                                <a:off x="30" y="459"/>
                                <a:ext cx="36" cy="6"/>
                              </a:xfrm>
                              <a:custGeom>
                                <a:avLst/>
                                <a:gdLst>
                                  <a:gd name="T0" fmla="*/ 0 w 322"/>
                                  <a:gd name="T1" fmla="*/ 58 h 58"/>
                                  <a:gd name="T2" fmla="*/ 27 w 322"/>
                                  <a:gd name="T3" fmla="*/ 40 h 58"/>
                                  <a:gd name="T4" fmla="*/ 54 w 322"/>
                                  <a:gd name="T5" fmla="*/ 30 h 58"/>
                                  <a:gd name="T6" fmla="*/ 84 w 322"/>
                                  <a:gd name="T7" fmla="*/ 25 h 58"/>
                                  <a:gd name="T8" fmla="*/ 120 w 322"/>
                                  <a:gd name="T9" fmla="*/ 29 h 58"/>
                                  <a:gd name="T10" fmla="*/ 190 w 322"/>
                                  <a:gd name="T11" fmla="*/ 33 h 58"/>
                                  <a:gd name="T12" fmla="*/ 250 w 322"/>
                                  <a:gd name="T13" fmla="*/ 27 h 58"/>
                                  <a:gd name="T14" fmla="*/ 296 w 322"/>
                                  <a:gd name="T15" fmla="*/ 15 h 58"/>
                                  <a:gd name="T16" fmla="*/ 312 w 322"/>
                                  <a:gd name="T17" fmla="*/ 7 h 58"/>
                                  <a:gd name="T18" fmla="*/ 322 w 322"/>
                                  <a:gd name="T19"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2" h="58">
                                    <a:moveTo>
                                      <a:pt x="0" y="58"/>
                                    </a:moveTo>
                                    <a:lnTo>
                                      <a:pt x="27" y="40"/>
                                    </a:lnTo>
                                    <a:lnTo>
                                      <a:pt x="54" y="30"/>
                                    </a:lnTo>
                                    <a:lnTo>
                                      <a:pt x="84" y="25"/>
                                    </a:lnTo>
                                    <a:lnTo>
                                      <a:pt x="120" y="29"/>
                                    </a:lnTo>
                                    <a:lnTo>
                                      <a:pt x="190" y="33"/>
                                    </a:lnTo>
                                    <a:lnTo>
                                      <a:pt x="250" y="27"/>
                                    </a:lnTo>
                                    <a:lnTo>
                                      <a:pt x="296" y="15"/>
                                    </a:lnTo>
                                    <a:lnTo>
                                      <a:pt x="312" y="7"/>
                                    </a:lnTo>
                                    <a:lnTo>
                                      <a:pt x="32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 name="Freeform 295"/>
                            <wps:cNvSpPr>
                              <a:spLocks/>
                            </wps:cNvSpPr>
                            <wps:spPr bwMode="auto">
                              <a:xfrm>
                                <a:off x="36" y="439"/>
                                <a:ext cx="19" cy="20"/>
                              </a:xfrm>
                              <a:custGeom>
                                <a:avLst/>
                                <a:gdLst>
                                  <a:gd name="T0" fmla="*/ 177 w 177"/>
                                  <a:gd name="T1" fmla="*/ 149 h 184"/>
                                  <a:gd name="T2" fmla="*/ 165 w 177"/>
                                  <a:gd name="T3" fmla="*/ 149 h 184"/>
                                  <a:gd name="T4" fmla="*/ 149 w 177"/>
                                  <a:gd name="T5" fmla="*/ 153 h 184"/>
                                  <a:gd name="T6" fmla="*/ 130 w 177"/>
                                  <a:gd name="T7" fmla="*/ 162 h 184"/>
                                  <a:gd name="T8" fmla="*/ 105 w 177"/>
                                  <a:gd name="T9" fmla="*/ 178 h 184"/>
                                  <a:gd name="T10" fmla="*/ 91 w 177"/>
                                  <a:gd name="T11" fmla="*/ 184 h 184"/>
                                  <a:gd name="T12" fmla="*/ 76 w 177"/>
                                  <a:gd name="T13" fmla="*/ 183 h 184"/>
                                  <a:gd name="T14" fmla="*/ 61 w 177"/>
                                  <a:gd name="T15" fmla="*/ 178 h 184"/>
                                  <a:gd name="T16" fmla="*/ 51 w 177"/>
                                  <a:gd name="T17" fmla="*/ 167 h 184"/>
                                  <a:gd name="T18" fmla="*/ 27 w 177"/>
                                  <a:gd name="T19" fmla="*/ 129 h 184"/>
                                  <a:gd name="T20" fmla="*/ 11 w 177"/>
                                  <a:gd name="T21" fmla="*/ 88 h 184"/>
                                  <a:gd name="T22" fmla="*/ 3 w 177"/>
                                  <a:gd name="T23" fmla="*/ 44 h 184"/>
                                  <a:gd name="T24" fmla="*/ 0 w 177"/>
                                  <a:gd name="T25" fmla="*/ 0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7" h="184">
                                    <a:moveTo>
                                      <a:pt x="177" y="149"/>
                                    </a:moveTo>
                                    <a:lnTo>
                                      <a:pt x="165" y="149"/>
                                    </a:lnTo>
                                    <a:lnTo>
                                      <a:pt x="149" y="153"/>
                                    </a:lnTo>
                                    <a:lnTo>
                                      <a:pt x="130" y="162"/>
                                    </a:lnTo>
                                    <a:lnTo>
                                      <a:pt x="105" y="178"/>
                                    </a:lnTo>
                                    <a:lnTo>
                                      <a:pt x="91" y="184"/>
                                    </a:lnTo>
                                    <a:lnTo>
                                      <a:pt x="76" y="183"/>
                                    </a:lnTo>
                                    <a:lnTo>
                                      <a:pt x="61" y="178"/>
                                    </a:lnTo>
                                    <a:lnTo>
                                      <a:pt x="51" y="167"/>
                                    </a:lnTo>
                                    <a:lnTo>
                                      <a:pt x="27" y="129"/>
                                    </a:lnTo>
                                    <a:lnTo>
                                      <a:pt x="11" y="88"/>
                                    </a:lnTo>
                                    <a:lnTo>
                                      <a:pt x="3" y="4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 name="Line 96"/>
                            <wps:cNvCnPr/>
                            <wps:spPr bwMode="auto">
                              <a:xfrm flipV="1">
                                <a:off x="36" y="434"/>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7" name="Freeform 297"/>
                            <wps:cNvSpPr>
                              <a:spLocks/>
                            </wps:cNvSpPr>
                            <wps:spPr bwMode="auto">
                              <a:xfrm>
                                <a:off x="36" y="422"/>
                                <a:ext cx="4" cy="10"/>
                              </a:xfrm>
                              <a:custGeom>
                                <a:avLst/>
                                <a:gdLst>
                                  <a:gd name="T0" fmla="*/ 0 w 33"/>
                                  <a:gd name="T1" fmla="*/ 88 h 88"/>
                                  <a:gd name="T2" fmla="*/ 8 w 33"/>
                                  <a:gd name="T3" fmla="*/ 23 h 88"/>
                                  <a:gd name="T4" fmla="*/ 13 w 33"/>
                                  <a:gd name="T5" fmla="*/ 12 h 88"/>
                                  <a:gd name="T6" fmla="*/ 18 w 33"/>
                                  <a:gd name="T7" fmla="*/ 3 h 88"/>
                                  <a:gd name="T8" fmla="*/ 25 w 33"/>
                                  <a:gd name="T9" fmla="*/ 0 h 88"/>
                                  <a:gd name="T10" fmla="*/ 33 w 33"/>
                                  <a:gd name="T11" fmla="*/ 0 h 88"/>
                                </a:gdLst>
                                <a:ahLst/>
                                <a:cxnLst>
                                  <a:cxn ang="0">
                                    <a:pos x="T0" y="T1"/>
                                  </a:cxn>
                                  <a:cxn ang="0">
                                    <a:pos x="T2" y="T3"/>
                                  </a:cxn>
                                  <a:cxn ang="0">
                                    <a:pos x="T4" y="T5"/>
                                  </a:cxn>
                                  <a:cxn ang="0">
                                    <a:pos x="T6" y="T7"/>
                                  </a:cxn>
                                  <a:cxn ang="0">
                                    <a:pos x="T8" y="T9"/>
                                  </a:cxn>
                                  <a:cxn ang="0">
                                    <a:pos x="T10" y="T11"/>
                                  </a:cxn>
                                </a:cxnLst>
                                <a:rect l="0" t="0" r="r" b="b"/>
                                <a:pathLst>
                                  <a:path w="33" h="88">
                                    <a:moveTo>
                                      <a:pt x="0" y="88"/>
                                    </a:moveTo>
                                    <a:lnTo>
                                      <a:pt x="8" y="23"/>
                                    </a:lnTo>
                                    <a:lnTo>
                                      <a:pt x="13" y="12"/>
                                    </a:lnTo>
                                    <a:lnTo>
                                      <a:pt x="18" y="3"/>
                                    </a:lnTo>
                                    <a:lnTo>
                                      <a:pt x="25" y="0"/>
                                    </a:lnTo>
                                    <a:lnTo>
                                      <a:pt x="3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8" name="Freeform 298"/>
                            <wps:cNvSpPr>
                              <a:spLocks/>
                            </wps:cNvSpPr>
                            <wps:spPr bwMode="auto">
                              <a:xfrm>
                                <a:off x="33" y="429"/>
                                <a:ext cx="12" cy="17"/>
                              </a:xfrm>
                              <a:custGeom>
                                <a:avLst/>
                                <a:gdLst>
                                  <a:gd name="T0" fmla="*/ 70 w 108"/>
                                  <a:gd name="T1" fmla="*/ 63 h 147"/>
                                  <a:gd name="T2" fmla="*/ 55 w 108"/>
                                  <a:gd name="T3" fmla="*/ 119 h 147"/>
                                  <a:gd name="T4" fmla="*/ 52 w 108"/>
                                  <a:gd name="T5" fmla="*/ 126 h 147"/>
                                  <a:gd name="T6" fmla="*/ 47 w 108"/>
                                  <a:gd name="T7" fmla="*/ 128 h 147"/>
                                  <a:gd name="T8" fmla="*/ 43 w 108"/>
                                  <a:gd name="T9" fmla="*/ 125 h 147"/>
                                  <a:gd name="T10" fmla="*/ 42 w 108"/>
                                  <a:gd name="T11" fmla="*/ 116 h 147"/>
                                  <a:gd name="T12" fmla="*/ 64 w 108"/>
                                  <a:gd name="T13" fmla="*/ 34 h 147"/>
                                  <a:gd name="T14" fmla="*/ 47 w 108"/>
                                  <a:gd name="T15" fmla="*/ 49 h 147"/>
                                  <a:gd name="T16" fmla="*/ 35 w 108"/>
                                  <a:gd name="T17" fmla="*/ 65 h 147"/>
                                  <a:gd name="T18" fmla="*/ 26 w 108"/>
                                  <a:gd name="T19" fmla="*/ 80 h 147"/>
                                  <a:gd name="T20" fmla="*/ 14 w 108"/>
                                  <a:gd name="T21" fmla="*/ 94 h 147"/>
                                  <a:gd name="T22" fmla="*/ 5 w 108"/>
                                  <a:gd name="T23" fmla="*/ 99 h 147"/>
                                  <a:gd name="T24" fmla="*/ 0 w 108"/>
                                  <a:gd name="T25" fmla="*/ 90 h 147"/>
                                  <a:gd name="T26" fmla="*/ 1 w 108"/>
                                  <a:gd name="T27" fmla="*/ 57 h 147"/>
                                  <a:gd name="T28" fmla="*/ 6 w 108"/>
                                  <a:gd name="T29" fmla="*/ 44 h 147"/>
                                  <a:gd name="T30" fmla="*/ 15 w 108"/>
                                  <a:gd name="T31" fmla="*/ 33 h 147"/>
                                  <a:gd name="T32" fmla="*/ 25 w 108"/>
                                  <a:gd name="T33" fmla="*/ 24 h 147"/>
                                  <a:gd name="T34" fmla="*/ 41 w 108"/>
                                  <a:gd name="T35" fmla="*/ 14 h 147"/>
                                  <a:gd name="T36" fmla="*/ 84 w 108"/>
                                  <a:gd name="T37" fmla="*/ 0 h 147"/>
                                  <a:gd name="T38" fmla="*/ 92 w 108"/>
                                  <a:gd name="T39" fmla="*/ 0 h 147"/>
                                  <a:gd name="T40" fmla="*/ 96 w 108"/>
                                  <a:gd name="T41" fmla="*/ 5 h 147"/>
                                  <a:gd name="T42" fmla="*/ 105 w 108"/>
                                  <a:gd name="T43" fmla="*/ 53 h 147"/>
                                  <a:gd name="T44" fmla="*/ 108 w 108"/>
                                  <a:gd name="T45" fmla="*/ 128 h 147"/>
                                  <a:gd name="T46" fmla="*/ 106 w 108"/>
                                  <a:gd name="T47" fmla="*/ 142 h 147"/>
                                  <a:gd name="T48" fmla="*/ 95 w 108"/>
                                  <a:gd name="T49" fmla="*/ 147 h 147"/>
                                  <a:gd name="T50" fmla="*/ 83 w 108"/>
                                  <a:gd name="T51" fmla="*/ 147 h 147"/>
                                  <a:gd name="T52" fmla="*/ 78 w 108"/>
                                  <a:gd name="T53" fmla="*/ 141 h 147"/>
                                  <a:gd name="T54" fmla="*/ 71 w 108"/>
                                  <a:gd name="T55" fmla="*/ 106 h 147"/>
                                  <a:gd name="T56" fmla="*/ 69 w 108"/>
                                  <a:gd name="T57" fmla="*/ 77 h 147"/>
                                  <a:gd name="T58" fmla="*/ 72 w 108"/>
                                  <a:gd name="T59" fmla="*/ 53 h 147"/>
                                  <a:gd name="T60" fmla="*/ 79 w 108"/>
                                  <a:gd name="T61" fmla="*/ 33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08" h="147">
                                    <a:moveTo>
                                      <a:pt x="70" y="63"/>
                                    </a:moveTo>
                                    <a:lnTo>
                                      <a:pt x="55" y="119"/>
                                    </a:lnTo>
                                    <a:lnTo>
                                      <a:pt x="52" y="126"/>
                                    </a:lnTo>
                                    <a:lnTo>
                                      <a:pt x="47" y="128"/>
                                    </a:lnTo>
                                    <a:lnTo>
                                      <a:pt x="43" y="125"/>
                                    </a:lnTo>
                                    <a:lnTo>
                                      <a:pt x="42" y="116"/>
                                    </a:lnTo>
                                    <a:lnTo>
                                      <a:pt x="64" y="34"/>
                                    </a:lnTo>
                                    <a:lnTo>
                                      <a:pt x="47" y="49"/>
                                    </a:lnTo>
                                    <a:lnTo>
                                      <a:pt x="35" y="65"/>
                                    </a:lnTo>
                                    <a:lnTo>
                                      <a:pt x="26" y="80"/>
                                    </a:lnTo>
                                    <a:lnTo>
                                      <a:pt x="14" y="94"/>
                                    </a:lnTo>
                                    <a:lnTo>
                                      <a:pt x="5" y="99"/>
                                    </a:lnTo>
                                    <a:lnTo>
                                      <a:pt x="0" y="90"/>
                                    </a:lnTo>
                                    <a:lnTo>
                                      <a:pt x="1" y="57"/>
                                    </a:lnTo>
                                    <a:lnTo>
                                      <a:pt x="6" y="44"/>
                                    </a:lnTo>
                                    <a:lnTo>
                                      <a:pt x="15" y="33"/>
                                    </a:lnTo>
                                    <a:lnTo>
                                      <a:pt x="25" y="24"/>
                                    </a:lnTo>
                                    <a:lnTo>
                                      <a:pt x="41" y="14"/>
                                    </a:lnTo>
                                    <a:lnTo>
                                      <a:pt x="84" y="0"/>
                                    </a:lnTo>
                                    <a:lnTo>
                                      <a:pt x="92" y="0"/>
                                    </a:lnTo>
                                    <a:lnTo>
                                      <a:pt x="96" y="5"/>
                                    </a:lnTo>
                                    <a:lnTo>
                                      <a:pt x="105" y="53"/>
                                    </a:lnTo>
                                    <a:lnTo>
                                      <a:pt x="108" y="128"/>
                                    </a:lnTo>
                                    <a:lnTo>
                                      <a:pt x="106" y="142"/>
                                    </a:lnTo>
                                    <a:lnTo>
                                      <a:pt x="95" y="147"/>
                                    </a:lnTo>
                                    <a:lnTo>
                                      <a:pt x="83" y="147"/>
                                    </a:lnTo>
                                    <a:lnTo>
                                      <a:pt x="78" y="141"/>
                                    </a:lnTo>
                                    <a:lnTo>
                                      <a:pt x="71" y="106"/>
                                    </a:lnTo>
                                    <a:lnTo>
                                      <a:pt x="69" y="77"/>
                                    </a:lnTo>
                                    <a:lnTo>
                                      <a:pt x="72" y="53"/>
                                    </a:lnTo>
                                    <a:lnTo>
                                      <a:pt x="79" y="3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 name="Freeform 299"/>
                            <wps:cNvSpPr>
                              <a:spLocks/>
                            </wps:cNvSpPr>
                            <wps:spPr bwMode="auto">
                              <a:xfrm>
                                <a:off x="35" y="433"/>
                                <a:ext cx="3" cy="4"/>
                              </a:xfrm>
                              <a:custGeom>
                                <a:avLst/>
                                <a:gdLst>
                                  <a:gd name="T0" fmla="*/ 1 w 27"/>
                                  <a:gd name="T1" fmla="*/ 36 h 36"/>
                                  <a:gd name="T2" fmla="*/ 0 w 27"/>
                                  <a:gd name="T3" fmla="*/ 23 h 36"/>
                                  <a:gd name="T4" fmla="*/ 3 w 27"/>
                                  <a:gd name="T5" fmla="*/ 15 h 36"/>
                                  <a:gd name="T6" fmla="*/ 11 w 27"/>
                                  <a:gd name="T7" fmla="*/ 8 h 36"/>
                                  <a:gd name="T8" fmla="*/ 27 w 27"/>
                                  <a:gd name="T9" fmla="*/ 0 h 36"/>
                                  <a:gd name="T10" fmla="*/ 12 w 27"/>
                                  <a:gd name="T11" fmla="*/ 16 h 36"/>
                                  <a:gd name="T12" fmla="*/ 1 w 27"/>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27" h="36">
                                    <a:moveTo>
                                      <a:pt x="1" y="36"/>
                                    </a:moveTo>
                                    <a:lnTo>
                                      <a:pt x="0" y="23"/>
                                    </a:lnTo>
                                    <a:lnTo>
                                      <a:pt x="3" y="15"/>
                                    </a:lnTo>
                                    <a:lnTo>
                                      <a:pt x="11" y="8"/>
                                    </a:lnTo>
                                    <a:lnTo>
                                      <a:pt x="27" y="0"/>
                                    </a:lnTo>
                                    <a:lnTo>
                                      <a:pt x="12" y="16"/>
                                    </a:lnTo>
                                    <a:lnTo>
                                      <a:pt x="1" y="36"/>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 name="Freeform 300"/>
                            <wps:cNvSpPr>
                              <a:spLocks/>
                            </wps:cNvSpPr>
                            <wps:spPr bwMode="auto">
                              <a:xfrm>
                                <a:off x="43" y="435"/>
                                <a:ext cx="1" cy="6"/>
                              </a:xfrm>
                              <a:custGeom>
                                <a:avLst/>
                                <a:gdLst>
                                  <a:gd name="T0" fmla="*/ 2 w 4"/>
                                  <a:gd name="T1" fmla="*/ 57 h 57"/>
                                  <a:gd name="T2" fmla="*/ 0 w 4"/>
                                  <a:gd name="T3" fmla="*/ 31 h 57"/>
                                  <a:gd name="T4" fmla="*/ 1 w 4"/>
                                  <a:gd name="T5" fmla="*/ 0 h 57"/>
                                  <a:gd name="T6" fmla="*/ 4 w 4"/>
                                  <a:gd name="T7" fmla="*/ 27 h 57"/>
                                  <a:gd name="T8" fmla="*/ 2 w 4"/>
                                  <a:gd name="T9" fmla="*/ 57 h 57"/>
                                </a:gdLst>
                                <a:ahLst/>
                                <a:cxnLst>
                                  <a:cxn ang="0">
                                    <a:pos x="T0" y="T1"/>
                                  </a:cxn>
                                  <a:cxn ang="0">
                                    <a:pos x="T2" y="T3"/>
                                  </a:cxn>
                                  <a:cxn ang="0">
                                    <a:pos x="T4" y="T5"/>
                                  </a:cxn>
                                  <a:cxn ang="0">
                                    <a:pos x="T6" y="T7"/>
                                  </a:cxn>
                                  <a:cxn ang="0">
                                    <a:pos x="T8" y="T9"/>
                                  </a:cxn>
                                </a:cxnLst>
                                <a:rect l="0" t="0" r="r" b="b"/>
                                <a:pathLst>
                                  <a:path w="4" h="57">
                                    <a:moveTo>
                                      <a:pt x="2" y="57"/>
                                    </a:moveTo>
                                    <a:lnTo>
                                      <a:pt x="0" y="31"/>
                                    </a:lnTo>
                                    <a:lnTo>
                                      <a:pt x="1" y="0"/>
                                    </a:lnTo>
                                    <a:lnTo>
                                      <a:pt x="4" y="27"/>
                                    </a:lnTo>
                                    <a:lnTo>
                                      <a:pt x="2" y="57"/>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Freeform 301"/>
                            <wps:cNvSpPr>
                              <a:spLocks/>
                            </wps:cNvSpPr>
                            <wps:spPr bwMode="auto">
                              <a:xfrm>
                                <a:off x="42" y="429"/>
                                <a:ext cx="7" cy="1"/>
                              </a:xfrm>
                              <a:custGeom>
                                <a:avLst/>
                                <a:gdLst>
                                  <a:gd name="T0" fmla="*/ 0 w 59"/>
                                  <a:gd name="T1" fmla="*/ 8 h 13"/>
                                  <a:gd name="T2" fmla="*/ 9 w 59"/>
                                  <a:gd name="T3" fmla="*/ 2 h 13"/>
                                  <a:gd name="T4" fmla="*/ 22 w 59"/>
                                  <a:gd name="T5" fmla="*/ 0 h 13"/>
                                  <a:gd name="T6" fmla="*/ 59 w 59"/>
                                  <a:gd name="T7" fmla="*/ 5 h 13"/>
                                  <a:gd name="T8" fmla="*/ 59 w 59"/>
                                  <a:gd name="T9" fmla="*/ 13 h 13"/>
                                  <a:gd name="T10" fmla="*/ 34 w 59"/>
                                  <a:gd name="T11" fmla="*/ 11 h 13"/>
                                  <a:gd name="T12" fmla="*/ 12 w 59"/>
                                  <a:gd name="T13" fmla="*/ 13 h 13"/>
                                </a:gdLst>
                                <a:ahLst/>
                                <a:cxnLst>
                                  <a:cxn ang="0">
                                    <a:pos x="T0" y="T1"/>
                                  </a:cxn>
                                  <a:cxn ang="0">
                                    <a:pos x="T2" y="T3"/>
                                  </a:cxn>
                                  <a:cxn ang="0">
                                    <a:pos x="T4" y="T5"/>
                                  </a:cxn>
                                  <a:cxn ang="0">
                                    <a:pos x="T6" y="T7"/>
                                  </a:cxn>
                                  <a:cxn ang="0">
                                    <a:pos x="T8" y="T9"/>
                                  </a:cxn>
                                  <a:cxn ang="0">
                                    <a:pos x="T10" y="T11"/>
                                  </a:cxn>
                                  <a:cxn ang="0">
                                    <a:pos x="T12" y="T13"/>
                                  </a:cxn>
                                </a:cxnLst>
                                <a:rect l="0" t="0" r="r" b="b"/>
                                <a:pathLst>
                                  <a:path w="59" h="13">
                                    <a:moveTo>
                                      <a:pt x="0" y="8"/>
                                    </a:moveTo>
                                    <a:lnTo>
                                      <a:pt x="9" y="2"/>
                                    </a:lnTo>
                                    <a:lnTo>
                                      <a:pt x="22" y="0"/>
                                    </a:lnTo>
                                    <a:lnTo>
                                      <a:pt x="59" y="5"/>
                                    </a:lnTo>
                                    <a:lnTo>
                                      <a:pt x="59" y="13"/>
                                    </a:lnTo>
                                    <a:lnTo>
                                      <a:pt x="34" y="11"/>
                                    </a:lnTo>
                                    <a:lnTo>
                                      <a:pt x="12" y="1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 name="Line 102"/>
                            <wps:cNvCnPr/>
                            <wps:spPr bwMode="auto">
                              <a:xfrm>
                                <a:off x="43" y="43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03" name="Line 103"/>
                            <wps:cNvCnPr/>
                            <wps:spPr bwMode="auto">
                              <a:xfrm>
                                <a:off x="45" y="43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04" name="Line 104"/>
                            <wps:cNvCnPr/>
                            <wps:spPr bwMode="auto">
                              <a:xfrm>
                                <a:off x="43" y="438"/>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05" name="Line 105"/>
                            <wps:cNvCnPr/>
                            <wps:spPr bwMode="auto">
                              <a:xfrm>
                                <a:off x="45" y="438"/>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06" name="Line 106"/>
                            <wps:cNvCnPr/>
                            <wps:spPr bwMode="auto">
                              <a:xfrm flipH="1">
                                <a:off x="45" y="441"/>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08" name="Freeform 308"/>
                            <wps:cNvSpPr>
                              <a:spLocks/>
                            </wps:cNvSpPr>
                            <wps:spPr bwMode="auto">
                              <a:xfrm>
                                <a:off x="39" y="440"/>
                                <a:ext cx="2" cy="1"/>
                              </a:xfrm>
                              <a:custGeom>
                                <a:avLst/>
                                <a:gdLst>
                                  <a:gd name="T0" fmla="*/ 12 w 12"/>
                                  <a:gd name="T1" fmla="*/ 4 h 4"/>
                                  <a:gd name="T2" fmla="*/ 8 w 12"/>
                                  <a:gd name="T3" fmla="*/ 4 h 4"/>
                                  <a:gd name="T4" fmla="*/ 0 w 12"/>
                                  <a:gd name="T5" fmla="*/ 0 h 4"/>
                                </a:gdLst>
                                <a:ahLst/>
                                <a:cxnLst>
                                  <a:cxn ang="0">
                                    <a:pos x="T0" y="T1"/>
                                  </a:cxn>
                                  <a:cxn ang="0">
                                    <a:pos x="T2" y="T3"/>
                                  </a:cxn>
                                  <a:cxn ang="0">
                                    <a:pos x="T4" y="T5"/>
                                  </a:cxn>
                                </a:cxnLst>
                                <a:rect l="0" t="0" r="r" b="b"/>
                                <a:pathLst>
                                  <a:path w="12" h="4">
                                    <a:moveTo>
                                      <a:pt x="12" y="4"/>
                                    </a:moveTo>
                                    <a:lnTo>
                                      <a:pt x="8" y="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Line 108"/>
                            <wps:cNvCnPr/>
                            <wps:spPr bwMode="auto">
                              <a:xfrm flipV="1">
                                <a:off x="40" y="439"/>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0" name="Line 109"/>
                            <wps:cNvCnPr/>
                            <wps:spPr bwMode="auto">
                              <a:xfrm>
                                <a:off x="43" y="439"/>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1" name="Line 110"/>
                            <wps:cNvCnPr/>
                            <wps:spPr bwMode="auto">
                              <a:xfrm>
                                <a:off x="45" y="439"/>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2" name="Line 111"/>
                            <wps:cNvCnPr/>
                            <wps:spPr bwMode="auto">
                              <a:xfrm>
                                <a:off x="45" y="442"/>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3" name="Line 112"/>
                            <wps:cNvCnPr/>
                            <wps:spPr bwMode="auto">
                              <a:xfrm flipH="1">
                                <a:off x="45" y="443"/>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4" name="Freeform 314"/>
                            <wps:cNvSpPr>
                              <a:spLocks/>
                            </wps:cNvSpPr>
                            <wps:spPr bwMode="auto">
                              <a:xfrm>
                                <a:off x="40" y="442"/>
                                <a:ext cx="1" cy="2"/>
                              </a:xfrm>
                              <a:custGeom>
                                <a:avLst/>
                                <a:gdLst>
                                  <a:gd name="T0" fmla="*/ 15 w 15"/>
                                  <a:gd name="T1" fmla="*/ 14 h 15"/>
                                  <a:gd name="T2" fmla="*/ 8 w 15"/>
                                  <a:gd name="T3" fmla="*/ 15 h 15"/>
                                  <a:gd name="T4" fmla="*/ 2 w 15"/>
                                  <a:gd name="T5" fmla="*/ 13 h 15"/>
                                  <a:gd name="T6" fmla="*/ 0 w 15"/>
                                  <a:gd name="T7" fmla="*/ 9 h 15"/>
                                  <a:gd name="T8" fmla="*/ 2 w 15"/>
                                  <a:gd name="T9" fmla="*/ 4 h 15"/>
                                  <a:gd name="T10" fmla="*/ 6 w 15"/>
                                  <a:gd name="T11" fmla="*/ 1 h 15"/>
                                  <a:gd name="T12" fmla="*/ 12 w 15"/>
                                  <a:gd name="T13" fmla="*/ 0 h 15"/>
                                </a:gdLst>
                                <a:ahLst/>
                                <a:cxnLst>
                                  <a:cxn ang="0">
                                    <a:pos x="T0" y="T1"/>
                                  </a:cxn>
                                  <a:cxn ang="0">
                                    <a:pos x="T2" y="T3"/>
                                  </a:cxn>
                                  <a:cxn ang="0">
                                    <a:pos x="T4" y="T5"/>
                                  </a:cxn>
                                  <a:cxn ang="0">
                                    <a:pos x="T6" y="T7"/>
                                  </a:cxn>
                                  <a:cxn ang="0">
                                    <a:pos x="T8" y="T9"/>
                                  </a:cxn>
                                  <a:cxn ang="0">
                                    <a:pos x="T10" y="T11"/>
                                  </a:cxn>
                                  <a:cxn ang="0">
                                    <a:pos x="T12" y="T13"/>
                                  </a:cxn>
                                </a:cxnLst>
                                <a:rect l="0" t="0" r="r" b="b"/>
                                <a:pathLst>
                                  <a:path w="15" h="15">
                                    <a:moveTo>
                                      <a:pt x="15" y="14"/>
                                    </a:moveTo>
                                    <a:lnTo>
                                      <a:pt x="8" y="15"/>
                                    </a:lnTo>
                                    <a:lnTo>
                                      <a:pt x="2" y="13"/>
                                    </a:lnTo>
                                    <a:lnTo>
                                      <a:pt x="0" y="9"/>
                                    </a:lnTo>
                                    <a:lnTo>
                                      <a:pt x="2" y="4"/>
                                    </a:lnTo>
                                    <a:lnTo>
                                      <a:pt x="6" y="1"/>
                                    </a:lnTo>
                                    <a:lnTo>
                                      <a:pt x="1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5" name="Freeform 315"/>
                            <wps:cNvSpPr>
                              <a:spLocks/>
                            </wps:cNvSpPr>
                            <wps:spPr bwMode="auto">
                              <a:xfrm>
                                <a:off x="40" y="445"/>
                                <a:ext cx="7" cy="2"/>
                              </a:xfrm>
                              <a:custGeom>
                                <a:avLst/>
                                <a:gdLst>
                                  <a:gd name="T0" fmla="*/ 62 w 62"/>
                                  <a:gd name="T1" fmla="*/ 12 h 19"/>
                                  <a:gd name="T2" fmla="*/ 8 w 62"/>
                                  <a:gd name="T3" fmla="*/ 19 h 19"/>
                                  <a:gd name="T4" fmla="*/ 2 w 62"/>
                                  <a:gd name="T5" fmla="*/ 17 h 19"/>
                                  <a:gd name="T6" fmla="*/ 0 w 62"/>
                                  <a:gd name="T7" fmla="*/ 12 h 19"/>
                                  <a:gd name="T8" fmla="*/ 0 w 62"/>
                                  <a:gd name="T9" fmla="*/ 6 h 19"/>
                                  <a:gd name="T10" fmla="*/ 4 w 62"/>
                                  <a:gd name="T11" fmla="*/ 2 h 19"/>
                                  <a:gd name="T12" fmla="*/ 13 w 62"/>
                                  <a:gd name="T13" fmla="*/ 0 h 19"/>
                                </a:gdLst>
                                <a:ahLst/>
                                <a:cxnLst>
                                  <a:cxn ang="0">
                                    <a:pos x="T0" y="T1"/>
                                  </a:cxn>
                                  <a:cxn ang="0">
                                    <a:pos x="T2" y="T3"/>
                                  </a:cxn>
                                  <a:cxn ang="0">
                                    <a:pos x="T4" y="T5"/>
                                  </a:cxn>
                                  <a:cxn ang="0">
                                    <a:pos x="T6" y="T7"/>
                                  </a:cxn>
                                  <a:cxn ang="0">
                                    <a:pos x="T8" y="T9"/>
                                  </a:cxn>
                                  <a:cxn ang="0">
                                    <a:pos x="T10" y="T11"/>
                                  </a:cxn>
                                  <a:cxn ang="0">
                                    <a:pos x="T12" y="T13"/>
                                  </a:cxn>
                                </a:cxnLst>
                                <a:rect l="0" t="0" r="r" b="b"/>
                                <a:pathLst>
                                  <a:path w="62" h="19">
                                    <a:moveTo>
                                      <a:pt x="62" y="12"/>
                                    </a:moveTo>
                                    <a:lnTo>
                                      <a:pt x="8" y="19"/>
                                    </a:lnTo>
                                    <a:lnTo>
                                      <a:pt x="2" y="17"/>
                                    </a:lnTo>
                                    <a:lnTo>
                                      <a:pt x="0" y="12"/>
                                    </a:lnTo>
                                    <a:lnTo>
                                      <a:pt x="0" y="6"/>
                                    </a:lnTo>
                                    <a:lnTo>
                                      <a:pt x="4" y="2"/>
                                    </a:lnTo>
                                    <a:lnTo>
                                      <a:pt x="1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6" name="Line 115"/>
                            <wps:cNvCnPr/>
                            <wps:spPr bwMode="auto">
                              <a:xfrm flipV="1">
                                <a:off x="45" y="444"/>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7" name="Freeform 317"/>
                            <wps:cNvSpPr>
                              <a:spLocks/>
                            </wps:cNvSpPr>
                            <wps:spPr bwMode="auto">
                              <a:xfrm>
                                <a:off x="42" y="447"/>
                                <a:ext cx="7" cy="3"/>
                              </a:xfrm>
                              <a:custGeom>
                                <a:avLst/>
                                <a:gdLst>
                                  <a:gd name="T0" fmla="*/ 62 w 62"/>
                                  <a:gd name="T1" fmla="*/ 16 h 26"/>
                                  <a:gd name="T2" fmla="*/ 36 w 62"/>
                                  <a:gd name="T3" fmla="*/ 18 h 26"/>
                                  <a:gd name="T4" fmla="*/ 10 w 62"/>
                                  <a:gd name="T5" fmla="*/ 26 h 26"/>
                                  <a:gd name="T6" fmla="*/ 4 w 62"/>
                                  <a:gd name="T7" fmla="*/ 26 h 26"/>
                                  <a:gd name="T8" fmla="*/ 0 w 62"/>
                                  <a:gd name="T9" fmla="*/ 22 h 26"/>
                                  <a:gd name="T10" fmla="*/ 0 w 62"/>
                                  <a:gd name="T11" fmla="*/ 16 h 26"/>
                                  <a:gd name="T12" fmla="*/ 4 w 62"/>
                                  <a:gd name="T13" fmla="*/ 11 h 26"/>
                                  <a:gd name="T14" fmla="*/ 26 w 62"/>
                                  <a:gd name="T15" fmla="*/ 4 h 26"/>
                                  <a:gd name="T16" fmla="*/ 53 w 62"/>
                                  <a:gd name="T1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26">
                                    <a:moveTo>
                                      <a:pt x="62" y="16"/>
                                    </a:moveTo>
                                    <a:lnTo>
                                      <a:pt x="36" y="18"/>
                                    </a:lnTo>
                                    <a:lnTo>
                                      <a:pt x="10" y="26"/>
                                    </a:lnTo>
                                    <a:lnTo>
                                      <a:pt x="4" y="26"/>
                                    </a:lnTo>
                                    <a:lnTo>
                                      <a:pt x="0" y="22"/>
                                    </a:lnTo>
                                    <a:lnTo>
                                      <a:pt x="0" y="16"/>
                                    </a:lnTo>
                                    <a:lnTo>
                                      <a:pt x="4" y="11"/>
                                    </a:lnTo>
                                    <a:lnTo>
                                      <a:pt x="26" y="4"/>
                                    </a:lnTo>
                                    <a:lnTo>
                                      <a:pt x="5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 name="Freeform 318"/>
                            <wps:cNvSpPr>
                              <a:spLocks/>
                            </wps:cNvSpPr>
                            <wps:spPr bwMode="auto">
                              <a:xfrm>
                                <a:off x="44" y="451"/>
                                <a:ext cx="7" cy="3"/>
                              </a:xfrm>
                              <a:custGeom>
                                <a:avLst/>
                                <a:gdLst>
                                  <a:gd name="T0" fmla="*/ 70 w 70"/>
                                  <a:gd name="T1" fmla="*/ 17 h 32"/>
                                  <a:gd name="T2" fmla="*/ 54 w 70"/>
                                  <a:gd name="T3" fmla="*/ 17 h 32"/>
                                  <a:gd name="T4" fmla="*/ 39 w 70"/>
                                  <a:gd name="T5" fmla="*/ 19 h 32"/>
                                  <a:gd name="T6" fmla="*/ 9 w 70"/>
                                  <a:gd name="T7" fmla="*/ 31 h 32"/>
                                  <a:gd name="T8" fmla="*/ 4 w 70"/>
                                  <a:gd name="T9" fmla="*/ 32 h 32"/>
                                  <a:gd name="T10" fmla="*/ 1 w 70"/>
                                  <a:gd name="T11" fmla="*/ 29 h 32"/>
                                  <a:gd name="T12" fmla="*/ 0 w 70"/>
                                  <a:gd name="T13" fmla="*/ 25 h 32"/>
                                  <a:gd name="T14" fmla="*/ 2 w 70"/>
                                  <a:gd name="T15" fmla="*/ 19 h 32"/>
                                  <a:gd name="T16" fmla="*/ 11 w 70"/>
                                  <a:gd name="T17" fmla="*/ 11 h 32"/>
                                  <a:gd name="T18" fmla="*/ 23 w 70"/>
                                  <a:gd name="T19" fmla="*/ 5 h 32"/>
                                  <a:gd name="T20" fmla="*/ 56 w 70"/>
                                  <a:gd name="T21"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32">
                                    <a:moveTo>
                                      <a:pt x="70" y="17"/>
                                    </a:moveTo>
                                    <a:lnTo>
                                      <a:pt x="54" y="17"/>
                                    </a:lnTo>
                                    <a:lnTo>
                                      <a:pt x="39" y="19"/>
                                    </a:lnTo>
                                    <a:lnTo>
                                      <a:pt x="9" y="31"/>
                                    </a:lnTo>
                                    <a:lnTo>
                                      <a:pt x="4" y="32"/>
                                    </a:lnTo>
                                    <a:lnTo>
                                      <a:pt x="1" y="29"/>
                                    </a:lnTo>
                                    <a:lnTo>
                                      <a:pt x="0" y="25"/>
                                    </a:lnTo>
                                    <a:lnTo>
                                      <a:pt x="2" y="19"/>
                                    </a:lnTo>
                                    <a:lnTo>
                                      <a:pt x="11" y="11"/>
                                    </a:lnTo>
                                    <a:lnTo>
                                      <a:pt x="23" y="5"/>
                                    </a:lnTo>
                                    <a:lnTo>
                                      <a:pt x="5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9" name="Freeform 319"/>
                            <wps:cNvSpPr>
                              <a:spLocks/>
                            </wps:cNvSpPr>
                            <wps:spPr bwMode="auto">
                              <a:xfrm>
                                <a:off x="27" y="456"/>
                                <a:ext cx="13" cy="3"/>
                              </a:xfrm>
                              <a:custGeom>
                                <a:avLst/>
                                <a:gdLst>
                                  <a:gd name="T0" fmla="*/ 122 w 122"/>
                                  <a:gd name="T1" fmla="*/ 0 h 26"/>
                                  <a:gd name="T2" fmla="*/ 100 w 122"/>
                                  <a:gd name="T3" fmla="*/ 1 h 26"/>
                                  <a:gd name="T4" fmla="*/ 81 w 122"/>
                                  <a:gd name="T5" fmla="*/ 11 h 26"/>
                                  <a:gd name="T6" fmla="*/ 53 w 122"/>
                                  <a:gd name="T7" fmla="*/ 10 h 26"/>
                                  <a:gd name="T8" fmla="*/ 31 w 122"/>
                                  <a:gd name="T9" fmla="*/ 12 h 26"/>
                                  <a:gd name="T10" fmla="*/ 13 w 122"/>
                                  <a:gd name="T11" fmla="*/ 18 h 26"/>
                                  <a:gd name="T12" fmla="*/ 0 w 122"/>
                                  <a:gd name="T13" fmla="*/ 26 h 26"/>
                                </a:gdLst>
                                <a:ahLst/>
                                <a:cxnLst>
                                  <a:cxn ang="0">
                                    <a:pos x="T0" y="T1"/>
                                  </a:cxn>
                                  <a:cxn ang="0">
                                    <a:pos x="T2" y="T3"/>
                                  </a:cxn>
                                  <a:cxn ang="0">
                                    <a:pos x="T4" y="T5"/>
                                  </a:cxn>
                                  <a:cxn ang="0">
                                    <a:pos x="T6" y="T7"/>
                                  </a:cxn>
                                  <a:cxn ang="0">
                                    <a:pos x="T8" y="T9"/>
                                  </a:cxn>
                                  <a:cxn ang="0">
                                    <a:pos x="T10" y="T11"/>
                                  </a:cxn>
                                  <a:cxn ang="0">
                                    <a:pos x="T12" y="T13"/>
                                  </a:cxn>
                                </a:cxnLst>
                                <a:rect l="0" t="0" r="r" b="b"/>
                                <a:pathLst>
                                  <a:path w="122" h="26">
                                    <a:moveTo>
                                      <a:pt x="122" y="0"/>
                                    </a:moveTo>
                                    <a:lnTo>
                                      <a:pt x="100" y="1"/>
                                    </a:lnTo>
                                    <a:lnTo>
                                      <a:pt x="81" y="11"/>
                                    </a:lnTo>
                                    <a:lnTo>
                                      <a:pt x="53" y="10"/>
                                    </a:lnTo>
                                    <a:lnTo>
                                      <a:pt x="31" y="12"/>
                                    </a:lnTo>
                                    <a:lnTo>
                                      <a:pt x="13" y="18"/>
                                    </a:lnTo>
                                    <a:lnTo>
                                      <a:pt x="0" y="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0" name="Freeform 320"/>
                            <wps:cNvSpPr>
                              <a:spLocks/>
                            </wps:cNvSpPr>
                            <wps:spPr bwMode="auto">
                              <a:xfrm>
                                <a:off x="26" y="447"/>
                                <a:ext cx="1" cy="11"/>
                              </a:xfrm>
                              <a:custGeom>
                                <a:avLst/>
                                <a:gdLst>
                                  <a:gd name="T0" fmla="*/ 0 w 12"/>
                                  <a:gd name="T1" fmla="*/ 101 h 101"/>
                                  <a:gd name="T2" fmla="*/ 8 w 12"/>
                                  <a:gd name="T3" fmla="*/ 76 h 101"/>
                                  <a:gd name="T4" fmla="*/ 12 w 12"/>
                                  <a:gd name="T5" fmla="*/ 51 h 101"/>
                                  <a:gd name="T6" fmla="*/ 12 w 12"/>
                                  <a:gd name="T7" fmla="*/ 26 h 101"/>
                                  <a:gd name="T8" fmla="*/ 9 w 12"/>
                                  <a:gd name="T9" fmla="*/ 0 h 101"/>
                                </a:gdLst>
                                <a:ahLst/>
                                <a:cxnLst>
                                  <a:cxn ang="0">
                                    <a:pos x="T0" y="T1"/>
                                  </a:cxn>
                                  <a:cxn ang="0">
                                    <a:pos x="T2" y="T3"/>
                                  </a:cxn>
                                  <a:cxn ang="0">
                                    <a:pos x="T4" y="T5"/>
                                  </a:cxn>
                                  <a:cxn ang="0">
                                    <a:pos x="T6" y="T7"/>
                                  </a:cxn>
                                  <a:cxn ang="0">
                                    <a:pos x="T8" y="T9"/>
                                  </a:cxn>
                                </a:cxnLst>
                                <a:rect l="0" t="0" r="r" b="b"/>
                                <a:pathLst>
                                  <a:path w="12" h="101">
                                    <a:moveTo>
                                      <a:pt x="0" y="101"/>
                                    </a:moveTo>
                                    <a:lnTo>
                                      <a:pt x="8" y="76"/>
                                    </a:lnTo>
                                    <a:lnTo>
                                      <a:pt x="12" y="51"/>
                                    </a:lnTo>
                                    <a:lnTo>
                                      <a:pt x="12" y="26"/>
                                    </a:lnTo>
                                    <a:lnTo>
                                      <a:pt x="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1" name="Freeform 321"/>
                            <wps:cNvSpPr>
                              <a:spLocks/>
                            </wps:cNvSpPr>
                            <wps:spPr bwMode="auto">
                              <a:xfrm>
                                <a:off x="17" y="422"/>
                                <a:ext cx="20" cy="20"/>
                              </a:xfrm>
                              <a:custGeom>
                                <a:avLst/>
                                <a:gdLst>
                                  <a:gd name="T0" fmla="*/ 76 w 179"/>
                                  <a:gd name="T1" fmla="*/ 183 h 183"/>
                                  <a:gd name="T2" fmla="*/ 63 w 179"/>
                                  <a:gd name="T3" fmla="*/ 157 h 183"/>
                                  <a:gd name="T4" fmla="*/ 46 w 179"/>
                                  <a:gd name="T5" fmla="*/ 135 h 183"/>
                                  <a:gd name="T6" fmla="*/ 25 w 179"/>
                                  <a:gd name="T7" fmla="*/ 114 h 183"/>
                                  <a:gd name="T8" fmla="*/ 0 w 179"/>
                                  <a:gd name="T9" fmla="*/ 97 h 183"/>
                                  <a:gd name="T10" fmla="*/ 25 w 179"/>
                                  <a:gd name="T11" fmla="*/ 105 h 183"/>
                                  <a:gd name="T12" fmla="*/ 44 w 179"/>
                                  <a:gd name="T13" fmla="*/ 109 h 183"/>
                                  <a:gd name="T14" fmla="*/ 59 w 179"/>
                                  <a:gd name="T15" fmla="*/ 108 h 183"/>
                                  <a:gd name="T16" fmla="*/ 72 w 179"/>
                                  <a:gd name="T17" fmla="*/ 105 h 183"/>
                                  <a:gd name="T18" fmla="*/ 98 w 179"/>
                                  <a:gd name="T19" fmla="*/ 95 h 183"/>
                                  <a:gd name="T20" fmla="*/ 134 w 179"/>
                                  <a:gd name="T21" fmla="*/ 90 h 183"/>
                                  <a:gd name="T22" fmla="*/ 133 w 179"/>
                                  <a:gd name="T23" fmla="*/ 78 h 183"/>
                                  <a:gd name="T24" fmla="*/ 135 w 179"/>
                                  <a:gd name="T25" fmla="*/ 64 h 183"/>
                                  <a:gd name="T26" fmla="*/ 154 w 179"/>
                                  <a:gd name="T27" fmla="*/ 19 h 183"/>
                                  <a:gd name="T28" fmla="*/ 166 w 179"/>
                                  <a:gd name="T29" fmla="*/ 3 h 183"/>
                                  <a:gd name="T30" fmla="*/ 179 w 179"/>
                                  <a:gd name="T31"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9" h="183">
                                    <a:moveTo>
                                      <a:pt x="76" y="183"/>
                                    </a:moveTo>
                                    <a:lnTo>
                                      <a:pt x="63" y="157"/>
                                    </a:lnTo>
                                    <a:lnTo>
                                      <a:pt x="46" y="135"/>
                                    </a:lnTo>
                                    <a:lnTo>
                                      <a:pt x="25" y="114"/>
                                    </a:lnTo>
                                    <a:lnTo>
                                      <a:pt x="0" y="97"/>
                                    </a:lnTo>
                                    <a:lnTo>
                                      <a:pt x="25" y="105"/>
                                    </a:lnTo>
                                    <a:lnTo>
                                      <a:pt x="44" y="109"/>
                                    </a:lnTo>
                                    <a:lnTo>
                                      <a:pt x="59" y="108"/>
                                    </a:lnTo>
                                    <a:lnTo>
                                      <a:pt x="72" y="105"/>
                                    </a:lnTo>
                                    <a:lnTo>
                                      <a:pt x="98" y="95"/>
                                    </a:lnTo>
                                    <a:lnTo>
                                      <a:pt x="134" y="90"/>
                                    </a:lnTo>
                                    <a:lnTo>
                                      <a:pt x="133" y="78"/>
                                    </a:lnTo>
                                    <a:lnTo>
                                      <a:pt x="135" y="64"/>
                                    </a:lnTo>
                                    <a:lnTo>
                                      <a:pt x="154" y="19"/>
                                    </a:lnTo>
                                    <a:lnTo>
                                      <a:pt x="166" y="3"/>
                                    </a:lnTo>
                                    <a:lnTo>
                                      <a:pt x="17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 name="Freeform 322"/>
                            <wps:cNvSpPr>
                              <a:spLocks/>
                            </wps:cNvSpPr>
                            <wps:spPr bwMode="auto">
                              <a:xfrm>
                                <a:off x="15" y="421"/>
                                <a:ext cx="19" cy="8"/>
                              </a:xfrm>
                              <a:custGeom>
                                <a:avLst/>
                                <a:gdLst>
                                  <a:gd name="T0" fmla="*/ 175 w 175"/>
                                  <a:gd name="T1" fmla="*/ 5 h 76"/>
                                  <a:gd name="T2" fmla="*/ 163 w 175"/>
                                  <a:gd name="T3" fmla="*/ 7 h 76"/>
                                  <a:gd name="T4" fmla="*/ 152 w 175"/>
                                  <a:gd name="T5" fmla="*/ 18 h 76"/>
                                  <a:gd name="T6" fmla="*/ 140 w 175"/>
                                  <a:gd name="T7" fmla="*/ 41 h 76"/>
                                  <a:gd name="T8" fmla="*/ 131 w 175"/>
                                  <a:gd name="T9" fmla="*/ 76 h 76"/>
                                  <a:gd name="T10" fmla="*/ 92 w 175"/>
                                  <a:gd name="T11" fmla="*/ 68 h 76"/>
                                  <a:gd name="T12" fmla="*/ 56 w 175"/>
                                  <a:gd name="T13" fmla="*/ 53 h 76"/>
                                  <a:gd name="T14" fmla="*/ 24 w 175"/>
                                  <a:gd name="T15" fmla="*/ 31 h 76"/>
                                  <a:gd name="T16" fmla="*/ 10 w 175"/>
                                  <a:gd name="T17" fmla="*/ 16 h 76"/>
                                  <a:gd name="T18" fmla="*/ 0 w 175"/>
                                  <a:gd name="T19"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5" h="76">
                                    <a:moveTo>
                                      <a:pt x="175" y="5"/>
                                    </a:moveTo>
                                    <a:lnTo>
                                      <a:pt x="163" y="7"/>
                                    </a:lnTo>
                                    <a:lnTo>
                                      <a:pt x="152" y="18"/>
                                    </a:lnTo>
                                    <a:lnTo>
                                      <a:pt x="140" y="41"/>
                                    </a:lnTo>
                                    <a:lnTo>
                                      <a:pt x="131" y="76"/>
                                    </a:lnTo>
                                    <a:lnTo>
                                      <a:pt x="92" y="68"/>
                                    </a:lnTo>
                                    <a:lnTo>
                                      <a:pt x="56" y="53"/>
                                    </a:lnTo>
                                    <a:lnTo>
                                      <a:pt x="24" y="31"/>
                                    </a:lnTo>
                                    <a:lnTo>
                                      <a:pt x="10" y="1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 name="Freeform 323"/>
                            <wps:cNvSpPr>
                              <a:spLocks/>
                            </wps:cNvSpPr>
                            <wps:spPr bwMode="auto">
                              <a:xfrm>
                                <a:off x="23" y="412"/>
                                <a:ext cx="25" cy="17"/>
                              </a:xfrm>
                              <a:custGeom>
                                <a:avLst/>
                                <a:gdLst>
                                  <a:gd name="T0" fmla="*/ 16 w 233"/>
                                  <a:gd name="T1" fmla="*/ 0 h 146"/>
                                  <a:gd name="T2" fmla="*/ 3 w 233"/>
                                  <a:gd name="T3" fmla="*/ 6 h 146"/>
                                  <a:gd name="T4" fmla="*/ 0 w 233"/>
                                  <a:gd name="T5" fmla="*/ 16 h 146"/>
                                  <a:gd name="T6" fmla="*/ 7 w 233"/>
                                  <a:gd name="T7" fmla="*/ 30 h 146"/>
                                  <a:gd name="T8" fmla="*/ 22 w 233"/>
                                  <a:gd name="T9" fmla="*/ 42 h 146"/>
                                  <a:gd name="T10" fmla="*/ 49 w 233"/>
                                  <a:gd name="T11" fmla="*/ 59 h 146"/>
                                  <a:gd name="T12" fmla="*/ 80 w 233"/>
                                  <a:gd name="T13" fmla="*/ 71 h 146"/>
                                  <a:gd name="T14" fmla="*/ 112 w 233"/>
                                  <a:gd name="T15" fmla="*/ 81 h 146"/>
                                  <a:gd name="T16" fmla="*/ 148 w 233"/>
                                  <a:gd name="T17" fmla="*/ 87 h 146"/>
                                  <a:gd name="T18" fmla="*/ 166 w 233"/>
                                  <a:gd name="T19" fmla="*/ 93 h 146"/>
                                  <a:gd name="T20" fmla="*/ 178 w 233"/>
                                  <a:gd name="T21" fmla="*/ 107 h 146"/>
                                  <a:gd name="T22" fmla="*/ 187 w 233"/>
                                  <a:gd name="T23" fmla="*/ 124 h 146"/>
                                  <a:gd name="T24" fmla="*/ 191 w 233"/>
                                  <a:gd name="T25" fmla="*/ 146 h 146"/>
                                  <a:gd name="T26" fmla="*/ 195 w 233"/>
                                  <a:gd name="T27" fmla="*/ 117 h 146"/>
                                  <a:gd name="T28" fmla="*/ 202 w 233"/>
                                  <a:gd name="T29" fmla="*/ 99 h 146"/>
                                  <a:gd name="T30" fmla="*/ 215 w 233"/>
                                  <a:gd name="T31" fmla="*/ 86 h 146"/>
                                  <a:gd name="T32" fmla="*/ 233 w 233"/>
                                  <a:gd name="T33" fmla="*/ 80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3" h="146">
                                    <a:moveTo>
                                      <a:pt x="16" y="0"/>
                                    </a:moveTo>
                                    <a:lnTo>
                                      <a:pt x="3" y="6"/>
                                    </a:lnTo>
                                    <a:lnTo>
                                      <a:pt x="0" y="16"/>
                                    </a:lnTo>
                                    <a:lnTo>
                                      <a:pt x="7" y="30"/>
                                    </a:lnTo>
                                    <a:lnTo>
                                      <a:pt x="22" y="42"/>
                                    </a:lnTo>
                                    <a:lnTo>
                                      <a:pt x="49" y="59"/>
                                    </a:lnTo>
                                    <a:lnTo>
                                      <a:pt x="80" y="71"/>
                                    </a:lnTo>
                                    <a:lnTo>
                                      <a:pt x="112" y="81"/>
                                    </a:lnTo>
                                    <a:lnTo>
                                      <a:pt x="148" y="87"/>
                                    </a:lnTo>
                                    <a:lnTo>
                                      <a:pt x="166" y="93"/>
                                    </a:lnTo>
                                    <a:lnTo>
                                      <a:pt x="178" y="107"/>
                                    </a:lnTo>
                                    <a:lnTo>
                                      <a:pt x="187" y="124"/>
                                    </a:lnTo>
                                    <a:lnTo>
                                      <a:pt x="191" y="146"/>
                                    </a:lnTo>
                                    <a:lnTo>
                                      <a:pt x="195" y="117"/>
                                    </a:lnTo>
                                    <a:lnTo>
                                      <a:pt x="202" y="99"/>
                                    </a:lnTo>
                                    <a:lnTo>
                                      <a:pt x="215" y="86"/>
                                    </a:lnTo>
                                    <a:lnTo>
                                      <a:pt x="233" y="8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Freeform 324"/>
                            <wps:cNvSpPr>
                              <a:spLocks/>
                            </wps:cNvSpPr>
                            <wps:spPr bwMode="auto">
                              <a:xfrm>
                                <a:off x="23" y="434"/>
                                <a:ext cx="8" cy="7"/>
                              </a:xfrm>
                              <a:custGeom>
                                <a:avLst/>
                                <a:gdLst>
                                  <a:gd name="T0" fmla="*/ 0 w 65"/>
                                  <a:gd name="T1" fmla="*/ 0 h 67"/>
                                  <a:gd name="T2" fmla="*/ 19 w 65"/>
                                  <a:gd name="T3" fmla="*/ 13 h 67"/>
                                  <a:gd name="T4" fmla="*/ 37 w 65"/>
                                  <a:gd name="T5" fmla="*/ 29 h 67"/>
                                  <a:gd name="T6" fmla="*/ 65 w 65"/>
                                  <a:gd name="T7" fmla="*/ 67 h 67"/>
                                </a:gdLst>
                                <a:ahLst/>
                                <a:cxnLst>
                                  <a:cxn ang="0">
                                    <a:pos x="T0" y="T1"/>
                                  </a:cxn>
                                  <a:cxn ang="0">
                                    <a:pos x="T2" y="T3"/>
                                  </a:cxn>
                                  <a:cxn ang="0">
                                    <a:pos x="T4" y="T5"/>
                                  </a:cxn>
                                  <a:cxn ang="0">
                                    <a:pos x="T6" y="T7"/>
                                  </a:cxn>
                                </a:cxnLst>
                                <a:rect l="0" t="0" r="r" b="b"/>
                                <a:pathLst>
                                  <a:path w="65" h="67">
                                    <a:moveTo>
                                      <a:pt x="0" y="0"/>
                                    </a:moveTo>
                                    <a:lnTo>
                                      <a:pt x="19" y="13"/>
                                    </a:lnTo>
                                    <a:lnTo>
                                      <a:pt x="37" y="29"/>
                                    </a:lnTo>
                                    <a:lnTo>
                                      <a:pt x="65" y="6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5" name="Freeform 325"/>
                            <wps:cNvSpPr>
                              <a:spLocks/>
                            </wps:cNvSpPr>
                            <wps:spPr bwMode="auto">
                              <a:xfrm>
                                <a:off x="33" y="446"/>
                                <a:ext cx="3" cy="11"/>
                              </a:xfrm>
                              <a:custGeom>
                                <a:avLst/>
                                <a:gdLst>
                                  <a:gd name="T0" fmla="*/ 0 w 25"/>
                                  <a:gd name="T1" fmla="*/ 0 h 99"/>
                                  <a:gd name="T2" fmla="*/ 16 w 25"/>
                                  <a:gd name="T3" fmla="*/ 49 h 99"/>
                                  <a:gd name="T4" fmla="*/ 25 w 25"/>
                                  <a:gd name="T5" fmla="*/ 99 h 99"/>
                                </a:gdLst>
                                <a:ahLst/>
                                <a:cxnLst>
                                  <a:cxn ang="0">
                                    <a:pos x="T0" y="T1"/>
                                  </a:cxn>
                                  <a:cxn ang="0">
                                    <a:pos x="T2" y="T3"/>
                                  </a:cxn>
                                  <a:cxn ang="0">
                                    <a:pos x="T4" y="T5"/>
                                  </a:cxn>
                                </a:cxnLst>
                                <a:rect l="0" t="0" r="r" b="b"/>
                                <a:pathLst>
                                  <a:path w="25" h="99">
                                    <a:moveTo>
                                      <a:pt x="0" y="0"/>
                                    </a:moveTo>
                                    <a:lnTo>
                                      <a:pt x="16" y="49"/>
                                    </a:lnTo>
                                    <a:lnTo>
                                      <a:pt x="25" y="9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 name="Freeform 326"/>
                            <wps:cNvSpPr>
                              <a:spLocks/>
                            </wps:cNvSpPr>
                            <wps:spPr bwMode="auto">
                              <a:xfrm>
                                <a:off x="19" y="446"/>
                                <a:ext cx="18" cy="5"/>
                              </a:xfrm>
                              <a:custGeom>
                                <a:avLst/>
                                <a:gdLst>
                                  <a:gd name="T0" fmla="*/ 156 w 156"/>
                                  <a:gd name="T1" fmla="*/ 16 h 46"/>
                                  <a:gd name="T2" fmla="*/ 144 w 156"/>
                                  <a:gd name="T3" fmla="*/ 5 h 46"/>
                                  <a:gd name="T4" fmla="*/ 124 w 156"/>
                                  <a:gd name="T5" fmla="*/ 0 h 46"/>
                                  <a:gd name="T6" fmla="*/ 99 w 156"/>
                                  <a:gd name="T7" fmla="*/ 0 h 46"/>
                                  <a:gd name="T8" fmla="*/ 69 w 156"/>
                                  <a:gd name="T9" fmla="*/ 4 h 46"/>
                                  <a:gd name="T10" fmla="*/ 40 w 156"/>
                                  <a:gd name="T11" fmla="*/ 11 h 46"/>
                                  <a:gd name="T12" fmla="*/ 20 w 156"/>
                                  <a:gd name="T13" fmla="*/ 19 h 46"/>
                                  <a:gd name="T14" fmla="*/ 8 w 156"/>
                                  <a:gd name="T15" fmla="*/ 31 h 46"/>
                                  <a:gd name="T16" fmla="*/ 0 w 156"/>
                                  <a:gd name="T17"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6" h="46">
                                    <a:moveTo>
                                      <a:pt x="156" y="16"/>
                                    </a:moveTo>
                                    <a:lnTo>
                                      <a:pt x="144" y="5"/>
                                    </a:lnTo>
                                    <a:lnTo>
                                      <a:pt x="124" y="0"/>
                                    </a:lnTo>
                                    <a:lnTo>
                                      <a:pt x="99" y="0"/>
                                    </a:lnTo>
                                    <a:lnTo>
                                      <a:pt x="69" y="4"/>
                                    </a:lnTo>
                                    <a:lnTo>
                                      <a:pt x="40" y="11"/>
                                    </a:lnTo>
                                    <a:lnTo>
                                      <a:pt x="20" y="19"/>
                                    </a:lnTo>
                                    <a:lnTo>
                                      <a:pt x="8" y="31"/>
                                    </a:lnTo>
                                    <a:lnTo>
                                      <a:pt x="0" y="4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 name="Freeform 327"/>
                            <wps:cNvSpPr>
                              <a:spLocks/>
                            </wps:cNvSpPr>
                            <wps:spPr bwMode="auto">
                              <a:xfrm>
                                <a:off x="18" y="440"/>
                                <a:ext cx="18" cy="8"/>
                              </a:xfrm>
                              <a:custGeom>
                                <a:avLst/>
                                <a:gdLst>
                                  <a:gd name="T0" fmla="*/ 0 w 158"/>
                                  <a:gd name="T1" fmla="*/ 74 h 74"/>
                                  <a:gd name="T2" fmla="*/ 9 w 158"/>
                                  <a:gd name="T3" fmla="*/ 56 h 74"/>
                                  <a:gd name="T4" fmla="*/ 27 w 158"/>
                                  <a:gd name="T5" fmla="*/ 40 h 74"/>
                                  <a:gd name="T6" fmla="*/ 51 w 158"/>
                                  <a:gd name="T7" fmla="*/ 28 h 74"/>
                                  <a:gd name="T8" fmla="*/ 80 w 158"/>
                                  <a:gd name="T9" fmla="*/ 18 h 74"/>
                                  <a:gd name="T10" fmla="*/ 101 w 158"/>
                                  <a:gd name="T11" fmla="*/ 15 h 74"/>
                                  <a:gd name="T12" fmla="*/ 122 w 158"/>
                                  <a:gd name="T13" fmla="*/ 13 h 74"/>
                                  <a:gd name="T14" fmla="*/ 140 w 158"/>
                                  <a:gd name="T15" fmla="*/ 10 h 74"/>
                                  <a:gd name="T16" fmla="*/ 158 w 158"/>
                                  <a:gd name="T1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8" h="74">
                                    <a:moveTo>
                                      <a:pt x="0" y="74"/>
                                    </a:moveTo>
                                    <a:lnTo>
                                      <a:pt x="9" y="56"/>
                                    </a:lnTo>
                                    <a:lnTo>
                                      <a:pt x="27" y="40"/>
                                    </a:lnTo>
                                    <a:lnTo>
                                      <a:pt x="51" y="28"/>
                                    </a:lnTo>
                                    <a:lnTo>
                                      <a:pt x="80" y="18"/>
                                    </a:lnTo>
                                    <a:lnTo>
                                      <a:pt x="101" y="15"/>
                                    </a:lnTo>
                                    <a:lnTo>
                                      <a:pt x="122" y="13"/>
                                    </a:lnTo>
                                    <a:lnTo>
                                      <a:pt x="140" y="10"/>
                                    </a:lnTo>
                                    <a:lnTo>
                                      <a:pt x="15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Freeform 328"/>
                            <wps:cNvSpPr>
                              <a:spLocks/>
                            </wps:cNvSpPr>
                            <wps:spPr bwMode="auto">
                              <a:xfrm>
                                <a:off x="24" y="409"/>
                                <a:ext cx="2" cy="8"/>
                              </a:xfrm>
                              <a:custGeom>
                                <a:avLst/>
                                <a:gdLst>
                                  <a:gd name="T0" fmla="*/ 6 w 17"/>
                                  <a:gd name="T1" fmla="*/ 74 h 74"/>
                                  <a:gd name="T2" fmla="*/ 7 w 17"/>
                                  <a:gd name="T3" fmla="*/ 59 h 74"/>
                                  <a:gd name="T4" fmla="*/ 2 w 17"/>
                                  <a:gd name="T5" fmla="*/ 42 h 74"/>
                                  <a:gd name="T6" fmla="*/ 0 w 17"/>
                                  <a:gd name="T7" fmla="*/ 33 h 74"/>
                                  <a:gd name="T8" fmla="*/ 2 w 17"/>
                                  <a:gd name="T9" fmla="*/ 23 h 74"/>
                                  <a:gd name="T10" fmla="*/ 17 w 17"/>
                                  <a:gd name="T11" fmla="*/ 0 h 74"/>
                                </a:gdLst>
                                <a:ahLst/>
                                <a:cxnLst>
                                  <a:cxn ang="0">
                                    <a:pos x="T0" y="T1"/>
                                  </a:cxn>
                                  <a:cxn ang="0">
                                    <a:pos x="T2" y="T3"/>
                                  </a:cxn>
                                  <a:cxn ang="0">
                                    <a:pos x="T4" y="T5"/>
                                  </a:cxn>
                                  <a:cxn ang="0">
                                    <a:pos x="T6" y="T7"/>
                                  </a:cxn>
                                  <a:cxn ang="0">
                                    <a:pos x="T8" y="T9"/>
                                  </a:cxn>
                                  <a:cxn ang="0">
                                    <a:pos x="T10" y="T11"/>
                                  </a:cxn>
                                </a:cxnLst>
                                <a:rect l="0" t="0" r="r" b="b"/>
                                <a:pathLst>
                                  <a:path w="17" h="74">
                                    <a:moveTo>
                                      <a:pt x="6" y="74"/>
                                    </a:moveTo>
                                    <a:lnTo>
                                      <a:pt x="7" y="59"/>
                                    </a:lnTo>
                                    <a:lnTo>
                                      <a:pt x="2" y="42"/>
                                    </a:lnTo>
                                    <a:lnTo>
                                      <a:pt x="0" y="33"/>
                                    </a:lnTo>
                                    <a:lnTo>
                                      <a:pt x="2" y="23"/>
                                    </a:lnTo>
                                    <a:lnTo>
                                      <a:pt x="1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 name="Freeform 329"/>
                            <wps:cNvSpPr>
                              <a:spLocks/>
                            </wps:cNvSpPr>
                            <wps:spPr bwMode="auto">
                              <a:xfrm>
                                <a:off x="28" y="408"/>
                                <a:ext cx="4" cy="7"/>
                              </a:xfrm>
                              <a:custGeom>
                                <a:avLst/>
                                <a:gdLst>
                                  <a:gd name="T0" fmla="*/ 37 w 37"/>
                                  <a:gd name="T1" fmla="*/ 62 h 62"/>
                                  <a:gd name="T2" fmla="*/ 21 w 37"/>
                                  <a:gd name="T3" fmla="*/ 49 h 62"/>
                                  <a:gd name="T4" fmla="*/ 10 w 37"/>
                                  <a:gd name="T5" fmla="*/ 31 h 62"/>
                                  <a:gd name="T6" fmla="*/ 3 w 37"/>
                                  <a:gd name="T7" fmla="*/ 13 h 62"/>
                                  <a:gd name="T8" fmla="*/ 0 w 37"/>
                                  <a:gd name="T9" fmla="*/ 0 h 62"/>
                                </a:gdLst>
                                <a:ahLst/>
                                <a:cxnLst>
                                  <a:cxn ang="0">
                                    <a:pos x="T0" y="T1"/>
                                  </a:cxn>
                                  <a:cxn ang="0">
                                    <a:pos x="T2" y="T3"/>
                                  </a:cxn>
                                  <a:cxn ang="0">
                                    <a:pos x="T4" y="T5"/>
                                  </a:cxn>
                                  <a:cxn ang="0">
                                    <a:pos x="T6" y="T7"/>
                                  </a:cxn>
                                  <a:cxn ang="0">
                                    <a:pos x="T8" y="T9"/>
                                  </a:cxn>
                                </a:cxnLst>
                                <a:rect l="0" t="0" r="r" b="b"/>
                                <a:pathLst>
                                  <a:path w="37" h="62">
                                    <a:moveTo>
                                      <a:pt x="37" y="62"/>
                                    </a:moveTo>
                                    <a:lnTo>
                                      <a:pt x="21" y="49"/>
                                    </a:lnTo>
                                    <a:lnTo>
                                      <a:pt x="10" y="31"/>
                                    </a:lnTo>
                                    <a:lnTo>
                                      <a:pt x="3" y="1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 name="Freeform 330"/>
                            <wps:cNvSpPr>
                              <a:spLocks/>
                            </wps:cNvSpPr>
                            <wps:spPr bwMode="auto">
                              <a:xfrm>
                                <a:off x="31" y="403"/>
                                <a:ext cx="2" cy="6"/>
                              </a:xfrm>
                              <a:custGeom>
                                <a:avLst/>
                                <a:gdLst>
                                  <a:gd name="T0" fmla="*/ 17 w 17"/>
                                  <a:gd name="T1" fmla="*/ 51 h 51"/>
                                  <a:gd name="T2" fmla="*/ 4 w 17"/>
                                  <a:gd name="T3" fmla="*/ 24 h 51"/>
                                  <a:gd name="T4" fmla="*/ 0 w 17"/>
                                  <a:gd name="T5" fmla="*/ 0 h 51"/>
                                </a:gdLst>
                                <a:ahLst/>
                                <a:cxnLst>
                                  <a:cxn ang="0">
                                    <a:pos x="T0" y="T1"/>
                                  </a:cxn>
                                  <a:cxn ang="0">
                                    <a:pos x="T2" y="T3"/>
                                  </a:cxn>
                                  <a:cxn ang="0">
                                    <a:pos x="T4" y="T5"/>
                                  </a:cxn>
                                </a:cxnLst>
                                <a:rect l="0" t="0" r="r" b="b"/>
                                <a:pathLst>
                                  <a:path w="17" h="51">
                                    <a:moveTo>
                                      <a:pt x="17" y="51"/>
                                    </a:moveTo>
                                    <a:lnTo>
                                      <a:pt x="4" y="2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1" name="Freeform 331"/>
                            <wps:cNvSpPr>
                              <a:spLocks/>
                            </wps:cNvSpPr>
                            <wps:spPr bwMode="auto">
                              <a:xfrm>
                                <a:off x="36" y="396"/>
                                <a:ext cx="2" cy="5"/>
                              </a:xfrm>
                              <a:custGeom>
                                <a:avLst/>
                                <a:gdLst>
                                  <a:gd name="T0" fmla="*/ 15 w 15"/>
                                  <a:gd name="T1" fmla="*/ 46 h 46"/>
                                  <a:gd name="T2" fmla="*/ 4 w 15"/>
                                  <a:gd name="T3" fmla="*/ 25 h 46"/>
                                  <a:gd name="T4" fmla="*/ 0 w 15"/>
                                  <a:gd name="T5" fmla="*/ 0 h 46"/>
                                </a:gdLst>
                                <a:ahLst/>
                                <a:cxnLst>
                                  <a:cxn ang="0">
                                    <a:pos x="T0" y="T1"/>
                                  </a:cxn>
                                  <a:cxn ang="0">
                                    <a:pos x="T2" y="T3"/>
                                  </a:cxn>
                                  <a:cxn ang="0">
                                    <a:pos x="T4" y="T5"/>
                                  </a:cxn>
                                </a:cxnLst>
                                <a:rect l="0" t="0" r="r" b="b"/>
                                <a:pathLst>
                                  <a:path w="15" h="46">
                                    <a:moveTo>
                                      <a:pt x="15" y="46"/>
                                    </a:moveTo>
                                    <a:lnTo>
                                      <a:pt x="4" y="2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 name="Freeform 332"/>
                            <wps:cNvSpPr>
                              <a:spLocks/>
                            </wps:cNvSpPr>
                            <wps:spPr bwMode="auto">
                              <a:xfrm>
                                <a:off x="53" y="410"/>
                                <a:ext cx="3" cy="1"/>
                              </a:xfrm>
                              <a:custGeom>
                                <a:avLst/>
                                <a:gdLst>
                                  <a:gd name="T0" fmla="*/ 24 w 24"/>
                                  <a:gd name="T1" fmla="*/ 0 h 2"/>
                                  <a:gd name="T2" fmla="*/ 12 w 24"/>
                                  <a:gd name="T3" fmla="*/ 2 h 2"/>
                                  <a:gd name="T4" fmla="*/ 0 w 24"/>
                                  <a:gd name="T5" fmla="*/ 1 h 2"/>
                                </a:gdLst>
                                <a:ahLst/>
                                <a:cxnLst>
                                  <a:cxn ang="0">
                                    <a:pos x="T0" y="T1"/>
                                  </a:cxn>
                                  <a:cxn ang="0">
                                    <a:pos x="T2" y="T3"/>
                                  </a:cxn>
                                  <a:cxn ang="0">
                                    <a:pos x="T4" y="T5"/>
                                  </a:cxn>
                                </a:cxnLst>
                                <a:rect l="0" t="0" r="r" b="b"/>
                                <a:pathLst>
                                  <a:path w="24" h="2">
                                    <a:moveTo>
                                      <a:pt x="24" y="0"/>
                                    </a:moveTo>
                                    <a:lnTo>
                                      <a:pt x="12" y="2"/>
                                    </a:lnTo>
                                    <a:lnTo>
                                      <a:pt x="0"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3" name="Freeform 333"/>
                            <wps:cNvSpPr>
                              <a:spLocks/>
                            </wps:cNvSpPr>
                            <wps:spPr bwMode="auto">
                              <a:xfrm>
                                <a:off x="45" y="418"/>
                                <a:ext cx="5" cy="1"/>
                              </a:xfrm>
                              <a:custGeom>
                                <a:avLst/>
                                <a:gdLst>
                                  <a:gd name="T0" fmla="*/ 51 w 51"/>
                                  <a:gd name="T1" fmla="*/ 6 h 7"/>
                                  <a:gd name="T2" fmla="*/ 19 w 51"/>
                                  <a:gd name="T3" fmla="*/ 7 h 7"/>
                                  <a:gd name="T4" fmla="*/ 0 w 51"/>
                                  <a:gd name="T5" fmla="*/ 0 h 7"/>
                                </a:gdLst>
                                <a:ahLst/>
                                <a:cxnLst>
                                  <a:cxn ang="0">
                                    <a:pos x="T0" y="T1"/>
                                  </a:cxn>
                                  <a:cxn ang="0">
                                    <a:pos x="T2" y="T3"/>
                                  </a:cxn>
                                  <a:cxn ang="0">
                                    <a:pos x="T4" y="T5"/>
                                  </a:cxn>
                                </a:cxnLst>
                                <a:rect l="0" t="0" r="r" b="b"/>
                                <a:pathLst>
                                  <a:path w="51" h="7">
                                    <a:moveTo>
                                      <a:pt x="51" y="6"/>
                                    </a:moveTo>
                                    <a:lnTo>
                                      <a:pt x="19" y="7"/>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4" name="Freeform 334"/>
                            <wps:cNvSpPr>
                              <a:spLocks/>
                            </wps:cNvSpPr>
                            <wps:spPr bwMode="auto">
                              <a:xfrm>
                                <a:off x="41" y="389"/>
                                <a:ext cx="20" cy="16"/>
                              </a:xfrm>
                              <a:custGeom>
                                <a:avLst/>
                                <a:gdLst>
                                  <a:gd name="T0" fmla="*/ 180 w 180"/>
                                  <a:gd name="T1" fmla="*/ 106 h 143"/>
                                  <a:gd name="T2" fmla="*/ 156 w 180"/>
                                  <a:gd name="T3" fmla="*/ 128 h 143"/>
                                  <a:gd name="T4" fmla="*/ 132 w 180"/>
                                  <a:gd name="T5" fmla="*/ 140 h 143"/>
                                  <a:gd name="T6" fmla="*/ 101 w 180"/>
                                  <a:gd name="T7" fmla="*/ 143 h 143"/>
                                  <a:gd name="T8" fmla="*/ 68 w 180"/>
                                  <a:gd name="T9" fmla="*/ 136 h 143"/>
                                  <a:gd name="T10" fmla="*/ 36 w 180"/>
                                  <a:gd name="T11" fmla="*/ 120 h 143"/>
                                  <a:gd name="T12" fmla="*/ 21 w 180"/>
                                  <a:gd name="T13" fmla="*/ 106 h 143"/>
                                  <a:gd name="T14" fmla="*/ 10 w 180"/>
                                  <a:gd name="T15" fmla="*/ 92 h 143"/>
                                  <a:gd name="T16" fmla="*/ 0 w 180"/>
                                  <a:gd name="T17" fmla="*/ 65 h 143"/>
                                  <a:gd name="T18" fmla="*/ 2 w 180"/>
                                  <a:gd name="T19" fmla="*/ 41 h 143"/>
                                  <a:gd name="T20" fmla="*/ 12 w 180"/>
                                  <a:gd name="T21" fmla="*/ 21 h 143"/>
                                  <a:gd name="T22" fmla="*/ 30 w 180"/>
                                  <a:gd name="T23" fmla="*/ 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0" h="143">
                                    <a:moveTo>
                                      <a:pt x="180" y="106"/>
                                    </a:moveTo>
                                    <a:lnTo>
                                      <a:pt x="156" y="128"/>
                                    </a:lnTo>
                                    <a:lnTo>
                                      <a:pt x="132" y="140"/>
                                    </a:lnTo>
                                    <a:lnTo>
                                      <a:pt x="101" y="143"/>
                                    </a:lnTo>
                                    <a:lnTo>
                                      <a:pt x="68" y="136"/>
                                    </a:lnTo>
                                    <a:lnTo>
                                      <a:pt x="36" y="120"/>
                                    </a:lnTo>
                                    <a:lnTo>
                                      <a:pt x="21" y="106"/>
                                    </a:lnTo>
                                    <a:lnTo>
                                      <a:pt x="10" y="92"/>
                                    </a:lnTo>
                                    <a:lnTo>
                                      <a:pt x="0" y="65"/>
                                    </a:lnTo>
                                    <a:lnTo>
                                      <a:pt x="2" y="41"/>
                                    </a:lnTo>
                                    <a:lnTo>
                                      <a:pt x="12" y="21"/>
                                    </a:lnTo>
                                    <a:lnTo>
                                      <a:pt x="3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5" name="Freeform 335"/>
                            <wps:cNvSpPr>
                              <a:spLocks/>
                            </wps:cNvSpPr>
                            <wps:spPr bwMode="auto">
                              <a:xfrm>
                                <a:off x="211" y="454"/>
                                <a:ext cx="76" cy="25"/>
                              </a:xfrm>
                              <a:custGeom>
                                <a:avLst/>
                                <a:gdLst>
                                  <a:gd name="T0" fmla="*/ 0 w 684"/>
                                  <a:gd name="T1" fmla="*/ 233 h 233"/>
                                  <a:gd name="T2" fmla="*/ 102 w 684"/>
                                  <a:gd name="T3" fmla="*/ 194 h 233"/>
                                  <a:gd name="T4" fmla="*/ 213 w 684"/>
                                  <a:gd name="T5" fmla="*/ 154 h 233"/>
                                  <a:gd name="T6" fmla="*/ 319 w 684"/>
                                  <a:gd name="T7" fmla="*/ 118 h 233"/>
                                  <a:gd name="T8" fmla="*/ 405 w 684"/>
                                  <a:gd name="T9" fmla="*/ 95 h 233"/>
                                  <a:gd name="T10" fmla="*/ 460 w 684"/>
                                  <a:gd name="T11" fmla="*/ 82 h 233"/>
                                  <a:gd name="T12" fmla="*/ 523 w 684"/>
                                  <a:gd name="T13" fmla="*/ 61 h 233"/>
                                  <a:gd name="T14" fmla="*/ 684 w 684"/>
                                  <a:gd name="T15" fmla="*/ 0 h 2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84" h="233">
                                    <a:moveTo>
                                      <a:pt x="0" y="233"/>
                                    </a:moveTo>
                                    <a:lnTo>
                                      <a:pt x="102" y="194"/>
                                    </a:lnTo>
                                    <a:lnTo>
                                      <a:pt x="213" y="154"/>
                                    </a:lnTo>
                                    <a:lnTo>
                                      <a:pt x="319" y="118"/>
                                    </a:lnTo>
                                    <a:lnTo>
                                      <a:pt x="405" y="95"/>
                                    </a:lnTo>
                                    <a:lnTo>
                                      <a:pt x="460" y="82"/>
                                    </a:lnTo>
                                    <a:lnTo>
                                      <a:pt x="523" y="61"/>
                                    </a:lnTo>
                                    <a:lnTo>
                                      <a:pt x="68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 name="Freeform 336"/>
                            <wps:cNvSpPr>
                              <a:spLocks/>
                            </wps:cNvSpPr>
                            <wps:spPr bwMode="auto">
                              <a:xfrm>
                                <a:off x="212" y="478"/>
                                <a:ext cx="13" cy="5"/>
                              </a:xfrm>
                              <a:custGeom>
                                <a:avLst/>
                                <a:gdLst>
                                  <a:gd name="T0" fmla="*/ 0 w 122"/>
                                  <a:gd name="T1" fmla="*/ 45 h 45"/>
                                  <a:gd name="T2" fmla="*/ 53 w 122"/>
                                  <a:gd name="T3" fmla="*/ 21 h 45"/>
                                  <a:gd name="T4" fmla="*/ 110 w 122"/>
                                  <a:gd name="T5" fmla="*/ 0 h 45"/>
                                  <a:gd name="T6" fmla="*/ 122 w 122"/>
                                  <a:gd name="T7" fmla="*/ 28 h 45"/>
                                </a:gdLst>
                                <a:ahLst/>
                                <a:cxnLst>
                                  <a:cxn ang="0">
                                    <a:pos x="T0" y="T1"/>
                                  </a:cxn>
                                  <a:cxn ang="0">
                                    <a:pos x="T2" y="T3"/>
                                  </a:cxn>
                                  <a:cxn ang="0">
                                    <a:pos x="T4" y="T5"/>
                                  </a:cxn>
                                  <a:cxn ang="0">
                                    <a:pos x="T6" y="T7"/>
                                  </a:cxn>
                                </a:cxnLst>
                                <a:rect l="0" t="0" r="r" b="b"/>
                                <a:pathLst>
                                  <a:path w="122" h="45">
                                    <a:moveTo>
                                      <a:pt x="0" y="45"/>
                                    </a:moveTo>
                                    <a:lnTo>
                                      <a:pt x="53" y="21"/>
                                    </a:lnTo>
                                    <a:lnTo>
                                      <a:pt x="110" y="0"/>
                                    </a:lnTo>
                                    <a:lnTo>
                                      <a:pt x="122" y="2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7" name="Freeform 337"/>
                            <wps:cNvSpPr>
                              <a:spLocks/>
                            </wps:cNvSpPr>
                            <wps:spPr bwMode="auto">
                              <a:xfrm>
                                <a:off x="256" y="463"/>
                                <a:ext cx="18" cy="8"/>
                              </a:xfrm>
                              <a:custGeom>
                                <a:avLst/>
                                <a:gdLst>
                                  <a:gd name="T0" fmla="*/ 8 w 162"/>
                                  <a:gd name="T1" fmla="*/ 79 h 79"/>
                                  <a:gd name="T2" fmla="*/ 0 w 162"/>
                                  <a:gd name="T3" fmla="*/ 49 h 79"/>
                                  <a:gd name="T4" fmla="*/ 152 w 162"/>
                                  <a:gd name="T5" fmla="*/ 0 h 79"/>
                                  <a:gd name="T6" fmla="*/ 156 w 162"/>
                                  <a:gd name="T7" fmla="*/ 15 h 79"/>
                                  <a:gd name="T8" fmla="*/ 162 w 162"/>
                                  <a:gd name="T9" fmla="*/ 28 h 79"/>
                                </a:gdLst>
                                <a:ahLst/>
                                <a:cxnLst>
                                  <a:cxn ang="0">
                                    <a:pos x="T0" y="T1"/>
                                  </a:cxn>
                                  <a:cxn ang="0">
                                    <a:pos x="T2" y="T3"/>
                                  </a:cxn>
                                  <a:cxn ang="0">
                                    <a:pos x="T4" y="T5"/>
                                  </a:cxn>
                                  <a:cxn ang="0">
                                    <a:pos x="T6" y="T7"/>
                                  </a:cxn>
                                  <a:cxn ang="0">
                                    <a:pos x="T8" y="T9"/>
                                  </a:cxn>
                                </a:cxnLst>
                                <a:rect l="0" t="0" r="r" b="b"/>
                                <a:pathLst>
                                  <a:path w="162" h="79">
                                    <a:moveTo>
                                      <a:pt x="8" y="79"/>
                                    </a:moveTo>
                                    <a:lnTo>
                                      <a:pt x="0" y="49"/>
                                    </a:lnTo>
                                    <a:lnTo>
                                      <a:pt x="152" y="0"/>
                                    </a:lnTo>
                                    <a:lnTo>
                                      <a:pt x="156" y="15"/>
                                    </a:lnTo>
                                    <a:lnTo>
                                      <a:pt x="162" y="2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 name="Freeform 338"/>
                            <wps:cNvSpPr>
                              <a:spLocks/>
                            </wps:cNvSpPr>
                            <wps:spPr bwMode="auto">
                              <a:xfrm>
                                <a:off x="207" y="432"/>
                                <a:ext cx="23" cy="40"/>
                              </a:xfrm>
                              <a:custGeom>
                                <a:avLst/>
                                <a:gdLst>
                                  <a:gd name="T0" fmla="*/ 207 w 207"/>
                                  <a:gd name="T1" fmla="*/ 365 h 365"/>
                                  <a:gd name="T2" fmla="*/ 188 w 207"/>
                                  <a:gd name="T3" fmla="*/ 327 h 365"/>
                                  <a:gd name="T4" fmla="*/ 174 w 207"/>
                                  <a:gd name="T5" fmla="*/ 312 h 365"/>
                                  <a:gd name="T6" fmla="*/ 159 w 207"/>
                                  <a:gd name="T7" fmla="*/ 298 h 365"/>
                                  <a:gd name="T8" fmla="*/ 120 w 207"/>
                                  <a:gd name="T9" fmla="*/ 280 h 365"/>
                                  <a:gd name="T10" fmla="*/ 77 w 207"/>
                                  <a:gd name="T11" fmla="*/ 271 h 365"/>
                                  <a:gd name="T12" fmla="*/ 49 w 207"/>
                                  <a:gd name="T13" fmla="*/ 264 h 365"/>
                                  <a:gd name="T14" fmla="*/ 27 w 207"/>
                                  <a:gd name="T15" fmla="*/ 253 h 365"/>
                                  <a:gd name="T16" fmla="*/ 11 w 207"/>
                                  <a:gd name="T17" fmla="*/ 238 h 365"/>
                                  <a:gd name="T18" fmla="*/ 0 w 207"/>
                                  <a:gd name="T19" fmla="*/ 219 h 365"/>
                                  <a:gd name="T20" fmla="*/ 51 w 207"/>
                                  <a:gd name="T21" fmla="*/ 211 h 365"/>
                                  <a:gd name="T22" fmla="*/ 76 w 207"/>
                                  <a:gd name="T23" fmla="*/ 203 h 365"/>
                                  <a:gd name="T24" fmla="*/ 99 w 207"/>
                                  <a:gd name="T25" fmla="*/ 191 h 365"/>
                                  <a:gd name="T26" fmla="*/ 121 w 207"/>
                                  <a:gd name="T27" fmla="*/ 177 h 365"/>
                                  <a:gd name="T28" fmla="*/ 141 w 207"/>
                                  <a:gd name="T29" fmla="*/ 160 h 365"/>
                                  <a:gd name="T30" fmla="*/ 156 w 207"/>
                                  <a:gd name="T31" fmla="*/ 140 h 365"/>
                                  <a:gd name="T32" fmla="*/ 170 w 207"/>
                                  <a:gd name="T33" fmla="*/ 118 h 365"/>
                                  <a:gd name="T34" fmla="*/ 159 w 207"/>
                                  <a:gd name="T35" fmla="*/ 100 h 365"/>
                                  <a:gd name="T36" fmla="*/ 150 w 207"/>
                                  <a:gd name="T37" fmla="*/ 80 h 365"/>
                                  <a:gd name="T38" fmla="*/ 141 w 207"/>
                                  <a:gd name="T39" fmla="*/ 35 h 365"/>
                                  <a:gd name="T40" fmla="*/ 144 w 207"/>
                                  <a:gd name="T41" fmla="*/ 20 h 365"/>
                                  <a:gd name="T42" fmla="*/ 155 w 207"/>
                                  <a:gd name="T43" fmla="*/ 7 h 365"/>
                                  <a:gd name="T44" fmla="*/ 173 w 207"/>
                                  <a:gd name="T45" fmla="*/ 0 h 365"/>
                                  <a:gd name="T46" fmla="*/ 195 w 207"/>
                                  <a:gd name="T47" fmla="*/ 3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07" h="365">
                                    <a:moveTo>
                                      <a:pt x="207" y="365"/>
                                    </a:moveTo>
                                    <a:lnTo>
                                      <a:pt x="188" y="327"/>
                                    </a:lnTo>
                                    <a:lnTo>
                                      <a:pt x="174" y="312"/>
                                    </a:lnTo>
                                    <a:lnTo>
                                      <a:pt x="159" y="298"/>
                                    </a:lnTo>
                                    <a:lnTo>
                                      <a:pt x="120" y="280"/>
                                    </a:lnTo>
                                    <a:lnTo>
                                      <a:pt x="77" y="271"/>
                                    </a:lnTo>
                                    <a:lnTo>
                                      <a:pt x="49" y="264"/>
                                    </a:lnTo>
                                    <a:lnTo>
                                      <a:pt x="27" y="253"/>
                                    </a:lnTo>
                                    <a:lnTo>
                                      <a:pt x="11" y="238"/>
                                    </a:lnTo>
                                    <a:lnTo>
                                      <a:pt x="0" y="219"/>
                                    </a:lnTo>
                                    <a:lnTo>
                                      <a:pt x="51" y="211"/>
                                    </a:lnTo>
                                    <a:lnTo>
                                      <a:pt x="76" y="203"/>
                                    </a:lnTo>
                                    <a:lnTo>
                                      <a:pt x="99" y="191"/>
                                    </a:lnTo>
                                    <a:lnTo>
                                      <a:pt x="121" y="177"/>
                                    </a:lnTo>
                                    <a:lnTo>
                                      <a:pt x="141" y="160"/>
                                    </a:lnTo>
                                    <a:lnTo>
                                      <a:pt x="156" y="140"/>
                                    </a:lnTo>
                                    <a:lnTo>
                                      <a:pt x="170" y="118"/>
                                    </a:lnTo>
                                    <a:lnTo>
                                      <a:pt x="159" y="100"/>
                                    </a:lnTo>
                                    <a:lnTo>
                                      <a:pt x="150" y="80"/>
                                    </a:lnTo>
                                    <a:lnTo>
                                      <a:pt x="141" y="35"/>
                                    </a:lnTo>
                                    <a:lnTo>
                                      <a:pt x="144" y="20"/>
                                    </a:lnTo>
                                    <a:lnTo>
                                      <a:pt x="155" y="7"/>
                                    </a:lnTo>
                                    <a:lnTo>
                                      <a:pt x="173" y="0"/>
                                    </a:lnTo>
                                    <a:lnTo>
                                      <a:pt x="195" y="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9" name="Freeform 339"/>
                            <wps:cNvSpPr>
                              <a:spLocks/>
                            </wps:cNvSpPr>
                            <wps:spPr bwMode="auto">
                              <a:xfrm>
                                <a:off x="231" y="428"/>
                                <a:ext cx="1" cy="7"/>
                              </a:xfrm>
                              <a:custGeom>
                                <a:avLst/>
                                <a:gdLst>
                                  <a:gd name="T0" fmla="*/ 0 w 6"/>
                                  <a:gd name="T1" fmla="*/ 0 h 64"/>
                                  <a:gd name="T2" fmla="*/ 6 w 6"/>
                                  <a:gd name="T3" fmla="*/ 28 h 64"/>
                                  <a:gd name="T4" fmla="*/ 6 w 6"/>
                                  <a:gd name="T5" fmla="*/ 64 h 64"/>
                                </a:gdLst>
                                <a:ahLst/>
                                <a:cxnLst>
                                  <a:cxn ang="0">
                                    <a:pos x="T0" y="T1"/>
                                  </a:cxn>
                                  <a:cxn ang="0">
                                    <a:pos x="T2" y="T3"/>
                                  </a:cxn>
                                  <a:cxn ang="0">
                                    <a:pos x="T4" y="T5"/>
                                  </a:cxn>
                                </a:cxnLst>
                                <a:rect l="0" t="0" r="r" b="b"/>
                                <a:pathLst>
                                  <a:path w="6" h="64">
                                    <a:moveTo>
                                      <a:pt x="0" y="0"/>
                                    </a:moveTo>
                                    <a:lnTo>
                                      <a:pt x="6" y="28"/>
                                    </a:lnTo>
                                    <a:lnTo>
                                      <a:pt x="6" y="6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0" name="Freeform 340"/>
                            <wps:cNvSpPr>
                              <a:spLocks/>
                            </wps:cNvSpPr>
                            <wps:spPr bwMode="auto">
                              <a:xfrm>
                                <a:off x="223" y="425"/>
                                <a:ext cx="6" cy="2"/>
                              </a:xfrm>
                              <a:custGeom>
                                <a:avLst/>
                                <a:gdLst>
                                  <a:gd name="T0" fmla="*/ 54 w 54"/>
                                  <a:gd name="T1" fmla="*/ 0 h 22"/>
                                  <a:gd name="T2" fmla="*/ 32 w 54"/>
                                  <a:gd name="T3" fmla="*/ 13 h 22"/>
                                  <a:gd name="T4" fmla="*/ 0 w 54"/>
                                  <a:gd name="T5" fmla="*/ 22 h 22"/>
                                </a:gdLst>
                                <a:ahLst/>
                                <a:cxnLst>
                                  <a:cxn ang="0">
                                    <a:pos x="T0" y="T1"/>
                                  </a:cxn>
                                  <a:cxn ang="0">
                                    <a:pos x="T2" y="T3"/>
                                  </a:cxn>
                                  <a:cxn ang="0">
                                    <a:pos x="T4" y="T5"/>
                                  </a:cxn>
                                </a:cxnLst>
                                <a:rect l="0" t="0" r="r" b="b"/>
                                <a:pathLst>
                                  <a:path w="54" h="22">
                                    <a:moveTo>
                                      <a:pt x="54" y="0"/>
                                    </a:moveTo>
                                    <a:lnTo>
                                      <a:pt x="32" y="13"/>
                                    </a:lnTo>
                                    <a:lnTo>
                                      <a:pt x="0" y="2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1" name="Freeform 341"/>
                            <wps:cNvSpPr>
                              <a:spLocks/>
                            </wps:cNvSpPr>
                            <wps:spPr bwMode="auto">
                              <a:xfrm>
                                <a:off x="206" y="427"/>
                                <a:ext cx="7" cy="3"/>
                              </a:xfrm>
                              <a:custGeom>
                                <a:avLst/>
                                <a:gdLst>
                                  <a:gd name="T0" fmla="*/ 68 w 68"/>
                                  <a:gd name="T1" fmla="*/ 0 h 23"/>
                                  <a:gd name="T2" fmla="*/ 27 w 68"/>
                                  <a:gd name="T3" fmla="*/ 19 h 23"/>
                                  <a:gd name="T4" fmla="*/ 0 w 68"/>
                                  <a:gd name="T5" fmla="*/ 23 h 23"/>
                                </a:gdLst>
                                <a:ahLst/>
                                <a:cxnLst>
                                  <a:cxn ang="0">
                                    <a:pos x="T0" y="T1"/>
                                  </a:cxn>
                                  <a:cxn ang="0">
                                    <a:pos x="T2" y="T3"/>
                                  </a:cxn>
                                  <a:cxn ang="0">
                                    <a:pos x="T4" y="T5"/>
                                  </a:cxn>
                                </a:cxnLst>
                                <a:rect l="0" t="0" r="r" b="b"/>
                                <a:pathLst>
                                  <a:path w="68" h="23">
                                    <a:moveTo>
                                      <a:pt x="68" y="0"/>
                                    </a:moveTo>
                                    <a:lnTo>
                                      <a:pt x="27" y="19"/>
                                    </a:lnTo>
                                    <a:lnTo>
                                      <a:pt x="0" y="2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2" name="Freeform 342"/>
                            <wps:cNvSpPr>
                              <a:spLocks/>
                            </wps:cNvSpPr>
                            <wps:spPr bwMode="auto">
                              <a:xfrm>
                                <a:off x="207" y="416"/>
                                <a:ext cx="20" cy="7"/>
                              </a:xfrm>
                              <a:custGeom>
                                <a:avLst/>
                                <a:gdLst>
                                  <a:gd name="T0" fmla="*/ 0 w 179"/>
                                  <a:gd name="T1" fmla="*/ 64 h 64"/>
                                  <a:gd name="T2" fmla="*/ 47 w 179"/>
                                  <a:gd name="T3" fmla="*/ 54 h 64"/>
                                  <a:gd name="T4" fmla="*/ 93 w 179"/>
                                  <a:gd name="T5" fmla="*/ 40 h 64"/>
                                  <a:gd name="T6" fmla="*/ 136 w 179"/>
                                  <a:gd name="T7" fmla="*/ 22 h 64"/>
                                  <a:gd name="T8" fmla="*/ 179 w 179"/>
                                  <a:gd name="T9" fmla="*/ 0 h 64"/>
                                </a:gdLst>
                                <a:ahLst/>
                                <a:cxnLst>
                                  <a:cxn ang="0">
                                    <a:pos x="T0" y="T1"/>
                                  </a:cxn>
                                  <a:cxn ang="0">
                                    <a:pos x="T2" y="T3"/>
                                  </a:cxn>
                                  <a:cxn ang="0">
                                    <a:pos x="T4" y="T5"/>
                                  </a:cxn>
                                  <a:cxn ang="0">
                                    <a:pos x="T6" y="T7"/>
                                  </a:cxn>
                                  <a:cxn ang="0">
                                    <a:pos x="T8" y="T9"/>
                                  </a:cxn>
                                </a:cxnLst>
                                <a:rect l="0" t="0" r="r" b="b"/>
                                <a:pathLst>
                                  <a:path w="179" h="64">
                                    <a:moveTo>
                                      <a:pt x="0" y="64"/>
                                    </a:moveTo>
                                    <a:lnTo>
                                      <a:pt x="47" y="54"/>
                                    </a:lnTo>
                                    <a:lnTo>
                                      <a:pt x="93" y="40"/>
                                    </a:lnTo>
                                    <a:lnTo>
                                      <a:pt x="136" y="22"/>
                                    </a:lnTo>
                                    <a:lnTo>
                                      <a:pt x="17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3" name="Freeform 343"/>
                            <wps:cNvSpPr>
                              <a:spLocks/>
                            </wps:cNvSpPr>
                            <wps:spPr bwMode="auto">
                              <a:xfrm>
                                <a:off x="206" y="431"/>
                                <a:ext cx="28" cy="7"/>
                              </a:xfrm>
                              <a:custGeom>
                                <a:avLst/>
                                <a:gdLst>
                                  <a:gd name="T0" fmla="*/ 0 w 244"/>
                                  <a:gd name="T1" fmla="*/ 70 h 70"/>
                                  <a:gd name="T2" fmla="*/ 24 w 244"/>
                                  <a:gd name="T3" fmla="*/ 65 h 70"/>
                                  <a:gd name="T4" fmla="*/ 46 w 244"/>
                                  <a:gd name="T5" fmla="*/ 57 h 70"/>
                                  <a:gd name="T6" fmla="*/ 83 w 244"/>
                                  <a:gd name="T7" fmla="*/ 34 h 70"/>
                                  <a:gd name="T8" fmla="*/ 119 w 244"/>
                                  <a:gd name="T9" fmla="*/ 12 h 70"/>
                                  <a:gd name="T10" fmla="*/ 137 w 244"/>
                                  <a:gd name="T11" fmla="*/ 3 h 70"/>
                                  <a:gd name="T12" fmla="*/ 159 w 244"/>
                                  <a:gd name="T13" fmla="*/ 0 h 70"/>
                                  <a:gd name="T14" fmla="*/ 174 w 244"/>
                                  <a:gd name="T15" fmla="*/ 1 h 70"/>
                                  <a:gd name="T16" fmla="*/ 188 w 244"/>
                                  <a:gd name="T17" fmla="*/ 5 h 70"/>
                                  <a:gd name="T18" fmla="*/ 212 w 244"/>
                                  <a:gd name="T19" fmla="*/ 19 h 70"/>
                                  <a:gd name="T20" fmla="*/ 231 w 244"/>
                                  <a:gd name="T21" fmla="*/ 40 h 70"/>
                                  <a:gd name="T22" fmla="*/ 244 w 244"/>
                                  <a:gd name="T23" fmla="*/ 65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4" h="70">
                                    <a:moveTo>
                                      <a:pt x="0" y="70"/>
                                    </a:moveTo>
                                    <a:lnTo>
                                      <a:pt x="24" y="65"/>
                                    </a:lnTo>
                                    <a:lnTo>
                                      <a:pt x="46" y="57"/>
                                    </a:lnTo>
                                    <a:lnTo>
                                      <a:pt x="83" y="34"/>
                                    </a:lnTo>
                                    <a:lnTo>
                                      <a:pt x="119" y="12"/>
                                    </a:lnTo>
                                    <a:lnTo>
                                      <a:pt x="137" y="3"/>
                                    </a:lnTo>
                                    <a:lnTo>
                                      <a:pt x="159" y="0"/>
                                    </a:lnTo>
                                    <a:lnTo>
                                      <a:pt x="174" y="1"/>
                                    </a:lnTo>
                                    <a:lnTo>
                                      <a:pt x="188" y="5"/>
                                    </a:lnTo>
                                    <a:lnTo>
                                      <a:pt x="212" y="19"/>
                                    </a:lnTo>
                                    <a:lnTo>
                                      <a:pt x="231" y="40"/>
                                    </a:lnTo>
                                    <a:lnTo>
                                      <a:pt x="244" y="6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 name="Freeform 344"/>
                            <wps:cNvSpPr>
                              <a:spLocks/>
                            </wps:cNvSpPr>
                            <wps:spPr bwMode="auto">
                              <a:xfrm>
                                <a:off x="205" y="431"/>
                                <a:ext cx="16" cy="19"/>
                              </a:xfrm>
                              <a:custGeom>
                                <a:avLst/>
                                <a:gdLst>
                                  <a:gd name="T0" fmla="*/ 150 w 150"/>
                                  <a:gd name="T1" fmla="*/ 0 h 165"/>
                                  <a:gd name="T2" fmla="*/ 135 w 150"/>
                                  <a:gd name="T3" fmla="*/ 10 h 165"/>
                                  <a:gd name="T4" fmla="*/ 127 w 150"/>
                                  <a:gd name="T5" fmla="*/ 27 h 165"/>
                                  <a:gd name="T6" fmla="*/ 128 w 150"/>
                                  <a:gd name="T7" fmla="*/ 52 h 165"/>
                                  <a:gd name="T8" fmla="*/ 141 w 150"/>
                                  <a:gd name="T9" fmla="*/ 87 h 165"/>
                                  <a:gd name="T10" fmla="*/ 146 w 150"/>
                                  <a:gd name="T11" fmla="*/ 105 h 165"/>
                                  <a:gd name="T12" fmla="*/ 139 w 150"/>
                                  <a:gd name="T13" fmla="*/ 115 h 165"/>
                                  <a:gd name="T14" fmla="*/ 107 w 150"/>
                                  <a:gd name="T15" fmla="*/ 134 h 165"/>
                                  <a:gd name="T16" fmla="*/ 72 w 150"/>
                                  <a:gd name="T17" fmla="*/ 148 h 165"/>
                                  <a:gd name="T18" fmla="*/ 37 w 150"/>
                                  <a:gd name="T19" fmla="*/ 159 h 165"/>
                                  <a:gd name="T20" fmla="*/ 0 w 150"/>
                                  <a:gd name="T21" fmla="*/ 165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0" h="165">
                                    <a:moveTo>
                                      <a:pt x="150" y="0"/>
                                    </a:moveTo>
                                    <a:lnTo>
                                      <a:pt x="135" y="10"/>
                                    </a:lnTo>
                                    <a:lnTo>
                                      <a:pt x="127" y="27"/>
                                    </a:lnTo>
                                    <a:lnTo>
                                      <a:pt x="128" y="52"/>
                                    </a:lnTo>
                                    <a:lnTo>
                                      <a:pt x="141" y="87"/>
                                    </a:lnTo>
                                    <a:lnTo>
                                      <a:pt x="146" y="105"/>
                                    </a:lnTo>
                                    <a:lnTo>
                                      <a:pt x="139" y="115"/>
                                    </a:lnTo>
                                    <a:lnTo>
                                      <a:pt x="107" y="134"/>
                                    </a:lnTo>
                                    <a:lnTo>
                                      <a:pt x="72" y="148"/>
                                    </a:lnTo>
                                    <a:lnTo>
                                      <a:pt x="37" y="159"/>
                                    </a:lnTo>
                                    <a:lnTo>
                                      <a:pt x="0" y="16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5" name="Freeform 345"/>
                            <wps:cNvSpPr>
                              <a:spLocks/>
                            </wps:cNvSpPr>
                            <wps:spPr bwMode="auto">
                              <a:xfrm>
                                <a:off x="226" y="437"/>
                                <a:ext cx="20" cy="13"/>
                              </a:xfrm>
                              <a:custGeom>
                                <a:avLst/>
                                <a:gdLst>
                                  <a:gd name="T0" fmla="*/ 165 w 176"/>
                                  <a:gd name="T1" fmla="*/ 58 h 117"/>
                                  <a:gd name="T2" fmla="*/ 168 w 176"/>
                                  <a:gd name="T3" fmla="*/ 65 h 117"/>
                                  <a:gd name="T4" fmla="*/ 175 w 176"/>
                                  <a:gd name="T5" fmla="*/ 81 h 117"/>
                                  <a:gd name="T6" fmla="*/ 176 w 176"/>
                                  <a:gd name="T7" fmla="*/ 87 h 117"/>
                                  <a:gd name="T8" fmla="*/ 174 w 176"/>
                                  <a:gd name="T9" fmla="*/ 91 h 117"/>
                                  <a:gd name="T10" fmla="*/ 163 w 176"/>
                                  <a:gd name="T11" fmla="*/ 89 h 117"/>
                                  <a:gd name="T12" fmla="*/ 127 w 176"/>
                                  <a:gd name="T13" fmla="*/ 68 h 117"/>
                                  <a:gd name="T14" fmla="*/ 91 w 176"/>
                                  <a:gd name="T15" fmla="*/ 36 h 117"/>
                                  <a:gd name="T16" fmla="*/ 50 w 176"/>
                                  <a:gd name="T17" fmla="*/ 72 h 117"/>
                                  <a:gd name="T18" fmla="*/ 30 w 176"/>
                                  <a:gd name="T19" fmla="*/ 90 h 117"/>
                                  <a:gd name="T20" fmla="*/ 13 w 176"/>
                                  <a:gd name="T21" fmla="*/ 114 h 117"/>
                                  <a:gd name="T22" fmla="*/ 5 w 176"/>
                                  <a:gd name="T23" fmla="*/ 117 h 117"/>
                                  <a:gd name="T24" fmla="*/ 0 w 176"/>
                                  <a:gd name="T25" fmla="*/ 109 h 117"/>
                                  <a:gd name="T26" fmla="*/ 6 w 176"/>
                                  <a:gd name="T27" fmla="*/ 76 h 117"/>
                                  <a:gd name="T28" fmla="*/ 20 w 176"/>
                                  <a:gd name="T29" fmla="*/ 45 h 117"/>
                                  <a:gd name="T30" fmla="*/ 44 w 176"/>
                                  <a:gd name="T31" fmla="*/ 18 h 117"/>
                                  <a:gd name="T32" fmla="*/ 59 w 176"/>
                                  <a:gd name="T33" fmla="*/ 8 h 117"/>
                                  <a:gd name="T34" fmla="*/ 77 w 176"/>
                                  <a:gd name="T35" fmla="*/ 0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6" h="117">
                                    <a:moveTo>
                                      <a:pt x="165" y="58"/>
                                    </a:moveTo>
                                    <a:lnTo>
                                      <a:pt x="168" y="65"/>
                                    </a:lnTo>
                                    <a:lnTo>
                                      <a:pt x="175" y="81"/>
                                    </a:lnTo>
                                    <a:lnTo>
                                      <a:pt x="176" y="87"/>
                                    </a:lnTo>
                                    <a:lnTo>
                                      <a:pt x="174" y="91"/>
                                    </a:lnTo>
                                    <a:lnTo>
                                      <a:pt x="163" y="89"/>
                                    </a:lnTo>
                                    <a:lnTo>
                                      <a:pt x="127" y="68"/>
                                    </a:lnTo>
                                    <a:lnTo>
                                      <a:pt x="91" y="36"/>
                                    </a:lnTo>
                                    <a:lnTo>
                                      <a:pt x="50" y="72"/>
                                    </a:lnTo>
                                    <a:lnTo>
                                      <a:pt x="30" y="90"/>
                                    </a:lnTo>
                                    <a:lnTo>
                                      <a:pt x="13" y="114"/>
                                    </a:lnTo>
                                    <a:lnTo>
                                      <a:pt x="5" y="117"/>
                                    </a:lnTo>
                                    <a:lnTo>
                                      <a:pt x="0" y="109"/>
                                    </a:lnTo>
                                    <a:lnTo>
                                      <a:pt x="6" y="76"/>
                                    </a:lnTo>
                                    <a:lnTo>
                                      <a:pt x="20" y="45"/>
                                    </a:lnTo>
                                    <a:lnTo>
                                      <a:pt x="44" y="18"/>
                                    </a:lnTo>
                                    <a:lnTo>
                                      <a:pt x="59" y="8"/>
                                    </a:lnTo>
                                    <a:lnTo>
                                      <a:pt x="7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 name="Freeform 346"/>
                            <wps:cNvSpPr>
                              <a:spLocks/>
                            </wps:cNvSpPr>
                            <wps:spPr bwMode="auto">
                              <a:xfrm>
                                <a:off x="237" y="439"/>
                                <a:ext cx="6" cy="5"/>
                              </a:xfrm>
                              <a:custGeom>
                                <a:avLst/>
                                <a:gdLst>
                                  <a:gd name="T0" fmla="*/ 54 w 54"/>
                                  <a:gd name="T1" fmla="*/ 50 h 50"/>
                                  <a:gd name="T2" fmla="*/ 24 w 54"/>
                                  <a:gd name="T3" fmla="*/ 29 h 50"/>
                                  <a:gd name="T4" fmla="*/ 11 w 54"/>
                                  <a:gd name="T5" fmla="*/ 16 h 50"/>
                                  <a:gd name="T6" fmla="*/ 0 w 54"/>
                                  <a:gd name="T7" fmla="*/ 0 h 50"/>
                                </a:gdLst>
                                <a:ahLst/>
                                <a:cxnLst>
                                  <a:cxn ang="0">
                                    <a:pos x="T0" y="T1"/>
                                  </a:cxn>
                                  <a:cxn ang="0">
                                    <a:pos x="T2" y="T3"/>
                                  </a:cxn>
                                  <a:cxn ang="0">
                                    <a:pos x="T4" y="T5"/>
                                  </a:cxn>
                                  <a:cxn ang="0">
                                    <a:pos x="T6" y="T7"/>
                                  </a:cxn>
                                </a:cxnLst>
                                <a:rect l="0" t="0" r="r" b="b"/>
                                <a:pathLst>
                                  <a:path w="54" h="50">
                                    <a:moveTo>
                                      <a:pt x="54" y="50"/>
                                    </a:moveTo>
                                    <a:lnTo>
                                      <a:pt x="24" y="29"/>
                                    </a:lnTo>
                                    <a:lnTo>
                                      <a:pt x="11" y="1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 name="Freeform 347"/>
                            <wps:cNvSpPr>
                              <a:spLocks/>
                            </wps:cNvSpPr>
                            <wps:spPr bwMode="auto">
                              <a:xfrm>
                                <a:off x="233" y="428"/>
                                <a:ext cx="5" cy="11"/>
                              </a:xfrm>
                              <a:custGeom>
                                <a:avLst/>
                                <a:gdLst>
                                  <a:gd name="T0" fmla="*/ 33 w 45"/>
                                  <a:gd name="T1" fmla="*/ 94 h 99"/>
                                  <a:gd name="T2" fmla="*/ 25 w 45"/>
                                  <a:gd name="T3" fmla="*/ 99 h 99"/>
                                  <a:gd name="T4" fmla="*/ 16 w 45"/>
                                  <a:gd name="T5" fmla="*/ 95 h 99"/>
                                  <a:gd name="T6" fmla="*/ 13 w 45"/>
                                  <a:gd name="T7" fmla="*/ 87 h 99"/>
                                  <a:gd name="T8" fmla="*/ 17 w 45"/>
                                  <a:gd name="T9" fmla="*/ 80 h 99"/>
                                  <a:gd name="T10" fmla="*/ 4 w 45"/>
                                  <a:gd name="T11" fmla="*/ 45 h 99"/>
                                  <a:gd name="T12" fmla="*/ 0 w 45"/>
                                  <a:gd name="T13" fmla="*/ 6 h 99"/>
                                  <a:gd name="T14" fmla="*/ 4 w 45"/>
                                  <a:gd name="T15" fmla="*/ 0 h 99"/>
                                  <a:gd name="T16" fmla="*/ 10 w 45"/>
                                  <a:gd name="T17" fmla="*/ 4 h 99"/>
                                  <a:gd name="T18" fmla="*/ 23 w 45"/>
                                  <a:gd name="T19" fmla="*/ 31 h 99"/>
                                  <a:gd name="T20" fmla="*/ 30 w 45"/>
                                  <a:gd name="T21" fmla="*/ 71 h 99"/>
                                  <a:gd name="T22" fmla="*/ 45 w 45"/>
                                  <a:gd name="T23" fmla="*/ 66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5" h="99">
                                    <a:moveTo>
                                      <a:pt x="33" y="94"/>
                                    </a:moveTo>
                                    <a:lnTo>
                                      <a:pt x="25" y="99"/>
                                    </a:lnTo>
                                    <a:lnTo>
                                      <a:pt x="16" y="95"/>
                                    </a:lnTo>
                                    <a:lnTo>
                                      <a:pt x="13" y="87"/>
                                    </a:lnTo>
                                    <a:lnTo>
                                      <a:pt x="17" y="80"/>
                                    </a:lnTo>
                                    <a:lnTo>
                                      <a:pt x="4" y="45"/>
                                    </a:lnTo>
                                    <a:lnTo>
                                      <a:pt x="0" y="6"/>
                                    </a:lnTo>
                                    <a:lnTo>
                                      <a:pt x="4" y="0"/>
                                    </a:lnTo>
                                    <a:lnTo>
                                      <a:pt x="10" y="4"/>
                                    </a:lnTo>
                                    <a:lnTo>
                                      <a:pt x="23" y="31"/>
                                    </a:lnTo>
                                    <a:lnTo>
                                      <a:pt x="30" y="71"/>
                                    </a:lnTo>
                                    <a:lnTo>
                                      <a:pt x="45" y="6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Freeform 348"/>
                            <wps:cNvSpPr>
                              <a:spLocks/>
                            </wps:cNvSpPr>
                            <wps:spPr bwMode="auto">
                              <a:xfrm>
                                <a:off x="229" y="439"/>
                                <a:ext cx="6" cy="7"/>
                              </a:xfrm>
                              <a:custGeom>
                                <a:avLst/>
                                <a:gdLst>
                                  <a:gd name="T0" fmla="*/ 0 w 53"/>
                                  <a:gd name="T1" fmla="*/ 65 h 65"/>
                                  <a:gd name="T2" fmla="*/ 8 w 53"/>
                                  <a:gd name="T3" fmla="*/ 45 h 65"/>
                                  <a:gd name="T4" fmla="*/ 21 w 53"/>
                                  <a:gd name="T5" fmla="*/ 28 h 65"/>
                                  <a:gd name="T6" fmla="*/ 53 w 53"/>
                                  <a:gd name="T7" fmla="*/ 0 h 65"/>
                                  <a:gd name="T8" fmla="*/ 46 w 53"/>
                                  <a:gd name="T9" fmla="*/ 17 h 65"/>
                                  <a:gd name="T10" fmla="*/ 33 w 53"/>
                                  <a:gd name="T11" fmla="*/ 29 h 65"/>
                                  <a:gd name="T12" fmla="*/ 4 w 53"/>
                                  <a:gd name="T13" fmla="*/ 51 h 65"/>
                                </a:gdLst>
                                <a:ahLst/>
                                <a:cxnLst>
                                  <a:cxn ang="0">
                                    <a:pos x="T0" y="T1"/>
                                  </a:cxn>
                                  <a:cxn ang="0">
                                    <a:pos x="T2" y="T3"/>
                                  </a:cxn>
                                  <a:cxn ang="0">
                                    <a:pos x="T4" y="T5"/>
                                  </a:cxn>
                                  <a:cxn ang="0">
                                    <a:pos x="T6" y="T7"/>
                                  </a:cxn>
                                  <a:cxn ang="0">
                                    <a:pos x="T8" y="T9"/>
                                  </a:cxn>
                                  <a:cxn ang="0">
                                    <a:pos x="T10" y="T11"/>
                                  </a:cxn>
                                  <a:cxn ang="0">
                                    <a:pos x="T12" y="T13"/>
                                  </a:cxn>
                                </a:cxnLst>
                                <a:rect l="0" t="0" r="r" b="b"/>
                                <a:pathLst>
                                  <a:path w="53" h="65">
                                    <a:moveTo>
                                      <a:pt x="0" y="65"/>
                                    </a:moveTo>
                                    <a:lnTo>
                                      <a:pt x="8" y="45"/>
                                    </a:lnTo>
                                    <a:lnTo>
                                      <a:pt x="21" y="28"/>
                                    </a:lnTo>
                                    <a:lnTo>
                                      <a:pt x="53" y="0"/>
                                    </a:lnTo>
                                    <a:lnTo>
                                      <a:pt x="46" y="17"/>
                                    </a:lnTo>
                                    <a:lnTo>
                                      <a:pt x="33" y="29"/>
                                    </a:lnTo>
                                    <a:lnTo>
                                      <a:pt x="4" y="5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 name="Freeform 349"/>
                            <wps:cNvSpPr>
                              <a:spLocks/>
                            </wps:cNvSpPr>
                            <wps:spPr bwMode="auto">
                              <a:xfrm>
                                <a:off x="227" y="432"/>
                                <a:ext cx="3" cy="9"/>
                              </a:xfrm>
                              <a:custGeom>
                                <a:avLst/>
                                <a:gdLst>
                                  <a:gd name="T0" fmla="*/ 2 w 25"/>
                                  <a:gd name="T1" fmla="*/ 0 h 81"/>
                                  <a:gd name="T2" fmla="*/ 0 w 25"/>
                                  <a:gd name="T3" fmla="*/ 13 h 81"/>
                                  <a:gd name="T4" fmla="*/ 3 w 25"/>
                                  <a:gd name="T5" fmla="*/ 30 h 81"/>
                                  <a:gd name="T6" fmla="*/ 11 w 25"/>
                                  <a:gd name="T7" fmla="*/ 52 h 81"/>
                                  <a:gd name="T8" fmla="*/ 25 w 25"/>
                                  <a:gd name="T9" fmla="*/ 81 h 81"/>
                                </a:gdLst>
                                <a:ahLst/>
                                <a:cxnLst>
                                  <a:cxn ang="0">
                                    <a:pos x="T0" y="T1"/>
                                  </a:cxn>
                                  <a:cxn ang="0">
                                    <a:pos x="T2" y="T3"/>
                                  </a:cxn>
                                  <a:cxn ang="0">
                                    <a:pos x="T4" y="T5"/>
                                  </a:cxn>
                                  <a:cxn ang="0">
                                    <a:pos x="T6" y="T7"/>
                                  </a:cxn>
                                  <a:cxn ang="0">
                                    <a:pos x="T8" y="T9"/>
                                  </a:cxn>
                                </a:cxnLst>
                                <a:rect l="0" t="0" r="r" b="b"/>
                                <a:pathLst>
                                  <a:path w="25" h="81">
                                    <a:moveTo>
                                      <a:pt x="2" y="0"/>
                                    </a:moveTo>
                                    <a:lnTo>
                                      <a:pt x="0" y="13"/>
                                    </a:lnTo>
                                    <a:lnTo>
                                      <a:pt x="3" y="30"/>
                                    </a:lnTo>
                                    <a:lnTo>
                                      <a:pt x="11" y="52"/>
                                    </a:lnTo>
                                    <a:lnTo>
                                      <a:pt x="25" y="8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 name="Line 149"/>
                            <wps:cNvCnPr/>
                            <wps:spPr bwMode="auto">
                              <a:xfrm>
                                <a:off x="231" y="442"/>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1" name="Freeform 351"/>
                            <wps:cNvSpPr>
                              <a:spLocks/>
                            </wps:cNvSpPr>
                            <wps:spPr bwMode="auto">
                              <a:xfrm>
                                <a:off x="232" y="445"/>
                                <a:ext cx="33" cy="10"/>
                              </a:xfrm>
                              <a:custGeom>
                                <a:avLst/>
                                <a:gdLst>
                                  <a:gd name="T0" fmla="*/ 0 w 292"/>
                                  <a:gd name="T1" fmla="*/ 0 h 95"/>
                                  <a:gd name="T2" fmla="*/ 27 w 292"/>
                                  <a:gd name="T3" fmla="*/ 32 h 95"/>
                                  <a:gd name="T4" fmla="*/ 44 w 292"/>
                                  <a:gd name="T5" fmla="*/ 46 h 95"/>
                                  <a:gd name="T6" fmla="*/ 63 w 292"/>
                                  <a:gd name="T7" fmla="*/ 58 h 95"/>
                                  <a:gd name="T8" fmla="*/ 86 w 292"/>
                                  <a:gd name="T9" fmla="*/ 68 h 95"/>
                                  <a:gd name="T10" fmla="*/ 112 w 292"/>
                                  <a:gd name="T11" fmla="*/ 78 h 95"/>
                                  <a:gd name="T12" fmla="*/ 179 w 292"/>
                                  <a:gd name="T13" fmla="*/ 94 h 95"/>
                                  <a:gd name="T14" fmla="*/ 197 w 292"/>
                                  <a:gd name="T15" fmla="*/ 95 h 95"/>
                                  <a:gd name="T16" fmla="*/ 213 w 292"/>
                                  <a:gd name="T17" fmla="*/ 92 h 95"/>
                                  <a:gd name="T18" fmla="*/ 226 w 292"/>
                                  <a:gd name="T19" fmla="*/ 85 h 95"/>
                                  <a:gd name="T20" fmla="*/ 239 w 292"/>
                                  <a:gd name="T21" fmla="*/ 71 h 95"/>
                                  <a:gd name="T22" fmla="*/ 264 w 292"/>
                                  <a:gd name="T23" fmla="*/ 47 h 95"/>
                                  <a:gd name="T24" fmla="*/ 277 w 292"/>
                                  <a:gd name="T25" fmla="*/ 38 h 95"/>
                                  <a:gd name="T26" fmla="*/ 292 w 292"/>
                                  <a:gd name="T27" fmla="*/ 30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2" h="95">
                                    <a:moveTo>
                                      <a:pt x="0" y="0"/>
                                    </a:moveTo>
                                    <a:lnTo>
                                      <a:pt x="27" y="32"/>
                                    </a:lnTo>
                                    <a:lnTo>
                                      <a:pt x="44" y="46"/>
                                    </a:lnTo>
                                    <a:lnTo>
                                      <a:pt x="63" y="58"/>
                                    </a:lnTo>
                                    <a:lnTo>
                                      <a:pt x="86" y="68"/>
                                    </a:lnTo>
                                    <a:lnTo>
                                      <a:pt x="112" y="78"/>
                                    </a:lnTo>
                                    <a:lnTo>
                                      <a:pt x="179" y="94"/>
                                    </a:lnTo>
                                    <a:lnTo>
                                      <a:pt x="197" y="95"/>
                                    </a:lnTo>
                                    <a:lnTo>
                                      <a:pt x="213" y="92"/>
                                    </a:lnTo>
                                    <a:lnTo>
                                      <a:pt x="226" y="85"/>
                                    </a:lnTo>
                                    <a:lnTo>
                                      <a:pt x="239" y="71"/>
                                    </a:lnTo>
                                    <a:lnTo>
                                      <a:pt x="264" y="47"/>
                                    </a:lnTo>
                                    <a:lnTo>
                                      <a:pt x="277" y="38"/>
                                    </a:lnTo>
                                    <a:lnTo>
                                      <a:pt x="292" y="3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Freeform 361"/>
                            <wps:cNvSpPr>
                              <a:spLocks/>
                            </wps:cNvSpPr>
                            <wps:spPr bwMode="auto">
                              <a:xfrm>
                                <a:off x="252" y="448"/>
                                <a:ext cx="6" cy="5"/>
                              </a:xfrm>
                              <a:custGeom>
                                <a:avLst/>
                                <a:gdLst>
                                  <a:gd name="T0" fmla="*/ 62 w 62"/>
                                  <a:gd name="T1" fmla="*/ 8 h 42"/>
                                  <a:gd name="T2" fmla="*/ 43 w 62"/>
                                  <a:gd name="T3" fmla="*/ 19 h 42"/>
                                  <a:gd name="T4" fmla="*/ 22 w 62"/>
                                  <a:gd name="T5" fmla="*/ 36 h 42"/>
                                  <a:gd name="T6" fmla="*/ 13 w 62"/>
                                  <a:gd name="T7" fmla="*/ 42 h 42"/>
                                  <a:gd name="T8" fmla="*/ 5 w 62"/>
                                  <a:gd name="T9" fmla="*/ 42 h 42"/>
                                  <a:gd name="T10" fmla="*/ 0 w 62"/>
                                  <a:gd name="T11" fmla="*/ 37 h 42"/>
                                  <a:gd name="T12" fmla="*/ 2 w 62"/>
                                  <a:gd name="T13" fmla="*/ 30 h 42"/>
                                  <a:gd name="T14" fmla="*/ 14 w 62"/>
                                  <a:gd name="T15" fmla="*/ 14 h 42"/>
                                  <a:gd name="T16" fmla="*/ 28 w 62"/>
                                  <a:gd name="T17"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42">
                                    <a:moveTo>
                                      <a:pt x="62" y="8"/>
                                    </a:moveTo>
                                    <a:lnTo>
                                      <a:pt x="43" y="19"/>
                                    </a:lnTo>
                                    <a:lnTo>
                                      <a:pt x="22" y="36"/>
                                    </a:lnTo>
                                    <a:lnTo>
                                      <a:pt x="13" y="42"/>
                                    </a:lnTo>
                                    <a:lnTo>
                                      <a:pt x="5" y="42"/>
                                    </a:lnTo>
                                    <a:lnTo>
                                      <a:pt x="0" y="37"/>
                                    </a:lnTo>
                                    <a:lnTo>
                                      <a:pt x="2" y="30"/>
                                    </a:lnTo>
                                    <a:lnTo>
                                      <a:pt x="14" y="14"/>
                                    </a:lnTo>
                                    <a:lnTo>
                                      <a:pt x="2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 name="Freeform 370"/>
                            <wps:cNvSpPr>
                              <a:spLocks/>
                            </wps:cNvSpPr>
                            <wps:spPr bwMode="auto">
                              <a:xfrm>
                                <a:off x="247" y="447"/>
                                <a:ext cx="6" cy="4"/>
                              </a:xfrm>
                              <a:custGeom>
                                <a:avLst/>
                                <a:gdLst>
                                  <a:gd name="T0" fmla="*/ 59 w 59"/>
                                  <a:gd name="T1" fmla="*/ 8 h 40"/>
                                  <a:gd name="T2" fmla="*/ 17 w 59"/>
                                  <a:gd name="T3" fmla="*/ 36 h 40"/>
                                  <a:gd name="T4" fmla="*/ 9 w 59"/>
                                  <a:gd name="T5" fmla="*/ 40 h 40"/>
                                  <a:gd name="T6" fmla="*/ 2 w 59"/>
                                  <a:gd name="T7" fmla="*/ 38 h 40"/>
                                  <a:gd name="T8" fmla="*/ 0 w 59"/>
                                  <a:gd name="T9" fmla="*/ 33 h 40"/>
                                  <a:gd name="T10" fmla="*/ 3 w 59"/>
                                  <a:gd name="T11" fmla="*/ 27 h 40"/>
                                  <a:gd name="T12" fmla="*/ 18 w 59"/>
                                  <a:gd name="T13" fmla="*/ 12 h 40"/>
                                  <a:gd name="T14" fmla="*/ 36 w 59"/>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9" h="40">
                                    <a:moveTo>
                                      <a:pt x="59" y="8"/>
                                    </a:moveTo>
                                    <a:lnTo>
                                      <a:pt x="17" y="36"/>
                                    </a:lnTo>
                                    <a:lnTo>
                                      <a:pt x="9" y="40"/>
                                    </a:lnTo>
                                    <a:lnTo>
                                      <a:pt x="2" y="38"/>
                                    </a:lnTo>
                                    <a:lnTo>
                                      <a:pt x="0" y="33"/>
                                    </a:lnTo>
                                    <a:lnTo>
                                      <a:pt x="3" y="27"/>
                                    </a:lnTo>
                                    <a:lnTo>
                                      <a:pt x="18" y="12"/>
                                    </a:lnTo>
                                    <a:lnTo>
                                      <a:pt x="3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 name="Freeform 371"/>
                            <wps:cNvSpPr>
                              <a:spLocks/>
                            </wps:cNvSpPr>
                            <wps:spPr bwMode="auto">
                              <a:xfrm>
                                <a:off x="243" y="447"/>
                                <a:ext cx="6" cy="3"/>
                              </a:xfrm>
                              <a:custGeom>
                                <a:avLst/>
                                <a:gdLst>
                                  <a:gd name="T0" fmla="*/ 60 w 60"/>
                                  <a:gd name="T1" fmla="*/ 0 h 30"/>
                                  <a:gd name="T2" fmla="*/ 42 w 60"/>
                                  <a:gd name="T3" fmla="*/ 11 h 30"/>
                                  <a:gd name="T4" fmla="*/ 22 w 60"/>
                                  <a:gd name="T5" fmla="*/ 26 h 30"/>
                                  <a:gd name="T6" fmla="*/ 12 w 60"/>
                                  <a:gd name="T7" fmla="*/ 30 h 30"/>
                                  <a:gd name="T8" fmla="*/ 5 w 60"/>
                                  <a:gd name="T9" fmla="*/ 28 h 30"/>
                                  <a:gd name="T10" fmla="*/ 0 w 60"/>
                                  <a:gd name="T11" fmla="*/ 22 h 30"/>
                                  <a:gd name="T12" fmla="*/ 3 w 60"/>
                                  <a:gd name="T13" fmla="*/ 14 h 30"/>
                                  <a:gd name="T14" fmla="*/ 15 w 60"/>
                                  <a:gd name="T15" fmla="*/ 5 h 3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30">
                                    <a:moveTo>
                                      <a:pt x="60" y="0"/>
                                    </a:moveTo>
                                    <a:lnTo>
                                      <a:pt x="42" y="11"/>
                                    </a:lnTo>
                                    <a:lnTo>
                                      <a:pt x="22" y="26"/>
                                    </a:lnTo>
                                    <a:lnTo>
                                      <a:pt x="12" y="30"/>
                                    </a:lnTo>
                                    <a:lnTo>
                                      <a:pt x="5" y="28"/>
                                    </a:lnTo>
                                    <a:lnTo>
                                      <a:pt x="0" y="22"/>
                                    </a:lnTo>
                                    <a:lnTo>
                                      <a:pt x="3" y="14"/>
                                    </a:lnTo>
                                    <a:lnTo>
                                      <a:pt x="15" y="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 name="Line 154"/>
                            <wps:cNvCnPr/>
                            <wps:spPr bwMode="auto">
                              <a:xfrm flipV="1">
                                <a:off x="246" y="44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3" name="Line 155"/>
                            <wps:cNvCnPr/>
                            <wps:spPr bwMode="auto">
                              <a:xfrm flipH="1">
                                <a:off x="245" y="445"/>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4" name="Freeform 374"/>
                            <wps:cNvSpPr>
                              <a:spLocks/>
                            </wps:cNvSpPr>
                            <wps:spPr bwMode="auto">
                              <a:xfrm>
                                <a:off x="240" y="446"/>
                                <a:ext cx="3" cy="2"/>
                              </a:xfrm>
                              <a:custGeom>
                                <a:avLst/>
                                <a:gdLst>
                                  <a:gd name="T0" fmla="*/ 29 w 29"/>
                                  <a:gd name="T1" fmla="*/ 9 h 21"/>
                                  <a:gd name="T2" fmla="*/ 17 w 29"/>
                                  <a:gd name="T3" fmla="*/ 18 h 21"/>
                                  <a:gd name="T4" fmla="*/ 7 w 29"/>
                                  <a:gd name="T5" fmla="*/ 21 h 21"/>
                                  <a:gd name="T6" fmla="*/ 1 w 29"/>
                                  <a:gd name="T7" fmla="*/ 18 h 21"/>
                                  <a:gd name="T8" fmla="*/ 0 w 29"/>
                                  <a:gd name="T9" fmla="*/ 12 h 21"/>
                                  <a:gd name="T10" fmla="*/ 5 w 29"/>
                                  <a:gd name="T11" fmla="*/ 5 h 21"/>
                                  <a:gd name="T12" fmla="*/ 13 w 29"/>
                                  <a:gd name="T13" fmla="*/ 0 h 21"/>
                                </a:gdLst>
                                <a:ahLst/>
                                <a:cxnLst>
                                  <a:cxn ang="0">
                                    <a:pos x="T0" y="T1"/>
                                  </a:cxn>
                                  <a:cxn ang="0">
                                    <a:pos x="T2" y="T3"/>
                                  </a:cxn>
                                  <a:cxn ang="0">
                                    <a:pos x="T4" y="T5"/>
                                  </a:cxn>
                                  <a:cxn ang="0">
                                    <a:pos x="T6" y="T7"/>
                                  </a:cxn>
                                  <a:cxn ang="0">
                                    <a:pos x="T8" y="T9"/>
                                  </a:cxn>
                                  <a:cxn ang="0">
                                    <a:pos x="T10" y="T11"/>
                                  </a:cxn>
                                  <a:cxn ang="0">
                                    <a:pos x="T12" y="T13"/>
                                  </a:cxn>
                                </a:cxnLst>
                                <a:rect l="0" t="0" r="r" b="b"/>
                                <a:pathLst>
                                  <a:path w="29" h="21">
                                    <a:moveTo>
                                      <a:pt x="29" y="9"/>
                                    </a:moveTo>
                                    <a:lnTo>
                                      <a:pt x="17" y="18"/>
                                    </a:lnTo>
                                    <a:lnTo>
                                      <a:pt x="7" y="21"/>
                                    </a:lnTo>
                                    <a:lnTo>
                                      <a:pt x="1" y="18"/>
                                    </a:lnTo>
                                    <a:lnTo>
                                      <a:pt x="0" y="12"/>
                                    </a:lnTo>
                                    <a:lnTo>
                                      <a:pt x="5" y="5"/>
                                    </a:lnTo>
                                    <a:lnTo>
                                      <a:pt x="1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 name="Freeform 375"/>
                            <wps:cNvSpPr>
                              <a:spLocks/>
                            </wps:cNvSpPr>
                            <wps:spPr bwMode="auto">
                              <a:xfrm>
                                <a:off x="225" y="450"/>
                                <a:ext cx="13" cy="15"/>
                              </a:xfrm>
                              <a:custGeom>
                                <a:avLst/>
                                <a:gdLst>
                                  <a:gd name="T0" fmla="*/ 0 w 112"/>
                                  <a:gd name="T1" fmla="*/ 133 h 133"/>
                                  <a:gd name="T2" fmla="*/ 30 w 112"/>
                                  <a:gd name="T3" fmla="*/ 79 h 133"/>
                                  <a:gd name="T4" fmla="*/ 59 w 112"/>
                                  <a:gd name="T5" fmla="*/ 40 h 133"/>
                                  <a:gd name="T6" fmla="*/ 86 w 112"/>
                                  <a:gd name="T7" fmla="*/ 14 h 133"/>
                                  <a:gd name="T8" fmla="*/ 112 w 112"/>
                                  <a:gd name="T9" fmla="*/ 0 h 133"/>
                                </a:gdLst>
                                <a:ahLst/>
                                <a:cxnLst>
                                  <a:cxn ang="0">
                                    <a:pos x="T0" y="T1"/>
                                  </a:cxn>
                                  <a:cxn ang="0">
                                    <a:pos x="T2" y="T3"/>
                                  </a:cxn>
                                  <a:cxn ang="0">
                                    <a:pos x="T4" y="T5"/>
                                  </a:cxn>
                                  <a:cxn ang="0">
                                    <a:pos x="T6" y="T7"/>
                                  </a:cxn>
                                  <a:cxn ang="0">
                                    <a:pos x="T8" y="T9"/>
                                  </a:cxn>
                                </a:cxnLst>
                                <a:rect l="0" t="0" r="r" b="b"/>
                                <a:pathLst>
                                  <a:path w="112" h="133">
                                    <a:moveTo>
                                      <a:pt x="0" y="133"/>
                                    </a:moveTo>
                                    <a:lnTo>
                                      <a:pt x="30" y="79"/>
                                    </a:lnTo>
                                    <a:lnTo>
                                      <a:pt x="59" y="40"/>
                                    </a:lnTo>
                                    <a:lnTo>
                                      <a:pt x="86" y="14"/>
                                    </a:lnTo>
                                    <a:lnTo>
                                      <a:pt x="11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Freeform 376"/>
                            <wps:cNvSpPr>
                              <a:spLocks/>
                            </wps:cNvSpPr>
                            <wps:spPr bwMode="auto">
                              <a:xfrm>
                                <a:off x="229" y="454"/>
                                <a:ext cx="16" cy="15"/>
                              </a:xfrm>
                              <a:custGeom>
                                <a:avLst/>
                                <a:gdLst>
                                  <a:gd name="T0" fmla="*/ 146 w 146"/>
                                  <a:gd name="T1" fmla="*/ 0 h 138"/>
                                  <a:gd name="T2" fmla="*/ 121 w 146"/>
                                  <a:gd name="T3" fmla="*/ 9 h 138"/>
                                  <a:gd name="T4" fmla="*/ 99 w 146"/>
                                  <a:gd name="T5" fmla="*/ 21 h 138"/>
                                  <a:gd name="T6" fmla="*/ 58 w 146"/>
                                  <a:gd name="T7" fmla="*/ 54 h 138"/>
                                  <a:gd name="T8" fmla="*/ 25 w 146"/>
                                  <a:gd name="T9" fmla="*/ 93 h 138"/>
                                  <a:gd name="T10" fmla="*/ 0 w 146"/>
                                  <a:gd name="T11" fmla="*/ 138 h 138"/>
                                </a:gdLst>
                                <a:ahLst/>
                                <a:cxnLst>
                                  <a:cxn ang="0">
                                    <a:pos x="T0" y="T1"/>
                                  </a:cxn>
                                  <a:cxn ang="0">
                                    <a:pos x="T2" y="T3"/>
                                  </a:cxn>
                                  <a:cxn ang="0">
                                    <a:pos x="T4" y="T5"/>
                                  </a:cxn>
                                  <a:cxn ang="0">
                                    <a:pos x="T6" y="T7"/>
                                  </a:cxn>
                                  <a:cxn ang="0">
                                    <a:pos x="T8" y="T9"/>
                                  </a:cxn>
                                  <a:cxn ang="0">
                                    <a:pos x="T10" y="T11"/>
                                  </a:cxn>
                                </a:cxnLst>
                                <a:rect l="0" t="0" r="r" b="b"/>
                                <a:pathLst>
                                  <a:path w="146" h="138">
                                    <a:moveTo>
                                      <a:pt x="146" y="0"/>
                                    </a:moveTo>
                                    <a:lnTo>
                                      <a:pt x="121" y="9"/>
                                    </a:lnTo>
                                    <a:lnTo>
                                      <a:pt x="99" y="21"/>
                                    </a:lnTo>
                                    <a:lnTo>
                                      <a:pt x="58" y="54"/>
                                    </a:lnTo>
                                    <a:lnTo>
                                      <a:pt x="25" y="93"/>
                                    </a:lnTo>
                                    <a:lnTo>
                                      <a:pt x="0" y="13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 name="Freeform 377"/>
                            <wps:cNvSpPr>
                              <a:spLocks/>
                            </wps:cNvSpPr>
                            <wps:spPr bwMode="auto">
                              <a:xfrm>
                                <a:off x="232" y="463"/>
                                <a:ext cx="7" cy="6"/>
                              </a:xfrm>
                              <a:custGeom>
                                <a:avLst/>
                                <a:gdLst>
                                  <a:gd name="T0" fmla="*/ 66 w 66"/>
                                  <a:gd name="T1" fmla="*/ 53 h 53"/>
                                  <a:gd name="T2" fmla="*/ 32 w 66"/>
                                  <a:gd name="T3" fmla="*/ 22 h 53"/>
                                  <a:gd name="T4" fmla="*/ 0 w 66"/>
                                  <a:gd name="T5" fmla="*/ 0 h 53"/>
                                </a:gdLst>
                                <a:ahLst/>
                                <a:cxnLst>
                                  <a:cxn ang="0">
                                    <a:pos x="T0" y="T1"/>
                                  </a:cxn>
                                  <a:cxn ang="0">
                                    <a:pos x="T2" y="T3"/>
                                  </a:cxn>
                                  <a:cxn ang="0">
                                    <a:pos x="T4" y="T5"/>
                                  </a:cxn>
                                </a:cxnLst>
                                <a:rect l="0" t="0" r="r" b="b"/>
                                <a:pathLst>
                                  <a:path w="66" h="53">
                                    <a:moveTo>
                                      <a:pt x="66" y="53"/>
                                    </a:moveTo>
                                    <a:lnTo>
                                      <a:pt x="32" y="2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Freeform 378"/>
                            <wps:cNvSpPr>
                              <a:spLocks/>
                            </wps:cNvSpPr>
                            <wps:spPr bwMode="auto">
                              <a:xfrm>
                                <a:off x="213" y="460"/>
                                <a:ext cx="15" cy="1"/>
                              </a:xfrm>
                              <a:custGeom>
                                <a:avLst/>
                                <a:gdLst>
                                  <a:gd name="T0" fmla="*/ 137 w 137"/>
                                  <a:gd name="T1" fmla="*/ 9 h 9"/>
                                  <a:gd name="T2" fmla="*/ 106 w 137"/>
                                  <a:gd name="T3" fmla="*/ 2 h 9"/>
                                  <a:gd name="T4" fmla="*/ 74 w 137"/>
                                  <a:gd name="T5" fmla="*/ 0 h 9"/>
                                  <a:gd name="T6" fmla="*/ 39 w 137"/>
                                  <a:gd name="T7" fmla="*/ 3 h 9"/>
                                  <a:gd name="T8" fmla="*/ 0 w 137"/>
                                  <a:gd name="T9" fmla="*/ 9 h 9"/>
                                </a:gdLst>
                                <a:ahLst/>
                                <a:cxnLst>
                                  <a:cxn ang="0">
                                    <a:pos x="T0" y="T1"/>
                                  </a:cxn>
                                  <a:cxn ang="0">
                                    <a:pos x="T2" y="T3"/>
                                  </a:cxn>
                                  <a:cxn ang="0">
                                    <a:pos x="T4" y="T5"/>
                                  </a:cxn>
                                  <a:cxn ang="0">
                                    <a:pos x="T6" y="T7"/>
                                  </a:cxn>
                                  <a:cxn ang="0">
                                    <a:pos x="T8" y="T9"/>
                                  </a:cxn>
                                </a:cxnLst>
                                <a:rect l="0" t="0" r="r" b="b"/>
                                <a:pathLst>
                                  <a:path w="137" h="9">
                                    <a:moveTo>
                                      <a:pt x="137" y="9"/>
                                    </a:moveTo>
                                    <a:lnTo>
                                      <a:pt x="106" y="2"/>
                                    </a:lnTo>
                                    <a:lnTo>
                                      <a:pt x="74" y="0"/>
                                    </a:lnTo>
                                    <a:lnTo>
                                      <a:pt x="39" y="3"/>
                                    </a:lnTo>
                                    <a:lnTo>
                                      <a:pt x="0" y="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 name="Freeform 379"/>
                            <wps:cNvSpPr>
                              <a:spLocks/>
                            </wps:cNvSpPr>
                            <wps:spPr bwMode="auto">
                              <a:xfrm>
                                <a:off x="210" y="455"/>
                                <a:ext cx="21" cy="4"/>
                              </a:xfrm>
                              <a:custGeom>
                                <a:avLst/>
                                <a:gdLst>
                                  <a:gd name="T0" fmla="*/ 0 w 194"/>
                                  <a:gd name="T1" fmla="*/ 36 h 36"/>
                                  <a:gd name="T2" fmla="*/ 44 w 194"/>
                                  <a:gd name="T3" fmla="*/ 15 h 36"/>
                                  <a:gd name="T4" fmla="*/ 91 w 194"/>
                                  <a:gd name="T5" fmla="*/ 4 h 36"/>
                                  <a:gd name="T6" fmla="*/ 141 w 194"/>
                                  <a:gd name="T7" fmla="*/ 0 h 36"/>
                                  <a:gd name="T8" fmla="*/ 194 w 194"/>
                                  <a:gd name="T9" fmla="*/ 3 h 36"/>
                                </a:gdLst>
                                <a:ahLst/>
                                <a:cxnLst>
                                  <a:cxn ang="0">
                                    <a:pos x="T0" y="T1"/>
                                  </a:cxn>
                                  <a:cxn ang="0">
                                    <a:pos x="T2" y="T3"/>
                                  </a:cxn>
                                  <a:cxn ang="0">
                                    <a:pos x="T4" y="T5"/>
                                  </a:cxn>
                                  <a:cxn ang="0">
                                    <a:pos x="T6" y="T7"/>
                                  </a:cxn>
                                  <a:cxn ang="0">
                                    <a:pos x="T8" y="T9"/>
                                  </a:cxn>
                                </a:cxnLst>
                                <a:rect l="0" t="0" r="r" b="b"/>
                                <a:pathLst>
                                  <a:path w="194" h="36">
                                    <a:moveTo>
                                      <a:pt x="0" y="36"/>
                                    </a:moveTo>
                                    <a:lnTo>
                                      <a:pt x="44" y="15"/>
                                    </a:lnTo>
                                    <a:lnTo>
                                      <a:pt x="91" y="4"/>
                                    </a:lnTo>
                                    <a:lnTo>
                                      <a:pt x="141" y="0"/>
                                    </a:lnTo>
                                    <a:lnTo>
                                      <a:pt x="194" y="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 name="Freeform 380"/>
                            <wps:cNvSpPr>
                              <a:spLocks/>
                            </wps:cNvSpPr>
                            <wps:spPr bwMode="auto">
                              <a:xfrm>
                                <a:off x="238" y="457"/>
                                <a:ext cx="15" cy="5"/>
                              </a:xfrm>
                              <a:custGeom>
                                <a:avLst/>
                                <a:gdLst>
                                  <a:gd name="T0" fmla="*/ 0 w 129"/>
                                  <a:gd name="T1" fmla="*/ 0 h 48"/>
                                  <a:gd name="T2" fmla="*/ 77 w 129"/>
                                  <a:gd name="T3" fmla="*/ 23 h 48"/>
                                  <a:gd name="T4" fmla="*/ 129 w 129"/>
                                  <a:gd name="T5" fmla="*/ 48 h 48"/>
                                </a:gdLst>
                                <a:ahLst/>
                                <a:cxnLst>
                                  <a:cxn ang="0">
                                    <a:pos x="T0" y="T1"/>
                                  </a:cxn>
                                  <a:cxn ang="0">
                                    <a:pos x="T2" y="T3"/>
                                  </a:cxn>
                                  <a:cxn ang="0">
                                    <a:pos x="T4" y="T5"/>
                                  </a:cxn>
                                </a:cxnLst>
                                <a:rect l="0" t="0" r="r" b="b"/>
                                <a:pathLst>
                                  <a:path w="129" h="48">
                                    <a:moveTo>
                                      <a:pt x="0" y="0"/>
                                    </a:moveTo>
                                    <a:lnTo>
                                      <a:pt x="77" y="23"/>
                                    </a:lnTo>
                                    <a:lnTo>
                                      <a:pt x="129" y="4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 name="Freeform 381"/>
                            <wps:cNvSpPr>
                              <a:spLocks/>
                            </wps:cNvSpPr>
                            <wps:spPr bwMode="auto">
                              <a:xfrm>
                                <a:off x="249" y="448"/>
                                <a:ext cx="34" cy="18"/>
                              </a:xfrm>
                              <a:custGeom>
                                <a:avLst/>
                                <a:gdLst>
                                  <a:gd name="T0" fmla="*/ 0 w 307"/>
                                  <a:gd name="T1" fmla="*/ 162 h 162"/>
                                  <a:gd name="T2" fmla="*/ 29 w 307"/>
                                  <a:gd name="T3" fmla="*/ 132 h 162"/>
                                  <a:gd name="T4" fmla="*/ 63 w 307"/>
                                  <a:gd name="T5" fmla="*/ 104 h 162"/>
                                  <a:gd name="T6" fmla="*/ 99 w 307"/>
                                  <a:gd name="T7" fmla="*/ 81 h 162"/>
                                  <a:gd name="T8" fmla="*/ 140 w 307"/>
                                  <a:gd name="T9" fmla="*/ 67 h 162"/>
                                  <a:gd name="T10" fmla="*/ 229 w 307"/>
                                  <a:gd name="T11" fmla="*/ 40 h 162"/>
                                  <a:gd name="T12" fmla="*/ 269 w 307"/>
                                  <a:gd name="T13" fmla="*/ 23 h 162"/>
                                  <a:gd name="T14" fmla="*/ 307 w 307"/>
                                  <a:gd name="T15" fmla="*/ 0 h 1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7" h="162">
                                    <a:moveTo>
                                      <a:pt x="0" y="162"/>
                                    </a:moveTo>
                                    <a:lnTo>
                                      <a:pt x="29" y="132"/>
                                    </a:lnTo>
                                    <a:lnTo>
                                      <a:pt x="63" y="104"/>
                                    </a:lnTo>
                                    <a:lnTo>
                                      <a:pt x="99" y="81"/>
                                    </a:lnTo>
                                    <a:lnTo>
                                      <a:pt x="140" y="67"/>
                                    </a:lnTo>
                                    <a:lnTo>
                                      <a:pt x="229" y="40"/>
                                    </a:lnTo>
                                    <a:lnTo>
                                      <a:pt x="269" y="23"/>
                                    </a:lnTo>
                                    <a:lnTo>
                                      <a:pt x="30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 name="Freeform 382"/>
                            <wps:cNvSpPr>
                              <a:spLocks/>
                            </wps:cNvSpPr>
                            <wps:spPr bwMode="auto">
                              <a:xfrm>
                                <a:off x="180" y="322"/>
                                <a:ext cx="29" cy="13"/>
                              </a:xfrm>
                              <a:custGeom>
                                <a:avLst/>
                                <a:gdLst>
                                  <a:gd name="T0" fmla="*/ 259 w 259"/>
                                  <a:gd name="T1" fmla="*/ 0 h 117"/>
                                  <a:gd name="T2" fmla="*/ 217 w 259"/>
                                  <a:gd name="T3" fmla="*/ 18 h 117"/>
                                  <a:gd name="T4" fmla="*/ 172 w 259"/>
                                  <a:gd name="T5" fmla="*/ 33 h 117"/>
                                  <a:gd name="T6" fmla="*/ 104 w 259"/>
                                  <a:gd name="T7" fmla="*/ 61 h 117"/>
                                  <a:gd name="T8" fmla="*/ 0 w 259"/>
                                  <a:gd name="T9" fmla="*/ 117 h 117"/>
                                </a:gdLst>
                                <a:ahLst/>
                                <a:cxnLst>
                                  <a:cxn ang="0">
                                    <a:pos x="T0" y="T1"/>
                                  </a:cxn>
                                  <a:cxn ang="0">
                                    <a:pos x="T2" y="T3"/>
                                  </a:cxn>
                                  <a:cxn ang="0">
                                    <a:pos x="T4" y="T5"/>
                                  </a:cxn>
                                  <a:cxn ang="0">
                                    <a:pos x="T6" y="T7"/>
                                  </a:cxn>
                                  <a:cxn ang="0">
                                    <a:pos x="T8" y="T9"/>
                                  </a:cxn>
                                </a:cxnLst>
                                <a:rect l="0" t="0" r="r" b="b"/>
                                <a:pathLst>
                                  <a:path w="259" h="117">
                                    <a:moveTo>
                                      <a:pt x="259" y="0"/>
                                    </a:moveTo>
                                    <a:lnTo>
                                      <a:pt x="217" y="18"/>
                                    </a:lnTo>
                                    <a:lnTo>
                                      <a:pt x="172" y="33"/>
                                    </a:lnTo>
                                    <a:lnTo>
                                      <a:pt x="104" y="61"/>
                                    </a:lnTo>
                                    <a:lnTo>
                                      <a:pt x="0" y="11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 name="Freeform 383"/>
                            <wps:cNvSpPr>
                              <a:spLocks/>
                            </wps:cNvSpPr>
                            <wps:spPr bwMode="auto">
                              <a:xfrm>
                                <a:off x="88" y="334"/>
                                <a:ext cx="30" cy="8"/>
                              </a:xfrm>
                              <a:custGeom>
                                <a:avLst/>
                                <a:gdLst>
                                  <a:gd name="T0" fmla="*/ 277 w 277"/>
                                  <a:gd name="T1" fmla="*/ 65 h 65"/>
                                  <a:gd name="T2" fmla="*/ 197 w 277"/>
                                  <a:gd name="T3" fmla="*/ 59 h 65"/>
                                  <a:gd name="T4" fmla="*/ 127 w 277"/>
                                  <a:gd name="T5" fmla="*/ 46 h 65"/>
                                  <a:gd name="T6" fmla="*/ 61 w 277"/>
                                  <a:gd name="T7" fmla="*/ 27 h 65"/>
                                  <a:gd name="T8" fmla="*/ 0 w 277"/>
                                  <a:gd name="T9" fmla="*/ 0 h 65"/>
                                </a:gdLst>
                                <a:ahLst/>
                                <a:cxnLst>
                                  <a:cxn ang="0">
                                    <a:pos x="T0" y="T1"/>
                                  </a:cxn>
                                  <a:cxn ang="0">
                                    <a:pos x="T2" y="T3"/>
                                  </a:cxn>
                                  <a:cxn ang="0">
                                    <a:pos x="T4" y="T5"/>
                                  </a:cxn>
                                  <a:cxn ang="0">
                                    <a:pos x="T6" y="T7"/>
                                  </a:cxn>
                                  <a:cxn ang="0">
                                    <a:pos x="T8" y="T9"/>
                                  </a:cxn>
                                </a:cxnLst>
                                <a:rect l="0" t="0" r="r" b="b"/>
                                <a:pathLst>
                                  <a:path w="277" h="65">
                                    <a:moveTo>
                                      <a:pt x="277" y="65"/>
                                    </a:moveTo>
                                    <a:lnTo>
                                      <a:pt x="197" y="59"/>
                                    </a:lnTo>
                                    <a:lnTo>
                                      <a:pt x="127" y="46"/>
                                    </a:lnTo>
                                    <a:lnTo>
                                      <a:pt x="61" y="27"/>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Freeform 384"/>
                            <wps:cNvSpPr>
                              <a:spLocks/>
                            </wps:cNvSpPr>
                            <wps:spPr bwMode="auto">
                              <a:xfrm>
                                <a:off x="140" y="275"/>
                                <a:ext cx="5" cy="14"/>
                              </a:xfrm>
                              <a:custGeom>
                                <a:avLst/>
                                <a:gdLst>
                                  <a:gd name="T0" fmla="*/ 0 w 40"/>
                                  <a:gd name="T1" fmla="*/ 124 h 124"/>
                                  <a:gd name="T2" fmla="*/ 9 w 40"/>
                                  <a:gd name="T3" fmla="*/ 95 h 124"/>
                                  <a:gd name="T4" fmla="*/ 14 w 40"/>
                                  <a:gd name="T5" fmla="*/ 66 h 124"/>
                                  <a:gd name="T6" fmla="*/ 22 w 40"/>
                                  <a:gd name="T7" fmla="*/ 35 h 124"/>
                                  <a:gd name="T8" fmla="*/ 40 w 40"/>
                                  <a:gd name="T9" fmla="*/ 0 h 124"/>
                                </a:gdLst>
                                <a:ahLst/>
                                <a:cxnLst>
                                  <a:cxn ang="0">
                                    <a:pos x="T0" y="T1"/>
                                  </a:cxn>
                                  <a:cxn ang="0">
                                    <a:pos x="T2" y="T3"/>
                                  </a:cxn>
                                  <a:cxn ang="0">
                                    <a:pos x="T4" y="T5"/>
                                  </a:cxn>
                                  <a:cxn ang="0">
                                    <a:pos x="T6" y="T7"/>
                                  </a:cxn>
                                  <a:cxn ang="0">
                                    <a:pos x="T8" y="T9"/>
                                  </a:cxn>
                                </a:cxnLst>
                                <a:rect l="0" t="0" r="r" b="b"/>
                                <a:pathLst>
                                  <a:path w="40" h="124">
                                    <a:moveTo>
                                      <a:pt x="0" y="124"/>
                                    </a:moveTo>
                                    <a:lnTo>
                                      <a:pt x="9" y="95"/>
                                    </a:lnTo>
                                    <a:lnTo>
                                      <a:pt x="14" y="66"/>
                                    </a:lnTo>
                                    <a:lnTo>
                                      <a:pt x="22" y="35"/>
                                    </a:lnTo>
                                    <a:lnTo>
                                      <a:pt x="4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 name="Freeform 385"/>
                            <wps:cNvSpPr>
                              <a:spLocks/>
                            </wps:cNvSpPr>
                            <wps:spPr bwMode="auto">
                              <a:xfrm>
                                <a:off x="86" y="262"/>
                                <a:ext cx="101" cy="10"/>
                              </a:xfrm>
                              <a:custGeom>
                                <a:avLst/>
                                <a:gdLst>
                                  <a:gd name="T0" fmla="*/ 912 w 912"/>
                                  <a:gd name="T1" fmla="*/ 0 h 88"/>
                                  <a:gd name="T2" fmla="*/ 867 w 912"/>
                                  <a:gd name="T3" fmla="*/ 4 h 88"/>
                                  <a:gd name="T4" fmla="*/ 820 w 912"/>
                                  <a:gd name="T5" fmla="*/ 14 h 88"/>
                                  <a:gd name="T6" fmla="*/ 713 w 912"/>
                                  <a:gd name="T7" fmla="*/ 41 h 88"/>
                                  <a:gd name="T8" fmla="*/ 651 w 912"/>
                                  <a:gd name="T9" fmla="*/ 57 h 88"/>
                                  <a:gd name="T10" fmla="*/ 580 w 912"/>
                                  <a:gd name="T11" fmla="*/ 70 h 88"/>
                                  <a:gd name="T12" fmla="*/ 500 w 912"/>
                                  <a:gd name="T13" fmla="*/ 81 h 88"/>
                                  <a:gd name="T14" fmla="*/ 407 w 912"/>
                                  <a:gd name="T15" fmla="*/ 88 h 88"/>
                                  <a:gd name="T16" fmla="*/ 335 w 912"/>
                                  <a:gd name="T17" fmla="*/ 87 h 88"/>
                                  <a:gd name="T18" fmla="*/ 277 w 912"/>
                                  <a:gd name="T19" fmla="*/ 80 h 88"/>
                                  <a:gd name="T20" fmla="*/ 227 w 912"/>
                                  <a:gd name="T21" fmla="*/ 69 h 88"/>
                                  <a:gd name="T22" fmla="*/ 183 w 912"/>
                                  <a:gd name="T23" fmla="*/ 57 h 88"/>
                                  <a:gd name="T24" fmla="*/ 142 w 912"/>
                                  <a:gd name="T25" fmla="*/ 45 h 88"/>
                                  <a:gd name="T26" fmla="*/ 100 w 912"/>
                                  <a:gd name="T27" fmla="*/ 39 h 88"/>
                                  <a:gd name="T28" fmla="*/ 53 w 912"/>
                                  <a:gd name="T29" fmla="*/ 39 h 88"/>
                                  <a:gd name="T30" fmla="*/ 0 w 912"/>
                                  <a:gd name="T31" fmla="*/ 4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12" h="88">
                                    <a:moveTo>
                                      <a:pt x="912" y="0"/>
                                    </a:moveTo>
                                    <a:lnTo>
                                      <a:pt x="867" y="4"/>
                                    </a:lnTo>
                                    <a:lnTo>
                                      <a:pt x="820" y="14"/>
                                    </a:lnTo>
                                    <a:lnTo>
                                      <a:pt x="713" y="41"/>
                                    </a:lnTo>
                                    <a:lnTo>
                                      <a:pt x="651" y="57"/>
                                    </a:lnTo>
                                    <a:lnTo>
                                      <a:pt x="580" y="70"/>
                                    </a:lnTo>
                                    <a:lnTo>
                                      <a:pt x="500" y="81"/>
                                    </a:lnTo>
                                    <a:lnTo>
                                      <a:pt x="407" y="88"/>
                                    </a:lnTo>
                                    <a:lnTo>
                                      <a:pt x="335" y="87"/>
                                    </a:lnTo>
                                    <a:lnTo>
                                      <a:pt x="277" y="80"/>
                                    </a:lnTo>
                                    <a:lnTo>
                                      <a:pt x="227" y="69"/>
                                    </a:lnTo>
                                    <a:lnTo>
                                      <a:pt x="183" y="57"/>
                                    </a:lnTo>
                                    <a:lnTo>
                                      <a:pt x="142" y="45"/>
                                    </a:lnTo>
                                    <a:lnTo>
                                      <a:pt x="100" y="39"/>
                                    </a:lnTo>
                                    <a:lnTo>
                                      <a:pt x="53" y="39"/>
                                    </a:lnTo>
                                    <a:lnTo>
                                      <a:pt x="0" y="4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 name="Freeform 386"/>
                            <wps:cNvSpPr>
                              <a:spLocks/>
                            </wps:cNvSpPr>
                            <wps:spPr bwMode="auto">
                              <a:xfrm>
                                <a:off x="221" y="241"/>
                                <a:ext cx="5" cy="3"/>
                              </a:xfrm>
                              <a:custGeom>
                                <a:avLst/>
                                <a:gdLst>
                                  <a:gd name="T0" fmla="*/ 0 w 47"/>
                                  <a:gd name="T1" fmla="*/ 33 h 33"/>
                                  <a:gd name="T2" fmla="*/ 3 w 47"/>
                                  <a:gd name="T3" fmla="*/ 19 h 33"/>
                                  <a:gd name="T4" fmla="*/ 16 w 47"/>
                                  <a:gd name="T5" fmla="*/ 8 h 33"/>
                                  <a:gd name="T6" fmla="*/ 32 w 47"/>
                                  <a:gd name="T7" fmla="*/ 2 h 33"/>
                                  <a:gd name="T8" fmla="*/ 47 w 47"/>
                                  <a:gd name="T9" fmla="*/ 0 h 33"/>
                                </a:gdLst>
                                <a:ahLst/>
                                <a:cxnLst>
                                  <a:cxn ang="0">
                                    <a:pos x="T0" y="T1"/>
                                  </a:cxn>
                                  <a:cxn ang="0">
                                    <a:pos x="T2" y="T3"/>
                                  </a:cxn>
                                  <a:cxn ang="0">
                                    <a:pos x="T4" y="T5"/>
                                  </a:cxn>
                                  <a:cxn ang="0">
                                    <a:pos x="T6" y="T7"/>
                                  </a:cxn>
                                  <a:cxn ang="0">
                                    <a:pos x="T8" y="T9"/>
                                  </a:cxn>
                                </a:cxnLst>
                                <a:rect l="0" t="0" r="r" b="b"/>
                                <a:pathLst>
                                  <a:path w="47" h="33">
                                    <a:moveTo>
                                      <a:pt x="0" y="33"/>
                                    </a:moveTo>
                                    <a:lnTo>
                                      <a:pt x="3" y="19"/>
                                    </a:lnTo>
                                    <a:lnTo>
                                      <a:pt x="16" y="8"/>
                                    </a:lnTo>
                                    <a:lnTo>
                                      <a:pt x="32" y="2"/>
                                    </a:lnTo>
                                    <a:lnTo>
                                      <a:pt x="4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Freeform 387"/>
                            <wps:cNvSpPr>
                              <a:spLocks/>
                            </wps:cNvSpPr>
                            <wps:spPr bwMode="auto">
                              <a:xfrm>
                                <a:off x="225" y="237"/>
                                <a:ext cx="4" cy="4"/>
                              </a:xfrm>
                              <a:custGeom>
                                <a:avLst/>
                                <a:gdLst>
                                  <a:gd name="T0" fmla="*/ 0 w 34"/>
                                  <a:gd name="T1" fmla="*/ 36 h 36"/>
                                  <a:gd name="T2" fmla="*/ 7 w 34"/>
                                  <a:gd name="T3" fmla="*/ 22 h 36"/>
                                  <a:gd name="T4" fmla="*/ 14 w 34"/>
                                  <a:gd name="T5" fmla="*/ 10 h 36"/>
                                  <a:gd name="T6" fmla="*/ 24 w 34"/>
                                  <a:gd name="T7" fmla="*/ 3 h 36"/>
                                  <a:gd name="T8" fmla="*/ 34 w 34"/>
                                  <a:gd name="T9" fmla="*/ 0 h 36"/>
                                </a:gdLst>
                                <a:ahLst/>
                                <a:cxnLst>
                                  <a:cxn ang="0">
                                    <a:pos x="T0" y="T1"/>
                                  </a:cxn>
                                  <a:cxn ang="0">
                                    <a:pos x="T2" y="T3"/>
                                  </a:cxn>
                                  <a:cxn ang="0">
                                    <a:pos x="T4" y="T5"/>
                                  </a:cxn>
                                  <a:cxn ang="0">
                                    <a:pos x="T6" y="T7"/>
                                  </a:cxn>
                                  <a:cxn ang="0">
                                    <a:pos x="T8" y="T9"/>
                                  </a:cxn>
                                </a:cxnLst>
                                <a:rect l="0" t="0" r="r" b="b"/>
                                <a:pathLst>
                                  <a:path w="34" h="36">
                                    <a:moveTo>
                                      <a:pt x="0" y="36"/>
                                    </a:moveTo>
                                    <a:lnTo>
                                      <a:pt x="7" y="22"/>
                                    </a:lnTo>
                                    <a:lnTo>
                                      <a:pt x="14" y="10"/>
                                    </a:lnTo>
                                    <a:lnTo>
                                      <a:pt x="24" y="3"/>
                                    </a:lnTo>
                                    <a:lnTo>
                                      <a:pt x="3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 name="Freeform 388"/>
                            <wps:cNvSpPr>
                              <a:spLocks/>
                            </wps:cNvSpPr>
                            <wps:spPr bwMode="auto">
                              <a:xfrm>
                                <a:off x="227" y="234"/>
                                <a:ext cx="2" cy="4"/>
                              </a:xfrm>
                              <a:custGeom>
                                <a:avLst/>
                                <a:gdLst>
                                  <a:gd name="T0" fmla="*/ 0 w 23"/>
                                  <a:gd name="T1" fmla="*/ 34 h 34"/>
                                  <a:gd name="T2" fmla="*/ 8 w 23"/>
                                  <a:gd name="T3" fmla="*/ 10 h 34"/>
                                  <a:gd name="T4" fmla="*/ 15 w 23"/>
                                  <a:gd name="T5" fmla="*/ 2 h 34"/>
                                  <a:gd name="T6" fmla="*/ 18 w 23"/>
                                  <a:gd name="T7" fmla="*/ 0 h 34"/>
                                  <a:gd name="T8" fmla="*/ 23 w 23"/>
                                  <a:gd name="T9" fmla="*/ 0 h 34"/>
                                </a:gdLst>
                                <a:ahLst/>
                                <a:cxnLst>
                                  <a:cxn ang="0">
                                    <a:pos x="T0" y="T1"/>
                                  </a:cxn>
                                  <a:cxn ang="0">
                                    <a:pos x="T2" y="T3"/>
                                  </a:cxn>
                                  <a:cxn ang="0">
                                    <a:pos x="T4" y="T5"/>
                                  </a:cxn>
                                  <a:cxn ang="0">
                                    <a:pos x="T6" y="T7"/>
                                  </a:cxn>
                                  <a:cxn ang="0">
                                    <a:pos x="T8" y="T9"/>
                                  </a:cxn>
                                </a:cxnLst>
                                <a:rect l="0" t="0" r="r" b="b"/>
                                <a:pathLst>
                                  <a:path w="23" h="34">
                                    <a:moveTo>
                                      <a:pt x="0" y="34"/>
                                    </a:moveTo>
                                    <a:lnTo>
                                      <a:pt x="8" y="10"/>
                                    </a:lnTo>
                                    <a:lnTo>
                                      <a:pt x="15" y="2"/>
                                    </a:lnTo>
                                    <a:lnTo>
                                      <a:pt x="18" y="0"/>
                                    </a:lnTo>
                                    <a:lnTo>
                                      <a:pt x="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 name="Freeform 389"/>
                            <wps:cNvSpPr>
                              <a:spLocks/>
                            </wps:cNvSpPr>
                            <wps:spPr bwMode="auto">
                              <a:xfrm>
                                <a:off x="230" y="232"/>
                                <a:ext cx="2" cy="6"/>
                              </a:xfrm>
                              <a:custGeom>
                                <a:avLst/>
                                <a:gdLst>
                                  <a:gd name="T0" fmla="*/ 0 w 23"/>
                                  <a:gd name="T1" fmla="*/ 47 h 47"/>
                                  <a:gd name="T2" fmla="*/ 4 w 23"/>
                                  <a:gd name="T3" fmla="*/ 19 h 47"/>
                                  <a:gd name="T4" fmla="*/ 12 w 23"/>
                                  <a:gd name="T5" fmla="*/ 5 h 47"/>
                                  <a:gd name="T6" fmla="*/ 15 w 23"/>
                                  <a:gd name="T7" fmla="*/ 1 h 47"/>
                                  <a:gd name="T8" fmla="*/ 23 w 23"/>
                                  <a:gd name="T9" fmla="*/ 0 h 47"/>
                                </a:gdLst>
                                <a:ahLst/>
                                <a:cxnLst>
                                  <a:cxn ang="0">
                                    <a:pos x="T0" y="T1"/>
                                  </a:cxn>
                                  <a:cxn ang="0">
                                    <a:pos x="T2" y="T3"/>
                                  </a:cxn>
                                  <a:cxn ang="0">
                                    <a:pos x="T4" y="T5"/>
                                  </a:cxn>
                                  <a:cxn ang="0">
                                    <a:pos x="T6" y="T7"/>
                                  </a:cxn>
                                  <a:cxn ang="0">
                                    <a:pos x="T8" y="T9"/>
                                  </a:cxn>
                                </a:cxnLst>
                                <a:rect l="0" t="0" r="r" b="b"/>
                                <a:pathLst>
                                  <a:path w="23" h="47">
                                    <a:moveTo>
                                      <a:pt x="0" y="47"/>
                                    </a:moveTo>
                                    <a:lnTo>
                                      <a:pt x="4" y="19"/>
                                    </a:lnTo>
                                    <a:lnTo>
                                      <a:pt x="12" y="5"/>
                                    </a:lnTo>
                                    <a:lnTo>
                                      <a:pt x="15" y="1"/>
                                    </a:lnTo>
                                    <a:lnTo>
                                      <a:pt x="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 name="Freeform 390"/>
                            <wps:cNvSpPr>
                              <a:spLocks/>
                            </wps:cNvSpPr>
                            <wps:spPr bwMode="auto">
                              <a:xfrm>
                                <a:off x="225" y="241"/>
                                <a:ext cx="3" cy="4"/>
                              </a:xfrm>
                              <a:custGeom>
                                <a:avLst/>
                                <a:gdLst>
                                  <a:gd name="T0" fmla="*/ 0 w 29"/>
                                  <a:gd name="T1" fmla="*/ 37 h 37"/>
                                  <a:gd name="T2" fmla="*/ 0 w 29"/>
                                  <a:gd name="T3" fmla="*/ 26 h 37"/>
                                  <a:gd name="T4" fmla="*/ 5 w 29"/>
                                  <a:gd name="T5" fmla="*/ 17 h 37"/>
                                  <a:gd name="T6" fmla="*/ 15 w 29"/>
                                  <a:gd name="T7" fmla="*/ 7 h 37"/>
                                  <a:gd name="T8" fmla="*/ 29 w 29"/>
                                  <a:gd name="T9" fmla="*/ 0 h 37"/>
                                </a:gdLst>
                                <a:ahLst/>
                                <a:cxnLst>
                                  <a:cxn ang="0">
                                    <a:pos x="T0" y="T1"/>
                                  </a:cxn>
                                  <a:cxn ang="0">
                                    <a:pos x="T2" y="T3"/>
                                  </a:cxn>
                                  <a:cxn ang="0">
                                    <a:pos x="T4" y="T5"/>
                                  </a:cxn>
                                  <a:cxn ang="0">
                                    <a:pos x="T6" y="T7"/>
                                  </a:cxn>
                                  <a:cxn ang="0">
                                    <a:pos x="T8" y="T9"/>
                                  </a:cxn>
                                </a:cxnLst>
                                <a:rect l="0" t="0" r="r" b="b"/>
                                <a:pathLst>
                                  <a:path w="29" h="37">
                                    <a:moveTo>
                                      <a:pt x="0" y="37"/>
                                    </a:moveTo>
                                    <a:lnTo>
                                      <a:pt x="0" y="26"/>
                                    </a:lnTo>
                                    <a:lnTo>
                                      <a:pt x="5" y="17"/>
                                    </a:lnTo>
                                    <a:lnTo>
                                      <a:pt x="15" y="7"/>
                                    </a:lnTo>
                                    <a:lnTo>
                                      <a:pt x="2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Freeform 391"/>
                            <wps:cNvSpPr>
                              <a:spLocks/>
                            </wps:cNvSpPr>
                            <wps:spPr bwMode="auto">
                              <a:xfrm>
                                <a:off x="228" y="235"/>
                                <a:ext cx="8" cy="7"/>
                              </a:xfrm>
                              <a:custGeom>
                                <a:avLst/>
                                <a:gdLst>
                                  <a:gd name="T0" fmla="*/ 57 w 66"/>
                                  <a:gd name="T1" fmla="*/ 45 h 58"/>
                                  <a:gd name="T2" fmla="*/ 15 w 66"/>
                                  <a:gd name="T3" fmla="*/ 58 h 58"/>
                                  <a:gd name="T4" fmla="*/ 5 w 66"/>
                                  <a:gd name="T5" fmla="*/ 57 h 58"/>
                                  <a:gd name="T6" fmla="*/ 0 w 66"/>
                                  <a:gd name="T7" fmla="*/ 49 h 58"/>
                                  <a:gd name="T8" fmla="*/ 1 w 66"/>
                                  <a:gd name="T9" fmla="*/ 37 h 58"/>
                                  <a:gd name="T10" fmla="*/ 4 w 66"/>
                                  <a:gd name="T11" fmla="*/ 32 h 58"/>
                                  <a:gd name="T12" fmla="*/ 9 w 66"/>
                                  <a:gd name="T13" fmla="*/ 27 h 58"/>
                                  <a:gd name="T14" fmla="*/ 44 w 66"/>
                                  <a:gd name="T15" fmla="*/ 6 h 58"/>
                                  <a:gd name="T16" fmla="*/ 66 w 66"/>
                                  <a:gd name="T17"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 h="58">
                                    <a:moveTo>
                                      <a:pt x="57" y="45"/>
                                    </a:moveTo>
                                    <a:lnTo>
                                      <a:pt x="15" y="58"/>
                                    </a:lnTo>
                                    <a:lnTo>
                                      <a:pt x="5" y="57"/>
                                    </a:lnTo>
                                    <a:lnTo>
                                      <a:pt x="0" y="49"/>
                                    </a:lnTo>
                                    <a:lnTo>
                                      <a:pt x="1" y="37"/>
                                    </a:lnTo>
                                    <a:lnTo>
                                      <a:pt x="4" y="32"/>
                                    </a:lnTo>
                                    <a:lnTo>
                                      <a:pt x="9" y="27"/>
                                    </a:lnTo>
                                    <a:lnTo>
                                      <a:pt x="44" y="6"/>
                                    </a:lnTo>
                                    <a:lnTo>
                                      <a:pt x="6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 name="Freeform 392"/>
                            <wps:cNvSpPr>
                              <a:spLocks/>
                            </wps:cNvSpPr>
                            <wps:spPr bwMode="auto">
                              <a:xfrm>
                                <a:off x="233" y="230"/>
                                <a:ext cx="4" cy="6"/>
                              </a:xfrm>
                              <a:custGeom>
                                <a:avLst/>
                                <a:gdLst>
                                  <a:gd name="T0" fmla="*/ 0 w 37"/>
                                  <a:gd name="T1" fmla="*/ 52 h 52"/>
                                  <a:gd name="T2" fmla="*/ 0 w 37"/>
                                  <a:gd name="T3" fmla="*/ 34 h 52"/>
                                  <a:gd name="T4" fmla="*/ 7 w 37"/>
                                  <a:gd name="T5" fmla="*/ 16 h 52"/>
                                  <a:gd name="T6" fmla="*/ 18 w 37"/>
                                  <a:gd name="T7" fmla="*/ 3 h 52"/>
                                  <a:gd name="T8" fmla="*/ 37 w 37"/>
                                  <a:gd name="T9" fmla="*/ 0 h 52"/>
                                </a:gdLst>
                                <a:ahLst/>
                                <a:cxnLst>
                                  <a:cxn ang="0">
                                    <a:pos x="T0" y="T1"/>
                                  </a:cxn>
                                  <a:cxn ang="0">
                                    <a:pos x="T2" y="T3"/>
                                  </a:cxn>
                                  <a:cxn ang="0">
                                    <a:pos x="T4" y="T5"/>
                                  </a:cxn>
                                  <a:cxn ang="0">
                                    <a:pos x="T6" y="T7"/>
                                  </a:cxn>
                                  <a:cxn ang="0">
                                    <a:pos x="T8" y="T9"/>
                                  </a:cxn>
                                </a:cxnLst>
                                <a:rect l="0" t="0" r="r" b="b"/>
                                <a:pathLst>
                                  <a:path w="37" h="52">
                                    <a:moveTo>
                                      <a:pt x="0" y="52"/>
                                    </a:moveTo>
                                    <a:lnTo>
                                      <a:pt x="0" y="34"/>
                                    </a:lnTo>
                                    <a:lnTo>
                                      <a:pt x="7" y="16"/>
                                    </a:lnTo>
                                    <a:lnTo>
                                      <a:pt x="18" y="3"/>
                                    </a:lnTo>
                                    <a:lnTo>
                                      <a:pt x="3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 name="Freeform 393"/>
                            <wps:cNvSpPr>
                              <a:spLocks/>
                            </wps:cNvSpPr>
                            <wps:spPr bwMode="auto">
                              <a:xfrm>
                                <a:off x="236" y="217"/>
                                <a:ext cx="4" cy="9"/>
                              </a:xfrm>
                              <a:custGeom>
                                <a:avLst/>
                                <a:gdLst>
                                  <a:gd name="T0" fmla="*/ 31 w 31"/>
                                  <a:gd name="T1" fmla="*/ 77 h 77"/>
                                  <a:gd name="T2" fmla="*/ 15 w 31"/>
                                  <a:gd name="T3" fmla="*/ 63 h 77"/>
                                  <a:gd name="T4" fmla="*/ 5 w 31"/>
                                  <a:gd name="T5" fmla="*/ 43 h 77"/>
                                  <a:gd name="T6" fmla="*/ 0 w 31"/>
                                  <a:gd name="T7" fmla="*/ 19 h 77"/>
                                  <a:gd name="T8" fmla="*/ 3 w 31"/>
                                  <a:gd name="T9" fmla="*/ 0 h 77"/>
                                </a:gdLst>
                                <a:ahLst/>
                                <a:cxnLst>
                                  <a:cxn ang="0">
                                    <a:pos x="T0" y="T1"/>
                                  </a:cxn>
                                  <a:cxn ang="0">
                                    <a:pos x="T2" y="T3"/>
                                  </a:cxn>
                                  <a:cxn ang="0">
                                    <a:pos x="T4" y="T5"/>
                                  </a:cxn>
                                  <a:cxn ang="0">
                                    <a:pos x="T6" y="T7"/>
                                  </a:cxn>
                                  <a:cxn ang="0">
                                    <a:pos x="T8" y="T9"/>
                                  </a:cxn>
                                </a:cxnLst>
                                <a:rect l="0" t="0" r="r" b="b"/>
                                <a:pathLst>
                                  <a:path w="31" h="77">
                                    <a:moveTo>
                                      <a:pt x="31" y="77"/>
                                    </a:moveTo>
                                    <a:lnTo>
                                      <a:pt x="15" y="63"/>
                                    </a:lnTo>
                                    <a:lnTo>
                                      <a:pt x="5" y="43"/>
                                    </a:lnTo>
                                    <a:lnTo>
                                      <a:pt x="0" y="19"/>
                                    </a:lnTo>
                                    <a:lnTo>
                                      <a:pt x="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Freeform 394"/>
                            <wps:cNvSpPr>
                              <a:spLocks/>
                            </wps:cNvSpPr>
                            <wps:spPr bwMode="auto">
                              <a:xfrm>
                                <a:off x="233" y="214"/>
                                <a:ext cx="3" cy="5"/>
                              </a:xfrm>
                              <a:custGeom>
                                <a:avLst/>
                                <a:gdLst>
                                  <a:gd name="T0" fmla="*/ 30 w 30"/>
                                  <a:gd name="T1" fmla="*/ 46 h 46"/>
                                  <a:gd name="T2" fmla="*/ 16 w 30"/>
                                  <a:gd name="T3" fmla="*/ 40 h 46"/>
                                  <a:gd name="T4" fmla="*/ 6 w 30"/>
                                  <a:gd name="T5" fmla="*/ 30 h 46"/>
                                  <a:gd name="T6" fmla="*/ 0 w 30"/>
                                  <a:gd name="T7" fmla="*/ 15 h 46"/>
                                  <a:gd name="T8" fmla="*/ 0 w 30"/>
                                  <a:gd name="T9" fmla="*/ 0 h 46"/>
                                </a:gdLst>
                                <a:ahLst/>
                                <a:cxnLst>
                                  <a:cxn ang="0">
                                    <a:pos x="T0" y="T1"/>
                                  </a:cxn>
                                  <a:cxn ang="0">
                                    <a:pos x="T2" y="T3"/>
                                  </a:cxn>
                                  <a:cxn ang="0">
                                    <a:pos x="T4" y="T5"/>
                                  </a:cxn>
                                  <a:cxn ang="0">
                                    <a:pos x="T6" y="T7"/>
                                  </a:cxn>
                                  <a:cxn ang="0">
                                    <a:pos x="T8" y="T9"/>
                                  </a:cxn>
                                </a:cxnLst>
                                <a:rect l="0" t="0" r="r" b="b"/>
                                <a:pathLst>
                                  <a:path w="30" h="46">
                                    <a:moveTo>
                                      <a:pt x="30" y="46"/>
                                    </a:moveTo>
                                    <a:lnTo>
                                      <a:pt x="16" y="40"/>
                                    </a:lnTo>
                                    <a:lnTo>
                                      <a:pt x="6" y="30"/>
                                    </a:lnTo>
                                    <a:lnTo>
                                      <a:pt x="0" y="1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 name="Freeform 395"/>
                            <wps:cNvSpPr>
                              <a:spLocks/>
                            </wps:cNvSpPr>
                            <wps:spPr bwMode="auto">
                              <a:xfrm>
                                <a:off x="231" y="218"/>
                                <a:ext cx="3" cy="1"/>
                              </a:xfrm>
                              <a:custGeom>
                                <a:avLst/>
                                <a:gdLst>
                                  <a:gd name="T0" fmla="*/ 27 w 27"/>
                                  <a:gd name="T1" fmla="*/ 0 h 6"/>
                                  <a:gd name="T2" fmla="*/ 13 w 27"/>
                                  <a:gd name="T3" fmla="*/ 6 h 6"/>
                                  <a:gd name="T4" fmla="*/ 0 w 27"/>
                                  <a:gd name="T5" fmla="*/ 6 h 6"/>
                                </a:gdLst>
                                <a:ahLst/>
                                <a:cxnLst>
                                  <a:cxn ang="0">
                                    <a:pos x="T0" y="T1"/>
                                  </a:cxn>
                                  <a:cxn ang="0">
                                    <a:pos x="T2" y="T3"/>
                                  </a:cxn>
                                  <a:cxn ang="0">
                                    <a:pos x="T4" y="T5"/>
                                  </a:cxn>
                                </a:cxnLst>
                                <a:rect l="0" t="0" r="r" b="b"/>
                                <a:pathLst>
                                  <a:path w="27" h="6">
                                    <a:moveTo>
                                      <a:pt x="27" y="0"/>
                                    </a:moveTo>
                                    <a:lnTo>
                                      <a:pt x="13" y="6"/>
                                    </a:lnTo>
                                    <a:lnTo>
                                      <a:pt x="0" y="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 name="Freeform 396"/>
                            <wps:cNvSpPr>
                              <a:spLocks/>
                            </wps:cNvSpPr>
                            <wps:spPr bwMode="auto">
                              <a:xfrm>
                                <a:off x="219" y="211"/>
                                <a:ext cx="4" cy="8"/>
                              </a:xfrm>
                              <a:custGeom>
                                <a:avLst/>
                                <a:gdLst>
                                  <a:gd name="T0" fmla="*/ 29 w 29"/>
                                  <a:gd name="T1" fmla="*/ 70 h 70"/>
                                  <a:gd name="T2" fmla="*/ 14 w 29"/>
                                  <a:gd name="T3" fmla="*/ 58 h 70"/>
                                  <a:gd name="T4" fmla="*/ 4 w 29"/>
                                  <a:gd name="T5" fmla="*/ 39 h 70"/>
                                  <a:gd name="T6" fmla="*/ 0 w 29"/>
                                  <a:gd name="T7" fmla="*/ 19 h 70"/>
                                  <a:gd name="T8" fmla="*/ 6 w 29"/>
                                  <a:gd name="T9" fmla="*/ 0 h 70"/>
                                </a:gdLst>
                                <a:ahLst/>
                                <a:cxnLst>
                                  <a:cxn ang="0">
                                    <a:pos x="T0" y="T1"/>
                                  </a:cxn>
                                  <a:cxn ang="0">
                                    <a:pos x="T2" y="T3"/>
                                  </a:cxn>
                                  <a:cxn ang="0">
                                    <a:pos x="T4" y="T5"/>
                                  </a:cxn>
                                  <a:cxn ang="0">
                                    <a:pos x="T6" y="T7"/>
                                  </a:cxn>
                                  <a:cxn ang="0">
                                    <a:pos x="T8" y="T9"/>
                                  </a:cxn>
                                </a:cxnLst>
                                <a:rect l="0" t="0" r="r" b="b"/>
                                <a:pathLst>
                                  <a:path w="29" h="70">
                                    <a:moveTo>
                                      <a:pt x="29" y="70"/>
                                    </a:moveTo>
                                    <a:lnTo>
                                      <a:pt x="14" y="58"/>
                                    </a:lnTo>
                                    <a:lnTo>
                                      <a:pt x="4" y="39"/>
                                    </a:lnTo>
                                    <a:lnTo>
                                      <a:pt x="0" y="19"/>
                                    </a:lnTo>
                                    <a:lnTo>
                                      <a:pt x="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Freeform 397"/>
                            <wps:cNvSpPr>
                              <a:spLocks/>
                            </wps:cNvSpPr>
                            <wps:spPr bwMode="auto">
                              <a:xfrm>
                                <a:off x="218" y="217"/>
                                <a:ext cx="1" cy="2"/>
                              </a:xfrm>
                              <a:custGeom>
                                <a:avLst/>
                                <a:gdLst>
                                  <a:gd name="T0" fmla="*/ 0 w 15"/>
                                  <a:gd name="T1" fmla="*/ 20 h 20"/>
                                  <a:gd name="T2" fmla="*/ 6 w 15"/>
                                  <a:gd name="T3" fmla="*/ 8 h 20"/>
                                  <a:gd name="T4" fmla="*/ 15 w 15"/>
                                  <a:gd name="T5" fmla="*/ 0 h 20"/>
                                </a:gdLst>
                                <a:ahLst/>
                                <a:cxnLst>
                                  <a:cxn ang="0">
                                    <a:pos x="T0" y="T1"/>
                                  </a:cxn>
                                  <a:cxn ang="0">
                                    <a:pos x="T2" y="T3"/>
                                  </a:cxn>
                                  <a:cxn ang="0">
                                    <a:pos x="T4" y="T5"/>
                                  </a:cxn>
                                </a:cxnLst>
                                <a:rect l="0" t="0" r="r" b="b"/>
                                <a:pathLst>
                                  <a:path w="15" h="20">
                                    <a:moveTo>
                                      <a:pt x="0" y="20"/>
                                    </a:moveTo>
                                    <a:lnTo>
                                      <a:pt x="6" y="8"/>
                                    </a:lnTo>
                                    <a:lnTo>
                                      <a:pt x="1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 name="Freeform 398"/>
                            <wps:cNvSpPr>
                              <a:spLocks/>
                            </wps:cNvSpPr>
                            <wps:spPr bwMode="auto">
                              <a:xfrm>
                                <a:off x="174" y="170"/>
                                <a:ext cx="17" cy="9"/>
                              </a:xfrm>
                              <a:custGeom>
                                <a:avLst/>
                                <a:gdLst>
                                  <a:gd name="T0" fmla="*/ 158 w 158"/>
                                  <a:gd name="T1" fmla="*/ 0 h 80"/>
                                  <a:gd name="T2" fmla="*/ 99 w 158"/>
                                  <a:gd name="T3" fmla="*/ 50 h 80"/>
                                  <a:gd name="T4" fmla="*/ 58 w 158"/>
                                  <a:gd name="T5" fmla="*/ 75 h 80"/>
                                  <a:gd name="T6" fmla="*/ 25 w 158"/>
                                  <a:gd name="T7" fmla="*/ 80 h 80"/>
                                  <a:gd name="T8" fmla="*/ 0 w 158"/>
                                  <a:gd name="T9" fmla="*/ 73 h 80"/>
                                </a:gdLst>
                                <a:ahLst/>
                                <a:cxnLst>
                                  <a:cxn ang="0">
                                    <a:pos x="T0" y="T1"/>
                                  </a:cxn>
                                  <a:cxn ang="0">
                                    <a:pos x="T2" y="T3"/>
                                  </a:cxn>
                                  <a:cxn ang="0">
                                    <a:pos x="T4" y="T5"/>
                                  </a:cxn>
                                  <a:cxn ang="0">
                                    <a:pos x="T6" y="T7"/>
                                  </a:cxn>
                                  <a:cxn ang="0">
                                    <a:pos x="T8" y="T9"/>
                                  </a:cxn>
                                </a:cxnLst>
                                <a:rect l="0" t="0" r="r" b="b"/>
                                <a:pathLst>
                                  <a:path w="158" h="80">
                                    <a:moveTo>
                                      <a:pt x="158" y="0"/>
                                    </a:moveTo>
                                    <a:lnTo>
                                      <a:pt x="99" y="50"/>
                                    </a:lnTo>
                                    <a:lnTo>
                                      <a:pt x="58" y="75"/>
                                    </a:lnTo>
                                    <a:lnTo>
                                      <a:pt x="25" y="80"/>
                                    </a:lnTo>
                                    <a:lnTo>
                                      <a:pt x="0" y="7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 name="Freeform 399"/>
                            <wps:cNvSpPr>
                              <a:spLocks/>
                            </wps:cNvSpPr>
                            <wps:spPr bwMode="auto">
                              <a:xfrm>
                                <a:off x="173" y="136"/>
                                <a:ext cx="1" cy="45"/>
                              </a:xfrm>
                              <a:custGeom>
                                <a:avLst/>
                                <a:gdLst>
                                  <a:gd name="T0" fmla="*/ 3 w 15"/>
                                  <a:gd name="T1" fmla="*/ 408 h 408"/>
                                  <a:gd name="T2" fmla="*/ 9 w 15"/>
                                  <a:gd name="T3" fmla="*/ 380 h 408"/>
                                  <a:gd name="T4" fmla="*/ 8 w 15"/>
                                  <a:gd name="T5" fmla="*/ 353 h 408"/>
                                  <a:gd name="T6" fmla="*/ 1 w 15"/>
                                  <a:gd name="T7" fmla="*/ 279 h 408"/>
                                  <a:gd name="T8" fmla="*/ 0 w 15"/>
                                  <a:gd name="T9" fmla="*/ 252 h 408"/>
                                  <a:gd name="T10" fmla="*/ 2 w 15"/>
                                  <a:gd name="T11" fmla="*/ 228 h 408"/>
                                  <a:gd name="T12" fmla="*/ 9 w 15"/>
                                  <a:gd name="T13" fmla="*/ 173 h 408"/>
                                  <a:gd name="T14" fmla="*/ 15 w 15"/>
                                  <a:gd name="T15" fmla="*/ 103 h 408"/>
                                  <a:gd name="T16" fmla="*/ 12 w 15"/>
                                  <a:gd name="T17" fmla="*/ 0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408">
                                    <a:moveTo>
                                      <a:pt x="3" y="408"/>
                                    </a:moveTo>
                                    <a:lnTo>
                                      <a:pt x="9" y="380"/>
                                    </a:lnTo>
                                    <a:lnTo>
                                      <a:pt x="8" y="353"/>
                                    </a:lnTo>
                                    <a:lnTo>
                                      <a:pt x="1" y="279"/>
                                    </a:lnTo>
                                    <a:lnTo>
                                      <a:pt x="0" y="252"/>
                                    </a:lnTo>
                                    <a:lnTo>
                                      <a:pt x="2" y="228"/>
                                    </a:lnTo>
                                    <a:lnTo>
                                      <a:pt x="9" y="173"/>
                                    </a:lnTo>
                                    <a:lnTo>
                                      <a:pt x="15" y="103"/>
                                    </a:lnTo>
                                    <a:lnTo>
                                      <a:pt x="1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0" name="Freeform 400"/>
                            <wps:cNvSpPr>
                              <a:spLocks/>
                            </wps:cNvSpPr>
                            <wps:spPr bwMode="auto">
                              <a:xfrm>
                                <a:off x="119" y="85"/>
                                <a:ext cx="36" cy="14"/>
                              </a:xfrm>
                              <a:custGeom>
                                <a:avLst/>
                                <a:gdLst>
                                  <a:gd name="T0" fmla="*/ 322 w 322"/>
                                  <a:gd name="T1" fmla="*/ 64 h 130"/>
                                  <a:gd name="T2" fmla="*/ 318 w 322"/>
                                  <a:gd name="T3" fmla="*/ 80 h 130"/>
                                  <a:gd name="T4" fmla="*/ 312 w 322"/>
                                  <a:gd name="T5" fmla="*/ 94 h 130"/>
                                  <a:gd name="T6" fmla="*/ 303 w 322"/>
                                  <a:gd name="T7" fmla="*/ 107 h 130"/>
                                  <a:gd name="T8" fmla="*/ 290 w 322"/>
                                  <a:gd name="T9" fmla="*/ 118 h 130"/>
                                  <a:gd name="T10" fmla="*/ 260 w 322"/>
                                  <a:gd name="T11" fmla="*/ 130 h 130"/>
                                  <a:gd name="T12" fmla="*/ 223 w 322"/>
                                  <a:gd name="T13" fmla="*/ 129 h 130"/>
                                  <a:gd name="T14" fmla="*/ 185 w 322"/>
                                  <a:gd name="T15" fmla="*/ 120 h 130"/>
                                  <a:gd name="T16" fmla="*/ 153 w 322"/>
                                  <a:gd name="T17" fmla="*/ 107 h 130"/>
                                  <a:gd name="T18" fmla="*/ 124 w 322"/>
                                  <a:gd name="T19" fmla="*/ 90 h 130"/>
                                  <a:gd name="T20" fmla="*/ 98 w 322"/>
                                  <a:gd name="T21" fmla="*/ 73 h 130"/>
                                  <a:gd name="T22" fmla="*/ 50 w 322"/>
                                  <a:gd name="T23" fmla="*/ 35 h 130"/>
                                  <a:gd name="T24" fmla="*/ 0 w 322"/>
                                  <a:gd name="T25" fmla="*/ 0 h 130"/>
                                  <a:gd name="T26" fmla="*/ 49 w 322"/>
                                  <a:gd name="T27" fmla="*/ 20 h 130"/>
                                  <a:gd name="T28" fmla="*/ 101 w 322"/>
                                  <a:gd name="T29" fmla="*/ 51 h 130"/>
                                  <a:gd name="T30" fmla="*/ 157 w 322"/>
                                  <a:gd name="T31" fmla="*/ 79 h 130"/>
                                  <a:gd name="T32" fmla="*/ 186 w 322"/>
                                  <a:gd name="T33" fmla="*/ 89 h 130"/>
                                  <a:gd name="T34" fmla="*/ 198 w 322"/>
                                  <a:gd name="T35" fmla="*/ 91 h 130"/>
                                  <a:gd name="T36" fmla="*/ 217 w 322"/>
                                  <a:gd name="T37" fmla="*/ 93 h 130"/>
                                  <a:gd name="T38" fmla="*/ 248 w 322"/>
                                  <a:gd name="T39" fmla="*/ 92 h 130"/>
                                  <a:gd name="T40" fmla="*/ 268 w 322"/>
                                  <a:gd name="T41" fmla="*/ 84 h 130"/>
                                  <a:gd name="T42" fmla="*/ 280 w 322"/>
                                  <a:gd name="T43" fmla="*/ 69 h 130"/>
                                  <a:gd name="T44" fmla="*/ 284 w 322"/>
                                  <a:gd name="T45" fmla="*/ 46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22" h="130">
                                    <a:moveTo>
                                      <a:pt x="322" y="64"/>
                                    </a:moveTo>
                                    <a:lnTo>
                                      <a:pt x="318" y="80"/>
                                    </a:lnTo>
                                    <a:lnTo>
                                      <a:pt x="312" y="94"/>
                                    </a:lnTo>
                                    <a:lnTo>
                                      <a:pt x="303" y="107"/>
                                    </a:lnTo>
                                    <a:lnTo>
                                      <a:pt x="290" y="118"/>
                                    </a:lnTo>
                                    <a:lnTo>
                                      <a:pt x="260" y="130"/>
                                    </a:lnTo>
                                    <a:lnTo>
                                      <a:pt x="223" y="129"/>
                                    </a:lnTo>
                                    <a:lnTo>
                                      <a:pt x="185" y="120"/>
                                    </a:lnTo>
                                    <a:lnTo>
                                      <a:pt x="153" y="107"/>
                                    </a:lnTo>
                                    <a:lnTo>
                                      <a:pt x="124" y="90"/>
                                    </a:lnTo>
                                    <a:lnTo>
                                      <a:pt x="98" y="73"/>
                                    </a:lnTo>
                                    <a:lnTo>
                                      <a:pt x="50" y="35"/>
                                    </a:lnTo>
                                    <a:lnTo>
                                      <a:pt x="0" y="0"/>
                                    </a:lnTo>
                                    <a:lnTo>
                                      <a:pt x="49" y="20"/>
                                    </a:lnTo>
                                    <a:lnTo>
                                      <a:pt x="101" y="51"/>
                                    </a:lnTo>
                                    <a:lnTo>
                                      <a:pt x="157" y="79"/>
                                    </a:lnTo>
                                    <a:lnTo>
                                      <a:pt x="186" y="89"/>
                                    </a:lnTo>
                                    <a:lnTo>
                                      <a:pt x="198" y="91"/>
                                    </a:lnTo>
                                    <a:lnTo>
                                      <a:pt x="217" y="93"/>
                                    </a:lnTo>
                                    <a:lnTo>
                                      <a:pt x="248" y="92"/>
                                    </a:lnTo>
                                    <a:lnTo>
                                      <a:pt x="268" y="84"/>
                                    </a:lnTo>
                                    <a:lnTo>
                                      <a:pt x="280" y="69"/>
                                    </a:lnTo>
                                    <a:lnTo>
                                      <a:pt x="284" y="4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 name="Freeform 401"/>
                            <wps:cNvSpPr>
                              <a:spLocks/>
                            </wps:cNvSpPr>
                            <wps:spPr bwMode="auto">
                              <a:xfrm>
                                <a:off x="83" y="133"/>
                                <a:ext cx="9" cy="4"/>
                              </a:xfrm>
                              <a:custGeom>
                                <a:avLst/>
                                <a:gdLst>
                                  <a:gd name="T0" fmla="*/ 76 w 76"/>
                                  <a:gd name="T1" fmla="*/ 0 h 38"/>
                                  <a:gd name="T2" fmla="*/ 38 w 76"/>
                                  <a:gd name="T3" fmla="*/ 1 h 38"/>
                                  <a:gd name="T4" fmla="*/ 0 w 76"/>
                                  <a:gd name="T5" fmla="*/ 5 h 38"/>
                                  <a:gd name="T6" fmla="*/ 34 w 76"/>
                                  <a:gd name="T7" fmla="*/ 20 h 38"/>
                                  <a:gd name="T8" fmla="*/ 64 w 76"/>
                                  <a:gd name="T9" fmla="*/ 38 h 38"/>
                                </a:gdLst>
                                <a:ahLst/>
                                <a:cxnLst>
                                  <a:cxn ang="0">
                                    <a:pos x="T0" y="T1"/>
                                  </a:cxn>
                                  <a:cxn ang="0">
                                    <a:pos x="T2" y="T3"/>
                                  </a:cxn>
                                  <a:cxn ang="0">
                                    <a:pos x="T4" y="T5"/>
                                  </a:cxn>
                                  <a:cxn ang="0">
                                    <a:pos x="T6" y="T7"/>
                                  </a:cxn>
                                  <a:cxn ang="0">
                                    <a:pos x="T8" y="T9"/>
                                  </a:cxn>
                                </a:cxnLst>
                                <a:rect l="0" t="0" r="r" b="b"/>
                                <a:pathLst>
                                  <a:path w="76" h="38">
                                    <a:moveTo>
                                      <a:pt x="76" y="0"/>
                                    </a:moveTo>
                                    <a:lnTo>
                                      <a:pt x="38" y="1"/>
                                    </a:lnTo>
                                    <a:lnTo>
                                      <a:pt x="0" y="5"/>
                                    </a:lnTo>
                                    <a:lnTo>
                                      <a:pt x="34" y="20"/>
                                    </a:lnTo>
                                    <a:lnTo>
                                      <a:pt x="64" y="3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 name="Freeform 402"/>
                            <wps:cNvSpPr>
                              <a:spLocks/>
                            </wps:cNvSpPr>
                            <wps:spPr bwMode="auto">
                              <a:xfrm>
                                <a:off x="47" y="107"/>
                                <a:ext cx="8" cy="35"/>
                              </a:xfrm>
                              <a:custGeom>
                                <a:avLst/>
                                <a:gdLst>
                                  <a:gd name="T0" fmla="*/ 0 w 66"/>
                                  <a:gd name="T1" fmla="*/ 0 h 318"/>
                                  <a:gd name="T2" fmla="*/ 10 w 66"/>
                                  <a:gd name="T3" fmla="*/ 2 h 318"/>
                                  <a:gd name="T4" fmla="*/ 19 w 66"/>
                                  <a:gd name="T5" fmla="*/ 11 h 318"/>
                                  <a:gd name="T6" fmla="*/ 37 w 66"/>
                                  <a:gd name="T7" fmla="*/ 46 h 318"/>
                                  <a:gd name="T8" fmla="*/ 50 w 66"/>
                                  <a:gd name="T9" fmla="*/ 96 h 318"/>
                                  <a:gd name="T10" fmla="*/ 61 w 66"/>
                                  <a:gd name="T11" fmla="*/ 154 h 318"/>
                                  <a:gd name="T12" fmla="*/ 66 w 66"/>
                                  <a:gd name="T13" fmla="*/ 213 h 318"/>
                                  <a:gd name="T14" fmla="*/ 66 w 66"/>
                                  <a:gd name="T15" fmla="*/ 265 h 318"/>
                                  <a:gd name="T16" fmla="*/ 59 w 66"/>
                                  <a:gd name="T17" fmla="*/ 302 h 318"/>
                                  <a:gd name="T18" fmla="*/ 52 w 66"/>
                                  <a:gd name="T19" fmla="*/ 313 h 318"/>
                                  <a:gd name="T20" fmla="*/ 44 w 66"/>
                                  <a:gd name="T21" fmla="*/ 318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6" h="318">
                                    <a:moveTo>
                                      <a:pt x="0" y="0"/>
                                    </a:moveTo>
                                    <a:lnTo>
                                      <a:pt x="10" y="2"/>
                                    </a:lnTo>
                                    <a:lnTo>
                                      <a:pt x="19" y="11"/>
                                    </a:lnTo>
                                    <a:lnTo>
                                      <a:pt x="37" y="46"/>
                                    </a:lnTo>
                                    <a:lnTo>
                                      <a:pt x="50" y="96"/>
                                    </a:lnTo>
                                    <a:lnTo>
                                      <a:pt x="61" y="154"/>
                                    </a:lnTo>
                                    <a:lnTo>
                                      <a:pt x="66" y="213"/>
                                    </a:lnTo>
                                    <a:lnTo>
                                      <a:pt x="66" y="265"/>
                                    </a:lnTo>
                                    <a:lnTo>
                                      <a:pt x="59" y="302"/>
                                    </a:lnTo>
                                    <a:lnTo>
                                      <a:pt x="52" y="313"/>
                                    </a:lnTo>
                                    <a:lnTo>
                                      <a:pt x="44" y="31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 name="Line 185"/>
                            <wps:cNvCnPr/>
                            <wps:spPr bwMode="auto">
                              <a:xfrm flipH="1">
                                <a:off x="48" y="137"/>
                                <a:ext cx="6"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4" name="Line 186"/>
                            <wps:cNvCnPr/>
                            <wps:spPr bwMode="auto">
                              <a:xfrm flipV="1">
                                <a:off x="45" y="110"/>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5" name="Line 187"/>
                            <wps:cNvCnPr/>
                            <wps:spPr bwMode="auto">
                              <a:xfrm flipH="1">
                                <a:off x="43" y="111"/>
                                <a:ext cx="1"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6" name="Freeform 406"/>
                            <wps:cNvSpPr>
                              <a:spLocks/>
                            </wps:cNvSpPr>
                            <wps:spPr bwMode="auto">
                              <a:xfrm>
                                <a:off x="21" y="29"/>
                                <a:ext cx="10" cy="16"/>
                              </a:xfrm>
                              <a:custGeom>
                                <a:avLst/>
                                <a:gdLst>
                                  <a:gd name="T0" fmla="*/ 46 w 95"/>
                                  <a:gd name="T1" fmla="*/ 0 h 142"/>
                                  <a:gd name="T2" fmla="*/ 77 w 95"/>
                                  <a:gd name="T3" fmla="*/ 25 h 142"/>
                                  <a:gd name="T4" fmla="*/ 88 w 95"/>
                                  <a:gd name="T5" fmla="*/ 37 h 142"/>
                                  <a:gd name="T6" fmla="*/ 95 w 95"/>
                                  <a:gd name="T7" fmla="*/ 51 h 142"/>
                                  <a:gd name="T8" fmla="*/ 95 w 95"/>
                                  <a:gd name="T9" fmla="*/ 66 h 142"/>
                                  <a:gd name="T10" fmla="*/ 90 w 95"/>
                                  <a:gd name="T11" fmla="*/ 81 h 142"/>
                                  <a:gd name="T12" fmla="*/ 77 w 95"/>
                                  <a:gd name="T13" fmla="*/ 109 h 142"/>
                                  <a:gd name="T14" fmla="*/ 66 w 95"/>
                                  <a:gd name="T15" fmla="*/ 123 h 142"/>
                                  <a:gd name="T16" fmla="*/ 51 w 95"/>
                                  <a:gd name="T17" fmla="*/ 135 h 142"/>
                                  <a:gd name="T18" fmla="*/ 41 w 95"/>
                                  <a:gd name="T19" fmla="*/ 141 h 142"/>
                                  <a:gd name="T20" fmla="*/ 15 w 95"/>
                                  <a:gd name="T21" fmla="*/ 142 h 142"/>
                                  <a:gd name="T22" fmla="*/ 5 w 95"/>
                                  <a:gd name="T23" fmla="*/ 139 h 142"/>
                                  <a:gd name="T24" fmla="*/ 0 w 95"/>
                                  <a:gd name="T25" fmla="*/ 131 h 142"/>
                                  <a:gd name="T26" fmla="*/ 0 w 95"/>
                                  <a:gd name="T27" fmla="*/ 122 h 142"/>
                                  <a:gd name="T28" fmla="*/ 4 w 95"/>
                                  <a:gd name="T29" fmla="*/ 116 h 142"/>
                                  <a:gd name="T30" fmla="*/ 19 w 95"/>
                                  <a:gd name="T31" fmla="*/ 107 h 142"/>
                                  <a:gd name="T32" fmla="*/ 33 w 95"/>
                                  <a:gd name="T33" fmla="*/ 101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5" h="142">
                                    <a:moveTo>
                                      <a:pt x="46" y="0"/>
                                    </a:moveTo>
                                    <a:lnTo>
                                      <a:pt x="77" y="25"/>
                                    </a:lnTo>
                                    <a:lnTo>
                                      <a:pt x="88" y="37"/>
                                    </a:lnTo>
                                    <a:lnTo>
                                      <a:pt x="95" y="51"/>
                                    </a:lnTo>
                                    <a:lnTo>
                                      <a:pt x="95" y="66"/>
                                    </a:lnTo>
                                    <a:lnTo>
                                      <a:pt x="90" y="81"/>
                                    </a:lnTo>
                                    <a:lnTo>
                                      <a:pt x="77" y="109"/>
                                    </a:lnTo>
                                    <a:lnTo>
                                      <a:pt x="66" y="123"/>
                                    </a:lnTo>
                                    <a:lnTo>
                                      <a:pt x="51" y="135"/>
                                    </a:lnTo>
                                    <a:lnTo>
                                      <a:pt x="41" y="141"/>
                                    </a:lnTo>
                                    <a:lnTo>
                                      <a:pt x="15" y="142"/>
                                    </a:lnTo>
                                    <a:lnTo>
                                      <a:pt x="5" y="139"/>
                                    </a:lnTo>
                                    <a:lnTo>
                                      <a:pt x="0" y="131"/>
                                    </a:lnTo>
                                    <a:lnTo>
                                      <a:pt x="0" y="122"/>
                                    </a:lnTo>
                                    <a:lnTo>
                                      <a:pt x="4" y="116"/>
                                    </a:lnTo>
                                    <a:lnTo>
                                      <a:pt x="19" y="107"/>
                                    </a:lnTo>
                                    <a:lnTo>
                                      <a:pt x="33" y="10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 name="Freeform 407"/>
                            <wps:cNvSpPr>
                              <a:spLocks/>
                            </wps:cNvSpPr>
                            <wps:spPr bwMode="auto">
                              <a:xfrm>
                                <a:off x="24" y="36"/>
                                <a:ext cx="2" cy="5"/>
                              </a:xfrm>
                              <a:custGeom>
                                <a:avLst/>
                                <a:gdLst>
                                  <a:gd name="T0" fmla="*/ 3 w 12"/>
                                  <a:gd name="T1" fmla="*/ 47 h 47"/>
                                  <a:gd name="T2" fmla="*/ 0 w 12"/>
                                  <a:gd name="T3" fmla="*/ 40 h 47"/>
                                  <a:gd name="T4" fmla="*/ 0 w 12"/>
                                  <a:gd name="T5" fmla="*/ 29 h 47"/>
                                  <a:gd name="T6" fmla="*/ 4 w 12"/>
                                  <a:gd name="T7" fmla="*/ 16 h 47"/>
                                  <a:gd name="T8" fmla="*/ 12 w 12"/>
                                  <a:gd name="T9" fmla="*/ 0 h 47"/>
                                </a:gdLst>
                                <a:ahLst/>
                                <a:cxnLst>
                                  <a:cxn ang="0">
                                    <a:pos x="T0" y="T1"/>
                                  </a:cxn>
                                  <a:cxn ang="0">
                                    <a:pos x="T2" y="T3"/>
                                  </a:cxn>
                                  <a:cxn ang="0">
                                    <a:pos x="T4" y="T5"/>
                                  </a:cxn>
                                  <a:cxn ang="0">
                                    <a:pos x="T6" y="T7"/>
                                  </a:cxn>
                                  <a:cxn ang="0">
                                    <a:pos x="T8" y="T9"/>
                                  </a:cxn>
                                </a:cxnLst>
                                <a:rect l="0" t="0" r="r" b="b"/>
                                <a:pathLst>
                                  <a:path w="12" h="47">
                                    <a:moveTo>
                                      <a:pt x="3" y="47"/>
                                    </a:moveTo>
                                    <a:lnTo>
                                      <a:pt x="0" y="40"/>
                                    </a:lnTo>
                                    <a:lnTo>
                                      <a:pt x="0" y="29"/>
                                    </a:lnTo>
                                    <a:lnTo>
                                      <a:pt x="4" y="16"/>
                                    </a:lnTo>
                                    <a:lnTo>
                                      <a:pt x="1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 name="Freeform 408"/>
                            <wps:cNvSpPr>
                              <a:spLocks/>
                            </wps:cNvSpPr>
                            <wps:spPr bwMode="auto">
                              <a:xfrm>
                                <a:off x="23" y="32"/>
                                <a:ext cx="2" cy="5"/>
                              </a:xfrm>
                              <a:custGeom>
                                <a:avLst/>
                                <a:gdLst>
                                  <a:gd name="T0" fmla="*/ 20 w 20"/>
                                  <a:gd name="T1" fmla="*/ 43 h 43"/>
                                  <a:gd name="T2" fmla="*/ 10 w 20"/>
                                  <a:gd name="T3" fmla="*/ 36 h 43"/>
                                  <a:gd name="T4" fmla="*/ 3 w 20"/>
                                  <a:gd name="T5" fmla="*/ 25 h 43"/>
                                  <a:gd name="T6" fmla="*/ 0 w 20"/>
                                  <a:gd name="T7" fmla="*/ 13 h 43"/>
                                  <a:gd name="T8" fmla="*/ 4 w 20"/>
                                  <a:gd name="T9" fmla="*/ 0 h 43"/>
                                </a:gdLst>
                                <a:ahLst/>
                                <a:cxnLst>
                                  <a:cxn ang="0">
                                    <a:pos x="T0" y="T1"/>
                                  </a:cxn>
                                  <a:cxn ang="0">
                                    <a:pos x="T2" y="T3"/>
                                  </a:cxn>
                                  <a:cxn ang="0">
                                    <a:pos x="T4" y="T5"/>
                                  </a:cxn>
                                  <a:cxn ang="0">
                                    <a:pos x="T6" y="T7"/>
                                  </a:cxn>
                                  <a:cxn ang="0">
                                    <a:pos x="T8" y="T9"/>
                                  </a:cxn>
                                </a:cxnLst>
                                <a:rect l="0" t="0" r="r" b="b"/>
                                <a:pathLst>
                                  <a:path w="20" h="43">
                                    <a:moveTo>
                                      <a:pt x="20" y="43"/>
                                    </a:moveTo>
                                    <a:lnTo>
                                      <a:pt x="10" y="36"/>
                                    </a:lnTo>
                                    <a:lnTo>
                                      <a:pt x="3" y="25"/>
                                    </a:lnTo>
                                    <a:lnTo>
                                      <a:pt x="0" y="13"/>
                                    </a:lnTo>
                                    <a:lnTo>
                                      <a:pt x="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 name="Freeform 409"/>
                            <wps:cNvSpPr>
                              <a:spLocks/>
                            </wps:cNvSpPr>
                            <wps:spPr bwMode="auto">
                              <a:xfrm>
                                <a:off x="20" y="37"/>
                                <a:ext cx="2" cy="1"/>
                              </a:xfrm>
                              <a:custGeom>
                                <a:avLst/>
                                <a:gdLst>
                                  <a:gd name="T0" fmla="*/ 19 w 19"/>
                                  <a:gd name="T1" fmla="*/ 12 h 12"/>
                                  <a:gd name="T2" fmla="*/ 8 w 19"/>
                                  <a:gd name="T3" fmla="*/ 9 h 12"/>
                                  <a:gd name="T4" fmla="*/ 0 w 19"/>
                                  <a:gd name="T5" fmla="*/ 0 h 12"/>
                                </a:gdLst>
                                <a:ahLst/>
                                <a:cxnLst>
                                  <a:cxn ang="0">
                                    <a:pos x="T0" y="T1"/>
                                  </a:cxn>
                                  <a:cxn ang="0">
                                    <a:pos x="T2" y="T3"/>
                                  </a:cxn>
                                  <a:cxn ang="0">
                                    <a:pos x="T4" y="T5"/>
                                  </a:cxn>
                                </a:cxnLst>
                                <a:rect l="0" t="0" r="r" b="b"/>
                                <a:pathLst>
                                  <a:path w="19" h="12">
                                    <a:moveTo>
                                      <a:pt x="19" y="12"/>
                                    </a:moveTo>
                                    <a:lnTo>
                                      <a:pt x="8" y="9"/>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 name="Freeform 410"/>
                            <wps:cNvSpPr>
                              <a:spLocks/>
                            </wps:cNvSpPr>
                            <wps:spPr bwMode="auto">
                              <a:xfrm>
                                <a:off x="29" y="28"/>
                                <a:ext cx="8" cy="15"/>
                              </a:xfrm>
                              <a:custGeom>
                                <a:avLst/>
                                <a:gdLst>
                                  <a:gd name="T0" fmla="*/ 35 w 75"/>
                                  <a:gd name="T1" fmla="*/ 0 h 136"/>
                                  <a:gd name="T2" fmla="*/ 61 w 75"/>
                                  <a:gd name="T3" fmla="*/ 24 h 136"/>
                                  <a:gd name="T4" fmla="*/ 72 w 75"/>
                                  <a:gd name="T5" fmla="*/ 45 h 136"/>
                                  <a:gd name="T6" fmla="*/ 75 w 75"/>
                                  <a:gd name="T7" fmla="*/ 57 h 136"/>
                                  <a:gd name="T8" fmla="*/ 71 w 75"/>
                                  <a:gd name="T9" fmla="*/ 71 h 136"/>
                                  <a:gd name="T10" fmla="*/ 55 w 75"/>
                                  <a:gd name="T11" fmla="*/ 115 h 136"/>
                                  <a:gd name="T12" fmla="*/ 46 w 75"/>
                                  <a:gd name="T13" fmla="*/ 126 h 136"/>
                                  <a:gd name="T14" fmla="*/ 33 w 75"/>
                                  <a:gd name="T15" fmla="*/ 133 h 136"/>
                                  <a:gd name="T16" fmla="*/ 14 w 75"/>
                                  <a:gd name="T17" fmla="*/ 136 h 136"/>
                                  <a:gd name="T18" fmla="*/ 0 w 75"/>
                                  <a:gd name="T19" fmla="*/ 127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5" h="136">
                                    <a:moveTo>
                                      <a:pt x="35" y="0"/>
                                    </a:moveTo>
                                    <a:lnTo>
                                      <a:pt x="61" y="24"/>
                                    </a:lnTo>
                                    <a:lnTo>
                                      <a:pt x="72" y="45"/>
                                    </a:lnTo>
                                    <a:lnTo>
                                      <a:pt x="75" y="57"/>
                                    </a:lnTo>
                                    <a:lnTo>
                                      <a:pt x="71" y="71"/>
                                    </a:lnTo>
                                    <a:lnTo>
                                      <a:pt x="55" y="115"/>
                                    </a:lnTo>
                                    <a:lnTo>
                                      <a:pt x="46" y="126"/>
                                    </a:lnTo>
                                    <a:lnTo>
                                      <a:pt x="33" y="133"/>
                                    </a:lnTo>
                                    <a:lnTo>
                                      <a:pt x="14" y="136"/>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 name="Freeform 411"/>
                            <wps:cNvSpPr>
                              <a:spLocks/>
                            </wps:cNvSpPr>
                            <wps:spPr bwMode="auto">
                              <a:xfrm>
                                <a:off x="35" y="40"/>
                                <a:ext cx="3" cy="1"/>
                              </a:xfrm>
                              <a:custGeom>
                                <a:avLst/>
                                <a:gdLst>
                                  <a:gd name="T0" fmla="*/ 31 w 31"/>
                                  <a:gd name="T1" fmla="*/ 2 h 12"/>
                                  <a:gd name="T2" fmla="*/ 24 w 31"/>
                                  <a:gd name="T3" fmla="*/ 9 h 12"/>
                                  <a:gd name="T4" fmla="*/ 14 w 31"/>
                                  <a:gd name="T5" fmla="*/ 12 h 12"/>
                                  <a:gd name="T6" fmla="*/ 5 w 31"/>
                                  <a:gd name="T7" fmla="*/ 8 h 12"/>
                                  <a:gd name="T8" fmla="*/ 0 w 31"/>
                                  <a:gd name="T9" fmla="*/ 0 h 12"/>
                                </a:gdLst>
                                <a:ahLst/>
                                <a:cxnLst>
                                  <a:cxn ang="0">
                                    <a:pos x="T0" y="T1"/>
                                  </a:cxn>
                                  <a:cxn ang="0">
                                    <a:pos x="T2" y="T3"/>
                                  </a:cxn>
                                  <a:cxn ang="0">
                                    <a:pos x="T4" y="T5"/>
                                  </a:cxn>
                                  <a:cxn ang="0">
                                    <a:pos x="T6" y="T7"/>
                                  </a:cxn>
                                  <a:cxn ang="0">
                                    <a:pos x="T8" y="T9"/>
                                  </a:cxn>
                                </a:cxnLst>
                                <a:rect l="0" t="0" r="r" b="b"/>
                                <a:pathLst>
                                  <a:path w="31" h="12">
                                    <a:moveTo>
                                      <a:pt x="31" y="2"/>
                                    </a:moveTo>
                                    <a:lnTo>
                                      <a:pt x="24" y="9"/>
                                    </a:lnTo>
                                    <a:lnTo>
                                      <a:pt x="14" y="12"/>
                                    </a:lnTo>
                                    <a:lnTo>
                                      <a:pt x="5" y="8"/>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 name="Freeform 412"/>
                            <wps:cNvSpPr>
                              <a:spLocks/>
                            </wps:cNvSpPr>
                            <wps:spPr bwMode="auto">
                              <a:xfrm>
                                <a:off x="39" y="27"/>
                                <a:ext cx="4" cy="10"/>
                              </a:xfrm>
                              <a:custGeom>
                                <a:avLst/>
                                <a:gdLst>
                                  <a:gd name="T0" fmla="*/ 0 w 34"/>
                                  <a:gd name="T1" fmla="*/ 0 h 82"/>
                                  <a:gd name="T2" fmla="*/ 26 w 34"/>
                                  <a:gd name="T3" fmla="*/ 23 h 82"/>
                                  <a:gd name="T4" fmla="*/ 34 w 34"/>
                                  <a:gd name="T5" fmla="*/ 39 h 82"/>
                                  <a:gd name="T6" fmla="*/ 34 w 34"/>
                                  <a:gd name="T7" fmla="*/ 48 h 82"/>
                                  <a:gd name="T8" fmla="*/ 31 w 34"/>
                                  <a:gd name="T9" fmla="*/ 57 h 82"/>
                                  <a:gd name="T10" fmla="*/ 17 w 34"/>
                                  <a:gd name="T11" fmla="*/ 82 h 82"/>
                                </a:gdLst>
                                <a:ahLst/>
                                <a:cxnLst>
                                  <a:cxn ang="0">
                                    <a:pos x="T0" y="T1"/>
                                  </a:cxn>
                                  <a:cxn ang="0">
                                    <a:pos x="T2" y="T3"/>
                                  </a:cxn>
                                  <a:cxn ang="0">
                                    <a:pos x="T4" y="T5"/>
                                  </a:cxn>
                                  <a:cxn ang="0">
                                    <a:pos x="T6" y="T7"/>
                                  </a:cxn>
                                  <a:cxn ang="0">
                                    <a:pos x="T8" y="T9"/>
                                  </a:cxn>
                                  <a:cxn ang="0">
                                    <a:pos x="T10" y="T11"/>
                                  </a:cxn>
                                </a:cxnLst>
                                <a:rect l="0" t="0" r="r" b="b"/>
                                <a:pathLst>
                                  <a:path w="34" h="82">
                                    <a:moveTo>
                                      <a:pt x="0" y="0"/>
                                    </a:moveTo>
                                    <a:lnTo>
                                      <a:pt x="26" y="23"/>
                                    </a:lnTo>
                                    <a:lnTo>
                                      <a:pt x="34" y="39"/>
                                    </a:lnTo>
                                    <a:lnTo>
                                      <a:pt x="34" y="48"/>
                                    </a:lnTo>
                                    <a:lnTo>
                                      <a:pt x="31" y="57"/>
                                    </a:lnTo>
                                    <a:lnTo>
                                      <a:pt x="17" y="8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 name="Freeform 413"/>
                            <wps:cNvSpPr>
                              <a:spLocks/>
                            </wps:cNvSpPr>
                            <wps:spPr bwMode="auto">
                              <a:xfrm>
                                <a:off x="38" y="35"/>
                                <a:ext cx="10" cy="7"/>
                              </a:xfrm>
                              <a:custGeom>
                                <a:avLst/>
                                <a:gdLst>
                                  <a:gd name="T0" fmla="*/ 76 w 86"/>
                                  <a:gd name="T1" fmla="*/ 57 h 65"/>
                                  <a:gd name="T2" fmla="*/ 54 w 86"/>
                                  <a:gd name="T3" fmla="*/ 65 h 65"/>
                                  <a:gd name="T4" fmla="*/ 29 w 86"/>
                                  <a:gd name="T5" fmla="*/ 65 h 65"/>
                                  <a:gd name="T6" fmla="*/ 8 w 86"/>
                                  <a:gd name="T7" fmla="*/ 56 h 65"/>
                                  <a:gd name="T8" fmla="*/ 2 w 86"/>
                                  <a:gd name="T9" fmla="*/ 48 h 65"/>
                                  <a:gd name="T10" fmla="*/ 0 w 86"/>
                                  <a:gd name="T11" fmla="*/ 36 h 65"/>
                                  <a:gd name="T12" fmla="*/ 2 w 86"/>
                                  <a:gd name="T13" fmla="*/ 27 h 65"/>
                                  <a:gd name="T14" fmla="*/ 7 w 86"/>
                                  <a:gd name="T15" fmla="*/ 23 h 65"/>
                                  <a:gd name="T16" fmla="*/ 31 w 86"/>
                                  <a:gd name="T17" fmla="*/ 16 h 65"/>
                                  <a:gd name="T18" fmla="*/ 58 w 86"/>
                                  <a:gd name="T19" fmla="*/ 3 h 65"/>
                                  <a:gd name="T20" fmla="*/ 71 w 86"/>
                                  <a:gd name="T21" fmla="*/ 0 h 65"/>
                                  <a:gd name="T22" fmla="*/ 86 w 86"/>
                                  <a:gd name="T23" fmla="*/ 4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6" h="65">
                                    <a:moveTo>
                                      <a:pt x="76" y="57"/>
                                    </a:moveTo>
                                    <a:lnTo>
                                      <a:pt x="54" y="65"/>
                                    </a:lnTo>
                                    <a:lnTo>
                                      <a:pt x="29" y="65"/>
                                    </a:lnTo>
                                    <a:lnTo>
                                      <a:pt x="8" y="56"/>
                                    </a:lnTo>
                                    <a:lnTo>
                                      <a:pt x="2" y="48"/>
                                    </a:lnTo>
                                    <a:lnTo>
                                      <a:pt x="0" y="36"/>
                                    </a:lnTo>
                                    <a:lnTo>
                                      <a:pt x="2" y="27"/>
                                    </a:lnTo>
                                    <a:lnTo>
                                      <a:pt x="7" y="23"/>
                                    </a:lnTo>
                                    <a:lnTo>
                                      <a:pt x="31" y="16"/>
                                    </a:lnTo>
                                    <a:lnTo>
                                      <a:pt x="58" y="3"/>
                                    </a:lnTo>
                                    <a:lnTo>
                                      <a:pt x="71" y="0"/>
                                    </a:lnTo>
                                    <a:lnTo>
                                      <a:pt x="86" y="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 name="Freeform 414"/>
                            <wps:cNvSpPr>
                              <a:spLocks/>
                            </wps:cNvSpPr>
                            <wps:spPr bwMode="auto">
                              <a:xfrm>
                                <a:off x="43" y="42"/>
                                <a:ext cx="2" cy="3"/>
                              </a:xfrm>
                              <a:custGeom>
                                <a:avLst/>
                                <a:gdLst>
                                  <a:gd name="T0" fmla="*/ 0 w 23"/>
                                  <a:gd name="T1" fmla="*/ 0 h 28"/>
                                  <a:gd name="T2" fmla="*/ 0 w 23"/>
                                  <a:gd name="T3" fmla="*/ 6 h 28"/>
                                  <a:gd name="T4" fmla="*/ 4 w 23"/>
                                  <a:gd name="T5" fmla="*/ 13 h 28"/>
                                  <a:gd name="T6" fmla="*/ 23 w 23"/>
                                  <a:gd name="T7" fmla="*/ 28 h 28"/>
                                </a:gdLst>
                                <a:ahLst/>
                                <a:cxnLst>
                                  <a:cxn ang="0">
                                    <a:pos x="T0" y="T1"/>
                                  </a:cxn>
                                  <a:cxn ang="0">
                                    <a:pos x="T2" y="T3"/>
                                  </a:cxn>
                                  <a:cxn ang="0">
                                    <a:pos x="T4" y="T5"/>
                                  </a:cxn>
                                  <a:cxn ang="0">
                                    <a:pos x="T6" y="T7"/>
                                  </a:cxn>
                                </a:cxnLst>
                                <a:rect l="0" t="0" r="r" b="b"/>
                                <a:pathLst>
                                  <a:path w="23" h="28">
                                    <a:moveTo>
                                      <a:pt x="0" y="0"/>
                                    </a:moveTo>
                                    <a:lnTo>
                                      <a:pt x="0" y="6"/>
                                    </a:lnTo>
                                    <a:lnTo>
                                      <a:pt x="4" y="13"/>
                                    </a:lnTo>
                                    <a:lnTo>
                                      <a:pt x="23" y="2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 name="Freeform 415"/>
                            <wps:cNvSpPr>
                              <a:spLocks/>
                            </wps:cNvSpPr>
                            <wps:spPr bwMode="auto">
                              <a:xfrm>
                                <a:off x="34" y="42"/>
                                <a:ext cx="6" cy="7"/>
                              </a:xfrm>
                              <a:custGeom>
                                <a:avLst/>
                                <a:gdLst>
                                  <a:gd name="T0" fmla="*/ 0 w 54"/>
                                  <a:gd name="T1" fmla="*/ 67 h 67"/>
                                  <a:gd name="T2" fmla="*/ 5 w 54"/>
                                  <a:gd name="T3" fmla="*/ 48 h 67"/>
                                  <a:gd name="T4" fmla="*/ 15 w 54"/>
                                  <a:gd name="T5" fmla="*/ 30 h 67"/>
                                  <a:gd name="T6" fmla="*/ 32 w 54"/>
                                  <a:gd name="T7" fmla="*/ 13 h 67"/>
                                  <a:gd name="T8" fmla="*/ 54 w 54"/>
                                  <a:gd name="T9" fmla="*/ 0 h 67"/>
                                </a:gdLst>
                                <a:ahLst/>
                                <a:cxnLst>
                                  <a:cxn ang="0">
                                    <a:pos x="T0" y="T1"/>
                                  </a:cxn>
                                  <a:cxn ang="0">
                                    <a:pos x="T2" y="T3"/>
                                  </a:cxn>
                                  <a:cxn ang="0">
                                    <a:pos x="T4" y="T5"/>
                                  </a:cxn>
                                  <a:cxn ang="0">
                                    <a:pos x="T6" y="T7"/>
                                  </a:cxn>
                                  <a:cxn ang="0">
                                    <a:pos x="T8" y="T9"/>
                                  </a:cxn>
                                </a:cxnLst>
                                <a:rect l="0" t="0" r="r" b="b"/>
                                <a:pathLst>
                                  <a:path w="54" h="67">
                                    <a:moveTo>
                                      <a:pt x="0" y="67"/>
                                    </a:moveTo>
                                    <a:lnTo>
                                      <a:pt x="5" y="48"/>
                                    </a:lnTo>
                                    <a:lnTo>
                                      <a:pt x="15" y="30"/>
                                    </a:lnTo>
                                    <a:lnTo>
                                      <a:pt x="32" y="13"/>
                                    </a:lnTo>
                                    <a:lnTo>
                                      <a:pt x="5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 name="Line 198"/>
                            <wps:cNvCnPr/>
                            <wps:spPr bwMode="auto">
                              <a:xfrm flipH="1">
                                <a:off x="37" y="58"/>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7" name="Line 199"/>
                            <wps:cNvCnPr/>
                            <wps:spPr bwMode="auto">
                              <a:xfrm flipH="1" flipV="1">
                                <a:off x="25" y="58"/>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8" name="Line 200"/>
                            <wps:cNvCnPr/>
                            <wps:spPr bwMode="auto">
                              <a:xfrm flipH="1">
                                <a:off x="117" y="62"/>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9" name="Freeform 419"/>
                            <wps:cNvSpPr>
                              <a:spLocks/>
                            </wps:cNvSpPr>
                            <wps:spPr bwMode="auto">
                              <a:xfrm>
                                <a:off x="112" y="44"/>
                                <a:ext cx="9" cy="15"/>
                              </a:xfrm>
                              <a:custGeom>
                                <a:avLst/>
                                <a:gdLst>
                                  <a:gd name="T0" fmla="*/ 14 w 77"/>
                                  <a:gd name="T1" fmla="*/ 134 h 134"/>
                                  <a:gd name="T2" fmla="*/ 6 w 77"/>
                                  <a:gd name="T3" fmla="*/ 98 h 134"/>
                                  <a:gd name="T4" fmla="*/ 1 w 77"/>
                                  <a:gd name="T5" fmla="*/ 65 h 134"/>
                                  <a:gd name="T6" fmla="*/ 0 w 77"/>
                                  <a:gd name="T7" fmla="*/ 38 h 134"/>
                                  <a:gd name="T8" fmla="*/ 5 w 77"/>
                                  <a:gd name="T9" fmla="*/ 18 h 134"/>
                                  <a:gd name="T10" fmla="*/ 10 w 77"/>
                                  <a:gd name="T11" fmla="*/ 11 h 134"/>
                                  <a:gd name="T12" fmla="*/ 18 w 77"/>
                                  <a:gd name="T13" fmla="*/ 5 h 134"/>
                                  <a:gd name="T14" fmla="*/ 30 w 77"/>
                                  <a:gd name="T15" fmla="*/ 1 h 134"/>
                                  <a:gd name="T16" fmla="*/ 42 w 77"/>
                                  <a:gd name="T17" fmla="*/ 0 h 134"/>
                                  <a:gd name="T18" fmla="*/ 55 w 77"/>
                                  <a:gd name="T19" fmla="*/ 2 h 134"/>
                                  <a:gd name="T20" fmla="*/ 65 w 77"/>
                                  <a:gd name="T21" fmla="*/ 9 h 134"/>
                                  <a:gd name="T22" fmla="*/ 73 w 77"/>
                                  <a:gd name="T23" fmla="*/ 17 h 134"/>
                                  <a:gd name="T24" fmla="*/ 77 w 77"/>
                                  <a:gd name="T25" fmla="*/ 3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7" h="134">
                                    <a:moveTo>
                                      <a:pt x="14" y="134"/>
                                    </a:moveTo>
                                    <a:lnTo>
                                      <a:pt x="6" y="98"/>
                                    </a:lnTo>
                                    <a:lnTo>
                                      <a:pt x="1" y="65"/>
                                    </a:lnTo>
                                    <a:lnTo>
                                      <a:pt x="0" y="38"/>
                                    </a:lnTo>
                                    <a:lnTo>
                                      <a:pt x="5" y="18"/>
                                    </a:lnTo>
                                    <a:lnTo>
                                      <a:pt x="10" y="11"/>
                                    </a:lnTo>
                                    <a:lnTo>
                                      <a:pt x="18" y="5"/>
                                    </a:lnTo>
                                    <a:lnTo>
                                      <a:pt x="30" y="1"/>
                                    </a:lnTo>
                                    <a:lnTo>
                                      <a:pt x="42" y="0"/>
                                    </a:lnTo>
                                    <a:lnTo>
                                      <a:pt x="55" y="2"/>
                                    </a:lnTo>
                                    <a:lnTo>
                                      <a:pt x="65" y="9"/>
                                    </a:lnTo>
                                    <a:lnTo>
                                      <a:pt x="73" y="17"/>
                                    </a:lnTo>
                                    <a:lnTo>
                                      <a:pt x="77" y="3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 name="Freeform 420"/>
                            <wps:cNvSpPr>
                              <a:spLocks/>
                            </wps:cNvSpPr>
                            <wps:spPr bwMode="auto">
                              <a:xfrm>
                                <a:off x="114" y="47"/>
                                <a:ext cx="5" cy="3"/>
                              </a:xfrm>
                              <a:custGeom>
                                <a:avLst/>
                                <a:gdLst>
                                  <a:gd name="T0" fmla="*/ 0 w 44"/>
                                  <a:gd name="T1" fmla="*/ 4 h 22"/>
                                  <a:gd name="T2" fmla="*/ 14 w 44"/>
                                  <a:gd name="T3" fmla="*/ 0 h 22"/>
                                  <a:gd name="T4" fmla="*/ 25 w 44"/>
                                  <a:gd name="T5" fmla="*/ 1 h 22"/>
                                  <a:gd name="T6" fmla="*/ 36 w 44"/>
                                  <a:gd name="T7" fmla="*/ 8 h 22"/>
                                  <a:gd name="T8" fmla="*/ 44 w 44"/>
                                  <a:gd name="T9" fmla="*/ 22 h 22"/>
                                </a:gdLst>
                                <a:ahLst/>
                                <a:cxnLst>
                                  <a:cxn ang="0">
                                    <a:pos x="T0" y="T1"/>
                                  </a:cxn>
                                  <a:cxn ang="0">
                                    <a:pos x="T2" y="T3"/>
                                  </a:cxn>
                                  <a:cxn ang="0">
                                    <a:pos x="T4" y="T5"/>
                                  </a:cxn>
                                  <a:cxn ang="0">
                                    <a:pos x="T6" y="T7"/>
                                  </a:cxn>
                                  <a:cxn ang="0">
                                    <a:pos x="T8" y="T9"/>
                                  </a:cxn>
                                </a:cxnLst>
                                <a:rect l="0" t="0" r="r" b="b"/>
                                <a:pathLst>
                                  <a:path w="44" h="22">
                                    <a:moveTo>
                                      <a:pt x="0" y="4"/>
                                    </a:moveTo>
                                    <a:lnTo>
                                      <a:pt x="14" y="0"/>
                                    </a:lnTo>
                                    <a:lnTo>
                                      <a:pt x="25" y="1"/>
                                    </a:lnTo>
                                    <a:lnTo>
                                      <a:pt x="36" y="8"/>
                                    </a:lnTo>
                                    <a:lnTo>
                                      <a:pt x="44" y="2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 name="Freeform 421"/>
                            <wps:cNvSpPr>
                              <a:spLocks/>
                            </wps:cNvSpPr>
                            <wps:spPr bwMode="auto">
                              <a:xfrm>
                                <a:off x="116" y="54"/>
                                <a:ext cx="2" cy="4"/>
                              </a:xfrm>
                              <a:custGeom>
                                <a:avLst/>
                                <a:gdLst>
                                  <a:gd name="T0" fmla="*/ 19 w 23"/>
                                  <a:gd name="T1" fmla="*/ 0 h 41"/>
                                  <a:gd name="T2" fmla="*/ 15 w 23"/>
                                  <a:gd name="T3" fmla="*/ 9 h 41"/>
                                  <a:gd name="T4" fmla="*/ 16 w 23"/>
                                  <a:gd name="T5" fmla="*/ 15 h 41"/>
                                  <a:gd name="T6" fmla="*/ 23 w 23"/>
                                  <a:gd name="T7" fmla="*/ 33 h 41"/>
                                  <a:gd name="T8" fmla="*/ 22 w 23"/>
                                  <a:gd name="T9" fmla="*/ 39 h 41"/>
                                  <a:gd name="T10" fmla="*/ 18 w 23"/>
                                  <a:gd name="T11" fmla="*/ 41 h 41"/>
                                  <a:gd name="T12" fmla="*/ 12 w 23"/>
                                  <a:gd name="T13" fmla="*/ 37 h 41"/>
                                  <a:gd name="T14" fmla="*/ 7 w 23"/>
                                  <a:gd name="T15" fmla="*/ 22 h 41"/>
                                  <a:gd name="T16" fmla="*/ 0 w 23"/>
                                  <a:gd name="T17" fmla="*/ 2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41">
                                    <a:moveTo>
                                      <a:pt x="19" y="0"/>
                                    </a:moveTo>
                                    <a:lnTo>
                                      <a:pt x="15" y="9"/>
                                    </a:lnTo>
                                    <a:lnTo>
                                      <a:pt x="16" y="15"/>
                                    </a:lnTo>
                                    <a:lnTo>
                                      <a:pt x="23" y="33"/>
                                    </a:lnTo>
                                    <a:lnTo>
                                      <a:pt x="22" y="39"/>
                                    </a:lnTo>
                                    <a:lnTo>
                                      <a:pt x="18" y="41"/>
                                    </a:lnTo>
                                    <a:lnTo>
                                      <a:pt x="12" y="37"/>
                                    </a:lnTo>
                                    <a:lnTo>
                                      <a:pt x="7" y="2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 name="Freeform 422"/>
                            <wps:cNvSpPr>
                              <a:spLocks/>
                            </wps:cNvSpPr>
                            <wps:spPr bwMode="auto">
                              <a:xfrm>
                                <a:off x="107" y="26"/>
                                <a:ext cx="2" cy="22"/>
                              </a:xfrm>
                              <a:custGeom>
                                <a:avLst/>
                                <a:gdLst>
                                  <a:gd name="T0" fmla="*/ 11 w 20"/>
                                  <a:gd name="T1" fmla="*/ 196 h 196"/>
                                  <a:gd name="T2" fmla="*/ 5 w 20"/>
                                  <a:gd name="T3" fmla="*/ 177 h 196"/>
                                  <a:gd name="T4" fmla="*/ 0 w 20"/>
                                  <a:gd name="T5" fmla="*/ 150 h 196"/>
                                  <a:gd name="T6" fmla="*/ 1 w 20"/>
                                  <a:gd name="T7" fmla="*/ 116 h 196"/>
                                  <a:gd name="T8" fmla="*/ 6 w 20"/>
                                  <a:gd name="T9" fmla="*/ 78 h 196"/>
                                  <a:gd name="T10" fmla="*/ 7 w 20"/>
                                  <a:gd name="T11" fmla="*/ 43 h 196"/>
                                  <a:gd name="T12" fmla="*/ 10 w 20"/>
                                  <a:gd name="T13" fmla="*/ 23 h 196"/>
                                  <a:gd name="T14" fmla="*/ 12 w 20"/>
                                  <a:gd name="T15" fmla="*/ 16 h 196"/>
                                  <a:gd name="T16" fmla="*/ 20 w 20"/>
                                  <a:gd name="T17" fmla="*/ 0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 h="196">
                                    <a:moveTo>
                                      <a:pt x="11" y="196"/>
                                    </a:moveTo>
                                    <a:lnTo>
                                      <a:pt x="5" y="177"/>
                                    </a:lnTo>
                                    <a:lnTo>
                                      <a:pt x="0" y="150"/>
                                    </a:lnTo>
                                    <a:lnTo>
                                      <a:pt x="1" y="116"/>
                                    </a:lnTo>
                                    <a:lnTo>
                                      <a:pt x="6" y="78"/>
                                    </a:lnTo>
                                    <a:lnTo>
                                      <a:pt x="7" y="43"/>
                                    </a:lnTo>
                                    <a:lnTo>
                                      <a:pt x="10" y="23"/>
                                    </a:lnTo>
                                    <a:lnTo>
                                      <a:pt x="12" y="16"/>
                                    </a:lnTo>
                                    <a:lnTo>
                                      <a:pt x="2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 name="Freeform 423"/>
                            <wps:cNvSpPr>
                              <a:spLocks/>
                            </wps:cNvSpPr>
                            <wps:spPr bwMode="auto">
                              <a:xfrm>
                                <a:off x="109" y="43"/>
                                <a:ext cx="1" cy="6"/>
                              </a:xfrm>
                              <a:custGeom>
                                <a:avLst/>
                                <a:gdLst>
                                  <a:gd name="T0" fmla="*/ 9 w 9"/>
                                  <a:gd name="T1" fmla="*/ 54 h 54"/>
                                  <a:gd name="T2" fmla="*/ 1 w 9"/>
                                  <a:gd name="T3" fmla="*/ 27 h 54"/>
                                  <a:gd name="T4" fmla="*/ 0 w 9"/>
                                  <a:gd name="T5" fmla="*/ 0 h 54"/>
                                </a:gdLst>
                                <a:ahLst/>
                                <a:cxnLst>
                                  <a:cxn ang="0">
                                    <a:pos x="T0" y="T1"/>
                                  </a:cxn>
                                  <a:cxn ang="0">
                                    <a:pos x="T2" y="T3"/>
                                  </a:cxn>
                                  <a:cxn ang="0">
                                    <a:pos x="T4" y="T5"/>
                                  </a:cxn>
                                </a:cxnLst>
                                <a:rect l="0" t="0" r="r" b="b"/>
                                <a:pathLst>
                                  <a:path w="9" h="54">
                                    <a:moveTo>
                                      <a:pt x="9" y="54"/>
                                    </a:moveTo>
                                    <a:lnTo>
                                      <a:pt x="1" y="27"/>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 name="Freeform 424"/>
                            <wps:cNvSpPr>
                              <a:spLocks/>
                            </wps:cNvSpPr>
                            <wps:spPr bwMode="auto">
                              <a:xfrm>
                                <a:off x="120" y="27"/>
                                <a:ext cx="5" cy="15"/>
                              </a:xfrm>
                              <a:custGeom>
                                <a:avLst/>
                                <a:gdLst>
                                  <a:gd name="T0" fmla="*/ 0 w 51"/>
                                  <a:gd name="T1" fmla="*/ 136 h 136"/>
                                  <a:gd name="T2" fmla="*/ 15 w 51"/>
                                  <a:gd name="T3" fmla="*/ 126 h 136"/>
                                  <a:gd name="T4" fmla="*/ 26 w 51"/>
                                  <a:gd name="T5" fmla="*/ 113 h 136"/>
                                  <a:gd name="T6" fmla="*/ 43 w 51"/>
                                  <a:gd name="T7" fmla="*/ 82 h 136"/>
                                  <a:gd name="T8" fmla="*/ 51 w 51"/>
                                  <a:gd name="T9" fmla="*/ 43 h 136"/>
                                  <a:gd name="T10" fmla="*/ 48 w 51"/>
                                  <a:gd name="T11" fmla="*/ 0 h 136"/>
                                </a:gdLst>
                                <a:ahLst/>
                                <a:cxnLst>
                                  <a:cxn ang="0">
                                    <a:pos x="T0" y="T1"/>
                                  </a:cxn>
                                  <a:cxn ang="0">
                                    <a:pos x="T2" y="T3"/>
                                  </a:cxn>
                                  <a:cxn ang="0">
                                    <a:pos x="T4" y="T5"/>
                                  </a:cxn>
                                  <a:cxn ang="0">
                                    <a:pos x="T6" y="T7"/>
                                  </a:cxn>
                                  <a:cxn ang="0">
                                    <a:pos x="T8" y="T9"/>
                                  </a:cxn>
                                  <a:cxn ang="0">
                                    <a:pos x="T10" y="T11"/>
                                  </a:cxn>
                                </a:cxnLst>
                                <a:rect l="0" t="0" r="r" b="b"/>
                                <a:pathLst>
                                  <a:path w="51" h="136">
                                    <a:moveTo>
                                      <a:pt x="0" y="136"/>
                                    </a:moveTo>
                                    <a:lnTo>
                                      <a:pt x="15" y="126"/>
                                    </a:lnTo>
                                    <a:lnTo>
                                      <a:pt x="26" y="113"/>
                                    </a:lnTo>
                                    <a:lnTo>
                                      <a:pt x="43" y="82"/>
                                    </a:lnTo>
                                    <a:lnTo>
                                      <a:pt x="51" y="43"/>
                                    </a:lnTo>
                                    <a:lnTo>
                                      <a:pt x="4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 name="Freeform 425"/>
                            <wps:cNvSpPr>
                              <a:spLocks/>
                            </wps:cNvSpPr>
                            <wps:spPr bwMode="auto">
                              <a:xfrm>
                                <a:off x="129" y="14"/>
                                <a:ext cx="15" cy="24"/>
                              </a:xfrm>
                              <a:custGeom>
                                <a:avLst/>
                                <a:gdLst>
                                  <a:gd name="T0" fmla="*/ 0 w 134"/>
                                  <a:gd name="T1" fmla="*/ 217 h 217"/>
                                  <a:gd name="T2" fmla="*/ 7 w 134"/>
                                  <a:gd name="T3" fmla="*/ 171 h 217"/>
                                  <a:gd name="T4" fmla="*/ 5 w 134"/>
                                  <a:gd name="T5" fmla="*/ 125 h 217"/>
                                  <a:gd name="T6" fmla="*/ 5 w 134"/>
                                  <a:gd name="T7" fmla="*/ 80 h 217"/>
                                  <a:gd name="T8" fmla="*/ 8 w 134"/>
                                  <a:gd name="T9" fmla="*/ 58 h 217"/>
                                  <a:gd name="T10" fmla="*/ 17 w 134"/>
                                  <a:gd name="T11" fmla="*/ 36 h 217"/>
                                  <a:gd name="T12" fmla="*/ 29 w 134"/>
                                  <a:gd name="T13" fmla="*/ 21 h 217"/>
                                  <a:gd name="T14" fmla="*/ 42 w 134"/>
                                  <a:gd name="T15" fmla="*/ 10 h 217"/>
                                  <a:gd name="T16" fmla="*/ 58 w 134"/>
                                  <a:gd name="T17" fmla="*/ 3 h 217"/>
                                  <a:gd name="T18" fmla="*/ 74 w 134"/>
                                  <a:gd name="T19" fmla="*/ 0 h 217"/>
                                  <a:gd name="T20" fmla="*/ 91 w 134"/>
                                  <a:gd name="T21" fmla="*/ 1 h 217"/>
                                  <a:gd name="T22" fmla="*/ 108 w 134"/>
                                  <a:gd name="T23" fmla="*/ 6 h 217"/>
                                  <a:gd name="T24" fmla="*/ 121 w 134"/>
                                  <a:gd name="T25" fmla="*/ 15 h 217"/>
                                  <a:gd name="T26" fmla="*/ 134 w 134"/>
                                  <a:gd name="T27" fmla="*/ 28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4" h="217">
                                    <a:moveTo>
                                      <a:pt x="0" y="217"/>
                                    </a:moveTo>
                                    <a:lnTo>
                                      <a:pt x="7" y="171"/>
                                    </a:lnTo>
                                    <a:lnTo>
                                      <a:pt x="5" y="125"/>
                                    </a:lnTo>
                                    <a:lnTo>
                                      <a:pt x="5" y="80"/>
                                    </a:lnTo>
                                    <a:lnTo>
                                      <a:pt x="8" y="58"/>
                                    </a:lnTo>
                                    <a:lnTo>
                                      <a:pt x="17" y="36"/>
                                    </a:lnTo>
                                    <a:lnTo>
                                      <a:pt x="29" y="21"/>
                                    </a:lnTo>
                                    <a:lnTo>
                                      <a:pt x="42" y="10"/>
                                    </a:lnTo>
                                    <a:lnTo>
                                      <a:pt x="58" y="3"/>
                                    </a:lnTo>
                                    <a:lnTo>
                                      <a:pt x="74" y="0"/>
                                    </a:lnTo>
                                    <a:lnTo>
                                      <a:pt x="91" y="1"/>
                                    </a:lnTo>
                                    <a:lnTo>
                                      <a:pt x="108" y="6"/>
                                    </a:lnTo>
                                    <a:lnTo>
                                      <a:pt x="121" y="15"/>
                                    </a:lnTo>
                                    <a:lnTo>
                                      <a:pt x="134" y="2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 name="Freeform 426"/>
                            <wps:cNvSpPr>
                              <a:spLocks/>
                            </wps:cNvSpPr>
                            <wps:spPr bwMode="auto">
                              <a:xfrm>
                                <a:off x="118" y="9"/>
                                <a:ext cx="13" cy="5"/>
                              </a:xfrm>
                              <a:custGeom>
                                <a:avLst/>
                                <a:gdLst>
                                  <a:gd name="T0" fmla="*/ 0 w 116"/>
                                  <a:gd name="T1" fmla="*/ 49 h 49"/>
                                  <a:gd name="T2" fmla="*/ 9 w 116"/>
                                  <a:gd name="T3" fmla="*/ 35 h 49"/>
                                  <a:gd name="T4" fmla="*/ 19 w 116"/>
                                  <a:gd name="T5" fmla="*/ 23 h 49"/>
                                  <a:gd name="T6" fmla="*/ 33 w 116"/>
                                  <a:gd name="T7" fmla="*/ 14 h 49"/>
                                  <a:gd name="T8" fmla="*/ 48 w 116"/>
                                  <a:gd name="T9" fmla="*/ 6 h 49"/>
                                  <a:gd name="T10" fmla="*/ 82 w 116"/>
                                  <a:gd name="T11" fmla="*/ 0 h 49"/>
                                  <a:gd name="T12" fmla="*/ 99 w 116"/>
                                  <a:gd name="T13" fmla="*/ 2 h 49"/>
                                  <a:gd name="T14" fmla="*/ 116 w 116"/>
                                  <a:gd name="T15" fmla="*/ 7 h 4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6" h="49">
                                    <a:moveTo>
                                      <a:pt x="0" y="49"/>
                                    </a:moveTo>
                                    <a:lnTo>
                                      <a:pt x="9" y="35"/>
                                    </a:lnTo>
                                    <a:lnTo>
                                      <a:pt x="19" y="23"/>
                                    </a:lnTo>
                                    <a:lnTo>
                                      <a:pt x="33" y="14"/>
                                    </a:lnTo>
                                    <a:lnTo>
                                      <a:pt x="48" y="6"/>
                                    </a:lnTo>
                                    <a:lnTo>
                                      <a:pt x="82" y="0"/>
                                    </a:lnTo>
                                    <a:lnTo>
                                      <a:pt x="99" y="2"/>
                                    </a:lnTo>
                                    <a:lnTo>
                                      <a:pt x="116" y="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 name="Freeform 427"/>
                            <wps:cNvSpPr>
                              <a:spLocks/>
                            </wps:cNvSpPr>
                            <wps:spPr bwMode="auto">
                              <a:xfrm>
                                <a:off x="128" y="9"/>
                                <a:ext cx="17" cy="4"/>
                              </a:xfrm>
                              <a:custGeom>
                                <a:avLst/>
                                <a:gdLst>
                                  <a:gd name="T0" fmla="*/ 0 w 154"/>
                                  <a:gd name="T1" fmla="*/ 23 h 35"/>
                                  <a:gd name="T2" fmla="*/ 15 w 154"/>
                                  <a:gd name="T3" fmla="*/ 12 h 35"/>
                                  <a:gd name="T4" fmla="*/ 34 w 154"/>
                                  <a:gd name="T5" fmla="*/ 4 h 35"/>
                                  <a:gd name="T6" fmla="*/ 57 w 154"/>
                                  <a:gd name="T7" fmla="*/ 0 h 35"/>
                                  <a:gd name="T8" fmla="*/ 82 w 154"/>
                                  <a:gd name="T9" fmla="*/ 0 h 35"/>
                                  <a:gd name="T10" fmla="*/ 105 w 154"/>
                                  <a:gd name="T11" fmla="*/ 3 h 35"/>
                                  <a:gd name="T12" fmla="*/ 127 w 154"/>
                                  <a:gd name="T13" fmla="*/ 11 h 35"/>
                                  <a:gd name="T14" fmla="*/ 144 w 154"/>
                                  <a:gd name="T15" fmla="*/ 21 h 35"/>
                                  <a:gd name="T16" fmla="*/ 154 w 154"/>
                                  <a:gd name="T17"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 h="35">
                                    <a:moveTo>
                                      <a:pt x="0" y="23"/>
                                    </a:moveTo>
                                    <a:lnTo>
                                      <a:pt x="15" y="12"/>
                                    </a:lnTo>
                                    <a:lnTo>
                                      <a:pt x="34" y="4"/>
                                    </a:lnTo>
                                    <a:lnTo>
                                      <a:pt x="57" y="0"/>
                                    </a:lnTo>
                                    <a:lnTo>
                                      <a:pt x="82" y="0"/>
                                    </a:lnTo>
                                    <a:lnTo>
                                      <a:pt x="105" y="3"/>
                                    </a:lnTo>
                                    <a:lnTo>
                                      <a:pt x="127" y="11"/>
                                    </a:lnTo>
                                    <a:lnTo>
                                      <a:pt x="144" y="21"/>
                                    </a:lnTo>
                                    <a:lnTo>
                                      <a:pt x="154" y="3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 name="Freeform 428"/>
                            <wps:cNvSpPr>
                              <a:spLocks/>
                            </wps:cNvSpPr>
                            <wps:spPr bwMode="auto">
                              <a:xfrm>
                                <a:off x="121" y="20"/>
                                <a:ext cx="42" cy="26"/>
                              </a:xfrm>
                              <a:custGeom>
                                <a:avLst/>
                                <a:gdLst>
                                  <a:gd name="T0" fmla="*/ 0 w 385"/>
                                  <a:gd name="T1" fmla="*/ 235 h 236"/>
                                  <a:gd name="T2" fmla="*/ 21 w 385"/>
                                  <a:gd name="T3" fmla="*/ 236 h 236"/>
                                  <a:gd name="T4" fmla="*/ 39 w 385"/>
                                  <a:gd name="T5" fmla="*/ 232 h 236"/>
                                  <a:gd name="T6" fmla="*/ 56 w 385"/>
                                  <a:gd name="T7" fmla="*/ 223 h 236"/>
                                  <a:gd name="T8" fmla="*/ 69 w 385"/>
                                  <a:gd name="T9" fmla="*/ 209 h 236"/>
                                  <a:gd name="T10" fmla="*/ 81 w 385"/>
                                  <a:gd name="T11" fmla="*/ 192 h 236"/>
                                  <a:gd name="T12" fmla="*/ 90 w 385"/>
                                  <a:gd name="T13" fmla="*/ 170 h 236"/>
                                  <a:gd name="T14" fmla="*/ 96 w 385"/>
                                  <a:gd name="T15" fmla="*/ 144 h 236"/>
                                  <a:gd name="T16" fmla="*/ 100 w 385"/>
                                  <a:gd name="T17" fmla="*/ 114 h 236"/>
                                  <a:gd name="T18" fmla="*/ 103 w 385"/>
                                  <a:gd name="T19" fmla="*/ 81 h 236"/>
                                  <a:gd name="T20" fmla="*/ 110 w 385"/>
                                  <a:gd name="T21" fmla="*/ 55 h 236"/>
                                  <a:gd name="T22" fmla="*/ 119 w 385"/>
                                  <a:gd name="T23" fmla="*/ 36 h 236"/>
                                  <a:gd name="T24" fmla="*/ 133 w 385"/>
                                  <a:gd name="T25" fmla="*/ 22 h 236"/>
                                  <a:gd name="T26" fmla="*/ 151 w 385"/>
                                  <a:gd name="T27" fmla="*/ 14 h 236"/>
                                  <a:gd name="T28" fmla="*/ 176 w 385"/>
                                  <a:gd name="T29" fmla="*/ 11 h 236"/>
                                  <a:gd name="T30" fmla="*/ 209 w 385"/>
                                  <a:gd name="T31" fmla="*/ 12 h 236"/>
                                  <a:gd name="T32" fmla="*/ 249 w 385"/>
                                  <a:gd name="T33" fmla="*/ 18 h 236"/>
                                  <a:gd name="T34" fmla="*/ 267 w 385"/>
                                  <a:gd name="T35" fmla="*/ 9 h 236"/>
                                  <a:gd name="T36" fmla="*/ 286 w 385"/>
                                  <a:gd name="T37" fmla="*/ 3 h 236"/>
                                  <a:gd name="T38" fmla="*/ 323 w 385"/>
                                  <a:gd name="T39" fmla="*/ 0 h 236"/>
                                  <a:gd name="T40" fmla="*/ 359 w 385"/>
                                  <a:gd name="T41" fmla="*/ 8 h 236"/>
                                  <a:gd name="T42" fmla="*/ 373 w 385"/>
                                  <a:gd name="T43" fmla="*/ 16 h 236"/>
                                  <a:gd name="T44" fmla="*/ 385 w 385"/>
                                  <a:gd name="T45" fmla="*/ 29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5" h="236">
                                    <a:moveTo>
                                      <a:pt x="0" y="235"/>
                                    </a:moveTo>
                                    <a:lnTo>
                                      <a:pt x="21" y="236"/>
                                    </a:lnTo>
                                    <a:lnTo>
                                      <a:pt x="39" y="232"/>
                                    </a:lnTo>
                                    <a:lnTo>
                                      <a:pt x="56" y="223"/>
                                    </a:lnTo>
                                    <a:lnTo>
                                      <a:pt x="69" y="209"/>
                                    </a:lnTo>
                                    <a:lnTo>
                                      <a:pt x="81" y="192"/>
                                    </a:lnTo>
                                    <a:lnTo>
                                      <a:pt x="90" y="170"/>
                                    </a:lnTo>
                                    <a:lnTo>
                                      <a:pt x="96" y="144"/>
                                    </a:lnTo>
                                    <a:lnTo>
                                      <a:pt x="100" y="114"/>
                                    </a:lnTo>
                                    <a:lnTo>
                                      <a:pt x="103" y="81"/>
                                    </a:lnTo>
                                    <a:lnTo>
                                      <a:pt x="110" y="55"/>
                                    </a:lnTo>
                                    <a:lnTo>
                                      <a:pt x="119" y="36"/>
                                    </a:lnTo>
                                    <a:lnTo>
                                      <a:pt x="133" y="22"/>
                                    </a:lnTo>
                                    <a:lnTo>
                                      <a:pt x="151" y="14"/>
                                    </a:lnTo>
                                    <a:lnTo>
                                      <a:pt x="176" y="11"/>
                                    </a:lnTo>
                                    <a:lnTo>
                                      <a:pt x="209" y="12"/>
                                    </a:lnTo>
                                    <a:lnTo>
                                      <a:pt x="249" y="18"/>
                                    </a:lnTo>
                                    <a:lnTo>
                                      <a:pt x="267" y="9"/>
                                    </a:lnTo>
                                    <a:lnTo>
                                      <a:pt x="286" y="3"/>
                                    </a:lnTo>
                                    <a:lnTo>
                                      <a:pt x="323" y="0"/>
                                    </a:lnTo>
                                    <a:lnTo>
                                      <a:pt x="359" y="8"/>
                                    </a:lnTo>
                                    <a:lnTo>
                                      <a:pt x="373" y="16"/>
                                    </a:lnTo>
                                    <a:lnTo>
                                      <a:pt x="385" y="2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9" name="Freeform 429"/>
                            <wps:cNvSpPr>
                              <a:spLocks/>
                            </wps:cNvSpPr>
                            <wps:spPr bwMode="auto">
                              <a:xfrm>
                                <a:off x="150" y="10"/>
                                <a:ext cx="4" cy="11"/>
                              </a:xfrm>
                              <a:custGeom>
                                <a:avLst/>
                                <a:gdLst>
                                  <a:gd name="T0" fmla="*/ 0 w 36"/>
                                  <a:gd name="T1" fmla="*/ 97 h 97"/>
                                  <a:gd name="T2" fmla="*/ 1 w 36"/>
                                  <a:gd name="T3" fmla="*/ 69 h 97"/>
                                  <a:gd name="T4" fmla="*/ 7 w 36"/>
                                  <a:gd name="T5" fmla="*/ 43 h 97"/>
                                  <a:gd name="T6" fmla="*/ 19 w 36"/>
                                  <a:gd name="T7" fmla="*/ 18 h 97"/>
                                  <a:gd name="T8" fmla="*/ 36 w 36"/>
                                  <a:gd name="T9" fmla="*/ 0 h 97"/>
                                </a:gdLst>
                                <a:ahLst/>
                                <a:cxnLst>
                                  <a:cxn ang="0">
                                    <a:pos x="T0" y="T1"/>
                                  </a:cxn>
                                  <a:cxn ang="0">
                                    <a:pos x="T2" y="T3"/>
                                  </a:cxn>
                                  <a:cxn ang="0">
                                    <a:pos x="T4" y="T5"/>
                                  </a:cxn>
                                  <a:cxn ang="0">
                                    <a:pos x="T6" y="T7"/>
                                  </a:cxn>
                                  <a:cxn ang="0">
                                    <a:pos x="T8" y="T9"/>
                                  </a:cxn>
                                </a:cxnLst>
                                <a:rect l="0" t="0" r="r" b="b"/>
                                <a:pathLst>
                                  <a:path w="36" h="97">
                                    <a:moveTo>
                                      <a:pt x="0" y="97"/>
                                    </a:moveTo>
                                    <a:lnTo>
                                      <a:pt x="1" y="69"/>
                                    </a:lnTo>
                                    <a:lnTo>
                                      <a:pt x="7" y="43"/>
                                    </a:lnTo>
                                    <a:lnTo>
                                      <a:pt x="19" y="18"/>
                                    </a:lnTo>
                                    <a:lnTo>
                                      <a:pt x="3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 name="Freeform 430"/>
                            <wps:cNvSpPr>
                              <a:spLocks/>
                            </wps:cNvSpPr>
                            <wps:spPr bwMode="auto">
                              <a:xfrm>
                                <a:off x="156" y="16"/>
                                <a:ext cx="7" cy="4"/>
                              </a:xfrm>
                              <a:custGeom>
                                <a:avLst/>
                                <a:gdLst>
                                  <a:gd name="T0" fmla="*/ 0 w 61"/>
                                  <a:gd name="T1" fmla="*/ 2 h 39"/>
                                  <a:gd name="T2" fmla="*/ 18 w 61"/>
                                  <a:gd name="T3" fmla="*/ 0 h 39"/>
                                  <a:gd name="T4" fmla="*/ 35 w 61"/>
                                  <a:gd name="T5" fmla="*/ 5 h 39"/>
                                  <a:gd name="T6" fmla="*/ 51 w 61"/>
                                  <a:gd name="T7" fmla="*/ 18 h 39"/>
                                  <a:gd name="T8" fmla="*/ 61 w 61"/>
                                  <a:gd name="T9" fmla="*/ 39 h 39"/>
                                </a:gdLst>
                                <a:ahLst/>
                                <a:cxnLst>
                                  <a:cxn ang="0">
                                    <a:pos x="T0" y="T1"/>
                                  </a:cxn>
                                  <a:cxn ang="0">
                                    <a:pos x="T2" y="T3"/>
                                  </a:cxn>
                                  <a:cxn ang="0">
                                    <a:pos x="T4" y="T5"/>
                                  </a:cxn>
                                  <a:cxn ang="0">
                                    <a:pos x="T6" y="T7"/>
                                  </a:cxn>
                                  <a:cxn ang="0">
                                    <a:pos x="T8" y="T9"/>
                                  </a:cxn>
                                </a:cxnLst>
                                <a:rect l="0" t="0" r="r" b="b"/>
                                <a:pathLst>
                                  <a:path w="61" h="39">
                                    <a:moveTo>
                                      <a:pt x="0" y="2"/>
                                    </a:moveTo>
                                    <a:lnTo>
                                      <a:pt x="18" y="0"/>
                                    </a:lnTo>
                                    <a:lnTo>
                                      <a:pt x="35" y="5"/>
                                    </a:lnTo>
                                    <a:lnTo>
                                      <a:pt x="51" y="18"/>
                                    </a:lnTo>
                                    <a:lnTo>
                                      <a:pt x="61" y="3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 name="Freeform 431"/>
                            <wps:cNvSpPr>
                              <a:spLocks/>
                            </wps:cNvSpPr>
                            <wps:spPr bwMode="auto">
                              <a:xfrm>
                                <a:off x="156" y="10"/>
                                <a:ext cx="13" cy="21"/>
                              </a:xfrm>
                              <a:custGeom>
                                <a:avLst/>
                                <a:gdLst>
                                  <a:gd name="T0" fmla="*/ 0 w 116"/>
                                  <a:gd name="T1" fmla="*/ 0 h 190"/>
                                  <a:gd name="T2" fmla="*/ 16 w 116"/>
                                  <a:gd name="T3" fmla="*/ 2 h 190"/>
                                  <a:gd name="T4" fmla="*/ 28 w 116"/>
                                  <a:gd name="T5" fmla="*/ 6 h 190"/>
                                  <a:gd name="T6" fmla="*/ 37 w 116"/>
                                  <a:gd name="T7" fmla="*/ 13 h 190"/>
                                  <a:gd name="T8" fmla="*/ 46 w 116"/>
                                  <a:gd name="T9" fmla="*/ 23 h 190"/>
                                  <a:gd name="T10" fmla="*/ 55 w 116"/>
                                  <a:gd name="T11" fmla="*/ 49 h 190"/>
                                  <a:gd name="T12" fmla="*/ 61 w 116"/>
                                  <a:gd name="T13" fmla="*/ 81 h 190"/>
                                  <a:gd name="T14" fmla="*/ 71 w 116"/>
                                  <a:gd name="T15" fmla="*/ 145 h 190"/>
                                  <a:gd name="T16" fmla="*/ 82 w 116"/>
                                  <a:gd name="T17" fmla="*/ 172 h 190"/>
                                  <a:gd name="T18" fmla="*/ 86 w 116"/>
                                  <a:gd name="T19" fmla="*/ 180 h 190"/>
                                  <a:gd name="T20" fmla="*/ 100 w 116"/>
                                  <a:gd name="T21" fmla="*/ 190 h 190"/>
                                  <a:gd name="T22" fmla="*/ 103 w 116"/>
                                  <a:gd name="T23" fmla="*/ 165 h 190"/>
                                  <a:gd name="T24" fmla="*/ 116 w 116"/>
                                  <a:gd name="T25" fmla="*/ 145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 h="190">
                                    <a:moveTo>
                                      <a:pt x="0" y="0"/>
                                    </a:moveTo>
                                    <a:lnTo>
                                      <a:pt x="16" y="2"/>
                                    </a:lnTo>
                                    <a:lnTo>
                                      <a:pt x="28" y="6"/>
                                    </a:lnTo>
                                    <a:lnTo>
                                      <a:pt x="37" y="13"/>
                                    </a:lnTo>
                                    <a:lnTo>
                                      <a:pt x="46" y="23"/>
                                    </a:lnTo>
                                    <a:lnTo>
                                      <a:pt x="55" y="49"/>
                                    </a:lnTo>
                                    <a:lnTo>
                                      <a:pt x="61" y="81"/>
                                    </a:lnTo>
                                    <a:lnTo>
                                      <a:pt x="71" y="145"/>
                                    </a:lnTo>
                                    <a:lnTo>
                                      <a:pt x="82" y="172"/>
                                    </a:lnTo>
                                    <a:lnTo>
                                      <a:pt x="86" y="180"/>
                                    </a:lnTo>
                                    <a:lnTo>
                                      <a:pt x="100" y="190"/>
                                    </a:lnTo>
                                    <a:lnTo>
                                      <a:pt x="103" y="165"/>
                                    </a:lnTo>
                                    <a:lnTo>
                                      <a:pt x="116" y="1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 name="Freeform 432"/>
                            <wps:cNvSpPr>
                              <a:spLocks/>
                            </wps:cNvSpPr>
                            <wps:spPr bwMode="auto">
                              <a:xfrm>
                                <a:off x="162" y="8"/>
                                <a:ext cx="10" cy="32"/>
                              </a:xfrm>
                              <a:custGeom>
                                <a:avLst/>
                                <a:gdLst>
                                  <a:gd name="T0" fmla="*/ 0 w 97"/>
                                  <a:gd name="T1" fmla="*/ 0 h 291"/>
                                  <a:gd name="T2" fmla="*/ 17 w 97"/>
                                  <a:gd name="T3" fmla="*/ 10 h 291"/>
                                  <a:gd name="T4" fmla="*/ 29 w 97"/>
                                  <a:gd name="T5" fmla="*/ 23 h 291"/>
                                  <a:gd name="T6" fmla="*/ 47 w 97"/>
                                  <a:gd name="T7" fmla="*/ 55 h 291"/>
                                  <a:gd name="T8" fmla="*/ 57 w 97"/>
                                  <a:gd name="T9" fmla="*/ 94 h 291"/>
                                  <a:gd name="T10" fmla="*/ 62 w 97"/>
                                  <a:gd name="T11" fmla="*/ 138 h 291"/>
                                  <a:gd name="T12" fmla="*/ 70 w 97"/>
                                  <a:gd name="T13" fmla="*/ 223 h 291"/>
                                  <a:gd name="T14" fmla="*/ 79 w 97"/>
                                  <a:gd name="T15" fmla="*/ 261 h 291"/>
                                  <a:gd name="T16" fmla="*/ 84 w 97"/>
                                  <a:gd name="T17" fmla="*/ 273 h 291"/>
                                  <a:gd name="T18" fmla="*/ 97 w 97"/>
                                  <a:gd name="T19" fmla="*/ 291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7" h="291">
                                    <a:moveTo>
                                      <a:pt x="0" y="0"/>
                                    </a:moveTo>
                                    <a:lnTo>
                                      <a:pt x="17" y="10"/>
                                    </a:lnTo>
                                    <a:lnTo>
                                      <a:pt x="29" y="23"/>
                                    </a:lnTo>
                                    <a:lnTo>
                                      <a:pt x="47" y="55"/>
                                    </a:lnTo>
                                    <a:lnTo>
                                      <a:pt x="57" y="94"/>
                                    </a:lnTo>
                                    <a:lnTo>
                                      <a:pt x="62" y="138"/>
                                    </a:lnTo>
                                    <a:lnTo>
                                      <a:pt x="70" y="223"/>
                                    </a:lnTo>
                                    <a:lnTo>
                                      <a:pt x="79" y="261"/>
                                    </a:lnTo>
                                    <a:lnTo>
                                      <a:pt x="84" y="273"/>
                                    </a:lnTo>
                                    <a:lnTo>
                                      <a:pt x="97" y="2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3" name="Freeform 433"/>
                            <wps:cNvSpPr>
                              <a:spLocks/>
                            </wps:cNvSpPr>
                            <wps:spPr bwMode="auto">
                              <a:xfrm>
                                <a:off x="164" y="6"/>
                                <a:ext cx="12" cy="37"/>
                              </a:xfrm>
                              <a:custGeom>
                                <a:avLst/>
                                <a:gdLst>
                                  <a:gd name="T0" fmla="*/ 108 w 108"/>
                                  <a:gd name="T1" fmla="*/ 325 h 325"/>
                                  <a:gd name="T2" fmla="*/ 96 w 108"/>
                                  <a:gd name="T3" fmla="*/ 309 h 325"/>
                                  <a:gd name="T4" fmla="*/ 86 w 108"/>
                                  <a:gd name="T5" fmla="*/ 289 h 325"/>
                                  <a:gd name="T6" fmla="*/ 75 w 108"/>
                                  <a:gd name="T7" fmla="*/ 245 h 325"/>
                                  <a:gd name="T8" fmla="*/ 69 w 108"/>
                                  <a:gd name="T9" fmla="*/ 197 h 325"/>
                                  <a:gd name="T10" fmla="*/ 66 w 108"/>
                                  <a:gd name="T11" fmla="*/ 147 h 325"/>
                                  <a:gd name="T12" fmla="*/ 61 w 108"/>
                                  <a:gd name="T13" fmla="*/ 98 h 325"/>
                                  <a:gd name="T14" fmla="*/ 52 w 108"/>
                                  <a:gd name="T15" fmla="*/ 55 h 325"/>
                                  <a:gd name="T16" fmla="*/ 43 w 108"/>
                                  <a:gd name="T17" fmla="*/ 37 h 325"/>
                                  <a:gd name="T18" fmla="*/ 32 w 108"/>
                                  <a:gd name="T19" fmla="*/ 21 h 325"/>
                                  <a:gd name="T20" fmla="*/ 17 w 108"/>
                                  <a:gd name="T21" fmla="*/ 9 h 325"/>
                                  <a:gd name="T22" fmla="*/ 0 w 108"/>
                                  <a:gd name="T23" fmla="*/ 0 h 3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8" h="325">
                                    <a:moveTo>
                                      <a:pt x="108" y="325"/>
                                    </a:moveTo>
                                    <a:lnTo>
                                      <a:pt x="96" y="309"/>
                                    </a:lnTo>
                                    <a:lnTo>
                                      <a:pt x="86" y="289"/>
                                    </a:lnTo>
                                    <a:lnTo>
                                      <a:pt x="75" y="245"/>
                                    </a:lnTo>
                                    <a:lnTo>
                                      <a:pt x="69" y="197"/>
                                    </a:lnTo>
                                    <a:lnTo>
                                      <a:pt x="66" y="147"/>
                                    </a:lnTo>
                                    <a:lnTo>
                                      <a:pt x="61" y="98"/>
                                    </a:lnTo>
                                    <a:lnTo>
                                      <a:pt x="52" y="55"/>
                                    </a:lnTo>
                                    <a:lnTo>
                                      <a:pt x="43" y="37"/>
                                    </a:lnTo>
                                    <a:lnTo>
                                      <a:pt x="32" y="21"/>
                                    </a:lnTo>
                                    <a:lnTo>
                                      <a:pt x="17" y="9"/>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4" name="Freeform 434"/>
                            <wps:cNvSpPr>
                              <a:spLocks/>
                            </wps:cNvSpPr>
                            <wps:spPr bwMode="auto">
                              <a:xfrm>
                                <a:off x="142" y="3"/>
                                <a:ext cx="7" cy="3"/>
                              </a:xfrm>
                              <a:custGeom>
                                <a:avLst/>
                                <a:gdLst>
                                  <a:gd name="T0" fmla="*/ 0 w 59"/>
                                  <a:gd name="T1" fmla="*/ 33 h 33"/>
                                  <a:gd name="T2" fmla="*/ 28 w 59"/>
                                  <a:gd name="T3" fmla="*/ 14 h 33"/>
                                  <a:gd name="T4" fmla="*/ 59 w 59"/>
                                  <a:gd name="T5" fmla="*/ 0 h 33"/>
                                </a:gdLst>
                                <a:ahLst/>
                                <a:cxnLst>
                                  <a:cxn ang="0">
                                    <a:pos x="T0" y="T1"/>
                                  </a:cxn>
                                  <a:cxn ang="0">
                                    <a:pos x="T2" y="T3"/>
                                  </a:cxn>
                                  <a:cxn ang="0">
                                    <a:pos x="T4" y="T5"/>
                                  </a:cxn>
                                </a:cxnLst>
                                <a:rect l="0" t="0" r="r" b="b"/>
                                <a:pathLst>
                                  <a:path w="59" h="33">
                                    <a:moveTo>
                                      <a:pt x="0" y="33"/>
                                    </a:moveTo>
                                    <a:lnTo>
                                      <a:pt x="28" y="14"/>
                                    </a:lnTo>
                                    <a:lnTo>
                                      <a:pt x="5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5" name="Freeform 435"/>
                            <wps:cNvSpPr>
                              <a:spLocks/>
                            </wps:cNvSpPr>
                            <wps:spPr bwMode="auto">
                              <a:xfrm>
                                <a:off x="142" y="77"/>
                                <a:ext cx="8" cy="4"/>
                              </a:xfrm>
                              <a:custGeom>
                                <a:avLst/>
                                <a:gdLst>
                                  <a:gd name="T0" fmla="*/ 72 w 72"/>
                                  <a:gd name="T1" fmla="*/ 32 h 32"/>
                                  <a:gd name="T2" fmla="*/ 33 w 72"/>
                                  <a:gd name="T3" fmla="*/ 21 h 32"/>
                                  <a:gd name="T4" fmla="*/ 0 w 72"/>
                                  <a:gd name="T5" fmla="*/ 0 h 32"/>
                                </a:gdLst>
                                <a:ahLst/>
                                <a:cxnLst>
                                  <a:cxn ang="0">
                                    <a:pos x="T0" y="T1"/>
                                  </a:cxn>
                                  <a:cxn ang="0">
                                    <a:pos x="T2" y="T3"/>
                                  </a:cxn>
                                  <a:cxn ang="0">
                                    <a:pos x="T4" y="T5"/>
                                  </a:cxn>
                                </a:cxnLst>
                                <a:rect l="0" t="0" r="r" b="b"/>
                                <a:pathLst>
                                  <a:path w="72" h="32">
                                    <a:moveTo>
                                      <a:pt x="72" y="32"/>
                                    </a:moveTo>
                                    <a:lnTo>
                                      <a:pt x="33" y="21"/>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6" name="Freeform 436"/>
                            <wps:cNvSpPr>
                              <a:spLocks/>
                            </wps:cNvSpPr>
                            <wps:spPr bwMode="auto">
                              <a:xfrm>
                                <a:off x="153" y="69"/>
                                <a:ext cx="5" cy="1"/>
                              </a:xfrm>
                              <a:custGeom>
                                <a:avLst/>
                                <a:gdLst>
                                  <a:gd name="T0" fmla="*/ 44 w 44"/>
                                  <a:gd name="T1" fmla="*/ 3 h 3"/>
                                  <a:gd name="T2" fmla="*/ 22 w 44"/>
                                  <a:gd name="T3" fmla="*/ 3 h 3"/>
                                  <a:gd name="T4" fmla="*/ 0 w 44"/>
                                  <a:gd name="T5" fmla="*/ 0 h 3"/>
                                </a:gdLst>
                                <a:ahLst/>
                                <a:cxnLst>
                                  <a:cxn ang="0">
                                    <a:pos x="T0" y="T1"/>
                                  </a:cxn>
                                  <a:cxn ang="0">
                                    <a:pos x="T2" y="T3"/>
                                  </a:cxn>
                                  <a:cxn ang="0">
                                    <a:pos x="T4" y="T5"/>
                                  </a:cxn>
                                </a:cxnLst>
                                <a:rect l="0" t="0" r="r" b="b"/>
                                <a:pathLst>
                                  <a:path w="44" h="3">
                                    <a:moveTo>
                                      <a:pt x="44" y="3"/>
                                    </a:moveTo>
                                    <a:lnTo>
                                      <a:pt x="22" y="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7" name="Line 219"/>
                            <wps:cNvCnPr/>
                            <wps:spPr bwMode="auto">
                              <a:xfrm flipV="1">
                                <a:off x="160" y="65"/>
                                <a:ext cx="1"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38" name="Freeform 438"/>
                            <wps:cNvSpPr>
                              <a:spLocks/>
                            </wps:cNvSpPr>
                            <wps:spPr bwMode="auto">
                              <a:xfrm>
                                <a:off x="143" y="63"/>
                                <a:ext cx="18" cy="4"/>
                              </a:xfrm>
                              <a:custGeom>
                                <a:avLst/>
                                <a:gdLst>
                                  <a:gd name="T0" fmla="*/ 160 w 160"/>
                                  <a:gd name="T1" fmla="*/ 32 h 36"/>
                                  <a:gd name="T2" fmla="*/ 139 w 160"/>
                                  <a:gd name="T3" fmla="*/ 36 h 36"/>
                                  <a:gd name="T4" fmla="*/ 117 w 160"/>
                                  <a:gd name="T5" fmla="*/ 34 h 36"/>
                                  <a:gd name="T6" fmla="*/ 91 w 160"/>
                                  <a:gd name="T7" fmla="*/ 26 h 36"/>
                                  <a:gd name="T8" fmla="*/ 61 w 160"/>
                                  <a:gd name="T9" fmla="*/ 14 h 36"/>
                                  <a:gd name="T10" fmla="*/ 45 w 160"/>
                                  <a:gd name="T11" fmla="*/ 10 h 36"/>
                                  <a:gd name="T12" fmla="*/ 30 w 160"/>
                                  <a:gd name="T13" fmla="*/ 9 h 36"/>
                                  <a:gd name="T14" fmla="*/ 16 w 160"/>
                                  <a:gd name="T15" fmla="*/ 7 h 36"/>
                                  <a:gd name="T16" fmla="*/ 0 w 160"/>
                                  <a:gd name="T1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0" h="36">
                                    <a:moveTo>
                                      <a:pt x="160" y="32"/>
                                    </a:moveTo>
                                    <a:lnTo>
                                      <a:pt x="139" y="36"/>
                                    </a:lnTo>
                                    <a:lnTo>
                                      <a:pt x="117" y="34"/>
                                    </a:lnTo>
                                    <a:lnTo>
                                      <a:pt x="91" y="26"/>
                                    </a:lnTo>
                                    <a:lnTo>
                                      <a:pt x="61" y="14"/>
                                    </a:lnTo>
                                    <a:lnTo>
                                      <a:pt x="45" y="10"/>
                                    </a:lnTo>
                                    <a:lnTo>
                                      <a:pt x="30" y="9"/>
                                    </a:lnTo>
                                    <a:lnTo>
                                      <a:pt x="16" y="7"/>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9" name="Freeform 439"/>
                            <wps:cNvSpPr>
                              <a:spLocks/>
                            </wps:cNvSpPr>
                            <wps:spPr bwMode="auto">
                              <a:xfrm>
                                <a:off x="142" y="61"/>
                                <a:ext cx="2" cy="4"/>
                              </a:xfrm>
                              <a:custGeom>
                                <a:avLst/>
                                <a:gdLst>
                                  <a:gd name="T0" fmla="*/ 0 w 21"/>
                                  <a:gd name="T1" fmla="*/ 35 h 35"/>
                                  <a:gd name="T2" fmla="*/ 0 w 21"/>
                                  <a:gd name="T3" fmla="*/ 28 h 35"/>
                                  <a:gd name="T4" fmla="*/ 3 w 21"/>
                                  <a:gd name="T5" fmla="*/ 20 h 35"/>
                                  <a:gd name="T6" fmla="*/ 21 w 21"/>
                                  <a:gd name="T7" fmla="*/ 0 h 35"/>
                                </a:gdLst>
                                <a:ahLst/>
                                <a:cxnLst>
                                  <a:cxn ang="0">
                                    <a:pos x="T0" y="T1"/>
                                  </a:cxn>
                                  <a:cxn ang="0">
                                    <a:pos x="T2" y="T3"/>
                                  </a:cxn>
                                  <a:cxn ang="0">
                                    <a:pos x="T4" y="T5"/>
                                  </a:cxn>
                                  <a:cxn ang="0">
                                    <a:pos x="T6" y="T7"/>
                                  </a:cxn>
                                </a:cxnLst>
                                <a:rect l="0" t="0" r="r" b="b"/>
                                <a:pathLst>
                                  <a:path w="21" h="35">
                                    <a:moveTo>
                                      <a:pt x="0" y="35"/>
                                    </a:moveTo>
                                    <a:lnTo>
                                      <a:pt x="0" y="28"/>
                                    </a:lnTo>
                                    <a:lnTo>
                                      <a:pt x="3" y="20"/>
                                    </a:lnTo>
                                    <a:lnTo>
                                      <a:pt x="2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0" name="Freeform 440"/>
                            <wps:cNvSpPr>
                              <a:spLocks/>
                            </wps:cNvSpPr>
                            <wps:spPr bwMode="auto">
                              <a:xfrm>
                                <a:off x="150" y="56"/>
                                <a:ext cx="2" cy="4"/>
                              </a:xfrm>
                              <a:custGeom>
                                <a:avLst/>
                                <a:gdLst>
                                  <a:gd name="T0" fmla="*/ 8 w 14"/>
                                  <a:gd name="T1" fmla="*/ 38 h 38"/>
                                  <a:gd name="T2" fmla="*/ 1 w 14"/>
                                  <a:gd name="T3" fmla="*/ 27 h 38"/>
                                  <a:gd name="T4" fmla="*/ 0 w 14"/>
                                  <a:gd name="T5" fmla="*/ 17 h 38"/>
                                  <a:gd name="T6" fmla="*/ 4 w 14"/>
                                  <a:gd name="T7" fmla="*/ 7 h 38"/>
                                  <a:gd name="T8" fmla="*/ 14 w 14"/>
                                  <a:gd name="T9" fmla="*/ 0 h 38"/>
                                </a:gdLst>
                                <a:ahLst/>
                                <a:cxnLst>
                                  <a:cxn ang="0">
                                    <a:pos x="T0" y="T1"/>
                                  </a:cxn>
                                  <a:cxn ang="0">
                                    <a:pos x="T2" y="T3"/>
                                  </a:cxn>
                                  <a:cxn ang="0">
                                    <a:pos x="T4" y="T5"/>
                                  </a:cxn>
                                  <a:cxn ang="0">
                                    <a:pos x="T6" y="T7"/>
                                  </a:cxn>
                                  <a:cxn ang="0">
                                    <a:pos x="T8" y="T9"/>
                                  </a:cxn>
                                </a:cxnLst>
                                <a:rect l="0" t="0" r="r" b="b"/>
                                <a:pathLst>
                                  <a:path w="14" h="38">
                                    <a:moveTo>
                                      <a:pt x="8" y="38"/>
                                    </a:moveTo>
                                    <a:lnTo>
                                      <a:pt x="1" y="27"/>
                                    </a:lnTo>
                                    <a:lnTo>
                                      <a:pt x="0" y="17"/>
                                    </a:lnTo>
                                    <a:lnTo>
                                      <a:pt x="4" y="7"/>
                                    </a:lnTo>
                                    <a:lnTo>
                                      <a:pt x="1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 name="Freeform 441"/>
                            <wps:cNvSpPr>
                              <a:spLocks/>
                            </wps:cNvSpPr>
                            <wps:spPr bwMode="auto">
                              <a:xfrm>
                                <a:off x="154" y="60"/>
                                <a:ext cx="2" cy="1"/>
                              </a:xfrm>
                              <a:custGeom>
                                <a:avLst/>
                                <a:gdLst>
                                  <a:gd name="T0" fmla="*/ 0 w 15"/>
                                  <a:gd name="T1" fmla="*/ 8 h 8"/>
                                  <a:gd name="T2" fmla="*/ 4 w 15"/>
                                  <a:gd name="T3" fmla="*/ 4 h 8"/>
                                  <a:gd name="T4" fmla="*/ 15 w 15"/>
                                  <a:gd name="T5" fmla="*/ 0 h 8"/>
                                </a:gdLst>
                                <a:ahLst/>
                                <a:cxnLst>
                                  <a:cxn ang="0">
                                    <a:pos x="T0" y="T1"/>
                                  </a:cxn>
                                  <a:cxn ang="0">
                                    <a:pos x="T2" y="T3"/>
                                  </a:cxn>
                                  <a:cxn ang="0">
                                    <a:pos x="T4" y="T5"/>
                                  </a:cxn>
                                </a:cxnLst>
                                <a:rect l="0" t="0" r="r" b="b"/>
                                <a:pathLst>
                                  <a:path w="15" h="8">
                                    <a:moveTo>
                                      <a:pt x="0" y="8"/>
                                    </a:moveTo>
                                    <a:lnTo>
                                      <a:pt x="4" y="4"/>
                                    </a:lnTo>
                                    <a:lnTo>
                                      <a:pt x="1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 name="Freeform 442"/>
                            <wps:cNvSpPr>
                              <a:spLocks/>
                            </wps:cNvSpPr>
                            <wps:spPr bwMode="auto">
                              <a:xfrm>
                                <a:off x="158" y="45"/>
                                <a:ext cx="10" cy="16"/>
                              </a:xfrm>
                              <a:custGeom>
                                <a:avLst/>
                                <a:gdLst>
                                  <a:gd name="T0" fmla="*/ 0 w 86"/>
                                  <a:gd name="T1" fmla="*/ 144 h 144"/>
                                  <a:gd name="T2" fmla="*/ 16 w 86"/>
                                  <a:gd name="T3" fmla="*/ 142 h 144"/>
                                  <a:gd name="T4" fmla="*/ 28 w 86"/>
                                  <a:gd name="T5" fmla="*/ 134 h 144"/>
                                  <a:gd name="T6" fmla="*/ 32 w 86"/>
                                  <a:gd name="T7" fmla="*/ 122 h 144"/>
                                  <a:gd name="T8" fmla="*/ 27 w 86"/>
                                  <a:gd name="T9" fmla="*/ 107 h 144"/>
                                  <a:gd name="T10" fmla="*/ 18 w 86"/>
                                  <a:gd name="T11" fmla="*/ 80 h 144"/>
                                  <a:gd name="T12" fmla="*/ 16 w 86"/>
                                  <a:gd name="T13" fmla="*/ 49 h 144"/>
                                  <a:gd name="T14" fmla="*/ 18 w 86"/>
                                  <a:gd name="T15" fmla="*/ 34 h 144"/>
                                  <a:gd name="T16" fmla="*/ 24 w 86"/>
                                  <a:gd name="T17" fmla="*/ 19 h 144"/>
                                  <a:gd name="T18" fmla="*/ 32 w 86"/>
                                  <a:gd name="T19" fmla="*/ 8 h 144"/>
                                  <a:gd name="T20" fmla="*/ 42 w 86"/>
                                  <a:gd name="T21" fmla="*/ 0 h 144"/>
                                  <a:gd name="T22" fmla="*/ 61 w 86"/>
                                  <a:gd name="T23" fmla="*/ 5 h 144"/>
                                  <a:gd name="T24" fmla="*/ 75 w 86"/>
                                  <a:gd name="T25" fmla="*/ 13 h 144"/>
                                  <a:gd name="T26" fmla="*/ 83 w 86"/>
                                  <a:gd name="T27" fmla="*/ 23 h 144"/>
                                  <a:gd name="T28" fmla="*/ 86 w 86"/>
                                  <a:gd name="T29" fmla="*/ 3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44">
                                    <a:moveTo>
                                      <a:pt x="0" y="144"/>
                                    </a:moveTo>
                                    <a:lnTo>
                                      <a:pt x="16" y="142"/>
                                    </a:lnTo>
                                    <a:lnTo>
                                      <a:pt x="28" y="134"/>
                                    </a:lnTo>
                                    <a:lnTo>
                                      <a:pt x="32" y="122"/>
                                    </a:lnTo>
                                    <a:lnTo>
                                      <a:pt x="27" y="107"/>
                                    </a:lnTo>
                                    <a:lnTo>
                                      <a:pt x="18" y="80"/>
                                    </a:lnTo>
                                    <a:lnTo>
                                      <a:pt x="16" y="49"/>
                                    </a:lnTo>
                                    <a:lnTo>
                                      <a:pt x="18" y="34"/>
                                    </a:lnTo>
                                    <a:lnTo>
                                      <a:pt x="24" y="19"/>
                                    </a:lnTo>
                                    <a:lnTo>
                                      <a:pt x="32" y="8"/>
                                    </a:lnTo>
                                    <a:lnTo>
                                      <a:pt x="42" y="0"/>
                                    </a:lnTo>
                                    <a:lnTo>
                                      <a:pt x="61" y="5"/>
                                    </a:lnTo>
                                    <a:lnTo>
                                      <a:pt x="75" y="13"/>
                                    </a:lnTo>
                                    <a:lnTo>
                                      <a:pt x="83" y="23"/>
                                    </a:lnTo>
                                    <a:lnTo>
                                      <a:pt x="86" y="3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 name="Freeform 443"/>
                            <wps:cNvSpPr>
                              <a:spLocks/>
                            </wps:cNvSpPr>
                            <wps:spPr bwMode="auto">
                              <a:xfrm>
                                <a:off x="160" y="48"/>
                                <a:ext cx="8" cy="1"/>
                              </a:xfrm>
                              <a:custGeom>
                                <a:avLst/>
                                <a:gdLst>
                                  <a:gd name="T0" fmla="*/ 64 w 64"/>
                                  <a:gd name="T1" fmla="*/ 8 h 8"/>
                                  <a:gd name="T2" fmla="*/ 32 w 64"/>
                                  <a:gd name="T3" fmla="*/ 1 h 8"/>
                                  <a:gd name="T4" fmla="*/ 0 w 64"/>
                                  <a:gd name="T5" fmla="*/ 0 h 8"/>
                                </a:gdLst>
                                <a:ahLst/>
                                <a:cxnLst>
                                  <a:cxn ang="0">
                                    <a:pos x="T0" y="T1"/>
                                  </a:cxn>
                                  <a:cxn ang="0">
                                    <a:pos x="T2" y="T3"/>
                                  </a:cxn>
                                  <a:cxn ang="0">
                                    <a:pos x="T4" y="T5"/>
                                  </a:cxn>
                                </a:cxnLst>
                                <a:rect l="0" t="0" r="r" b="b"/>
                                <a:pathLst>
                                  <a:path w="64" h="8">
                                    <a:moveTo>
                                      <a:pt x="64" y="8"/>
                                    </a:moveTo>
                                    <a:lnTo>
                                      <a:pt x="32" y="1"/>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4" name="Freeform 444"/>
                            <wps:cNvSpPr>
                              <a:spLocks/>
                            </wps:cNvSpPr>
                            <wps:spPr bwMode="auto">
                              <a:xfrm>
                                <a:off x="163" y="46"/>
                                <a:ext cx="1" cy="2"/>
                              </a:xfrm>
                              <a:custGeom>
                                <a:avLst/>
                                <a:gdLst>
                                  <a:gd name="T0" fmla="*/ 2 w 6"/>
                                  <a:gd name="T1" fmla="*/ 23 h 23"/>
                                  <a:gd name="T2" fmla="*/ 0 w 6"/>
                                  <a:gd name="T3" fmla="*/ 11 h 23"/>
                                  <a:gd name="T4" fmla="*/ 6 w 6"/>
                                  <a:gd name="T5" fmla="*/ 0 h 23"/>
                                </a:gdLst>
                                <a:ahLst/>
                                <a:cxnLst>
                                  <a:cxn ang="0">
                                    <a:pos x="T0" y="T1"/>
                                  </a:cxn>
                                  <a:cxn ang="0">
                                    <a:pos x="T2" y="T3"/>
                                  </a:cxn>
                                  <a:cxn ang="0">
                                    <a:pos x="T4" y="T5"/>
                                  </a:cxn>
                                </a:cxnLst>
                                <a:rect l="0" t="0" r="r" b="b"/>
                                <a:pathLst>
                                  <a:path w="6" h="23">
                                    <a:moveTo>
                                      <a:pt x="2" y="23"/>
                                    </a:moveTo>
                                    <a:lnTo>
                                      <a:pt x="0" y="11"/>
                                    </a:lnTo>
                                    <a:lnTo>
                                      <a:pt x="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 name="Line 227"/>
                            <wps:cNvCnPr/>
                            <wps:spPr bwMode="auto">
                              <a:xfrm flipH="1">
                                <a:off x="167" y="48"/>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46" name="Freeform 446"/>
                            <wps:cNvSpPr>
                              <a:spLocks/>
                            </wps:cNvSpPr>
                            <wps:spPr bwMode="auto">
                              <a:xfrm>
                                <a:off x="145" y="44"/>
                                <a:ext cx="11" cy="3"/>
                              </a:xfrm>
                              <a:custGeom>
                                <a:avLst/>
                                <a:gdLst>
                                  <a:gd name="T0" fmla="*/ 0 w 99"/>
                                  <a:gd name="T1" fmla="*/ 23 h 31"/>
                                  <a:gd name="T2" fmla="*/ 13 w 99"/>
                                  <a:gd name="T3" fmla="*/ 12 h 31"/>
                                  <a:gd name="T4" fmla="*/ 30 w 99"/>
                                  <a:gd name="T5" fmla="*/ 5 h 31"/>
                                  <a:gd name="T6" fmla="*/ 50 w 99"/>
                                  <a:gd name="T7" fmla="*/ 0 h 31"/>
                                  <a:gd name="T8" fmla="*/ 74 w 99"/>
                                  <a:gd name="T9" fmla="*/ 0 h 31"/>
                                  <a:gd name="T10" fmla="*/ 84 w 99"/>
                                  <a:gd name="T11" fmla="*/ 2 h 31"/>
                                  <a:gd name="T12" fmla="*/ 92 w 99"/>
                                  <a:gd name="T13" fmla="*/ 8 h 31"/>
                                  <a:gd name="T14" fmla="*/ 99 w 99"/>
                                  <a:gd name="T15" fmla="*/ 31 h 31"/>
                                  <a:gd name="T16" fmla="*/ 54 w 99"/>
                                  <a:gd name="T17" fmla="*/ 24 h 31"/>
                                  <a:gd name="T18" fmla="*/ 3 w 99"/>
                                  <a:gd name="T19" fmla="*/ 2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9" h="31">
                                    <a:moveTo>
                                      <a:pt x="0" y="23"/>
                                    </a:moveTo>
                                    <a:lnTo>
                                      <a:pt x="13" y="12"/>
                                    </a:lnTo>
                                    <a:lnTo>
                                      <a:pt x="30" y="5"/>
                                    </a:lnTo>
                                    <a:lnTo>
                                      <a:pt x="50" y="0"/>
                                    </a:lnTo>
                                    <a:lnTo>
                                      <a:pt x="74" y="0"/>
                                    </a:lnTo>
                                    <a:lnTo>
                                      <a:pt x="84" y="2"/>
                                    </a:lnTo>
                                    <a:lnTo>
                                      <a:pt x="92" y="8"/>
                                    </a:lnTo>
                                    <a:lnTo>
                                      <a:pt x="99" y="31"/>
                                    </a:lnTo>
                                    <a:lnTo>
                                      <a:pt x="54" y="24"/>
                                    </a:lnTo>
                                    <a:lnTo>
                                      <a:pt x="3"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7" name="Freeform 447"/>
                            <wps:cNvSpPr>
                              <a:spLocks/>
                            </wps:cNvSpPr>
                            <wps:spPr bwMode="auto">
                              <a:xfrm>
                                <a:off x="150" y="44"/>
                                <a:ext cx="1" cy="2"/>
                              </a:xfrm>
                              <a:custGeom>
                                <a:avLst/>
                                <a:gdLst>
                                  <a:gd name="T0" fmla="*/ 4 w 4"/>
                                  <a:gd name="T1" fmla="*/ 23 h 23"/>
                                  <a:gd name="T2" fmla="*/ 0 w 4"/>
                                  <a:gd name="T3" fmla="*/ 12 h 23"/>
                                  <a:gd name="T4" fmla="*/ 3 w 4"/>
                                  <a:gd name="T5" fmla="*/ 0 h 23"/>
                                </a:gdLst>
                                <a:ahLst/>
                                <a:cxnLst>
                                  <a:cxn ang="0">
                                    <a:pos x="T0" y="T1"/>
                                  </a:cxn>
                                  <a:cxn ang="0">
                                    <a:pos x="T2" y="T3"/>
                                  </a:cxn>
                                  <a:cxn ang="0">
                                    <a:pos x="T4" y="T5"/>
                                  </a:cxn>
                                </a:cxnLst>
                                <a:rect l="0" t="0" r="r" b="b"/>
                                <a:pathLst>
                                  <a:path w="4" h="23">
                                    <a:moveTo>
                                      <a:pt x="4" y="23"/>
                                    </a:moveTo>
                                    <a:lnTo>
                                      <a:pt x="0" y="12"/>
                                    </a:lnTo>
                                    <a:lnTo>
                                      <a:pt x="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8" name="Freeform 448"/>
                            <wps:cNvSpPr>
                              <a:spLocks/>
                            </wps:cNvSpPr>
                            <wps:spPr bwMode="auto">
                              <a:xfrm>
                                <a:off x="153" y="44"/>
                                <a:ext cx="1" cy="3"/>
                              </a:xfrm>
                              <a:custGeom>
                                <a:avLst/>
                                <a:gdLst>
                                  <a:gd name="T0" fmla="*/ 6 w 7"/>
                                  <a:gd name="T1" fmla="*/ 0 h 25"/>
                                  <a:gd name="T2" fmla="*/ 7 w 7"/>
                                  <a:gd name="T3" fmla="*/ 14 h 25"/>
                                  <a:gd name="T4" fmla="*/ 0 w 7"/>
                                  <a:gd name="T5" fmla="*/ 25 h 25"/>
                                </a:gdLst>
                                <a:ahLst/>
                                <a:cxnLst>
                                  <a:cxn ang="0">
                                    <a:pos x="T0" y="T1"/>
                                  </a:cxn>
                                  <a:cxn ang="0">
                                    <a:pos x="T2" y="T3"/>
                                  </a:cxn>
                                  <a:cxn ang="0">
                                    <a:pos x="T4" y="T5"/>
                                  </a:cxn>
                                </a:cxnLst>
                                <a:rect l="0" t="0" r="r" b="b"/>
                                <a:pathLst>
                                  <a:path w="7" h="25">
                                    <a:moveTo>
                                      <a:pt x="6" y="0"/>
                                    </a:moveTo>
                                    <a:lnTo>
                                      <a:pt x="7" y="14"/>
                                    </a:lnTo>
                                    <a:lnTo>
                                      <a:pt x="0" y="2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9" name="Freeform 449"/>
                            <wps:cNvSpPr>
                              <a:spLocks/>
                            </wps:cNvSpPr>
                            <wps:spPr bwMode="auto">
                              <a:xfrm>
                                <a:off x="142" y="36"/>
                                <a:ext cx="16" cy="4"/>
                              </a:xfrm>
                              <a:custGeom>
                                <a:avLst/>
                                <a:gdLst>
                                  <a:gd name="T0" fmla="*/ 0 w 142"/>
                                  <a:gd name="T1" fmla="*/ 36 h 36"/>
                                  <a:gd name="T2" fmla="*/ 10 w 142"/>
                                  <a:gd name="T3" fmla="*/ 23 h 36"/>
                                  <a:gd name="T4" fmla="*/ 25 w 142"/>
                                  <a:gd name="T5" fmla="*/ 13 h 36"/>
                                  <a:gd name="T6" fmla="*/ 61 w 142"/>
                                  <a:gd name="T7" fmla="*/ 1 h 36"/>
                                  <a:gd name="T8" fmla="*/ 82 w 142"/>
                                  <a:gd name="T9" fmla="*/ 0 h 36"/>
                                  <a:gd name="T10" fmla="*/ 101 w 142"/>
                                  <a:gd name="T11" fmla="*/ 0 h 36"/>
                                  <a:gd name="T12" fmla="*/ 120 w 142"/>
                                  <a:gd name="T13" fmla="*/ 3 h 36"/>
                                  <a:gd name="T14" fmla="*/ 134 w 142"/>
                                  <a:gd name="T15" fmla="*/ 9 h 36"/>
                                  <a:gd name="T16" fmla="*/ 140 w 142"/>
                                  <a:gd name="T17" fmla="*/ 15 h 36"/>
                                  <a:gd name="T18" fmla="*/ 142 w 142"/>
                                  <a:gd name="T19" fmla="*/ 22 h 36"/>
                                  <a:gd name="T20" fmla="*/ 135 w 142"/>
                                  <a:gd name="T21" fmla="*/ 26 h 36"/>
                                  <a:gd name="T22" fmla="*/ 125 w 142"/>
                                  <a:gd name="T23" fmla="*/ 25 h 36"/>
                                  <a:gd name="T24" fmla="*/ 94 w 142"/>
                                  <a:gd name="T25" fmla="*/ 17 h 36"/>
                                  <a:gd name="T26" fmla="*/ 61 w 142"/>
                                  <a:gd name="T27" fmla="*/ 16 h 36"/>
                                  <a:gd name="T28" fmla="*/ 29 w 142"/>
                                  <a:gd name="T29" fmla="*/ 21 h 36"/>
                                  <a:gd name="T30" fmla="*/ 0 w 142"/>
                                  <a:gd name="T31"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2" h="36">
                                    <a:moveTo>
                                      <a:pt x="0" y="36"/>
                                    </a:moveTo>
                                    <a:lnTo>
                                      <a:pt x="10" y="23"/>
                                    </a:lnTo>
                                    <a:lnTo>
                                      <a:pt x="25" y="13"/>
                                    </a:lnTo>
                                    <a:lnTo>
                                      <a:pt x="61" y="1"/>
                                    </a:lnTo>
                                    <a:lnTo>
                                      <a:pt x="82" y="0"/>
                                    </a:lnTo>
                                    <a:lnTo>
                                      <a:pt x="101" y="0"/>
                                    </a:lnTo>
                                    <a:lnTo>
                                      <a:pt x="120" y="3"/>
                                    </a:lnTo>
                                    <a:lnTo>
                                      <a:pt x="134" y="9"/>
                                    </a:lnTo>
                                    <a:lnTo>
                                      <a:pt x="140" y="15"/>
                                    </a:lnTo>
                                    <a:lnTo>
                                      <a:pt x="142" y="22"/>
                                    </a:lnTo>
                                    <a:lnTo>
                                      <a:pt x="135" y="26"/>
                                    </a:lnTo>
                                    <a:lnTo>
                                      <a:pt x="125" y="25"/>
                                    </a:lnTo>
                                    <a:lnTo>
                                      <a:pt x="94" y="17"/>
                                    </a:lnTo>
                                    <a:lnTo>
                                      <a:pt x="61" y="16"/>
                                    </a:lnTo>
                                    <a:lnTo>
                                      <a:pt x="29" y="21"/>
                                    </a:lnTo>
                                    <a:lnTo>
                                      <a:pt x="0" y="36"/>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0" name="Freeform 450"/>
                            <wps:cNvSpPr>
                              <a:spLocks/>
                            </wps:cNvSpPr>
                            <wps:spPr bwMode="auto">
                              <a:xfrm>
                                <a:off x="165" y="39"/>
                                <a:ext cx="8" cy="6"/>
                              </a:xfrm>
                              <a:custGeom>
                                <a:avLst/>
                                <a:gdLst>
                                  <a:gd name="T0" fmla="*/ 61 w 67"/>
                                  <a:gd name="T1" fmla="*/ 47 h 47"/>
                                  <a:gd name="T2" fmla="*/ 55 w 67"/>
                                  <a:gd name="T3" fmla="*/ 31 h 47"/>
                                  <a:gd name="T4" fmla="*/ 42 w 67"/>
                                  <a:gd name="T5" fmla="*/ 21 h 47"/>
                                  <a:gd name="T6" fmla="*/ 25 w 67"/>
                                  <a:gd name="T7" fmla="*/ 17 h 47"/>
                                  <a:gd name="T8" fmla="*/ 9 w 67"/>
                                  <a:gd name="T9" fmla="*/ 20 h 47"/>
                                  <a:gd name="T10" fmla="*/ 3 w 67"/>
                                  <a:gd name="T11" fmla="*/ 19 h 47"/>
                                  <a:gd name="T12" fmla="*/ 0 w 67"/>
                                  <a:gd name="T13" fmla="*/ 15 h 47"/>
                                  <a:gd name="T14" fmla="*/ 1 w 67"/>
                                  <a:gd name="T15" fmla="*/ 9 h 47"/>
                                  <a:gd name="T16" fmla="*/ 7 w 67"/>
                                  <a:gd name="T17" fmla="*/ 4 h 47"/>
                                  <a:gd name="T18" fmla="*/ 27 w 67"/>
                                  <a:gd name="T19" fmla="*/ 0 h 47"/>
                                  <a:gd name="T20" fmla="*/ 47 w 67"/>
                                  <a:gd name="T21" fmla="*/ 3 h 47"/>
                                  <a:gd name="T22" fmla="*/ 62 w 67"/>
                                  <a:gd name="T23" fmla="*/ 13 h 47"/>
                                  <a:gd name="T24" fmla="*/ 66 w 67"/>
                                  <a:gd name="T25" fmla="*/ 20 h 47"/>
                                  <a:gd name="T26" fmla="*/ 67 w 67"/>
                                  <a:gd name="T27"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7" h="47">
                                    <a:moveTo>
                                      <a:pt x="61" y="47"/>
                                    </a:moveTo>
                                    <a:lnTo>
                                      <a:pt x="55" y="31"/>
                                    </a:lnTo>
                                    <a:lnTo>
                                      <a:pt x="42" y="21"/>
                                    </a:lnTo>
                                    <a:lnTo>
                                      <a:pt x="25" y="17"/>
                                    </a:lnTo>
                                    <a:lnTo>
                                      <a:pt x="9" y="20"/>
                                    </a:lnTo>
                                    <a:lnTo>
                                      <a:pt x="3" y="19"/>
                                    </a:lnTo>
                                    <a:lnTo>
                                      <a:pt x="0" y="15"/>
                                    </a:lnTo>
                                    <a:lnTo>
                                      <a:pt x="1" y="9"/>
                                    </a:lnTo>
                                    <a:lnTo>
                                      <a:pt x="7" y="4"/>
                                    </a:lnTo>
                                    <a:lnTo>
                                      <a:pt x="27" y="0"/>
                                    </a:lnTo>
                                    <a:lnTo>
                                      <a:pt x="47" y="3"/>
                                    </a:lnTo>
                                    <a:lnTo>
                                      <a:pt x="62" y="13"/>
                                    </a:lnTo>
                                    <a:lnTo>
                                      <a:pt x="66" y="20"/>
                                    </a:lnTo>
                                    <a:lnTo>
                                      <a:pt x="67" y="2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 name="Freeform 451"/>
                            <wps:cNvSpPr>
                              <a:spLocks/>
                            </wps:cNvSpPr>
                            <wps:spPr bwMode="auto">
                              <a:xfrm>
                                <a:off x="45" y="83"/>
                                <a:ext cx="149" cy="189"/>
                              </a:xfrm>
                              <a:custGeom>
                                <a:avLst/>
                                <a:gdLst>
                                  <a:gd name="T0" fmla="*/ 349 w 1336"/>
                                  <a:gd name="T1" fmla="*/ 1664 h 1699"/>
                                  <a:gd name="T2" fmla="*/ 343 w 1336"/>
                                  <a:gd name="T3" fmla="*/ 1535 h 1699"/>
                                  <a:gd name="T4" fmla="*/ 363 w 1336"/>
                                  <a:gd name="T5" fmla="*/ 1279 h 1699"/>
                                  <a:gd name="T6" fmla="*/ 365 w 1336"/>
                                  <a:gd name="T7" fmla="*/ 1107 h 1699"/>
                                  <a:gd name="T8" fmla="*/ 356 w 1336"/>
                                  <a:gd name="T9" fmla="*/ 1021 h 1699"/>
                                  <a:gd name="T10" fmla="*/ 362 w 1336"/>
                                  <a:gd name="T11" fmla="*/ 883 h 1699"/>
                                  <a:gd name="T12" fmla="*/ 367 w 1336"/>
                                  <a:gd name="T13" fmla="*/ 679 h 1699"/>
                                  <a:gd name="T14" fmla="*/ 352 w 1336"/>
                                  <a:gd name="T15" fmla="*/ 534 h 1699"/>
                                  <a:gd name="T16" fmla="*/ 275 w 1336"/>
                                  <a:gd name="T17" fmla="*/ 471 h 1699"/>
                                  <a:gd name="T18" fmla="*/ 135 w 1336"/>
                                  <a:gd name="T19" fmla="*/ 516 h 1699"/>
                                  <a:gd name="T20" fmla="*/ 51 w 1336"/>
                                  <a:gd name="T21" fmla="*/ 530 h 1699"/>
                                  <a:gd name="T22" fmla="*/ 33 w 1336"/>
                                  <a:gd name="T23" fmla="*/ 515 h 1699"/>
                                  <a:gd name="T24" fmla="*/ 84 w 1336"/>
                                  <a:gd name="T25" fmla="*/ 485 h 1699"/>
                                  <a:gd name="T26" fmla="*/ 79 w 1336"/>
                                  <a:gd name="T27" fmla="*/ 359 h 1699"/>
                                  <a:gd name="T28" fmla="*/ 47 w 1336"/>
                                  <a:gd name="T29" fmla="*/ 241 h 1699"/>
                                  <a:gd name="T30" fmla="*/ 8 w 1336"/>
                                  <a:gd name="T31" fmla="*/ 223 h 1699"/>
                                  <a:gd name="T32" fmla="*/ 18 w 1336"/>
                                  <a:gd name="T33" fmla="*/ 213 h 1699"/>
                                  <a:gd name="T34" fmla="*/ 104 w 1336"/>
                                  <a:gd name="T35" fmla="*/ 169 h 1699"/>
                                  <a:gd name="T36" fmla="*/ 282 w 1336"/>
                                  <a:gd name="T37" fmla="*/ 97 h 1699"/>
                                  <a:gd name="T38" fmla="*/ 406 w 1336"/>
                                  <a:gd name="T39" fmla="*/ 39 h 1699"/>
                                  <a:gd name="T40" fmla="*/ 516 w 1336"/>
                                  <a:gd name="T41" fmla="*/ 5 h 1699"/>
                                  <a:gd name="T42" fmla="*/ 590 w 1336"/>
                                  <a:gd name="T43" fmla="*/ 0 h 1699"/>
                                  <a:gd name="T44" fmla="*/ 664 w 1336"/>
                                  <a:gd name="T45" fmla="*/ 11 h 1699"/>
                                  <a:gd name="T46" fmla="*/ 766 w 1336"/>
                                  <a:gd name="T47" fmla="*/ 62 h 1699"/>
                                  <a:gd name="T48" fmla="*/ 851 w 1336"/>
                                  <a:gd name="T49" fmla="*/ 100 h 1699"/>
                                  <a:gd name="T50" fmla="*/ 882 w 1336"/>
                                  <a:gd name="T51" fmla="*/ 104 h 1699"/>
                                  <a:gd name="T52" fmla="*/ 933 w 1336"/>
                                  <a:gd name="T53" fmla="*/ 95 h 1699"/>
                                  <a:gd name="T54" fmla="*/ 948 w 1336"/>
                                  <a:gd name="T55" fmla="*/ 56 h 1699"/>
                                  <a:gd name="T56" fmla="*/ 987 w 1336"/>
                                  <a:gd name="T57" fmla="*/ 75 h 1699"/>
                                  <a:gd name="T58" fmla="*/ 1056 w 1336"/>
                                  <a:gd name="T59" fmla="*/ 102 h 1699"/>
                                  <a:gd name="T60" fmla="*/ 1111 w 1336"/>
                                  <a:gd name="T61" fmla="*/ 114 h 1699"/>
                                  <a:gd name="T62" fmla="*/ 1155 w 1336"/>
                                  <a:gd name="T63" fmla="*/ 133 h 1699"/>
                                  <a:gd name="T64" fmla="*/ 1189 w 1336"/>
                                  <a:gd name="T65" fmla="*/ 168 h 1699"/>
                                  <a:gd name="T66" fmla="*/ 1227 w 1336"/>
                                  <a:gd name="T67" fmla="*/ 269 h 1699"/>
                                  <a:gd name="T68" fmla="*/ 1232 w 1336"/>
                                  <a:gd name="T69" fmla="*/ 334 h 1699"/>
                                  <a:gd name="T70" fmla="*/ 1242 w 1336"/>
                                  <a:gd name="T71" fmla="*/ 398 h 1699"/>
                                  <a:gd name="T72" fmla="*/ 1299 w 1336"/>
                                  <a:gd name="T73" fmla="*/ 559 h 1699"/>
                                  <a:gd name="T74" fmla="*/ 1335 w 1336"/>
                                  <a:gd name="T75" fmla="*/ 728 h 1699"/>
                                  <a:gd name="T76" fmla="*/ 1333 w 1336"/>
                                  <a:gd name="T77" fmla="*/ 754 h 1699"/>
                                  <a:gd name="T78" fmla="*/ 1256 w 1336"/>
                                  <a:gd name="T79" fmla="*/ 827 h 1699"/>
                                  <a:gd name="T80" fmla="*/ 1215 w 1336"/>
                                  <a:gd name="T81" fmla="*/ 852 h 1699"/>
                                  <a:gd name="T82" fmla="*/ 1183 w 1336"/>
                                  <a:gd name="T83" fmla="*/ 857 h 1699"/>
                                  <a:gd name="T84" fmla="*/ 1156 w 1336"/>
                                  <a:gd name="T85" fmla="*/ 865 h 1699"/>
                                  <a:gd name="T86" fmla="*/ 1148 w 1336"/>
                                  <a:gd name="T87" fmla="*/ 900 h 1699"/>
                                  <a:gd name="T88" fmla="*/ 1148 w 1336"/>
                                  <a:gd name="T89" fmla="*/ 952 h 1699"/>
                                  <a:gd name="T90" fmla="*/ 1158 w 1336"/>
                                  <a:gd name="T91" fmla="*/ 1028 h 1699"/>
                                  <a:gd name="T92" fmla="*/ 1161 w 1336"/>
                                  <a:gd name="T93" fmla="*/ 1148 h 1699"/>
                                  <a:gd name="T94" fmla="*/ 1197 w 1336"/>
                                  <a:gd name="T95" fmla="*/ 1306 h 1699"/>
                                  <a:gd name="T96" fmla="*/ 1292 w 1336"/>
                                  <a:gd name="T97" fmla="*/ 1589 h 1699"/>
                                  <a:gd name="T98" fmla="*/ 1292 w 1336"/>
                                  <a:gd name="T99" fmla="*/ 1604 h 1699"/>
                                  <a:gd name="T100" fmla="*/ 1277 w 1336"/>
                                  <a:gd name="T101" fmla="*/ 1611 h 1699"/>
                                  <a:gd name="T102" fmla="*/ 1184 w 1336"/>
                                  <a:gd name="T103" fmla="*/ 1625 h 1699"/>
                                  <a:gd name="T104" fmla="*/ 1016 w 1336"/>
                                  <a:gd name="T105" fmla="*/ 1668 h 1699"/>
                                  <a:gd name="T106" fmla="*/ 864 w 1336"/>
                                  <a:gd name="T107" fmla="*/ 1693 h 1699"/>
                                  <a:gd name="T108" fmla="*/ 700 w 1336"/>
                                  <a:gd name="T109" fmla="*/ 1698 h 1699"/>
                                  <a:gd name="T110" fmla="*/ 592 w 1336"/>
                                  <a:gd name="T111" fmla="*/ 1680 h 1699"/>
                                  <a:gd name="T112" fmla="*/ 507 w 1336"/>
                                  <a:gd name="T113" fmla="*/ 1657 h 1699"/>
                                  <a:gd name="T114" fmla="*/ 418 w 1336"/>
                                  <a:gd name="T115" fmla="*/ 1651 h 16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36" h="1699">
                                    <a:moveTo>
                                      <a:pt x="364" y="1660"/>
                                    </a:moveTo>
                                    <a:lnTo>
                                      <a:pt x="349" y="1664"/>
                                    </a:lnTo>
                                    <a:lnTo>
                                      <a:pt x="344" y="1600"/>
                                    </a:lnTo>
                                    <a:lnTo>
                                      <a:pt x="343" y="1535"/>
                                    </a:lnTo>
                                    <a:lnTo>
                                      <a:pt x="349" y="1407"/>
                                    </a:lnTo>
                                    <a:lnTo>
                                      <a:pt x="363" y="1279"/>
                                    </a:lnTo>
                                    <a:lnTo>
                                      <a:pt x="377" y="1151"/>
                                    </a:lnTo>
                                    <a:lnTo>
                                      <a:pt x="365" y="1107"/>
                                    </a:lnTo>
                                    <a:lnTo>
                                      <a:pt x="359" y="1064"/>
                                    </a:lnTo>
                                    <a:lnTo>
                                      <a:pt x="356" y="1021"/>
                                    </a:lnTo>
                                    <a:lnTo>
                                      <a:pt x="356" y="977"/>
                                    </a:lnTo>
                                    <a:lnTo>
                                      <a:pt x="362" y="883"/>
                                    </a:lnTo>
                                    <a:lnTo>
                                      <a:pt x="367" y="777"/>
                                    </a:lnTo>
                                    <a:lnTo>
                                      <a:pt x="367" y="679"/>
                                    </a:lnTo>
                                    <a:lnTo>
                                      <a:pt x="361" y="604"/>
                                    </a:lnTo>
                                    <a:lnTo>
                                      <a:pt x="352" y="534"/>
                                    </a:lnTo>
                                    <a:lnTo>
                                      <a:pt x="344" y="453"/>
                                    </a:lnTo>
                                    <a:lnTo>
                                      <a:pt x="275" y="471"/>
                                    </a:lnTo>
                                    <a:lnTo>
                                      <a:pt x="207" y="494"/>
                                    </a:lnTo>
                                    <a:lnTo>
                                      <a:pt x="135" y="516"/>
                                    </a:lnTo>
                                    <a:lnTo>
                                      <a:pt x="62" y="531"/>
                                    </a:lnTo>
                                    <a:lnTo>
                                      <a:pt x="51" y="530"/>
                                    </a:lnTo>
                                    <a:lnTo>
                                      <a:pt x="41" y="525"/>
                                    </a:lnTo>
                                    <a:lnTo>
                                      <a:pt x="33" y="515"/>
                                    </a:lnTo>
                                    <a:lnTo>
                                      <a:pt x="26" y="500"/>
                                    </a:lnTo>
                                    <a:lnTo>
                                      <a:pt x="84" y="485"/>
                                    </a:lnTo>
                                    <a:lnTo>
                                      <a:pt x="85" y="427"/>
                                    </a:lnTo>
                                    <a:lnTo>
                                      <a:pt x="79" y="359"/>
                                    </a:lnTo>
                                    <a:lnTo>
                                      <a:pt x="65" y="293"/>
                                    </a:lnTo>
                                    <a:lnTo>
                                      <a:pt x="47" y="241"/>
                                    </a:lnTo>
                                    <a:lnTo>
                                      <a:pt x="0" y="249"/>
                                    </a:lnTo>
                                    <a:lnTo>
                                      <a:pt x="8" y="223"/>
                                    </a:lnTo>
                                    <a:lnTo>
                                      <a:pt x="13" y="216"/>
                                    </a:lnTo>
                                    <a:lnTo>
                                      <a:pt x="18" y="213"/>
                                    </a:lnTo>
                                    <a:lnTo>
                                      <a:pt x="60" y="190"/>
                                    </a:lnTo>
                                    <a:lnTo>
                                      <a:pt x="104" y="169"/>
                                    </a:lnTo>
                                    <a:lnTo>
                                      <a:pt x="192" y="132"/>
                                    </a:lnTo>
                                    <a:lnTo>
                                      <a:pt x="282" y="97"/>
                                    </a:lnTo>
                                    <a:lnTo>
                                      <a:pt x="369" y="56"/>
                                    </a:lnTo>
                                    <a:lnTo>
                                      <a:pt x="406" y="39"/>
                                    </a:lnTo>
                                    <a:lnTo>
                                      <a:pt x="442" y="24"/>
                                    </a:lnTo>
                                    <a:lnTo>
                                      <a:pt x="516" y="5"/>
                                    </a:lnTo>
                                    <a:lnTo>
                                      <a:pt x="552" y="1"/>
                                    </a:lnTo>
                                    <a:lnTo>
                                      <a:pt x="590" y="0"/>
                                    </a:lnTo>
                                    <a:lnTo>
                                      <a:pt x="626" y="4"/>
                                    </a:lnTo>
                                    <a:lnTo>
                                      <a:pt x="664" y="11"/>
                                    </a:lnTo>
                                    <a:lnTo>
                                      <a:pt x="713" y="31"/>
                                    </a:lnTo>
                                    <a:lnTo>
                                      <a:pt x="766" y="62"/>
                                    </a:lnTo>
                                    <a:lnTo>
                                      <a:pt x="821" y="90"/>
                                    </a:lnTo>
                                    <a:lnTo>
                                      <a:pt x="851" y="100"/>
                                    </a:lnTo>
                                    <a:lnTo>
                                      <a:pt x="863" y="102"/>
                                    </a:lnTo>
                                    <a:lnTo>
                                      <a:pt x="882" y="104"/>
                                    </a:lnTo>
                                    <a:lnTo>
                                      <a:pt x="913" y="103"/>
                                    </a:lnTo>
                                    <a:lnTo>
                                      <a:pt x="933" y="95"/>
                                    </a:lnTo>
                                    <a:lnTo>
                                      <a:pt x="945" y="80"/>
                                    </a:lnTo>
                                    <a:lnTo>
                                      <a:pt x="948" y="56"/>
                                    </a:lnTo>
                                    <a:lnTo>
                                      <a:pt x="969" y="64"/>
                                    </a:lnTo>
                                    <a:lnTo>
                                      <a:pt x="987" y="75"/>
                                    </a:lnTo>
                                    <a:lnTo>
                                      <a:pt x="1033" y="93"/>
                                    </a:lnTo>
                                    <a:lnTo>
                                      <a:pt x="1056" y="102"/>
                                    </a:lnTo>
                                    <a:lnTo>
                                      <a:pt x="1083" y="108"/>
                                    </a:lnTo>
                                    <a:lnTo>
                                      <a:pt x="1111" y="114"/>
                                    </a:lnTo>
                                    <a:lnTo>
                                      <a:pt x="1134" y="122"/>
                                    </a:lnTo>
                                    <a:lnTo>
                                      <a:pt x="1155" y="133"/>
                                    </a:lnTo>
                                    <a:lnTo>
                                      <a:pt x="1173" y="147"/>
                                    </a:lnTo>
                                    <a:lnTo>
                                      <a:pt x="1189" y="168"/>
                                    </a:lnTo>
                                    <a:lnTo>
                                      <a:pt x="1202" y="195"/>
                                    </a:lnTo>
                                    <a:lnTo>
                                      <a:pt x="1227" y="269"/>
                                    </a:lnTo>
                                    <a:lnTo>
                                      <a:pt x="1232" y="302"/>
                                    </a:lnTo>
                                    <a:lnTo>
                                      <a:pt x="1232" y="334"/>
                                    </a:lnTo>
                                    <a:lnTo>
                                      <a:pt x="1233" y="366"/>
                                    </a:lnTo>
                                    <a:lnTo>
                                      <a:pt x="1242" y="398"/>
                                    </a:lnTo>
                                    <a:lnTo>
                                      <a:pt x="1273" y="476"/>
                                    </a:lnTo>
                                    <a:lnTo>
                                      <a:pt x="1299" y="559"/>
                                    </a:lnTo>
                                    <a:lnTo>
                                      <a:pt x="1320" y="644"/>
                                    </a:lnTo>
                                    <a:lnTo>
                                      <a:pt x="1335" y="728"/>
                                    </a:lnTo>
                                    <a:lnTo>
                                      <a:pt x="1336" y="743"/>
                                    </a:lnTo>
                                    <a:lnTo>
                                      <a:pt x="1333" y="754"/>
                                    </a:lnTo>
                                    <a:lnTo>
                                      <a:pt x="1315" y="777"/>
                                    </a:lnTo>
                                    <a:lnTo>
                                      <a:pt x="1256" y="827"/>
                                    </a:lnTo>
                                    <a:lnTo>
                                      <a:pt x="1233" y="842"/>
                                    </a:lnTo>
                                    <a:lnTo>
                                      <a:pt x="1215" y="852"/>
                                    </a:lnTo>
                                    <a:lnTo>
                                      <a:pt x="1198" y="856"/>
                                    </a:lnTo>
                                    <a:lnTo>
                                      <a:pt x="1183" y="857"/>
                                    </a:lnTo>
                                    <a:lnTo>
                                      <a:pt x="1158" y="850"/>
                                    </a:lnTo>
                                    <a:lnTo>
                                      <a:pt x="1156" y="865"/>
                                    </a:lnTo>
                                    <a:lnTo>
                                      <a:pt x="1151" y="882"/>
                                    </a:lnTo>
                                    <a:lnTo>
                                      <a:pt x="1148" y="900"/>
                                    </a:lnTo>
                                    <a:lnTo>
                                      <a:pt x="1146" y="924"/>
                                    </a:lnTo>
                                    <a:lnTo>
                                      <a:pt x="1148" y="952"/>
                                    </a:lnTo>
                                    <a:lnTo>
                                      <a:pt x="1153" y="982"/>
                                    </a:lnTo>
                                    <a:lnTo>
                                      <a:pt x="1158" y="1028"/>
                                    </a:lnTo>
                                    <a:lnTo>
                                      <a:pt x="1160" y="1088"/>
                                    </a:lnTo>
                                    <a:lnTo>
                                      <a:pt x="1161" y="1148"/>
                                    </a:lnTo>
                                    <a:lnTo>
                                      <a:pt x="1169" y="1200"/>
                                    </a:lnTo>
                                    <a:lnTo>
                                      <a:pt x="1197" y="1306"/>
                                    </a:lnTo>
                                    <a:lnTo>
                                      <a:pt x="1228" y="1407"/>
                                    </a:lnTo>
                                    <a:lnTo>
                                      <a:pt x="1292" y="1589"/>
                                    </a:lnTo>
                                    <a:lnTo>
                                      <a:pt x="1294" y="1597"/>
                                    </a:lnTo>
                                    <a:lnTo>
                                      <a:pt x="1292" y="1604"/>
                                    </a:lnTo>
                                    <a:lnTo>
                                      <a:pt x="1285" y="1609"/>
                                    </a:lnTo>
                                    <a:lnTo>
                                      <a:pt x="1277" y="1611"/>
                                    </a:lnTo>
                                    <a:lnTo>
                                      <a:pt x="1231" y="1615"/>
                                    </a:lnTo>
                                    <a:lnTo>
                                      <a:pt x="1184" y="1625"/>
                                    </a:lnTo>
                                    <a:lnTo>
                                      <a:pt x="1078" y="1652"/>
                                    </a:lnTo>
                                    <a:lnTo>
                                      <a:pt x="1016" y="1668"/>
                                    </a:lnTo>
                                    <a:lnTo>
                                      <a:pt x="945" y="1682"/>
                                    </a:lnTo>
                                    <a:lnTo>
                                      <a:pt x="864" y="1693"/>
                                    </a:lnTo>
                                    <a:lnTo>
                                      <a:pt x="772" y="1699"/>
                                    </a:lnTo>
                                    <a:lnTo>
                                      <a:pt x="700" y="1698"/>
                                    </a:lnTo>
                                    <a:lnTo>
                                      <a:pt x="642" y="1691"/>
                                    </a:lnTo>
                                    <a:lnTo>
                                      <a:pt x="592" y="1680"/>
                                    </a:lnTo>
                                    <a:lnTo>
                                      <a:pt x="548" y="1668"/>
                                    </a:lnTo>
                                    <a:lnTo>
                                      <a:pt x="507" y="1657"/>
                                    </a:lnTo>
                                    <a:lnTo>
                                      <a:pt x="464" y="1651"/>
                                    </a:lnTo>
                                    <a:lnTo>
                                      <a:pt x="418" y="1651"/>
                                    </a:lnTo>
                                    <a:lnTo>
                                      <a:pt x="364" y="1660"/>
                                    </a:lnTo>
                                    <a:close/>
                                  </a:path>
                                </a:pathLst>
                              </a:custGeom>
                              <a:solidFill>
                                <a:srgbClr val="80B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 name="Freeform 452"/>
                            <wps:cNvSpPr>
                              <a:spLocks/>
                            </wps:cNvSpPr>
                            <wps:spPr bwMode="auto">
                              <a:xfrm>
                                <a:off x="45" y="83"/>
                                <a:ext cx="149" cy="189"/>
                              </a:xfrm>
                              <a:custGeom>
                                <a:avLst/>
                                <a:gdLst>
                                  <a:gd name="T0" fmla="*/ 349 w 1336"/>
                                  <a:gd name="T1" fmla="*/ 1664 h 1699"/>
                                  <a:gd name="T2" fmla="*/ 343 w 1336"/>
                                  <a:gd name="T3" fmla="*/ 1535 h 1699"/>
                                  <a:gd name="T4" fmla="*/ 363 w 1336"/>
                                  <a:gd name="T5" fmla="*/ 1279 h 1699"/>
                                  <a:gd name="T6" fmla="*/ 365 w 1336"/>
                                  <a:gd name="T7" fmla="*/ 1107 h 1699"/>
                                  <a:gd name="T8" fmla="*/ 356 w 1336"/>
                                  <a:gd name="T9" fmla="*/ 1021 h 1699"/>
                                  <a:gd name="T10" fmla="*/ 362 w 1336"/>
                                  <a:gd name="T11" fmla="*/ 883 h 1699"/>
                                  <a:gd name="T12" fmla="*/ 367 w 1336"/>
                                  <a:gd name="T13" fmla="*/ 679 h 1699"/>
                                  <a:gd name="T14" fmla="*/ 352 w 1336"/>
                                  <a:gd name="T15" fmla="*/ 534 h 1699"/>
                                  <a:gd name="T16" fmla="*/ 275 w 1336"/>
                                  <a:gd name="T17" fmla="*/ 471 h 1699"/>
                                  <a:gd name="T18" fmla="*/ 135 w 1336"/>
                                  <a:gd name="T19" fmla="*/ 516 h 1699"/>
                                  <a:gd name="T20" fmla="*/ 51 w 1336"/>
                                  <a:gd name="T21" fmla="*/ 530 h 1699"/>
                                  <a:gd name="T22" fmla="*/ 33 w 1336"/>
                                  <a:gd name="T23" fmla="*/ 515 h 1699"/>
                                  <a:gd name="T24" fmla="*/ 84 w 1336"/>
                                  <a:gd name="T25" fmla="*/ 485 h 1699"/>
                                  <a:gd name="T26" fmla="*/ 79 w 1336"/>
                                  <a:gd name="T27" fmla="*/ 359 h 1699"/>
                                  <a:gd name="T28" fmla="*/ 47 w 1336"/>
                                  <a:gd name="T29" fmla="*/ 241 h 1699"/>
                                  <a:gd name="T30" fmla="*/ 8 w 1336"/>
                                  <a:gd name="T31" fmla="*/ 223 h 1699"/>
                                  <a:gd name="T32" fmla="*/ 18 w 1336"/>
                                  <a:gd name="T33" fmla="*/ 213 h 1699"/>
                                  <a:gd name="T34" fmla="*/ 104 w 1336"/>
                                  <a:gd name="T35" fmla="*/ 169 h 1699"/>
                                  <a:gd name="T36" fmla="*/ 282 w 1336"/>
                                  <a:gd name="T37" fmla="*/ 97 h 1699"/>
                                  <a:gd name="T38" fmla="*/ 406 w 1336"/>
                                  <a:gd name="T39" fmla="*/ 39 h 1699"/>
                                  <a:gd name="T40" fmla="*/ 516 w 1336"/>
                                  <a:gd name="T41" fmla="*/ 5 h 1699"/>
                                  <a:gd name="T42" fmla="*/ 590 w 1336"/>
                                  <a:gd name="T43" fmla="*/ 0 h 1699"/>
                                  <a:gd name="T44" fmla="*/ 664 w 1336"/>
                                  <a:gd name="T45" fmla="*/ 11 h 1699"/>
                                  <a:gd name="T46" fmla="*/ 766 w 1336"/>
                                  <a:gd name="T47" fmla="*/ 62 h 1699"/>
                                  <a:gd name="T48" fmla="*/ 851 w 1336"/>
                                  <a:gd name="T49" fmla="*/ 100 h 1699"/>
                                  <a:gd name="T50" fmla="*/ 882 w 1336"/>
                                  <a:gd name="T51" fmla="*/ 104 h 1699"/>
                                  <a:gd name="T52" fmla="*/ 933 w 1336"/>
                                  <a:gd name="T53" fmla="*/ 95 h 1699"/>
                                  <a:gd name="T54" fmla="*/ 948 w 1336"/>
                                  <a:gd name="T55" fmla="*/ 56 h 1699"/>
                                  <a:gd name="T56" fmla="*/ 987 w 1336"/>
                                  <a:gd name="T57" fmla="*/ 75 h 1699"/>
                                  <a:gd name="T58" fmla="*/ 1056 w 1336"/>
                                  <a:gd name="T59" fmla="*/ 102 h 1699"/>
                                  <a:gd name="T60" fmla="*/ 1111 w 1336"/>
                                  <a:gd name="T61" fmla="*/ 114 h 1699"/>
                                  <a:gd name="T62" fmla="*/ 1155 w 1336"/>
                                  <a:gd name="T63" fmla="*/ 133 h 1699"/>
                                  <a:gd name="T64" fmla="*/ 1189 w 1336"/>
                                  <a:gd name="T65" fmla="*/ 168 h 1699"/>
                                  <a:gd name="T66" fmla="*/ 1227 w 1336"/>
                                  <a:gd name="T67" fmla="*/ 269 h 1699"/>
                                  <a:gd name="T68" fmla="*/ 1232 w 1336"/>
                                  <a:gd name="T69" fmla="*/ 334 h 1699"/>
                                  <a:gd name="T70" fmla="*/ 1242 w 1336"/>
                                  <a:gd name="T71" fmla="*/ 398 h 1699"/>
                                  <a:gd name="T72" fmla="*/ 1299 w 1336"/>
                                  <a:gd name="T73" fmla="*/ 559 h 1699"/>
                                  <a:gd name="T74" fmla="*/ 1335 w 1336"/>
                                  <a:gd name="T75" fmla="*/ 728 h 1699"/>
                                  <a:gd name="T76" fmla="*/ 1333 w 1336"/>
                                  <a:gd name="T77" fmla="*/ 754 h 1699"/>
                                  <a:gd name="T78" fmla="*/ 1256 w 1336"/>
                                  <a:gd name="T79" fmla="*/ 827 h 1699"/>
                                  <a:gd name="T80" fmla="*/ 1215 w 1336"/>
                                  <a:gd name="T81" fmla="*/ 852 h 1699"/>
                                  <a:gd name="T82" fmla="*/ 1183 w 1336"/>
                                  <a:gd name="T83" fmla="*/ 857 h 1699"/>
                                  <a:gd name="T84" fmla="*/ 1156 w 1336"/>
                                  <a:gd name="T85" fmla="*/ 865 h 1699"/>
                                  <a:gd name="T86" fmla="*/ 1148 w 1336"/>
                                  <a:gd name="T87" fmla="*/ 900 h 1699"/>
                                  <a:gd name="T88" fmla="*/ 1148 w 1336"/>
                                  <a:gd name="T89" fmla="*/ 952 h 1699"/>
                                  <a:gd name="T90" fmla="*/ 1158 w 1336"/>
                                  <a:gd name="T91" fmla="*/ 1028 h 1699"/>
                                  <a:gd name="T92" fmla="*/ 1161 w 1336"/>
                                  <a:gd name="T93" fmla="*/ 1148 h 1699"/>
                                  <a:gd name="T94" fmla="*/ 1197 w 1336"/>
                                  <a:gd name="T95" fmla="*/ 1306 h 1699"/>
                                  <a:gd name="T96" fmla="*/ 1292 w 1336"/>
                                  <a:gd name="T97" fmla="*/ 1589 h 1699"/>
                                  <a:gd name="T98" fmla="*/ 1292 w 1336"/>
                                  <a:gd name="T99" fmla="*/ 1604 h 1699"/>
                                  <a:gd name="T100" fmla="*/ 1277 w 1336"/>
                                  <a:gd name="T101" fmla="*/ 1611 h 1699"/>
                                  <a:gd name="T102" fmla="*/ 1184 w 1336"/>
                                  <a:gd name="T103" fmla="*/ 1625 h 1699"/>
                                  <a:gd name="T104" fmla="*/ 1016 w 1336"/>
                                  <a:gd name="T105" fmla="*/ 1668 h 1699"/>
                                  <a:gd name="T106" fmla="*/ 864 w 1336"/>
                                  <a:gd name="T107" fmla="*/ 1693 h 1699"/>
                                  <a:gd name="T108" fmla="*/ 700 w 1336"/>
                                  <a:gd name="T109" fmla="*/ 1698 h 1699"/>
                                  <a:gd name="T110" fmla="*/ 592 w 1336"/>
                                  <a:gd name="T111" fmla="*/ 1680 h 1699"/>
                                  <a:gd name="T112" fmla="*/ 507 w 1336"/>
                                  <a:gd name="T113" fmla="*/ 1657 h 1699"/>
                                  <a:gd name="T114" fmla="*/ 418 w 1336"/>
                                  <a:gd name="T115" fmla="*/ 1651 h 16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36" h="1699">
                                    <a:moveTo>
                                      <a:pt x="364" y="1660"/>
                                    </a:moveTo>
                                    <a:lnTo>
                                      <a:pt x="349" y="1664"/>
                                    </a:lnTo>
                                    <a:lnTo>
                                      <a:pt x="344" y="1600"/>
                                    </a:lnTo>
                                    <a:lnTo>
                                      <a:pt x="343" y="1535"/>
                                    </a:lnTo>
                                    <a:lnTo>
                                      <a:pt x="349" y="1407"/>
                                    </a:lnTo>
                                    <a:lnTo>
                                      <a:pt x="363" y="1279"/>
                                    </a:lnTo>
                                    <a:lnTo>
                                      <a:pt x="377" y="1151"/>
                                    </a:lnTo>
                                    <a:lnTo>
                                      <a:pt x="365" y="1107"/>
                                    </a:lnTo>
                                    <a:lnTo>
                                      <a:pt x="359" y="1064"/>
                                    </a:lnTo>
                                    <a:lnTo>
                                      <a:pt x="356" y="1021"/>
                                    </a:lnTo>
                                    <a:lnTo>
                                      <a:pt x="356" y="977"/>
                                    </a:lnTo>
                                    <a:lnTo>
                                      <a:pt x="362" y="883"/>
                                    </a:lnTo>
                                    <a:lnTo>
                                      <a:pt x="367" y="777"/>
                                    </a:lnTo>
                                    <a:lnTo>
                                      <a:pt x="367" y="679"/>
                                    </a:lnTo>
                                    <a:lnTo>
                                      <a:pt x="361" y="604"/>
                                    </a:lnTo>
                                    <a:lnTo>
                                      <a:pt x="352" y="534"/>
                                    </a:lnTo>
                                    <a:lnTo>
                                      <a:pt x="344" y="453"/>
                                    </a:lnTo>
                                    <a:lnTo>
                                      <a:pt x="275" y="471"/>
                                    </a:lnTo>
                                    <a:lnTo>
                                      <a:pt x="207" y="494"/>
                                    </a:lnTo>
                                    <a:lnTo>
                                      <a:pt x="135" y="516"/>
                                    </a:lnTo>
                                    <a:lnTo>
                                      <a:pt x="62" y="531"/>
                                    </a:lnTo>
                                    <a:lnTo>
                                      <a:pt x="51" y="530"/>
                                    </a:lnTo>
                                    <a:lnTo>
                                      <a:pt x="41" y="525"/>
                                    </a:lnTo>
                                    <a:lnTo>
                                      <a:pt x="33" y="515"/>
                                    </a:lnTo>
                                    <a:lnTo>
                                      <a:pt x="26" y="500"/>
                                    </a:lnTo>
                                    <a:lnTo>
                                      <a:pt x="84" y="485"/>
                                    </a:lnTo>
                                    <a:lnTo>
                                      <a:pt x="85" y="427"/>
                                    </a:lnTo>
                                    <a:lnTo>
                                      <a:pt x="79" y="359"/>
                                    </a:lnTo>
                                    <a:lnTo>
                                      <a:pt x="65" y="293"/>
                                    </a:lnTo>
                                    <a:lnTo>
                                      <a:pt x="47" y="241"/>
                                    </a:lnTo>
                                    <a:lnTo>
                                      <a:pt x="0" y="249"/>
                                    </a:lnTo>
                                    <a:lnTo>
                                      <a:pt x="8" y="223"/>
                                    </a:lnTo>
                                    <a:lnTo>
                                      <a:pt x="13" y="216"/>
                                    </a:lnTo>
                                    <a:lnTo>
                                      <a:pt x="18" y="213"/>
                                    </a:lnTo>
                                    <a:lnTo>
                                      <a:pt x="60" y="190"/>
                                    </a:lnTo>
                                    <a:lnTo>
                                      <a:pt x="104" y="169"/>
                                    </a:lnTo>
                                    <a:lnTo>
                                      <a:pt x="192" y="132"/>
                                    </a:lnTo>
                                    <a:lnTo>
                                      <a:pt x="282" y="97"/>
                                    </a:lnTo>
                                    <a:lnTo>
                                      <a:pt x="369" y="56"/>
                                    </a:lnTo>
                                    <a:lnTo>
                                      <a:pt x="406" y="39"/>
                                    </a:lnTo>
                                    <a:lnTo>
                                      <a:pt x="442" y="24"/>
                                    </a:lnTo>
                                    <a:lnTo>
                                      <a:pt x="516" y="5"/>
                                    </a:lnTo>
                                    <a:lnTo>
                                      <a:pt x="552" y="1"/>
                                    </a:lnTo>
                                    <a:lnTo>
                                      <a:pt x="590" y="0"/>
                                    </a:lnTo>
                                    <a:lnTo>
                                      <a:pt x="626" y="4"/>
                                    </a:lnTo>
                                    <a:lnTo>
                                      <a:pt x="664" y="11"/>
                                    </a:lnTo>
                                    <a:lnTo>
                                      <a:pt x="713" y="31"/>
                                    </a:lnTo>
                                    <a:lnTo>
                                      <a:pt x="766" y="62"/>
                                    </a:lnTo>
                                    <a:lnTo>
                                      <a:pt x="821" y="90"/>
                                    </a:lnTo>
                                    <a:lnTo>
                                      <a:pt x="851" y="100"/>
                                    </a:lnTo>
                                    <a:lnTo>
                                      <a:pt x="863" y="102"/>
                                    </a:lnTo>
                                    <a:lnTo>
                                      <a:pt x="882" y="104"/>
                                    </a:lnTo>
                                    <a:lnTo>
                                      <a:pt x="913" y="103"/>
                                    </a:lnTo>
                                    <a:lnTo>
                                      <a:pt x="933" y="95"/>
                                    </a:lnTo>
                                    <a:lnTo>
                                      <a:pt x="945" y="80"/>
                                    </a:lnTo>
                                    <a:lnTo>
                                      <a:pt x="948" y="56"/>
                                    </a:lnTo>
                                    <a:lnTo>
                                      <a:pt x="969" y="64"/>
                                    </a:lnTo>
                                    <a:lnTo>
                                      <a:pt x="987" y="75"/>
                                    </a:lnTo>
                                    <a:lnTo>
                                      <a:pt x="1033" y="93"/>
                                    </a:lnTo>
                                    <a:lnTo>
                                      <a:pt x="1056" y="102"/>
                                    </a:lnTo>
                                    <a:lnTo>
                                      <a:pt x="1083" y="108"/>
                                    </a:lnTo>
                                    <a:lnTo>
                                      <a:pt x="1111" y="114"/>
                                    </a:lnTo>
                                    <a:lnTo>
                                      <a:pt x="1134" y="122"/>
                                    </a:lnTo>
                                    <a:lnTo>
                                      <a:pt x="1155" y="133"/>
                                    </a:lnTo>
                                    <a:lnTo>
                                      <a:pt x="1173" y="147"/>
                                    </a:lnTo>
                                    <a:lnTo>
                                      <a:pt x="1189" y="168"/>
                                    </a:lnTo>
                                    <a:lnTo>
                                      <a:pt x="1202" y="195"/>
                                    </a:lnTo>
                                    <a:lnTo>
                                      <a:pt x="1227" y="269"/>
                                    </a:lnTo>
                                    <a:lnTo>
                                      <a:pt x="1232" y="302"/>
                                    </a:lnTo>
                                    <a:lnTo>
                                      <a:pt x="1232" y="334"/>
                                    </a:lnTo>
                                    <a:lnTo>
                                      <a:pt x="1233" y="366"/>
                                    </a:lnTo>
                                    <a:lnTo>
                                      <a:pt x="1242" y="398"/>
                                    </a:lnTo>
                                    <a:lnTo>
                                      <a:pt x="1273" y="476"/>
                                    </a:lnTo>
                                    <a:lnTo>
                                      <a:pt x="1299" y="559"/>
                                    </a:lnTo>
                                    <a:lnTo>
                                      <a:pt x="1320" y="644"/>
                                    </a:lnTo>
                                    <a:lnTo>
                                      <a:pt x="1335" y="728"/>
                                    </a:lnTo>
                                    <a:lnTo>
                                      <a:pt x="1336" y="743"/>
                                    </a:lnTo>
                                    <a:lnTo>
                                      <a:pt x="1333" y="754"/>
                                    </a:lnTo>
                                    <a:lnTo>
                                      <a:pt x="1315" y="777"/>
                                    </a:lnTo>
                                    <a:lnTo>
                                      <a:pt x="1256" y="827"/>
                                    </a:lnTo>
                                    <a:lnTo>
                                      <a:pt x="1233" y="842"/>
                                    </a:lnTo>
                                    <a:lnTo>
                                      <a:pt x="1215" y="852"/>
                                    </a:lnTo>
                                    <a:lnTo>
                                      <a:pt x="1198" y="856"/>
                                    </a:lnTo>
                                    <a:lnTo>
                                      <a:pt x="1183" y="857"/>
                                    </a:lnTo>
                                    <a:lnTo>
                                      <a:pt x="1158" y="850"/>
                                    </a:lnTo>
                                    <a:lnTo>
                                      <a:pt x="1156" y="865"/>
                                    </a:lnTo>
                                    <a:lnTo>
                                      <a:pt x="1151" y="882"/>
                                    </a:lnTo>
                                    <a:lnTo>
                                      <a:pt x="1148" y="900"/>
                                    </a:lnTo>
                                    <a:lnTo>
                                      <a:pt x="1146" y="924"/>
                                    </a:lnTo>
                                    <a:lnTo>
                                      <a:pt x="1148" y="952"/>
                                    </a:lnTo>
                                    <a:lnTo>
                                      <a:pt x="1153" y="982"/>
                                    </a:lnTo>
                                    <a:lnTo>
                                      <a:pt x="1158" y="1028"/>
                                    </a:lnTo>
                                    <a:lnTo>
                                      <a:pt x="1160" y="1088"/>
                                    </a:lnTo>
                                    <a:lnTo>
                                      <a:pt x="1161" y="1148"/>
                                    </a:lnTo>
                                    <a:lnTo>
                                      <a:pt x="1169" y="1200"/>
                                    </a:lnTo>
                                    <a:lnTo>
                                      <a:pt x="1197" y="1306"/>
                                    </a:lnTo>
                                    <a:lnTo>
                                      <a:pt x="1228" y="1407"/>
                                    </a:lnTo>
                                    <a:lnTo>
                                      <a:pt x="1292" y="1589"/>
                                    </a:lnTo>
                                    <a:lnTo>
                                      <a:pt x="1294" y="1597"/>
                                    </a:lnTo>
                                    <a:lnTo>
                                      <a:pt x="1292" y="1604"/>
                                    </a:lnTo>
                                    <a:lnTo>
                                      <a:pt x="1285" y="1609"/>
                                    </a:lnTo>
                                    <a:lnTo>
                                      <a:pt x="1277" y="1611"/>
                                    </a:lnTo>
                                    <a:lnTo>
                                      <a:pt x="1231" y="1615"/>
                                    </a:lnTo>
                                    <a:lnTo>
                                      <a:pt x="1184" y="1625"/>
                                    </a:lnTo>
                                    <a:lnTo>
                                      <a:pt x="1078" y="1652"/>
                                    </a:lnTo>
                                    <a:lnTo>
                                      <a:pt x="1016" y="1668"/>
                                    </a:lnTo>
                                    <a:lnTo>
                                      <a:pt x="945" y="1682"/>
                                    </a:lnTo>
                                    <a:lnTo>
                                      <a:pt x="864" y="1693"/>
                                    </a:lnTo>
                                    <a:lnTo>
                                      <a:pt x="772" y="1699"/>
                                    </a:lnTo>
                                    <a:lnTo>
                                      <a:pt x="700" y="1698"/>
                                    </a:lnTo>
                                    <a:lnTo>
                                      <a:pt x="642" y="1691"/>
                                    </a:lnTo>
                                    <a:lnTo>
                                      <a:pt x="592" y="1680"/>
                                    </a:lnTo>
                                    <a:lnTo>
                                      <a:pt x="548" y="1668"/>
                                    </a:lnTo>
                                    <a:lnTo>
                                      <a:pt x="507" y="1657"/>
                                    </a:lnTo>
                                    <a:lnTo>
                                      <a:pt x="464" y="1651"/>
                                    </a:lnTo>
                                    <a:lnTo>
                                      <a:pt x="418" y="1651"/>
                                    </a:lnTo>
                                    <a:lnTo>
                                      <a:pt x="364" y="166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3" name="Freeform 453"/>
                            <wps:cNvSpPr>
                              <a:spLocks/>
                            </wps:cNvSpPr>
                            <wps:spPr bwMode="auto">
                              <a:xfrm>
                                <a:off x="173" y="136"/>
                                <a:ext cx="1" cy="42"/>
                              </a:xfrm>
                              <a:custGeom>
                                <a:avLst/>
                                <a:gdLst>
                                  <a:gd name="T0" fmla="*/ 9 w 15"/>
                                  <a:gd name="T1" fmla="*/ 376 h 376"/>
                                  <a:gd name="T2" fmla="*/ 6 w 15"/>
                                  <a:gd name="T3" fmla="*/ 337 h 376"/>
                                  <a:gd name="T4" fmla="*/ 0 w 15"/>
                                  <a:gd name="T5" fmla="*/ 280 h 376"/>
                                  <a:gd name="T6" fmla="*/ 2 w 15"/>
                                  <a:gd name="T7" fmla="*/ 228 h 376"/>
                                  <a:gd name="T8" fmla="*/ 9 w 15"/>
                                  <a:gd name="T9" fmla="*/ 174 h 376"/>
                                  <a:gd name="T10" fmla="*/ 15 w 15"/>
                                  <a:gd name="T11" fmla="*/ 103 h 376"/>
                                  <a:gd name="T12" fmla="*/ 15 w 15"/>
                                  <a:gd name="T13" fmla="*/ 56 h 376"/>
                                  <a:gd name="T14" fmla="*/ 11 w 15"/>
                                  <a:gd name="T15" fmla="*/ 0 h 3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376">
                                    <a:moveTo>
                                      <a:pt x="9" y="376"/>
                                    </a:moveTo>
                                    <a:lnTo>
                                      <a:pt x="6" y="337"/>
                                    </a:lnTo>
                                    <a:lnTo>
                                      <a:pt x="0" y="280"/>
                                    </a:lnTo>
                                    <a:lnTo>
                                      <a:pt x="2" y="228"/>
                                    </a:lnTo>
                                    <a:lnTo>
                                      <a:pt x="9" y="174"/>
                                    </a:lnTo>
                                    <a:lnTo>
                                      <a:pt x="15" y="103"/>
                                    </a:lnTo>
                                    <a:lnTo>
                                      <a:pt x="15" y="56"/>
                                    </a:lnTo>
                                    <a:lnTo>
                                      <a:pt x="1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4" name="Freeform 454"/>
                            <wps:cNvSpPr>
                              <a:spLocks/>
                            </wps:cNvSpPr>
                            <wps:spPr bwMode="auto">
                              <a:xfrm>
                                <a:off x="119" y="85"/>
                                <a:ext cx="36" cy="14"/>
                              </a:xfrm>
                              <a:custGeom>
                                <a:avLst/>
                                <a:gdLst>
                                  <a:gd name="T0" fmla="*/ 323 w 323"/>
                                  <a:gd name="T1" fmla="*/ 64 h 130"/>
                                  <a:gd name="T2" fmla="*/ 319 w 323"/>
                                  <a:gd name="T3" fmla="*/ 80 h 130"/>
                                  <a:gd name="T4" fmla="*/ 312 w 323"/>
                                  <a:gd name="T5" fmla="*/ 94 h 130"/>
                                  <a:gd name="T6" fmla="*/ 303 w 323"/>
                                  <a:gd name="T7" fmla="*/ 107 h 130"/>
                                  <a:gd name="T8" fmla="*/ 291 w 323"/>
                                  <a:gd name="T9" fmla="*/ 118 h 130"/>
                                  <a:gd name="T10" fmla="*/ 277 w 323"/>
                                  <a:gd name="T11" fmla="*/ 125 h 130"/>
                                  <a:gd name="T12" fmla="*/ 260 w 323"/>
                                  <a:gd name="T13" fmla="*/ 130 h 130"/>
                                  <a:gd name="T14" fmla="*/ 223 w 323"/>
                                  <a:gd name="T15" fmla="*/ 129 h 130"/>
                                  <a:gd name="T16" fmla="*/ 185 w 323"/>
                                  <a:gd name="T17" fmla="*/ 120 h 130"/>
                                  <a:gd name="T18" fmla="*/ 153 w 323"/>
                                  <a:gd name="T19" fmla="*/ 107 h 130"/>
                                  <a:gd name="T20" fmla="*/ 125 w 323"/>
                                  <a:gd name="T21" fmla="*/ 90 h 130"/>
                                  <a:gd name="T22" fmla="*/ 99 w 323"/>
                                  <a:gd name="T23" fmla="*/ 73 h 130"/>
                                  <a:gd name="T24" fmla="*/ 50 w 323"/>
                                  <a:gd name="T25" fmla="*/ 35 h 130"/>
                                  <a:gd name="T26" fmla="*/ 0 w 323"/>
                                  <a:gd name="T27" fmla="*/ 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3" h="130">
                                    <a:moveTo>
                                      <a:pt x="323" y="64"/>
                                    </a:moveTo>
                                    <a:lnTo>
                                      <a:pt x="319" y="80"/>
                                    </a:lnTo>
                                    <a:lnTo>
                                      <a:pt x="312" y="94"/>
                                    </a:lnTo>
                                    <a:lnTo>
                                      <a:pt x="303" y="107"/>
                                    </a:lnTo>
                                    <a:lnTo>
                                      <a:pt x="291" y="118"/>
                                    </a:lnTo>
                                    <a:lnTo>
                                      <a:pt x="277" y="125"/>
                                    </a:lnTo>
                                    <a:lnTo>
                                      <a:pt x="260" y="130"/>
                                    </a:lnTo>
                                    <a:lnTo>
                                      <a:pt x="223" y="129"/>
                                    </a:lnTo>
                                    <a:lnTo>
                                      <a:pt x="185" y="120"/>
                                    </a:lnTo>
                                    <a:lnTo>
                                      <a:pt x="153" y="107"/>
                                    </a:lnTo>
                                    <a:lnTo>
                                      <a:pt x="125" y="90"/>
                                    </a:lnTo>
                                    <a:lnTo>
                                      <a:pt x="99" y="73"/>
                                    </a:lnTo>
                                    <a:lnTo>
                                      <a:pt x="50" y="3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 name="Freeform 455"/>
                            <wps:cNvSpPr>
                              <a:spLocks/>
                            </wps:cNvSpPr>
                            <wps:spPr bwMode="auto">
                              <a:xfrm>
                                <a:off x="83" y="133"/>
                                <a:ext cx="9" cy="4"/>
                              </a:xfrm>
                              <a:custGeom>
                                <a:avLst/>
                                <a:gdLst>
                                  <a:gd name="T0" fmla="*/ 77 w 77"/>
                                  <a:gd name="T1" fmla="*/ 0 h 38"/>
                                  <a:gd name="T2" fmla="*/ 39 w 77"/>
                                  <a:gd name="T3" fmla="*/ 1 h 38"/>
                                  <a:gd name="T4" fmla="*/ 0 w 77"/>
                                  <a:gd name="T5" fmla="*/ 5 h 38"/>
                                  <a:gd name="T6" fmla="*/ 35 w 77"/>
                                  <a:gd name="T7" fmla="*/ 20 h 38"/>
                                  <a:gd name="T8" fmla="*/ 64 w 77"/>
                                  <a:gd name="T9" fmla="*/ 38 h 38"/>
                                </a:gdLst>
                                <a:ahLst/>
                                <a:cxnLst>
                                  <a:cxn ang="0">
                                    <a:pos x="T0" y="T1"/>
                                  </a:cxn>
                                  <a:cxn ang="0">
                                    <a:pos x="T2" y="T3"/>
                                  </a:cxn>
                                  <a:cxn ang="0">
                                    <a:pos x="T4" y="T5"/>
                                  </a:cxn>
                                  <a:cxn ang="0">
                                    <a:pos x="T6" y="T7"/>
                                  </a:cxn>
                                  <a:cxn ang="0">
                                    <a:pos x="T8" y="T9"/>
                                  </a:cxn>
                                </a:cxnLst>
                                <a:rect l="0" t="0" r="r" b="b"/>
                                <a:pathLst>
                                  <a:path w="77" h="38">
                                    <a:moveTo>
                                      <a:pt x="77" y="0"/>
                                    </a:moveTo>
                                    <a:lnTo>
                                      <a:pt x="39" y="1"/>
                                    </a:lnTo>
                                    <a:lnTo>
                                      <a:pt x="0" y="5"/>
                                    </a:lnTo>
                                    <a:lnTo>
                                      <a:pt x="35" y="20"/>
                                    </a:lnTo>
                                    <a:lnTo>
                                      <a:pt x="64" y="3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 name="Freeform 456"/>
                            <wps:cNvSpPr>
                              <a:spLocks/>
                            </wps:cNvSpPr>
                            <wps:spPr bwMode="auto">
                              <a:xfrm>
                                <a:off x="52" y="137"/>
                                <a:ext cx="2" cy="5"/>
                              </a:xfrm>
                              <a:custGeom>
                                <a:avLst/>
                                <a:gdLst>
                                  <a:gd name="T0" fmla="*/ 0 w 22"/>
                                  <a:gd name="T1" fmla="*/ 46 h 46"/>
                                  <a:gd name="T2" fmla="*/ 8 w 22"/>
                                  <a:gd name="T3" fmla="*/ 42 h 46"/>
                                  <a:gd name="T4" fmla="*/ 14 w 22"/>
                                  <a:gd name="T5" fmla="*/ 33 h 46"/>
                                  <a:gd name="T6" fmla="*/ 22 w 22"/>
                                  <a:gd name="T7" fmla="*/ 0 h 46"/>
                                </a:gdLst>
                                <a:ahLst/>
                                <a:cxnLst>
                                  <a:cxn ang="0">
                                    <a:pos x="T0" y="T1"/>
                                  </a:cxn>
                                  <a:cxn ang="0">
                                    <a:pos x="T2" y="T3"/>
                                  </a:cxn>
                                  <a:cxn ang="0">
                                    <a:pos x="T4" y="T5"/>
                                  </a:cxn>
                                  <a:cxn ang="0">
                                    <a:pos x="T6" y="T7"/>
                                  </a:cxn>
                                </a:cxnLst>
                                <a:rect l="0" t="0" r="r" b="b"/>
                                <a:pathLst>
                                  <a:path w="22" h="46">
                                    <a:moveTo>
                                      <a:pt x="0" y="46"/>
                                    </a:moveTo>
                                    <a:lnTo>
                                      <a:pt x="8" y="42"/>
                                    </a:lnTo>
                                    <a:lnTo>
                                      <a:pt x="14" y="33"/>
                                    </a:lnTo>
                                    <a:lnTo>
                                      <a:pt x="2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 name="Freeform 457"/>
                            <wps:cNvSpPr>
                              <a:spLocks/>
                            </wps:cNvSpPr>
                            <wps:spPr bwMode="auto">
                              <a:xfrm>
                                <a:off x="47" y="107"/>
                                <a:ext cx="3" cy="3"/>
                              </a:xfrm>
                              <a:custGeom>
                                <a:avLst/>
                                <a:gdLst>
                                  <a:gd name="T0" fmla="*/ 29 w 29"/>
                                  <a:gd name="T1" fmla="*/ 28 h 28"/>
                                  <a:gd name="T2" fmla="*/ 16 w 29"/>
                                  <a:gd name="T3" fmla="*/ 6 h 28"/>
                                  <a:gd name="T4" fmla="*/ 7 w 29"/>
                                  <a:gd name="T5" fmla="*/ 1 h 28"/>
                                  <a:gd name="T6" fmla="*/ 0 w 29"/>
                                  <a:gd name="T7" fmla="*/ 0 h 28"/>
                                </a:gdLst>
                                <a:ahLst/>
                                <a:cxnLst>
                                  <a:cxn ang="0">
                                    <a:pos x="T0" y="T1"/>
                                  </a:cxn>
                                  <a:cxn ang="0">
                                    <a:pos x="T2" y="T3"/>
                                  </a:cxn>
                                  <a:cxn ang="0">
                                    <a:pos x="T4" y="T5"/>
                                  </a:cxn>
                                  <a:cxn ang="0">
                                    <a:pos x="T6" y="T7"/>
                                  </a:cxn>
                                </a:cxnLst>
                                <a:rect l="0" t="0" r="r" b="b"/>
                                <a:pathLst>
                                  <a:path w="29" h="28">
                                    <a:moveTo>
                                      <a:pt x="29" y="28"/>
                                    </a:moveTo>
                                    <a:lnTo>
                                      <a:pt x="16" y="6"/>
                                    </a:lnTo>
                                    <a:lnTo>
                                      <a:pt x="7" y="1"/>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 name="Freeform 458"/>
                            <wps:cNvSpPr>
                              <a:spLocks/>
                            </wps:cNvSpPr>
                            <wps:spPr bwMode="auto">
                              <a:xfrm>
                                <a:off x="80" y="262"/>
                                <a:ext cx="133" cy="83"/>
                              </a:xfrm>
                              <a:custGeom>
                                <a:avLst/>
                                <a:gdLst>
                                  <a:gd name="T0" fmla="*/ 1 w 1197"/>
                                  <a:gd name="T1" fmla="*/ 520 h 742"/>
                                  <a:gd name="T2" fmla="*/ 19 w 1197"/>
                                  <a:gd name="T3" fmla="*/ 357 h 742"/>
                                  <a:gd name="T4" fmla="*/ 49 w 1197"/>
                                  <a:gd name="T5" fmla="*/ 218 h 742"/>
                                  <a:gd name="T6" fmla="*/ 50 w 1197"/>
                                  <a:gd name="T7" fmla="*/ 120 h 742"/>
                                  <a:gd name="T8" fmla="*/ 105 w 1197"/>
                                  <a:gd name="T9" fmla="*/ 40 h 742"/>
                                  <a:gd name="T10" fmla="*/ 194 w 1197"/>
                                  <a:gd name="T11" fmla="*/ 46 h 742"/>
                                  <a:gd name="T12" fmla="*/ 279 w 1197"/>
                                  <a:gd name="T13" fmla="*/ 69 h 742"/>
                                  <a:gd name="T14" fmla="*/ 387 w 1197"/>
                                  <a:gd name="T15" fmla="*/ 87 h 742"/>
                                  <a:gd name="T16" fmla="*/ 551 w 1197"/>
                                  <a:gd name="T17" fmla="*/ 82 h 742"/>
                                  <a:gd name="T18" fmla="*/ 703 w 1197"/>
                                  <a:gd name="T19" fmla="*/ 57 h 742"/>
                                  <a:gd name="T20" fmla="*/ 871 w 1197"/>
                                  <a:gd name="T21" fmla="*/ 14 h 742"/>
                                  <a:gd name="T22" fmla="*/ 935 w 1197"/>
                                  <a:gd name="T23" fmla="*/ 1 h 742"/>
                                  <a:gd name="T24" fmla="*/ 1030 w 1197"/>
                                  <a:gd name="T25" fmla="*/ 116 h 742"/>
                                  <a:gd name="T26" fmla="*/ 1049 w 1197"/>
                                  <a:gd name="T27" fmla="*/ 177 h 742"/>
                                  <a:gd name="T28" fmla="*/ 1072 w 1197"/>
                                  <a:gd name="T29" fmla="*/ 243 h 742"/>
                                  <a:gd name="T30" fmla="*/ 1161 w 1197"/>
                                  <a:gd name="T31" fmla="*/ 419 h 742"/>
                                  <a:gd name="T32" fmla="*/ 1197 w 1197"/>
                                  <a:gd name="T33" fmla="*/ 515 h 742"/>
                                  <a:gd name="T34" fmla="*/ 1121 w 1197"/>
                                  <a:gd name="T35" fmla="*/ 553 h 742"/>
                                  <a:gd name="T36" fmla="*/ 1008 w 1197"/>
                                  <a:gd name="T37" fmla="*/ 596 h 742"/>
                                  <a:gd name="T38" fmla="*/ 837 w 1197"/>
                                  <a:gd name="T39" fmla="*/ 695 h 742"/>
                                  <a:gd name="T40" fmla="*/ 705 w 1197"/>
                                  <a:gd name="T41" fmla="*/ 632 h 742"/>
                                  <a:gd name="T42" fmla="*/ 637 w 1197"/>
                                  <a:gd name="T43" fmla="*/ 499 h 742"/>
                                  <a:gd name="T44" fmla="*/ 612 w 1197"/>
                                  <a:gd name="T45" fmla="*/ 423 h 742"/>
                                  <a:gd name="T46" fmla="*/ 594 w 1197"/>
                                  <a:gd name="T47" fmla="*/ 353 h 742"/>
                                  <a:gd name="T48" fmla="*/ 560 w 1197"/>
                                  <a:gd name="T49" fmla="*/ 282 h 742"/>
                                  <a:gd name="T50" fmla="*/ 525 w 1197"/>
                                  <a:gd name="T51" fmla="*/ 296 h 742"/>
                                  <a:gd name="T52" fmla="*/ 491 w 1197"/>
                                  <a:gd name="T53" fmla="*/ 470 h 742"/>
                                  <a:gd name="T54" fmla="*/ 451 w 1197"/>
                                  <a:gd name="T55" fmla="*/ 650 h 742"/>
                                  <a:gd name="T56" fmla="*/ 346 w 1197"/>
                                  <a:gd name="T57" fmla="*/ 713 h 742"/>
                                  <a:gd name="T58" fmla="*/ 231 w 1197"/>
                                  <a:gd name="T59" fmla="*/ 702 h 742"/>
                                  <a:gd name="T60" fmla="*/ 131 w 1197"/>
                                  <a:gd name="T61" fmla="*/ 676 h 742"/>
                                  <a:gd name="T62" fmla="*/ 13 w 1197"/>
                                  <a:gd name="T63" fmla="*/ 618 h 742"/>
                                  <a:gd name="T64" fmla="*/ 0 w 1197"/>
                                  <a:gd name="T65" fmla="*/ 602 h 7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97" h="742">
                                    <a:moveTo>
                                      <a:pt x="0" y="602"/>
                                    </a:moveTo>
                                    <a:lnTo>
                                      <a:pt x="1" y="520"/>
                                    </a:lnTo>
                                    <a:lnTo>
                                      <a:pt x="7" y="437"/>
                                    </a:lnTo>
                                    <a:lnTo>
                                      <a:pt x="19" y="357"/>
                                    </a:lnTo>
                                    <a:lnTo>
                                      <a:pt x="36" y="278"/>
                                    </a:lnTo>
                                    <a:lnTo>
                                      <a:pt x="49" y="218"/>
                                    </a:lnTo>
                                    <a:lnTo>
                                      <a:pt x="51" y="172"/>
                                    </a:lnTo>
                                    <a:lnTo>
                                      <a:pt x="50" y="120"/>
                                    </a:lnTo>
                                    <a:lnTo>
                                      <a:pt x="51" y="49"/>
                                    </a:lnTo>
                                    <a:lnTo>
                                      <a:pt x="105" y="40"/>
                                    </a:lnTo>
                                    <a:lnTo>
                                      <a:pt x="151" y="40"/>
                                    </a:lnTo>
                                    <a:lnTo>
                                      <a:pt x="194" y="46"/>
                                    </a:lnTo>
                                    <a:lnTo>
                                      <a:pt x="235" y="57"/>
                                    </a:lnTo>
                                    <a:lnTo>
                                      <a:pt x="279" y="69"/>
                                    </a:lnTo>
                                    <a:lnTo>
                                      <a:pt x="329" y="80"/>
                                    </a:lnTo>
                                    <a:lnTo>
                                      <a:pt x="387" y="87"/>
                                    </a:lnTo>
                                    <a:lnTo>
                                      <a:pt x="459" y="88"/>
                                    </a:lnTo>
                                    <a:lnTo>
                                      <a:pt x="551" y="82"/>
                                    </a:lnTo>
                                    <a:lnTo>
                                      <a:pt x="632" y="71"/>
                                    </a:lnTo>
                                    <a:lnTo>
                                      <a:pt x="703" y="57"/>
                                    </a:lnTo>
                                    <a:lnTo>
                                      <a:pt x="765" y="41"/>
                                    </a:lnTo>
                                    <a:lnTo>
                                      <a:pt x="871" y="14"/>
                                    </a:lnTo>
                                    <a:lnTo>
                                      <a:pt x="918" y="4"/>
                                    </a:lnTo>
                                    <a:lnTo>
                                      <a:pt x="935" y="1"/>
                                    </a:lnTo>
                                    <a:lnTo>
                                      <a:pt x="963" y="0"/>
                                    </a:lnTo>
                                    <a:lnTo>
                                      <a:pt x="1030" y="116"/>
                                    </a:lnTo>
                                    <a:lnTo>
                                      <a:pt x="1043" y="150"/>
                                    </a:lnTo>
                                    <a:lnTo>
                                      <a:pt x="1049" y="177"/>
                                    </a:lnTo>
                                    <a:lnTo>
                                      <a:pt x="1058" y="208"/>
                                    </a:lnTo>
                                    <a:lnTo>
                                      <a:pt x="1072" y="243"/>
                                    </a:lnTo>
                                    <a:lnTo>
                                      <a:pt x="1114" y="327"/>
                                    </a:lnTo>
                                    <a:lnTo>
                                      <a:pt x="1161" y="419"/>
                                    </a:lnTo>
                                    <a:lnTo>
                                      <a:pt x="1182" y="467"/>
                                    </a:lnTo>
                                    <a:lnTo>
                                      <a:pt x="1197" y="515"/>
                                    </a:lnTo>
                                    <a:lnTo>
                                      <a:pt x="1163" y="535"/>
                                    </a:lnTo>
                                    <a:lnTo>
                                      <a:pt x="1121" y="553"/>
                                    </a:lnTo>
                                    <a:lnTo>
                                      <a:pt x="1075" y="568"/>
                                    </a:lnTo>
                                    <a:lnTo>
                                      <a:pt x="1008" y="596"/>
                                    </a:lnTo>
                                    <a:lnTo>
                                      <a:pt x="904" y="651"/>
                                    </a:lnTo>
                                    <a:lnTo>
                                      <a:pt x="837" y="695"/>
                                    </a:lnTo>
                                    <a:lnTo>
                                      <a:pt x="774" y="742"/>
                                    </a:lnTo>
                                    <a:lnTo>
                                      <a:pt x="705" y="632"/>
                                    </a:lnTo>
                                    <a:lnTo>
                                      <a:pt x="655" y="540"/>
                                    </a:lnTo>
                                    <a:lnTo>
                                      <a:pt x="637" y="499"/>
                                    </a:lnTo>
                                    <a:lnTo>
                                      <a:pt x="623" y="460"/>
                                    </a:lnTo>
                                    <a:lnTo>
                                      <a:pt x="612" y="423"/>
                                    </a:lnTo>
                                    <a:lnTo>
                                      <a:pt x="605" y="387"/>
                                    </a:lnTo>
                                    <a:lnTo>
                                      <a:pt x="594" y="353"/>
                                    </a:lnTo>
                                    <a:lnTo>
                                      <a:pt x="579" y="319"/>
                                    </a:lnTo>
                                    <a:lnTo>
                                      <a:pt x="560" y="282"/>
                                    </a:lnTo>
                                    <a:lnTo>
                                      <a:pt x="542" y="238"/>
                                    </a:lnTo>
                                    <a:lnTo>
                                      <a:pt x="525" y="296"/>
                                    </a:lnTo>
                                    <a:lnTo>
                                      <a:pt x="512" y="353"/>
                                    </a:lnTo>
                                    <a:lnTo>
                                      <a:pt x="491" y="470"/>
                                    </a:lnTo>
                                    <a:lnTo>
                                      <a:pt x="468" y="589"/>
                                    </a:lnTo>
                                    <a:lnTo>
                                      <a:pt x="451" y="650"/>
                                    </a:lnTo>
                                    <a:lnTo>
                                      <a:pt x="428" y="712"/>
                                    </a:lnTo>
                                    <a:lnTo>
                                      <a:pt x="346" y="713"/>
                                    </a:lnTo>
                                    <a:lnTo>
                                      <a:pt x="267" y="707"/>
                                    </a:lnTo>
                                    <a:lnTo>
                                      <a:pt x="231" y="702"/>
                                    </a:lnTo>
                                    <a:lnTo>
                                      <a:pt x="197" y="695"/>
                                    </a:lnTo>
                                    <a:lnTo>
                                      <a:pt x="131" y="676"/>
                                    </a:lnTo>
                                    <a:lnTo>
                                      <a:pt x="70" y="649"/>
                                    </a:lnTo>
                                    <a:lnTo>
                                      <a:pt x="13" y="618"/>
                                    </a:lnTo>
                                    <a:lnTo>
                                      <a:pt x="3" y="609"/>
                                    </a:lnTo>
                                    <a:lnTo>
                                      <a:pt x="0" y="602"/>
                                    </a:lnTo>
                                    <a:close/>
                                  </a:path>
                                </a:pathLst>
                              </a:custGeom>
                              <a:solidFill>
                                <a:srgbClr val="40FF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 name="Freeform 459"/>
                            <wps:cNvSpPr>
                              <a:spLocks/>
                            </wps:cNvSpPr>
                            <wps:spPr bwMode="auto">
                              <a:xfrm>
                                <a:off x="80" y="262"/>
                                <a:ext cx="133" cy="83"/>
                              </a:xfrm>
                              <a:custGeom>
                                <a:avLst/>
                                <a:gdLst>
                                  <a:gd name="T0" fmla="*/ 1 w 1197"/>
                                  <a:gd name="T1" fmla="*/ 520 h 742"/>
                                  <a:gd name="T2" fmla="*/ 19 w 1197"/>
                                  <a:gd name="T3" fmla="*/ 357 h 742"/>
                                  <a:gd name="T4" fmla="*/ 49 w 1197"/>
                                  <a:gd name="T5" fmla="*/ 218 h 742"/>
                                  <a:gd name="T6" fmla="*/ 50 w 1197"/>
                                  <a:gd name="T7" fmla="*/ 120 h 742"/>
                                  <a:gd name="T8" fmla="*/ 105 w 1197"/>
                                  <a:gd name="T9" fmla="*/ 40 h 742"/>
                                  <a:gd name="T10" fmla="*/ 194 w 1197"/>
                                  <a:gd name="T11" fmla="*/ 46 h 742"/>
                                  <a:gd name="T12" fmla="*/ 279 w 1197"/>
                                  <a:gd name="T13" fmla="*/ 69 h 742"/>
                                  <a:gd name="T14" fmla="*/ 387 w 1197"/>
                                  <a:gd name="T15" fmla="*/ 87 h 742"/>
                                  <a:gd name="T16" fmla="*/ 551 w 1197"/>
                                  <a:gd name="T17" fmla="*/ 82 h 742"/>
                                  <a:gd name="T18" fmla="*/ 703 w 1197"/>
                                  <a:gd name="T19" fmla="*/ 57 h 742"/>
                                  <a:gd name="T20" fmla="*/ 871 w 1197"/>
                                  <a:gd name="T21" fmla="*/ 14 h 742"/>
                                  <a:gd name="T22" fmla="*/ 935 w 1197"/>
                                  <a:gd name="T23" fmla="*/ 1 h 742"/>
                                  <a:gd name="T24" fmla="*/ 1030 w 1197"/>
                                  <a:gd name="T25" fmla="*/ 116 h 742"/>
                                  <a:gd name="T26" fmla="*/ 1049 w 1197"/>
                                  <a:gd name="T27" fmla="*/ 177 h 742"/>
                                  <a:gd name="T28" fmla="*/ 1072 w 1197"/>
                                  <a:gd name="T29" fmla="*/ 243 h 742"/>
                                  <a:gd name="T30" fmla="*/ 1161 w 1197"/>
                                  <a:gd name="T31" fmla="*/ 419 h 742"/>
                                  <a:gd name="T32" fmla="*/ 1197 w 1197"/>
                                  <a:gd name="T33" fmla="*/ 515 h 742"/>
                                  <a:gd name="T34" fmla="*/ 1121 w 1197"/>
                                  <a:gd name="T35" fmla="*/ 553 h 742"/>
                                  <a:gd name="T36" fmla="*/ 1008 w 1197"/>
                                  <a:gd name="T37" fmla="*/ 596 h 742"/>
                                  <a:gd name="T38" fmla="*/ 837 w 1197"/>
                                  <a:gd name="T39" fmla="*/ 695 h 742"/>
                                  <a:gd name="T40" fmla="*/ 705 w 1197"/>
                                  <a:gd name="T41" fmla="*/ 632 h 742"/>
                                  <a:gd name="T42" fmla="*/ 637 w 1197"/>
                                  <a:gd name="T43" fmla="*/ 499 h 742"/>
                                  <a:gd name="T44" fmla="*/ 612 w 1197"/>
                                  <a:gd name="T45" fmla="*/ 423 h 742"/>
                                  <a:gd name="T46" fmla="*/ 594 w 1197"/>
                                  <a:gd name="T47" fmla="*/ 353 h 742"/>
                                  <a:gd name="T48" fmla="*/ 560 w 1197"/>
                                  <a:gd name="T49" fmla="*/ 282 h 742"/>
                                  <a:gd name="T50" fmla="*/ 525 w 1197"/>
                                  <a:gd name="T51" fmla="*/ 296 h 742"/>
                                  <a:gd name="T52" fmla="*/ 491 w 1197"/>
                                  <a:gd name="T53" fmla="*/ 470 h 742"/>
                                  <a:gd name="T54" fmla="*/ 451 w 1197"/>
                                  <a:gd name="T55" fmla="*/ 650 h 742"/>
                                  <a:gd name="T56" fmla="*/ 346 w 1197"/>
                                  <a:gd name="T57" fmla="*/ 713 h 742"/>
                                  <a:gd name="T58" fmla="*/ 231 w 1197"/>
                                  <a:gd name="T59" fmla="*/ 702 h 742"/>
                                  <a:gd name="T60" fmla="*/ 131 w 1197"/>
                                  <a:gd name="T61" fmla="*/ 676 h 742"/>
                                  <a:gd name="T62" fmla="*/ 13 w 1197"/>
                                  <a:gd name="T63" fmla="*/ 618 h 742"/>
                                  <a:gd name="T64" fmla="*/ 0 w 1197"/>
                                  <a:gd name="T65" fmla="*/ 602 h 7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97" h="742">
                                    <a:moveTo>
                                      <a:pt x="0" y="602"/>
                                    </a:moveTo>
                                    <a:lnTo>
                                      <a:pt x="1" y="520"/>
                                    </a:lnTo>
                                    <a:lnTo>
                                      <a:pt x="7" y="437"/>
                                    </a:lnTo>
                                    <a:lnTo>
                                      <a:pt x="19" y="357"/>
                                    </a:lnTo>
                                    <a:lnTo>
                                      <a:pt x="36" y="278"/>
                                    </a:lnTo>
                                    <a:lnTo>
                                      <a:pt x="49" y="218"/>
                                    </a:lnTo>
                                    <a:lnTo>
                                      <a:pt x="51" y="172"/>
                                    </a:lnTo>
                                    <a:lnTo>
                                      <a:pt x="50" y="120"/>
                                    </a:lnTo>
                                    <a:lnTo>
                                      <a:pt x="51" y="49"/>
                                    </a:lnTo>
                                    <a:lnTo>
                                      <a:pt x="105" y="40"/>
                                    </a:lnTo>
                                    <a:lnTo>
                                      <a:pt x="151" y="40"/>
                                    </a:lnTo>
                                    <a:lnTo>
                                      <a:pt x="194" y="46"/>
                                    </a:lnTo>
                                    <a:lnTo>
                                      <a:pt x="235" y="57"/>
                                    </a:lnTo>
                                    <a:lnTo>
                                      <a:pt x="279" y="69"/>
                                    </a:lnTo>
                                    <a:lnTo>
                                      <a:pt x="329" y="80"/>
                                    </a:lnTo>
                                    <a:lnTo>
                                      <a:pt x="387" y="87"/>
                                    </a:lnTo>
                                    <a:lnTo>
                                      <a:pt x="459" y="88"/>
                                    </a:lnTo>
                                    <a:lnTo>
                                      <a:pt x="551" y="82"/>
                                    </a:lnTo>
                                    <a:lnTo>
                                      <a:pt x="632" y="71"/>
                                    </a:lnTo>
                                    <a:lnTo>
                                      <a:pt x="703" y="57"/>
                                    </a:lnTo>
                                    <a:lnTo>
                                      <a:pt x="765" y="41"/>
                                    </a:lnTo>
                                    <a:lnTo>
                                      <a:pt x="871" y="14"/>
                                    </a:lnTo>
                                    <a:lnTo>
                                      <a:pt x="918" y="4"/>
                                    </a:lnTo>
                                    <a:lnTo>
                                      <a:pt x="935" y="1"/>
                                    </a:lnTo>
                                    <a:lnTo>
                                      <a:pt x="963" y="0"/>
                                    </a:lnTo>
                                    <a:lnTo>
                                      <a:pt x="1030" y="116"/>
                                    </a:lnTo>
                                    <a:lnTo>
                                      <a:pt x="1043" y="150"/>
                                    </a:lnTo>
                                    <a:lnTo>
                                      <a:pt x="1049" y="177"/>
                                    </a:lnTo>
                                    <a:lnTo>
                                      <a:pt x="1058" y="208"/>
                                    </a:lnTo>
                                    <a:lnTo>
                                      <a:pt x="1072" y="243"/>
                                    </a:lnTo>
                                    <a:lnTo>
                                      <a:pt x="1114" y="327"/>
                                    </a:lnTo>
                                    <a:lnTo>
                                      <a:pt x="1161" y="419"/>
                                    </a:lnTo>
                                    <a:lnTo>
                                      <a:pt x="1182" y="467"/>
                                    </a:lnTo>
                                    <a:lnTo>
                                      <a:pt x="1197" y="515"/>
                                    </a:lnTo>
                                    <a:lnTo>
                                      <a:pt x="1163" y="535"/>
                                    </a:lnTo>
                                    <a:lnTo>
                                      <a:pt x="1121" y="553"/>
                                    </a:lnTo>
                                    <a:lnTo>
                                      <a:pt x="1075" y="568"/>
                                    </a:lnTo>
                                    <a:lnTo>
                                      <a:pt x="1008" y="596"/>
                                    </a:lnTo>
                                    <a:lnTo>
                                      <a:pt x="904" y="651"/>
                                    </a:lnTo>
                                    <a:lnTo>
                                      <a:pt x="837" y="695"/>
                                    </a:lnTo>
                                    <a:lnTo>
                                      <a:pt x="774" y="742"/>
                                    </a:lnTo>
                                    <a:lnTo>
                                      <a:pt x="705" y="632"/>
                                    </a:lnTo>
                                    <a:lnTo>
                                      <a:pt x="655" y="540"/>
                                    </a:lnTo>
                                    <a:lnTo>
                                      <a:pt x="637" y="499"/>
                                    </a:lnTo>
                                    <a:lnTo>
                                      <a:pt x="623" y="460"/>
                                    </a:lnTo>
                                    <a:lnTo>
                                      <a:pt x="612" y="423"/>
                                    </a:lnTo>
                                    <a:lnTo>
                                      <a:pt x="605" y="387"/>
                                    </a:lnTo>
                                    <a:lnTo>
                                      <a:pt x="594" y="353"/>
                                    </a:lnTo>
                                    <a:lnTo>
                                      <a:pt x="579" y="319"/>
                                    </a:lnTo>
                                    <a:lnTo>
                                      <a:pt x="560" y="282"/>
                                    </a:lnTo>
                                    <a:lnTo>
                                      <a:pt x="542" y="238"/>
                                    </a:lnTo>
                                    <a:lnTo>
                                      <a:pt x="525" y="296"/>
                                    </a:lnTo>
                                    <a:lnTo>
                                      <a:pt x="512" y="353"/>
                                    </a:lnTo>
                                    <a:lnTo>
                                      <a:pt x="491" y="470"/>
                                    </a:lnTo>
                                    <a:lnTo>
                                      <a:pt x="468" y="589"/>
                                    </a:lnTo>
                                    <a:lnTo>
                                      <a:pt x="451" y="650"/>
                                    </a:lnTo>
                                    <a:lnTo>
                                      <a:pt x="428" y="712"/>
                                    </a:lnTo>
                                    <a:lnTo>
                                      <a:pt x="346" y="713"/>
                                    </a:lnTo>
                                    <a:lnTo>
                                      <a:pt x="267" y="707"/>
                                    </a:lnTo>
                                    <a:lnTo>
                                      <a:pt x="231" y="702"/>
                                    </a:lnTo>
                                    <a:lnTo>
                                      <a:pt x="197" y="695"/>
                                    </a:lnTo>
                                    <a:lnTo>
                                      <a:pt x="131" y="676"/>
                                    </a:lnTo>
                                    <a:lnTo>
                                      <a:pt x="70" y="649"/>
                                    </a:lnTo>
                                    <a:lnTo>
                                      <a:pt x="13" y="618"/>
                                    </a:lnTo>
                                    <a:lnTo>
                                      <a:pt x="3" y="609"/>
                                    </a:lnTo>
                                    <a:lnTo>
                                      <a:pt x="0" y="602"/>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 name="Freeform 460"/>
                            <wps:cNvSpPr>
                              <a:spLocks/>
                            </wps:cNvSpPr>
                            <wps:spPr bwMode="auto">
                              <a:xfrm>
                                <a:off x="140" y="275"/>
                                <a:ext cx="4" cy="14"/>
                              </a:xfrm>
                              <a:custGeom>
                                <a:avLst/>
                                <a:gdLst>
                                  <a:gd name="T0" fmla="*/ 0 w 39"/>
                                  <a:gd name="T1" fmla="*/ 124 h 124"/>
                                  <a:gd name="T2" fmla="*/ 14 w 39"/>
                                  <a:gd name="T3" fmla="*/ 66 h 124"/>
                                  <a:gd name="T4" fmla="*/ 22 w 39"/>
                                  <a:gd name="T5" fmla="*/ 35 h 124"/>
                                  <a:gd name="T6" fmla="*/ 26 w 39"/>
                                  <a:gd name="T7" fmla="*/ 23 h 124"/>
                                  <a:gd name="T8" fmla="*/ 39 w 39"/>
                                  <a:gd name="T9" fmla="*/ 0 h 124"/>
                                </a:gdLst>
                                <a:ahLst/>
                                <a:cxnLst>
                                  <a:cxn ang="0">
                                    <a:pos x="T0" y="T1"/>
                                  </a:cxn>
                                  <a:cxn ang="0">
                                    <a:pos x="T2" y="T3"/>
                                  </a:cxn>
                                  <a:cxn ang="0">
                                    <a:pos x="T4" y="T5"/>
                                  </a:cxn>
                                  <a:cxn ang="0">
                                    <a:pos x="T6" y="T7"/>
                                  </a:cxn>
                                  <a:cxn ang="0">
                                    <a:pos x="T8" y="T9"/>
                                  </a:cxn>
                                </a:cxnLst>
                                <a:rect l="0" t="0" r="r" b="b"/>
                                <a:pathLst>
                                  <a:path w="39" h="124">
                                    <a:moveTo>
                                      <a:pt x="0" y="124"/>
                                    </a:moveTo>
                                    <a:lnTo>
                                      <a:pt x="14" y="66"/>
                                    </a:lnTo>
                                    <a:lnTo>
                                      <a:pt x="22" y="35"/>
                                    </a:lnTo>
                                    <a:lnTo>
                                      <a:pt x="26" y="23"/>
                                    </a:lnTo>
                                    <a:lnTo>
                                      <a:pt x="3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 name="Freeform 461"/>
                            <wps:cNvSpPr>
                              <a:spLocks noEditPoints="1"/>
                            </wps:cNvSpPr>
                            <wps:spPr bwMode="auto">
                              <a:xfrm>
                                <a:off x="104" y="0"/>
                                <a:ext cx="76" cy="59"/>
                              </a:xfrm>
                              <a:custGeom>
                                <a:avLst/>
                                <a:gdLst>
                                  <a:gd name="T0" fmla="*/ 67 w 684"/>
                                  <a:gd name="T1" fmla="*/ 506 h 526"/>
                                  <a:gd name="T2" fmla="*/ 36 w 684"/>
                                  <a:gd name="T3" fmla="*/ 484 h 526"/>
                                  <a:gd name="T4" fmla="*/ 16 w 684"/>
                                  <a:gd name="T5" fmla="*/ 458 h 526"/>
                                  <a:gd name="T6" fmla="*/ 3 w 684"/>
                                  <a:gd name="T7" fmla="*/ 402 h 526"/>
                                  <a:gd name="T8" fmla="*/ 7 w 684"/>
                                  <a:gd name="T9" fmla="*/ 338 h 526"/>
                                  <a:gd name="T10" fmla="*/ 0 w 684"/>
                                  <a:gd name="T11" fmla="*/ 264 h 526"/>
                                  <a:gd name="T12" fmla="*/ 18 w 684"/>
                                  <a:gd name="T13" fmla="*/ 191 h 526"/>
                                  <a:gd name="T14" fmla="*/ 62 w 684"/>
                                  <a:gd name="T15" fmla="*/ 129 h 526"/>
                                  <a:gd name="T16" fmla="*/ 125 w 684"/>
                                  <a:gd name="T17" fmla="*/ 91 h 526"/>
                                  <a:gd name="T18" fmla="*/ 161 w 684"/>
                                  <a:gd name="T19" fmla="*/ 87 h 526"/>
                                  <a:gd name="T20" fmla="*/ 186 w 684"/>
                                  <a:gd name="T21" fmla="*/ 49 h 526"/>
                                  <a:gd name="T22" fmla="*/ 248 w 684"/>
                                  <a:gd name="T23" fmla="*/ 29 h 526"/>
                                  <a:gd name="T24" fmla="*/ 360 w 684"/>
                                  <a:gd name="T25" fmla="*/ 25 h 526"/>
                                  <a:gd name="T26" fmla="*/ 443 w 684"/>
                                  <a:gd name="T27" fmla="*/ 10 h 526"/>
                                  <a:gd name="T28" fmla="*/ 489 w 684"/>
                                  <a:gd name="T29" fmla="*/ 11 h 526"/>
                                  <a:gd name="T30" fmla="*/ 518 w 684"/>
                                  <a:gd name="T31" fmla="*/ 0 h 526"/>
                                  <a:gd name="T32" fmla="*/ 551 w 684"/>
                                  <a:gd name="T33" fmla="*/ 5 h 526"/>
                                  <a:gd name="T34" fmla="*/ 635 w 684"/>
                                  <a:gd name="T35" fmla="*/ 63 h 526"/>
                                  <a:gd name="T36" fmla="*/ 666 w 684"/>
                                  <a:gd name="T37" fmla="*/ 107 h 526"/>
                                  <a:gd name="T38" fmla="*/ 684 w 684"/>
                                  <a:gd name="T39" fmla="*/ 212 h 526"/>
                                  <a:gd name="T40" fmla="*/ 665 w 684"/>
                                  <a:gd name="T41" fmla="*/ 302 h 526"/>
                                  <a:gd name="T42" fmla="*/ 659 w 684"/>
                                  <a:gd name="T43" fmla="*/ 374 h 526"/>
                                  <a:gd name="T44" fmla="*/ 675 w 684"/>
                                  <a:gd name="T45" fmla="*/ 405 h 526"/>
                                  <a:gd name="T46" fmla="*/ 640 w 684"/>
                                  <a:gd name="T47" fmla="*/ 382 h 526"/>
                                  <a:gd name="T48" fmla="*/ 612 w 684"/>
                                  <a:gd name="T49" fmla="*/ 360 h 526"/>
                                  <a:gd name="T50" fmla="*/ 596 w 684"/>
                                  <a:gd name="T51" fmla="*/ 334 h 526"/>
                                  <a:gd name="T52" fmla="*/ 582 w 684"/>
                                  <a:gd name="T53" fmla="*/ 267 h 526"/>
                                  <a:gd name="T54" fmla="*/ 566 w 684"/>
                                  <a:gd name="T55" fmla="*/ 251 h 526"/>
                                  <a:gd name="T56" fmla="*/ 549 w 684"/>
                                  <a:gd name="T57" fmla="*/ 263 h 526"/>
                                  <a:gd name="T58" fmla="*/ 529 w 684"/>
                                  <a:gd name="T59" fmla="*/ 206 h 526"/>
                                  <a:gd name="T60" fmla="*/ 503 w 684"/>
                                  <a:gd name="T61" fmla="*/ 185 h 526"/>
                                  <a:gd name="T62" fmla="*/ 468 w 684"/>
                                  <a:gd name="T63" fmla="*/ 176 h 526"/>
                                  <a:gd name="T64" fmla="*/ 411 w 684"/>
                                  <a:gd name="T65" fmla="*/ 185 h 526"/>
                                  <a:gd name="T66" fmla="*/ 353 w 684"/>
                                  <a:gd name="T67" fmla="*/ 188 h 526"/>
                                  <a:gd name="T68" fmla="*/ 295 w 684"/>
                                  <a:gd name="T69" fmla="*/ 190 h 526"/>
                                  <a:gd name="T70" fmla="*/ 263 w 684"/>
                                  <a:gd name="T71" fmla="*/ 212 h 526"/>
                                  <a:gd name="T72" fmla="*/ 248 w 684"/>
                                  <a:gd name="T73" fmla="*/ 257 h 526"/>
                                  <a:gd name="T74" fmla="*/ 241 w 684"/>
                                  <a:gd name="T75" fmla="*/ 320 h 526"/>
                                  <a:gd name="T76" fmla="*/ 226 w 684"/>
                                  <a:gd name="T77" fmla="*/ 368 h 526"/>
                                  <a:gd name="T78" fmla="*/ 201 w 684"/>
                                  <a:gd name="T79" fmla="*/ 400 h 526"/>
                                  <a:gd name="T80" fmla="*/ 165 w 684"/>
                                  <a:gd name="T81" fmla="*/ 413 h 526"/>
                                  <a:gd name="T82" fmla="*/ 138 w 684"/>
                                  <a:gd name="T83" fmla="*/ 403 h 526"/>
                                  <a:gd name="T84" fmla="*/ 108 w 684"/>
                                  <a:gd name="T85" fmla="*/ 393 h 526"/>
                                  <a:gd name="T86" fmla="*/ 79 w 684"/>
                                  <a:gd name="T87" fmla="*/ 404 h 526"/>
                                  <a:gd name="T88" fmla="*/ 70 w 684"/>
                                  <a:gd name="T89" fmla="*/ 431 h 526"/>
                                  <a:gd name="T90" fmla="*/ 76 w 684"/>
                                  <a:gd name="T91" fmla="*/ 490 h 526"/>
                                  <a:gd name="T92" fmla="*/ 335 w 684"/>
                                  <a:gd name="T93" fmla="*/ 360 h 526"/>
                                  <a:gd name="T94" fmla="*/ 360 w 684"/>
                                  <a:gd name="T95" fmla="*/ 337 h 526"/>
                                  <a:gd name="T96" fmla="*/ 437 w 684"/>
                                  <a:gd name="T97" fmla="*/ 323 h 526"/>
                                  <a:gd name="T98" fmla="*/ 470 w 684"/>
                                  <a:gd name="T99" fmla="*/ 332 h 526"/>
                                  <a:gd name="T100" fmla="*/ 478 w 684"/>
                                  <a:gd name="T101" fmla="*/ 346 h 526"/>
                                  <a:gd name="T102" fmla="*/ 461 w 684"/>
                                  <a:gd name="T103" fmla="*/ 349 h 526"/>
                                  <a:gd name="T104" fmla="*/ 396 w 684"/>
                                  <a:gd name="T105" fmla="*/ 339 h 526"/>
                                  <a:gd name="T106" fmla="*/ 335 w 684"/>
                                  <a:gd name="T107" fmla="*/ 360 h 526"/>
                                  <a:gd name="T108" fmla="*/ 601 w 684"/>
                                  <a:gd name="T109" fmla="*/ 384 h 526"/>
                                  <a:gd name="T110" fmla="*/ 572 w 684"/>
                                  <a:gd name="T111" fmla="*/ 370 h 526"/>
                                  <a:gd name="T112" fmla="*/ 550 w 684"/>
                                  <a:gd name="T113" fmla="*/ 372 h 526"/>
                                  <a:gd name="T114" fmla="*/ 547 w 684"/>
                                  <a:gd name="T115" fmla="*/ 362 h 526"/>
                                  <a:gd name="T116" fmla="*/ 573 w 684"/>
                                  <a:gd name="T117" fmla="*/ 352 h 526"/>
                                  <a:gd name="T118" fmla="*/ 608 w 684"/>
                                  <a:gd name="T119" fmla="*/ 366 h 526"/>
                                  <a:gd name="T120" fmla="*/ 608 w 684"/>
                                  <a:gd name="T121" fmla="*/ 399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84" h="526">
                                    <a:moveTo>
                                      <a:pt x="84" y="526"/>
                                    </a:moveTo>
                                    <a:lnTo>
                                      <a:pt x="67" y="506"/>
                                    </a:lnTo>
                                    <a:lnTo>
                                      <a:pt x="46" y="492"/>
                                    </a:lnTo>
                                    <a:lnTo>
                                      <a:pt x="36" y="484"/>
                                    </a:lnTo>
                                    <a:lnTo>
                                      <a:pt x="26" y="474"/>
                                    </a:lnTo>
                                    <a:lnTo>
                                      <a:pt x="16" y="458"/>
                                    </a:lnTo>
                                    <a:lnTo>
                                      <a:pt x="8" y="437"/>
                                    </a:lnTo>
                                    <a:lnTo>
                                      <a:pt x="3" y="402"/>
                                    </a:lnTo>
                                    <a:lnTo>
                                      <a:pt x="5" y="371"/>
                                    </a:lnTo>
                                    <a:lnTo>
                                      <a:pt x="7" y="338"/>
                                    </a:lnTo>
                                    <a:lnTo>
                                      <a:pt x="3" y="299"/>
                                    </a:lnTo>
                                    <a:lnTo>
                                      <a:pt x="0" y="264"/>
                                    </a:lnTo>
                                    <a:lnTo>
                                      <a:pt x="5" y="227"/>
                                    </a:lnTo>
                                    <a:lnTo>
                                      <a:pt x="18" y="191"/>
                                    </a:lnTo>
                                    <a:lnTo>
                                      <a:pt x="37" y="157"/>
                                    </a:lnTo>
                                    <a:lnTo>
                                      <a:pt x="62" y="129"/>
                                    </a:lnTo>
                                    <a:lnTo>
                                      <a:pt x="92" y="105"/>
                                    </a:lnTo>
                                    <a:lnTo>
                                      <a:pt x="125" y="91"/>
                                    </a:lnTo>
                                    <a:lnTo>
                                      <a:pt x="142" y="88"/>
                                    </a:lnTo>
                                    <a:lnTo>
                                      <a:pt x="161" y="87"/>
                                    </a:lnTo>
                                    <a:lnTo>
                                      <a:pt x="169" y="66"/>
                                    </a:lnTo>
                                    <a:lnTo>
                                      <a:pt x="186" y="49"/>
                                    </a:lnTo>
                                    <a:lnTo>
                                      <a:pt x="213" y="36"/>
                                    </a:lnTo>
                                    <a:lnTo>
                                      <a:pt x="248" y="29"/>
                                    </a:lnTo>
                                    <a:lnTo>
                                      <a:pt x="323" y="27"/>
                                    </a:lnTo>
                                    <a:lnTo>
                                      <a:pt x="360" y="25"/>
                                    </a:lnTo>
                                    <a:lnTo>
                                      <a:pt x="397" y="21"/>
                                    </a:lnTo>
                                    <a:lnTo>
                                      <a:pt x="443" y="10"/>
                                    </a:lnTo>
                                    <a:lnTo>
                                      <a:pt x="466" y="7"/>
                                    </a:lnTo>
                                    <a:lnTo>
                                      <a:pt x="489" y="11"/>
                                    </a:lnTo>
                                    <a:lnTo>
                                      <a:pt x="504" y="3"/>
                                    </a:lnTo>
                                    <a:lnTo>
                                      <a:pt x="518" y="0"/>
                                    </a:lnTo>
                                    <a:lnTo>
                                      <a:pt x="535" y="1"/>
                                    </a:lnTo>
                                    <a:lnTo>
                                      <a:pt x="551" y="5"/>
                                    </a:lnTo>
                                    <a:lnTo>
                                      <a:pt x="590" y="26"/>
                                    </a:lnTo>
                                    <a:lnTo>
                                      <a:pt x="635" y="63"/>
                                    </a:lnTo>
                                    <a:lnTo>
                                      <a:pt x="652" y="83"/>
                                    </a:lnTo>
                                    <a:lnTo>
                                      <a:pt x="666" y="107"/>
                                    </a:lnTo>
                                    <a:lnTo>
                                      <a:pt x="682" y="157"/>
                                    </a:lnTo>
                                    <a:lnTo>
                                      <a:pt x="684" y="212"/>
                                    </a:lnTo>
                                    <a:lnTo>
                                      <a:pt x="675" y="263"/>
                                    </a:lnTo>
                                    <a:lnTo>
                                      <a:pt x="665" y="302"/>
                                    </a:lnTo>
                                    <a:lnTo>
                                      <a:pt x="658" y="339"/>
                                    </a:lnTo>
                                    <a:lnTo>
                                      <a:pt x="659" y="374"/>
                                    </a:lnTo>
                                    <a:lnTo>
                                      <a:pt x="665" y="390"/>
                                    </a:lnTo>
                                    <a:lnTo>
                                      <a:pt x="675" y="405"/>
                                    </a:lnTo>
                                    <a:lnTo>
                                      <a:pt x="656" y="395"/>
                                    </a:lnTo>
                                    <a:lnTo>
                                      <a:pt x="640" y="382"/>
                                    </a:lnTo>
                                    <a:lnTo>
                                      <a:pt x="624" y="372"/>
                                    </a:lnTo>
                                    <a:lnTo>
                                      <a:pt x="612" y="360"/>
                                    </a:lnTo>
                                    <a:lnTo>
                                      <a:pt x="604" y="347"/>
                                    </a:lnTo>
                                    <a:lnTo>
                                      <a:pt x="596" y="334"/>
                                    </a:lnTo>
                                    <a:lnTo>
                                      <a:pt x="587" y="303"/>
                                    </a:lnTo>
                                    <a:lnTo>
                                      <a:pt x="582" y="267"/>
                                    </a:lnTo>
                                    <a:lnTo>
                                      <a:pt x="579" y="230"/>
                                    </a:lnTo>
                                    <a:lnTo>
                                      <a:pt x="566" y="251"/>
                                    </a:lnTo>
                                    <a:lnTo>
                                      <a:pt x="563" y="275"/>
                                    </a:lnTo>
                                    <a:lnTo>
                                      <a:pt x="549" y="263"/>
                                    </a:lnTo>
                                    <a:lnTo>
                                      <a:pt x="540" y="247"/>
                                    </a:lnTo>
                                    <a:lnTo>
                                      <a:pt x="529" y="206"/>
                                    </a:lnTo>
                                    <a:lnTo>
                                      <a:pt x="517" y="193"/>
                                    </a:lnTo>
                                    <a:lnTo>
                                      <a:pt x="503" y="185"/>
                                    </a:lnTo>
                                    <a:lnTo>
                                      <a:pt x="486" y="179"/>
                                    </a:lnTo>
                                    <a:lnTo>
                                      <a:pt x="468" y="176"/>
                                    </a:lnTo>
                                    <a:lnTo>
                                      <a:pt x="430" y="179"/>
                                    </a:lnTo>
                                    <a:lnTo>
                                      <a:pt x="411" y="185"/>
                                    </a:lnTo>
                                    <a:lnTo>
                                      <a:pt x="393" y="194"/>
                                    </a:lnTo>
                                    <a:lnTo>
                                      <a:pt x="353" y="188"/>
                                    </a:lnTo>
                                    <a:lnTo>
                                      <a:pt x="320" y="187"/>
                                    </a:lnTo>
                                    <a:lnTo>
                                      <a:pt x="295" y="190"/>
                                    </a:lnTo>
                                    <a:lnTo>
                                      <a:pt x="277" y="198"/>
                                    </a:lnTo>
                                    <a:lnTo>
                                      <a:pt x="263" y="212"/>
                                    </a:lnTo>
                                    <a:lnTo>
                                      <a:pt x="254" y="231"/>
                                    </a:lnTo>
                                    <a:lnTo>
                                      <a:pt x="248" y="257"/>
                                    </a:lnTo>
                                    <a:lnTo>
                                      <a:pt x="245" y="290"/>
                                    </a:lnTo>
                                    <a:lnTo>
                                      <a:pt x="241" y="320"/>
                                    </a:lnTo>
                                    <a:lnTo>
                                      <a:pt x="235" y="346"/>
                                    </a:lnTo>
                                    <a:lnTo>
                                      <a:pt x="226" y="368"/>
                                    </a:lnTo>
                                    <a:lnTo>
                                      <a:pt x="214" y="386"/>
                                    </a:lnTo>
                                    <a:lnTo>
                                      <a:pt x="201" y="400"/>
                                    </a:lnTo>
                                    <a:lnTo>
                                      <a:pt x="184" y="408"/>
                                    </a:lnTo>
                                    <a:lnTo>
                                      <a:pt x="165" y="413"/>
                                    </a:lnTo>
                                    <a:lnTo>
                                      <a:pt x="144" y="412"/>
                                    </a:lnTo>
                                    <a:lnTo>
                                      <a:pt x="138" y="403"/>
                                    </a:lnTo>
                                    <a:lnTo>
                                      <a:pt x="129" y="398"/>
                                    </a:lnTo>
                                    <a:lnTo>
                                      <a:pt x="108" y="393"/>
                                    </a:lnTo>
                                    <a:lnTo>
                                      <a:pt x="87" y="399"/>
                                    </a:lnTo>
                                    <a:lnTo>
                                      <a:pt x="79" y="404"/>
                                    </a:lnTo>
                                    <a:lnTo>
                                      <a:pt x="75" y="411"/>
                                    </a:lnTo>
                                    <a:lnTo>
                                      <a:pt x="70" y="431"/>
                                    </a:lnTo>
                                    <a:lnTo>
                                      <a:pt x="71" y="458"/>
                                    </a:lnTo>
                                    <a:lnTo>
                                      <a:pt x="76" y="490"/>
                                    </a:lnTo>
                                    <a:lnTo>
                                      <a:pt x="84" y="526"/>
                                    </a:lnTo>
                                    <a:close/>
                                    <a:moveTo>
                                      <a:pt x="335" y="360"/>
                                    </a:moveTo>
                                    <a:lnTo>
                                      <a:pt x="345" y="346"/>
                                    </a:lnTo>
                                    <a:lnTo>
                                      <a:pt x="360" y="337"/>
                                    </a:lnTo>
                                    <a:lnTo>
                                      <a:pt x="397" y="325"/>
                                    </a:lnTo>
                                    <a:lnTo>
                                      <a:pt x="437" y="323"/>
                                    </a:lnTo>
                                    <a:lnTo>
                                      <a:pt x="455" y="326"/>
                                    </a:lnTo>
                                    <a:lnTo>
                                      <a:pt x="470" y="332"/>
                                    </a:lnTo>
                                    <a:lnTo>
                                      <a:pt x="476" y="339"/>
                                    </a:lnTo>
                                    <a:lnTo>
                                      <a:pt x="478" y="346"/>
                                    </a:lnTo>
                                    <a:lnTo>
                                      <a:pt x="471" y="350"/>
                                    </a:lnTo>
                                    <a:lnTo>
                                      <a:pt x="461" y="349"/>
                                    </a:lnTo>
                                    <a:lnTo>
                                      <a:pt x="430" y="341"/>
                                    </a:lnTo>
                                    <a:lnTo>
                                      <a:pt x="396" y="339"/>
                                    </a:lnTo>
                                    <a:lnTo>
                                      <a:pt x="364" y="345"/>
                                    </a:lnTo>
                                    <a:lnTo>
                                      <a:pt x="335" y="360"/>
                                    </a:lnTo>
                                    <a:close/>
                                    <a:moveTo>
                                      <a:pt x="608" y="399"/>
                                    </a:moveTo>
                                    <a:lnTo>
                                      <a:pt x="601" y="384"/>
                                    </a:lnTo>
                                    <a:lnTo>
                                      <a:pt x="589" y="374"/>
                                    </a:lnTo>
                                    <a:lnTo>
                                      <a:pt x="572" y="370"/>
                                    </a:lnTo>
                                    <a:lnTo>
                                      <a:pt x="556" y="372"/>
                                    </a:lnTo>
                                    <a:lnTo>
                                      <a:pt x="550" y="372"/>
                                    </a:lnTo>
                                    <a:lnTo>
                                      <a:pt x="547" y="368"/>
                                    </a:lnTo>
                                    <a:lnTo>
                                      <a:pt x="547" y="362"/>
                                    </a:lnTo>
                                    <a:lnTo>
                                      <a:pt x="553" y="356"/>
                                    </a:lnTo>
                                    <a:lnTo>
                                      <a:pt x="573" y="352"/>
                                    </a:lnTo>
                                    <a:lnTo>
                                      <a:pt x="594" y="355"/>
                                    </a:lnTo>
                                    <a:lnTo>
                                      <a:pt x="608" y="366"/>
                                    </a:lnTo>
                                    <a:lnTo>
                                      <a:pt x="613" y="382"/>
                                    </a:lnTo>
                                    <a:lnTo>
                                      <a:pt x="608" y="399"/>
                                    </a:lnTo>
                                    <a:close/>
                                  </a:path>
                                </a:pathLst>
                              </a:custGeom>
                              <a:solidFill>
                                <a:srgbClr val="A3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 name="Freeform 462"/>
                            <wps:cNvSpPr>
                              <a:spLocks/>
                            </wps:cNvSpPr>
                            <wps:spPr bwMode="auto">
                              <a:xfrm>
                                <a:off x="104" y="0"/>
                                <a:ext cx="76" cy="59"/>
                              </a:xfrm>
                              <a:custGeom>
                                <a:avLst/>
                                <a:gdLst>
                                  <a:gd name="T0" fmla="*/ 67 w 684"/>
                                  <a:gd name="T1" fmla="*/ 506 h 526"/>
                                  <a:gd name="T2" fmla="*/ 36 w 684"/>
                                  <a:gd name="T3" fmla="*/ 484 h 526"/>
                                  <a:gd name="T4" fmla="*/ 16 w 684"/>
                                  <a:gd name="T5" fmla="*/ 458 h 526"/>
                                  <a:gd name="T6" fmla="*/ 3 w 684"/>
                                  <a:gd name="T7" fmla="*/ 402 h 526"/>
                                  <a:gd name="T8" fmla="*/ 7 w 684"/>
                                  <a:gd name="T9" fmla="*/ 338 h 526"/>
                                  <a:gd name="T10" fmla="*/ 0 w 684"/>
                                  <a:gd name="T11" fmla="*/ 264 h 526"/>
                                  <a:gd name="T12" fmla="*/ 18 w 684"/>
                                  <a:gd name="T13" fmla="*/ 191 h 526"/>
                                  <a:gd name="T14" fmla="*/ 62 w 684"/>
                                  <a:gd name="T15" fmla="*/ 129 h 526"/>
                                  <a:gd name="T16" fmla="*/ 125 w 684"/>
                                  <a:gd name="T17" fmla="*/ 91 h 526"/>
                                  <a:gd name="T18" fmla="*/ 161 w 684"/>
                                  <a:gd name="T19" fmla="*/ 87 h 526"/>
                                  <a:gd name="T20" fmla="*/ 186 w 684"/>
                                  <a:gd name="T21" fmla="*/ 49 h 526"/>
                                  <a:gd name="T22" fmla="*/ 248 w 684"/>
                                  <a:gd name="T23" fmla="*/ 29 h 526"/>
                                  <a:gd name="T24" fmla="*/ 360 w 684"/>
                                  <a:gd name="T25" fmla="*/ 25 h 526"/>
                                  <a:gd name="T26" fmla="*/ 443 w 684"/>
                                  <a:gd name="T27" fmla="*/ 10 h 526"/>
                                  <a:gd name="T28" fmla="*/ 489 w 684"/>
                                  <a:gd name="T29" fmla="*/ 11 h 526"/>
                                  <a:gd name="T30" fmla="*/ 518 w 684"/>
                                  <a:gd name="T31" fmla="*/ 0 h 526"/>
                                  <a:gd name="T32" fmla="*/ 551 w 684"/>
                                  <a:gd name="T33" fmla="*/ 5 h 526"/>
                                  <a:gd name="T34" fmla="*/ 635 w 684"/>
                                  <a:gd name="T35" fmla="*/ 63 h 526"/>
                                  <a:gd name="T36" fmla="*/ 666 w 684"/>
                                  <a:gd name="T37" fmla="*/ 107 h 526"/>
                                  <a:gd name="T38" fmla="*/ 684 w 684"/>
                                  <a:gd name="T39" fmla="*/ 212 h 526"/>
                                  <a:gd name="T40" fmla="*/ 665 w 684"/>
                                  <a:gd name="T41" fmla="*/ 302 h 526"/>
                                  <a:gd name="T42" fmla="*/ 659 w 684"/>
                                  <a:gd name="T43" fmla="*/ 374 h 526"/>
                                  <a:gd name="T44" fmla="*/ 675 w 684"/>
                                  <a:gd name="T45" fmla="*/ 405 h 526"/>
                                  <a:gd name="T46" fmla="*/ 640 w 684"/>
                                  <a:gd name="T47" fmla="*/ 382 h 526"/>
                                  <a:gd name="T48" fmla="*/ 612 w 684"/>
                                  <a:gd name="T49" fmla="*/ 360 h 526"/>
                                  <a:gd name="T50" fmla="*/ 596 w 684"/>
                                  <a:gd name="T51" fmla="*/ 334 h 526"/>
                                  <a:gd name="T52" fmla="*/ 582 w 684"/>
                                  <a:gd name="T53" fmla="*/ 267 h 526"/>
                                  <a:gd name="T54" fmla="*/ 566 w 684"/>
                                  <a:gd name="T55" fmla="*/ 251 h 526"/>
                                  <a:gd name="T56" fmla="*/ 549 w 684"/>
                                  <a:gd name="T57" fmla="*/ 263 h 526"/>
                                  <a:gd name="T58" fmla="*/ 529 w 684"/>
                                  <a:gd name="T59" fmla="*/ 206 h 526"/>
                                  <a:gd name="T60" fmla="*/ 503 w 684"/>
                                  <a:gd name="T61" fmla="*/ 185 h 526"/>
                                  <a:gd name="T62" fmla="*/ 468 w 684"/>
                                  <a:gd name="T63" fmla="*/ 176 h 526"/>
                                  <a:gd name="T64" fmla="*/ 411 w 684"/>
                                  <a:gd name="T65" fmla="*/ 185 h 526"/>
                                  <a:gd name="T66" fmla="*/ 353 w 684"/>
                                  <a:gd name="T67" fmla="*/ 188 h 526"/>
                                  <a:gd name="T68" fmla="*/ 295 w 684"/>
                                  <a:gd name="T69" fmla="*/ 190 h 526"/>
                                  <a:gd name="T70" fmla="*/ 263 w 684"/>
                                  <a:gd name="T71" fmla="*/ 212 h 526"/>
                                  <a:gd name="T72" fmla="*/ 248 w 684"/>
                                  <a:gd name="T73" fmla="*/ 257 h 526"/>
                                  <a:gd name="T74" fmla="*/ 241 w 684"/>
                                  <a:gd name="T75" fmla="*/ 320 h 526"/>
                                  <a:gd name="T76" fmla="*/ 226 w 684"/>
                                  <a:gd name="T77" fmla="*/ 368 h 526"/>
                                  <a:gd name="T78" fmla="*/ 201 w 684"/>
                                  <a:gd name="T79" fmla="*/ 400 h 526"/>
                                  <a:gd name="T80" fmla="*/ 165 w 684"/>
                                  <a:gd name="T81" fmla="*/ 413 h 526"/>
                                  <a:gd name="T82" fmla="*/ 138 w 684"/>
                                  <a:gd name="T83" fmla="*/ 403 h 526"/>
                                  <a:gd name="T84" fmla="*/ 108 w 684"/>
                                  <a:gd name="T85" fmla="*/ 393 h 526"/>
                                  <a:gd name="T86" fmla="*/ 79 w 684"/>
                                  <a:gd name="T87" fmla="*/ 404 h 526"/>
                                  <a:gd name="T88" fmla="*/ 70 w 684"/>
                                  <a:gd name="T89" fmla="*/ 431 h 526"/>
                                  <a:gd name="T90" fmla="*/ 76 w 684"/>
                                  <a:gd name="T91" fmla="*/ 490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84" h="526">
                                    <a:moveTo>
                                      <a:pt x="84" y="526"/>
                                    </a:moveTo>
                                    <a:lnTo>
                                      <a:pt x="67" y="506"/>
                                    </a:lnTo>
                                    <a:lnTo>
                                      <a:pt x="46" y="492"/>
                                    </a:lnTo>
                                    <a:lnTo>
                                      <a:pt x="36" y="484"/>
                                    </a:lnTo>
                                    <a:lnTo>
                                      <a:pt x="26" y="474"/>
                                    </a:lnTo>
                                    <a:lnTo>
                                      <a:pt x="16" y="458"/>
                                    </a:lnTo>
                                    <a:lnTo>
                                      <a:pt x="8" y="437"/>
                                    </a:lnTo>
                                    <a:lnTo>
                                      <a:pt x="3" y="402"/>
                                    </a:lnTo>
                                    <a:lnTo>
                                      <a:pt x="5" y="371"/>
                                    </a:lnTo>
                                    <a:lnTo>
                                      <a:pt x="7" y="338"/>
                                    </a:lnTo>
                                    <a:lnTo>
                                      <a:pt x="3" y="299"/>
                                    </a:lnTo>
                                    <a:lnTo>
                                      <a:pt x="0" y="264"/>
                                    </a:lnTo>
                                    <a:lnTo>
                                      <a:pt x="5" y="227"/>
                                    </a:lnTo>
                                    <a:lnTo>
                                      <a:pt x="18" y="191"/>
                                    </a:lnTo>
                                    <a:lnTo>
                                      <a:pt x="37" y="157"/>
                                    </a:lnTo>
                                    <a:lnTo>
                                      <a:pt x="62" y="129"/>
                                    </a:lnTo>
                                    <a:lnTo>
                                      <a:pt x="92" y="105"/>
                                    </a:lnTo>
                                    <a:lnTo>
                                      <a:pt x="125" y="91"/>
                                    </a:lnTo>
                                    <a:lnTo>
                                      <a:pt x="142" y="88"/>
                                    </a:lnTo>
                                    <a:lnTo>
                                      <a:pt x="161" y="87"/>
                                    </a:lnTo>
                                    <a:lnTo>
                                      <a:pt x="169" y="66"/>
                                    </a:lnTo>
                                    <a:lnTo>
                                      <a:pt x="186" y="49"/>
                                    </a:lnTo>
                                    <a:lnTo>
                                      <a:pt x="213" y="36"/>
                                    </a:lnTo>
                                    <a:lnTo>
                                      <a:pt x="248" y="29"/>
                                    </a:lnTo>
                                    <a:lnTo>
                                      <a:pt x="323" y="27"/>
                                    </a:lnTo>
                                    <a:lnTo>
                                      <a:pt x="360" y="25"/>
                                    </a:lnTo>
                                    <a:lnTo>
                                      <a:pt x="397" y="21"/>
                                    </a:lnTo>
                                    <a:lnTo>
                                      <a:pt x="443" y="10"/>
                                    </a:lnTo>
                                    <a:lnTo>
                                      <a:pt x="466" y="7"/>
                                    </a:lnTo>
                                    <a:lnTo>
                                      <a:pt x="489" y="11"/>
                                    </a:lnTo>
                                    <a:lnTo>
                                      <a:pt x="504" y="3"/>
                                    </a:lnTo>
                                    <a:lnTo>
                                      <a:pt x="518" y="0"/>
                                    </a:lnTo>
                                    <a:lnTo>
                                      <a:pt x="535" y="1"/>
                                    </a:lnTo>
                                    <a:lnTo>
                                      <a:pt x="551" y="5"/>
                                    </a:lnTo>
                                    <a:lnTo>
                                      <a:pt x="590" y="26"/>
                                    </a:lnTo>
                                    <a:lnTo>
                                      <a:pt x="635" y="63"/>
                                    </a:lnTo>
                                    <a:lnTo>
                                      <a:pt x="652" y="83"/>
                                    </a:lnTo>
                                    <a:lnTo>
                                      <a:pt x="666" y="107"/>
                                    </a:lnTo>
                                    <a:lnTo>
                                      <a:pt x="682" y="157"/>
                                    </a:lnTo>
                                    <a:lnTo>
                                      <a:pt x="684" y="212"/>
                                    </a:lnTo>
                                    <a:lnTo>
                                      <a:pt x="675" y="263"/>
                                    </a:lnTo>
                                    <a:lnTo>
                                      <a:pt x="665" y="302"/>
                                    </a:lnTo>
                                    <a:lnTo>
                                      <a:pt x="658" y="339"/>
                                    </a:lnTo>
                                    <a:lnTo>
                                      <a:pt x="659" y="374"/>
                                    </a:lnTo>
                                    <a:lnTo>
                                      <a:pt x="665" y="390"/>
                                    </a:lnTo>
                                    <a:lnTo>
                                      <a:pt x="675" y="405"/>
                                    </a:lnTo>
                                    <a:lnTo>
                                      <a:pt x="656" y="395"/>
                                    </a:lnTo>
                                    <a:lnTo>
                                      <a:pt x="640" y="382"/>
                                    </a:lnTo>
                                    <a:lnTo>
                                      <a:pt x="624" y="372"/>
                                    </a:lnTo>
                                    <a:lnTo>
                                      <a:pt x="612" y="360"/>
                                    </a:lnTo>
                                    <a:lnTo>
                                      <a:pt x="604" y="347"/>
                                    </a:lnTo>
                                    <a:lnTo>
                                      <a:pt x="596" y="334"/>
                                    </a:lnTo>
                                    <a:lnTo>
                                      <a:pt x="587" y="303"/>
                                    </a:lnTo>
                                    <a:lnTo>
                                      <a:pt x="582" y="267"/>
                                    </a:lnTo>
                                    <a:lnTo>
                                      <a:pt x="579" y="230"/>
                                    </a:lnTo>
                                    <a:lnTo>
                                      <a:pt x="566" y="251"/>
                                    </a:lnTo>
                                    <a:lnTo>
                                      <a:pt x="563" y="275"/>
                                    </a:lnTo>
                                    <a:lnTo>
                                      <a:pt x="549" y="263"/>
                                    </a:lnTo>
                                    <a:lnTo>
                                      <a:pt x="540" y="247"/>
                                    </a:lnTo>
                                    <a:lnTo>
                                      <a:pt x="529" y="206"/>
                                    </a:lnTo>
                                    <a:lnTo>
                                      <a:pt x="517" y="193"/>
                                    </a:lnTo>
                                    <a:lnTo>
                                      <a:pt x="503" y="185"/>
                                    </a:lnTo>
                                    <a:lnTo>
                                      <a:pt x="486" y="179"/>
                                    </a:lnTo>
                                    <a:lnTo>
                                      <a:pt x="468" y="176"/>
                                    </a:lnTo>
                                    <a:lnTo>
                                      <a:pt x="430" y="179"/>
                                    </a:lnTo>
                                    <a:lnTo>
                                      <a:pt x="411" y="185"/>
                                    </a:lnTo>
                                    <a:lnTo>
                                      <a:pt x="393" y="194"/>
                                    </a:lnTo>
                                    <a:lnTo>
                                      <a:pt x="353" y="188"/>
                                    </a:lnTo>
                                    <a:lnTo>
                                      <a:pt x="320" y="187"/>
                                    </a:lnTo>
                                    <a:lnTo>
                                      <a:pt x="295" y="190"/>
                                    </a:lnTo>
                                    <a:lnTo>
                                      <a:pt x="277" y="198"/>
                                    </a:lnTo>
                                    <a:lnTo>
                                      <a:pt x="263" y="212"/>
                                    </a:lnTo>
                                    <a:lnTo>
                                      <a:pt x="254" y="231"/>
                                    </a:lnTo>
                                    <a:lnTo>
                                      <a:pt x="248" y="257"/>
                                    </a:lnTo>
                                    <a:lnTo>
                                      <a:pt x="245" y="290"/>
                                    </a:lnTo>
                                    <a:lnTo>
                                      <a:pt x="241" y="320"/>
                                    </a:lnTo>
                                    <a:lnTo>
                                      <a:pt x="235" y="346"/>
                                    </a:lnTo>
                                    <a:lnTo>
                                      <a:pt x="226" y="368"/>
                                    </a:lnTo>
                                    <a:lnTo>
                                      <a:pt x="214" y="386"/>
                                    </a:lnTo>
                                    <a:lnTo>
                                      <a:pt x="201" y="400"/>
                                    </a:lnTo>
                                    <a:lnTo>
                                      <a:pt x="184" y="408"/>
                                    </a:lnTo>
                                    <a:lnTo>
                                      <a:pt x="165" y="413"/>
                                    </a:lnTo>
                                    <a:lnTo>
                                      <a:pt x="144" y="412"/>
                                    </a:lnTo>
                                    <a:lnTo>
                                      <a:pt x="138" y="403"/>
                                    </a:lnTo>
                                    <a:lnTo>
                                      <a:pt x="129" y="398"/>
                                    </a:lnTo>
                                    <a:lnTo>
                                      <a:pt x="108" y="393"/>
                                    </a:lnTo>
                                    <a:lnTo>
                                      <a:pt x="87" y="399"/>
                                    </a:lnTo>
                                    <a:lnTo>
                                      <a:pt x="79" y="404"/>
                                    </a:lnTo>
                                    <a:lnTo>
                                      <a:pt x="75" y="411"/>
                                    </a:lnTo>
                                    <a:lnTo>
                                      <a:pt x="70" y="431"/>
                                    </a:lnTo>
                                    <a:lnTo>
                                      <a:pt x="71" y="458"/>
                                    </a:lnTo>
                                    <a:lnTo>
                                      <a:pt x="76" y="490"/>
                                    </a:lnTo>
                                    <a:lnTo>
                                      <a:pt x="84" y="526"/>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 name="Freeform 463"/>
                            <wps:cNvSpPr>
                              <a:spLocks/>
                            </wps:cNvSpPr>
                            <wps:spPr bwMode="auto">
                              <a:xfrm>
                                <a:off x="142" y="36"/>
                                <a:ext cx="16" cy="4"/>
                              </a:xfrm>
                              <a:custGeom>
                                <a:avLst/>
                                <a:gdLst>
                                  <a:gd name="T0" fmla="*/ 0 w 143"/>
                                  <a:gd name="T1" fmla="*/ 37 h 37"/>
                                  <a:gd name="T2" fmla="*/ 10 w 143"/>
                                  <a:gd name="T3" fmla="*/ 23 h 37"/>
                                  <a:gd name="T4" fmla="*/ 25 w 143"/>
                                  <a:gd name="T5" fmla="*/ 14 h 37"/>
                                  <a:gd name="T6" fmla="*/ 62 w 143"/>
                                  <a:gd name="T7" fmla="*/ 2 h 37"/>
                                  <a:gd name="T8" fmla="*/ 102 w 143"/>
                                  <a:gd name="T9" fmla="*/ 0 h 37"/>
                                  <a:gd name="T10" fmla="*/ 120 w 143"/>
                                  <a:gd name="T11" fmla="*/ 3 h 37"/>
                                  <a:gd name="T12" fmla="*/ 135 w 143"/>
                                  <a:gd name="T13" fmla="*/ 9 h 37"/>
                                  <a:gd name="T14" fmla="*/ 141 w 143"/>
                                  <a:gd name="T15" fmla="*/ 16 h 37"/>
                                  <a:gd name="T16" fmla="*/ 143 w 143"/>
                                  <a:gd name="T17" fmla="*/ 23 h 37"/>
                                  <a:gd name="T18" fmla="*/ 136 w 143"/>
                                  <a:gd name="T19" fmla="*/ 27 h 37"/>
                                  <a:gd name="T20" fmla="*/ 126 w 143"/>
                                  <a:gd name="T21" fmla="*/ 26 h 37"/>
                                  <a:gd name="T22" fmla="*/ 95 w 143"/>
                                  <a:gd name="T23" fmla="*/ 18 h 37"/>
                                  <a:gd name="T24" fmla="*/ 61 w 143"/>
                                  <a:gd name="T25" fmla="*/ 16 h 37"/>
                                  <a:gd name="T26" fmla="*/ 29 w 143"/>
                                  <a:gd name="T27" fmla="*/ 22 h 37"/>
                                  <a:gd name="T28" fmla="*/ 0 w 143"/>
                                  <a:gd name="T29"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3" h="37">
                                    <a:moveTo>
                                      <a:pt x="0" y="37"/>
                                    </a:moveTo>
                                    <a:lnTo>
                                      <a:pt x="10" y="23"/>
                                    </a:lnTo>
                                    <a:lnTo>
                                      <a:pt x="25" y="14"/>
                                    </a:lnTo>
                                    <a:lnTo>
                                      <a:pt x="62" y="2"/>
                                    </a:lnTo>
                                    <a:lnTo>
                                      <a:pt x="102" y="0"/>
                                    </a:lnTo>
                                    <a:lnTo>
                                      <a:pt x="120" y="3"/>
                                    </a:lnTo>
                                    <a:lnTo>
                                      <a:pt x="135" y="9"/>
                                    </a:lnTo>
                                    <a:lnTo>
                                      <a:pt x="141" y="16"/>
                                    </a:lnTo>
                                    <a:lnTo>
                                      <a:pt x="143" y="23"/>
                                    </a:lnTo>
                                    <a:lnTo>
                                      <a:pt x="136" y="27"/>
                                    </a:lnTo>
                                    <a:lnTo>
                                      <a:pt x="126" y="26"/>
                                    </a:lnTo>
                                    <a:lnTo>
                                      <a:pt x="95" y="18"/>
                                    </a:lnTo>
                                    <a:lnTo>
                                      <a:pt x="61" y="16"/>
                                    </a:lnTo>
                                    <a:lnTo>
                                      <a:pt x="29" y="22"/>
                                    </a:lnTo>
                                    <a:lnTo>
                                      <a:pt x="0" y="37"/>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 name="Freeform 464"/>
                            <wps:cNvSpPr>
                              <a:spLocks/>
                            </wps:cNvSpPr>
                            <wps:spPr bwMode="auto">
                              <a:xfrm>
                                <a:off x="165" y="39"/>
                                <a:ext cx="8" cy="6"/>
                              </a:xfrm>
                              <a:custGeom>
                                <a:avLst/>
                                <a:gdLst>
                                  <a:gd name="T0" fmla="*/ 61 w 66"/>
                                  <a:gd name="T1" fmla="*/ 47 h 47"/>
                                  <a:gd name="T2" fmla="*/ 54 w 66"/>
                                  <a:gd name="T3" fmla="*/ 32 h 47"/>
                                  <a:gd name="T4" fmla="*/ 42 w 66"/>
                                  <a:gd name="T5" fmla="*/ 22 h 47"/>
                                  <a:gd name="T6" fmla="*/ 25 w 66"/>
                                  <a:gd name="T7" fmla="*/ 18 h 47"/>
                                  <a:gd name="T8" fmla="*/ 9 w 66"/>
                                  <a:gd name="T9" fmla="*/ 20 h 47"/>
                                  <a:gd name="T10" fmla="*/ 3 w 66"/>
                                  <a:gd name="T11" fmla="*/ 20 h 47"/>
                                  <a:gd name="T12" fmla="*/ 0 w 66"/>
                                  <a:gd name="T13" fmla="*/ 16 h 47"/>
                                  <a:gd name="T14" fmla="*/ 0 w 66"/>
                                  <a:gd name="T15" fmla="*/ 10 h 47"/>
                                  <a:gd name="T16" fmla="*/ 6 w 66"/>
                                  <a:gd name="T17" fmla="*/ 4 h 47"/>
                                  <a:gd name="T18" fmla="*/ 26 w 66"/>
                                  <a:gd name="T19" fmla="*/ 0 h 47"/>
                                  <a:gd name="T20" fmla="*/ 47 w 66"/>
                                  <a:gd name="T21" fmla="*/ 3 h 47"/>
                                  <a:gd name="T22" fmla="*/ 61 w 66"/>
                                  <a:gd name="T23" fmla="*/ 14 h 47"/>
                                  <a:gd name="T24" fmla="*/ 66 w 66"/>
                                  <a:gd name="T25" fmla="*/ 30 h 47"/>
                                  <a:gd name="T26" fmla="*/ 61 w 66"/>
                                  <a:gd name="T27" fmla="*/ 4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6" h="47">
                                    <a:moveTo>
                                      <a:pt x="61" y="47"/>
                                    </a:moveTo>
                                    <a:lnTo>
                                      <a:pt x="54" y="32"/>
                                    </a:lnTo>
                                    <a:lnTo>
                                      <a:pt x="42" y="22"/>
                                    </a:lnTo>
                                    <a:lnTo>
                                      <a:pt x="25" y="18"/>
                                    </a:lnTo>
                                    <a:lnTo>
                                      <a:pt x="9" y="20"/>
                                    </a:lnTo>
                                    <a:lnTo>
                                      <a:pt x="3" y="20"/>
                                    </a:lnTo>
                                    <a:lnTo>
                                      <a:pt x="0" y="16"/>
                                    </a:lnTo>
                                    <a:lnTo>
                                      <a:pt x="0" y="10"/>
                                    </a:lnTo>
                                    <a:lnTo>
                                      <a:pt x="6" y="4"/>
                                    </a:lnTo>
                                    <a:lnTo>
                                      <a:pt x="26" y="0"/>
                                    </a:lnTo>
                                    <a:lnTo>
                                      <a:pt x="47" y="3"/>
                                    </a:lnTo>
                                    <a:lnTo>
                                      <a:pt x="61" y="14"/>
                                    </a:lnTo>
                                    <a:lnTo>
                                      <a:pt x="66" y="30"/>
                                    </a:lnTo>
                                    <a:lnTo>
                                      <a:pt x="61" y="47"/>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 name="Freeform 465"/>
                            <wps:cNvSpPr>
                              <a:spLocks/>
                            </wps:cNvSpPr>
                            <wps:spPr bwMode="auto">
                              <a:xfrm>
                                <a:off x="107" y="26"/>
                                <a:ext cx="2" cy="22"/>
                              </a:xfrm>
                              <a:custGeom>
                                <a:avLst/>
                                <a:gdLst>
                                  <a:gd name="T0" fmla="*/ 11 w 21"/>
                                  <a:gd name="T1" fmla="*/ 197 h 197"/>
                                  <a:gd name="T2" fmla="*/ 5 w 21"/>
                                  <a:gd name="T3" fmla="*/ 178 h 197"/>
                                  <a:gd name="T4" fmla="*/ 0 w 21"/>
                                  <a:gd name="T5" fmla="*/ 150 h 197"/>
                                  <a:gd name="T6" fmla="*/ 1 w 21"/>
                                  <a:gd name="T7" fmla="*/ 116 h 197"/>
                                  <a:gd name="T8" fmla="*/ 6 w 21"/>
                                  <a:gd name="T9" fmla="*/ 78 h 197"/>
                                  <a:gd name="T10" fmla="*/ 8 w 21"/>
                                  <a:gd name="T11" fmla="*/ 44 h 197"/>
                                  <a:gd name="T12" fmla="*/ 11 w 21"/>
                                  <a:gd name="T13" fmla="*/ 24 h 197"/>
                                  <a:gd name="T14" fmla="*/ 21 w 21"/>
                                  <a:gd name="T15" fmla="*/ 0 h 19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197">
                                    <a:moveTo>
                                      <a:pt x="11" y="197"/>
                                    </a:moveTo>
                                    <a:lnTo>
                                      <a:pt x="5" y="178"/>
                                    </a:lnTo>
                                    <a:lnTo>
                                      <a:pt x="0" y="150"/>
                                    </a:lnTo>
                                    <a:lnTo>
                                      <a:pt x="1" y="116"/>
                                    </a:lnTo>
                                    <a:lnTo>
                                      <a:pt x="6" y="78"/>
                                    </a:lnTo>
                                    <a:lnTo>
                                      <a:pt x="8" y="44"/>
                                    </a:lnTo>
                                    <a:lnTo>
                                      <a:pt x="11" y="24"/>
                                    </a:lnTo>
                                    <a:lnTo>
                                      <a:pt x="2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 name="Freeform 466"/>
                            <wps:cNvSpPr>
                              <a:spLocks/>
                            </wps:cNvSpPr>
                            <wps:spPr bwMode="auto">
                              <a:xfrm>
                                <a:off x="109" y="43"/>
                                <a:ext cx="1" cy="6"/>
                              </a:xfrm>
                              <a:custGeom>
                                <a:avLst/>
                                <a:gdLst>
                                  <a:gd name="T0" fmla="*/ 7 w 7"/>
                                  <a:gd name="T1" fmla="*/ 54 h 54"/>
                                  <a:gd name="T2" fmla="*/ 1 w 7"/>
                                  <a:gd name="T3" fmla="*/ 27 h 54"/>
                                  <a:gd name="T4" fmla="*/ 0 w 7"/>
                                  <a:gd name="T5" fmla="*/ 0 h 54"/>
                                </a:gdLst>
                                <a:ahLst/>
                                <a:cxnLst>
                                  <a:cxn ang="0">
                                    <a:pos x="T0" y="T1"/>
                                  </a:cxn>
                                  <a:cxn ang="0">
                                    <a:pos x="T2" y="T3"/>
                                  </a:cxn>
                                  <a:cxn ang="0">
                                    <a:pos x="T4" y="T5"/>
                                  </a:cxn>
                                </a:cxnLst>
                                <a:rect l="0" t="0" r="r" b="b"/>
                                <a:pathLst>
                                  <a:path w="7" h="54">
                                    <a:moveTo>
                                      <a:pt x="7" y="54"/>
                                    </a:moveTo>
                                    <a:lnTo>
                                      <a:pt x="1" y="27"/>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 name="Freeform 467"/>
                            <wps:cNvSpPr>
                              <a:spLocks/>
                            </wps:cNvSpPr>
                            <wps:spPr bwMode="auto">
                              <a:xfrm>
                                <a:off x="119" y="27"/>
                                <a:ext cx="6" cy="15"/>
                              </a:xfrm>
                              <a:custGeom>
                                <a:avLst/>
                                <a:gdLst>
                                  <a:gd name="T0" fmla="*/ 0 w 52"/>
                                  <a:gd name="T1" fmla="*/ 136 h 136"/>
                                  <a:gd name="T2" fmla="*/ 15 w 52"/>
                                  <a:gd name="T3" fmla="*/ 126 h 136"/>
                                  <a:gd name="T4" fmla="*/ 27 w 52"/>
                                  <a:gd name="T5" fmla="*/ 113 h 136"/>
                                  <a:gd name="T6" fmla="*/ 44 w 52"/>
                                  <a:gd name="T7" fmla="*/ 82 h 136"/>
                                  <a:gd name="T8" fmla="*/ 52 w 52"/>
                                  <a:gd name="T9" fmla="*/ 43 h 136"/>
                                  <a:gd name="T10" fmla="*/ 49 w 52"/>
                                  <a:gd name="T11" fmla="*/ 0 h 136"/>
                                </a:gdLst>
                                <a:ahLst/>
                                <a:cxnLst>
                                  <a:cxn ang="0">
                                    <a:pos x="T0" y="T1"/>
                                  </a:cxn>
                                  <a:cxn ang="0">
                                    <a:pos x="T2" y="T3"/>
                                  </a:cxn>
                                  <a:cxn ang="0">
                                    <a:pos x="T4" y="T5"/>
                                  </a:cxn>
                                  <a:cxn ang="0">
                                    <a:pos x="T6" y="T7"/>
                                  </a:cxn>
                                  <a:cxn ang="0">
                                    <a:pos x="T8" y="T9"/>
                                  </a:cxn>
                                  <a:cxn ang="0">
                                    <a:pos x="T10" y="T11"/>
                                  </a:cxn>
                                </a:cxnLst>
                                <a:rect l="0" t="0" r="r" b="b"/>
                                <a:pathLst>
                                  <a:path w="52" h="136">
                                    <a:moveTo>
                                      <a:pt x="0" y="136"/>
                                    </a:moveTo>
                                    <a:lnTo>
                                      <a:pt x="15" y="126"/>
                                    </a:lnTo>
                                    <a:lnTo>
                                      <a:pt x="27" y="113"/>
                                    </a:lnTo>
                                    <a:lnTo>
                                      <a:pt x="44" y="82"/>
                                    </a:lnTo>
                                    <a:lnTo>
                                      <a:pt x="52" y="43"/>
                                    </a:lnTo>
                                    <a:lnTo>
                                      <a:pt x="4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 name="Freeform 468"/>
                            <wps:cNvSpPr>
                              <a:spLocks/>
                            </wps:cNvSpPr>
                            <wps:spPr bwMode="auto">
                              <a:xfrm>
                                <a:off x="129" y="14"/>
                                <a:ext cx="15" cy="24"/>
                              </a:xfrm>
                              <a:custGeom>
                                <a:avLst/>
                                <a:gdLst>
                                  <a:gd name="T0" fmla="*/ 0 w 134"/>
                                  <a:gd name="T1" fmla="*/ 218 h 218"/>
                                  <a:gd name="T2" fmla="*/ 6 w 134"/>
                                  <a:gd name="T3" fmla="*/ 195 h 218"/>
                                  <a:gd name="T4" fmla="*/ 7 w 134"/>
                                  <a:gd name="T5" fmla="*/ 171 h 218"/>
                                  <a:gd name="T6" fmla="*/ 4 w 134"/>
                                  <a:gd name="T7" fmla="*/ 125 h 218"/>
                                  <a:gd name="T8" fmla="*/ 4 w 134"/>
                                  <a:gd name="T9" fmla="*/ 80 h 218"/>
                                  <a:gd name="T10" fmla="*/ 8 w 134"/>
                                  <a:gd name="T11" fmla="*/ 58 h 218"/>
                                  <a:gd name="T12" fmla="*/ 17 w 134"/>
                                  <a:gd name="T13" fmla="*/ 36 h 218"/>
                                  <a:gd name="T14" fmla="*/ 29 w 134"/>
                                  <a:gd name="T15" fmla="*/ 21 h 218"/>
                                  <a:gd name="T16" fmla="*/ 42 w 134"/>
                                  <a:gd name="T17" fmla="*/ 10 h 218"/>
                                  <a:gd name="T18" fmla="*/ 58 w 134"/>
                                  <a:gd name="T19" fmla="*/ 3 h 218"/>
                                  <a:gd name="T20" fmla="*/ 74 w 134"/>
                                  <a:gd name="T21" fmla="*/ 0 h 218"/>
                                  <a:gd name="T22" fmla="*/ 91 w 134"/>
                                  <a:gd name="T23" fmla="*/ 1 h 218"/>
                                  <a:gd name="T24" fmla="*/ 108 w 134"/>
                                  <a:gd name="T25" fmla="*/ 6 h 218"/>
                                  <a:gd name="T26" fmla="*/ 121 w 134"/>
                                  <a:gd name="T27" fmla="*/ 15 h 218"/>
                                  <a:gd name="T28" fmla="*/ 134 w 134"/>
                                  <a:gd name="T29" fmla="*/ 28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4" h="218">
                                    <a:moveTo>
                                      <a:pt x="0" y="218"/>
                                    </a:moveTo>
                                    <a:lnTo>
                                      <a:pt x="6" y="195"/>
                                    </a:lnTo>
                                    <a:lnTo>
                                      <a:pt x="7" y="171"/>
                                    </a:lnTo>
                                    <a:lnTo>
                                      <a:pt x="4" y="125"/>
                                    </a:lnTo>
                                    <a:lnTo>
                                      <a:pt x="4" y="80"/>
                                    </a:lnTo>
                                    <a:lnTo>
                                      <a:pt x="8" y="58"/>
                                    </a:lnTo>
                                    <a:lnTo>
                                      <a:pt x="17" y="36"/>
                                    </a:lnTo>
                                    <a:lnTo>
                                      <a:pt x="29" y="21"/>
                                    </a:lnTo>
                                    <a:lnTo>
                                      <a:pt x="42" y="10"/>
                                    </a:lnTo>
                                    <a:lnTo>
                                      <a:pt x="58" y="3"/>
                                    </a:lnTo>
                                    <a:lnTo>
                                      <a:pt x="74" y="0"/>
                                    </a:lnTo>
                                    <a:lnTo>
                                      <a:pt x="91" y="1"/>
                                    </a:lnTo>
                                    <a:lnTo>
                                      <a:pt x="108" y="6"/>
                                    </a:lnTo>
                                    <a:lnTo>
                                      <a:pt x="121" y="15"/>
                                    </a:lnTo>
                                    <a:lnTo>
                                      <a:pt x="134" y="2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 name="Freeform 469"/>
                            <wps:cNvSpPr>
                              <a:spLocks/>
                            </wps:cNvSpPr>
                            <wps:spPr bwMode="auto">
                              <a:xfrm>
                                <a:off x="118" y="9"/>
                                <a:ext cx="13" cy="5"/>
                              </a:xfrm>
                              <a:custGeom>
                                <a:avLst/>
                                <a:gdLst>
                                  <a:gd name="T0" fmla="*/ 0 w 116"/>
                                  <a:gd name="T1" fmla="*/ 49 h 49"/>
                                  <a:gd name="T2" fmla="*/ 9 w 116"/>
                                  <a:gd name="T3" fmla="*/ 35 h 49"/>
                                  <a:gd name="T4" fmla="*/ 20 w 116"/>
                                  <a:gd name="T5" fmla="*/ 23 h 49"/>
                                  <a:gd name="T6" fmla="*/ 34 w 116"/>
                                  <a:gd name="T7" fmla="*/ 14 h 49"/>
                                  <a:gd name="T8" fmla="*/ 48 w 116"/>
                                  <a:gd name="T9" fmla="*/ 6 h 49"/>
                                  <a:gd name="T10" fmla="*/ 82 w 116"/>
                                  <a:gd name="T11" fmla="*/ 0 h 49"/>
                                  <a:gd name="T12" fmla="*/ 99 w 116"/>
                                  <a:gd name="T13" fmla="*/ 2 h 49"/>
                                  <a:gd name="T14" fmla="*/ 116 w 116"/>
                                  <a:gd name="T15" fmla="*/ 7 h 4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6" h="49">
                                    <a:moveTo>
                                      <a:pt x="0" y="49"/>
                                    </a:moveTo>
                                    <a:lnTo>
                                      <a:pt x="9" y="35"/>
                                    </a:lnTo>
                                    <a:lnTo>
                                      <a:pt x="20" y="23"/>
                                    </a:lnTo>
                                    <a:lnTo>
                                      <a:pt x="34" y="14"/>
                                    </a:lnTo>
                                    <a:lnTo>
                                      <a:pt x="48" y="6"/>
                                    </a:lnTo>
                                    <a:lnTo>
                                      <a:pt x="82" y="0"/>
                                    </a:lnTo>
                                    <a:lnTo>
                                      <a:pt x="99" y="2"/>
                                    </a:lnTo>
                                    <a:lnTo>
                                      <a:pt x="116" y="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 name="Freeform 470"/>
                            <wps:cNvSpPr>
                              <a:spLocks/>
                            </wps:cNvSpPr>
                            <wps:spPr bwMode="auto">
                              <a:xfrm>
                                <a:off x="128" y="9"/>
                                <a:ext cx="17" cy="4"/>
                              </a:xfrm>
                              <a:custGeom>
                                <a:avLst/>
                                <a:gdLst>
                                  <a:gd name="T0" fmla="*/ 0 w 154"/>
                                  <a:gd name="T1" fmla="*/ 23 h 35"/>
                                  <a:gd name="T2" fmla="*/ 15 w 154"/>
                                  <a:gd name="T3" fmla="*/ 12 h 35"/>
                                  <a:gd name="T4" fmla="*/ 34 w 154"/>
                                  <a:gd name="T5" fmla="*/ 4 h 35"/>
                                  <a:gd name="T6" fmla="*/ 58 w 154"/>
                                  <a:gd name="T7" fmla="*/ 0 h 35"/>
                                  <a:gd name="T8" fmla="*/ 82 w 154"/>
                                  <a:gd name="T9" fmla="*/ 0 h 35"/>
                                  <a:gd name="T10" fmla="*/ 106 w 154"/>
                                  <a:gd name="T11" fmla="*/ 3 h 35"/>
                                  <a:gd name="T12" fmla="*/ 127 w 154"/>
                                  <a:gd name="T13" fmla="*/ 11 h 35"/>
                                  <a:gd name="T14" fmla="*/ 144 w 154"/>
                                  <a:gd name="T15" fmla="*/ 21 h 35"/>
                                  <a:gd name="T16" fmla="*/ 154 w 154"/>
                                  <a:gd name="T17"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 h="35">
                                    <a:moveTo>
                                      <a:pt x="0" y="23"/>
                                    </a:moveTo>
                                    <a:lnTo>
                                      <a:pt x="15" y="12"/>
                                    </a:lnTo>
                                    <a:lnTo>
                                      <a:pt x="34" y="4"/>
                                    </a:lnTo>
                                    <a:lnTo>
                                      <a:pt x="58" y="0"/>
                                    </a:lnTo>
                                    <a:lnTo>
                                      <a:pt x="82" y="0"/>
                                    </a:lnTo>
                                    <a:lnTo>
                                      <a:pt x="106" y="3"/>
                                    </a:lnTo>
                                    <a:lnTo>
                                      <a:pt x="127" y="11"/>
                                    </a:lnTo>
                                    <a:lnTo>
                                      <a:pt x="144" y="21"/>
                                    </a:lnTo>
                                    <a:lnTo>
                                      <a:pt x="154" y="3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 name="Freeform 471"/>
                            <wps:cNvSpPr>
                              <a:spLocks/>
                            </wps:cNvSpPr>
                            <wps:spPr bwMode="auto">
                              <a:xfrm>
                                <a:off x="150" y="10"/>
                                <a:ext cx="4" cy="11"/>
                              </a:xfrm>
                              <a:custGeom>
                                <a:avLst/>
                                <a:gdLst>
                                  <a:gd name="T0" fmla="*/ 0 w 36"/>
                                  <a:gd name="T1" fmla="*/ 98 h 98"/>
                                  <a:gd name="T2" fmla="*/ 1 w 36"/>
                                  <a:gd name="T3" fmla="*/ 70 h 98"/>
                                  <a:gd name="T4" fmla="*/ 7 w 36"/>
                                  <a:gd name="T5" fmla="*/ 43 h 98"/>
                                  <a:gd name="T6" fmla="*/ 19 w 36"/>
                                  <a:gd name="T7" fmla="*/ 18 h 98"/>
                                  <a:gd name="T8" fmla="*/ 36 w 36"/>
                                  <a:gd name="T9" fmla="*/ 0 h 98"/>
                                </a:gdLst>
                                <a:ahLst/>
                                <a:cxnLst>
                                  <a:cxn ang="0">
                                    <a:pos x="T0" y="T1"/>
                                  </a:cxn>
                                  <a:cxn ang="0">
                                    <a:pos x="T2" y="T3"/>
                                  </a:cxn>
                                  <a:cxn ang="0">
                                    <a:pos x="T4" y="T5"/>
                                  </a:cxn>
                                  <a:cxn ang="0">
                                    <a:pos x="T6" y="T7"/>
                                  </a:cxn>
                                  <a:cxn ang="0">
                                    <a:pos x="T8" y="T9"/>
                                  </a:cxn>
                                </a:cxnLst>
                                <a:rect l="0" t="0" r="r" b="b"/>
                                <a:pathLst>
                                  <a:path w="36" h="98">
                                    <a:moveTo>
                                      <a:pt x="0" y="98"/>
                                    </a:moveTo>
                                    <a:lnTo>
                                      <a:pt x="1" y="70"/>
                                    </a:lnTo>
                                    <a:lnTo>
                                      <a:pt x="7" y="43"/>
                                    </a:lnTo>
                                    <a:lnTo>
                                      <a:pt x="19" y="18"/>
                                    </a:lnTo>
                                    <a:lnTo>
                                      <a:pt x="3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 name="Freeform 472"/>
                            <wps:cNvSpPr>
                              <a:spLocks/>
                            </wps:cNvSpPr>
                            <wps:spPr bwMode="auto">
                              <a:xfrm>
                                <a:off x="156" y="16"/>
                                <a:ext cx="7" cy="4"/>
                              </a:xfrm>
                              <a:custGeom>
                                <a:avLst/>
                                <a:gdLst>
                                  <a:gd name="T0" fmla="*/ 0 w 61"/>
                                  <a:gd name="T1" fmla="*/ 2 h 38"/>
                                  <a:gd name="T2" fmla="*/ 18 w 61"/>
                                  <a:gd name="T3" fmla="*/ 0 h 38"/>
                                  <a:gd name="T4" fmla="*/ 35 w 61"/>
                                  <a:gd name="T5" fmla="*/ 5 h 38"/>
                                  <a:gd name="T6" fmla="*/ 50 w 61"/>
                                  <a:gd name="T7" fmla="*/ 17 h 38"/>
                                  <a:gd name="T8" fmla="*/ 61 w 61"/>
                                  <a:gd name="T9" fmla="*/ 38 h 38"/>
                                </a:gdLst>
                                <a:ahLst/>
                                <a:cxnLst>
                                  <a:cxn ang="0">
                                    <a:pos x="T0" y="T1"/>
                                  </a:cxn>
                                  <a:cxn ang="0">
                                    <a:pos x="T2" y="T3"/>
                                  </a:cxn>
                                  <a:cxn ang="0">
                                    <a:pos x="T4" y="T5"/>
                                  </a:cxn>
                                  <a:cxn ang="0">
                                    <a:pos x="T6" y="T7"/>
                                  </a:cxn>
                                  <a:cxn ang="0">
                                    <a:pos x="T8" y="T9"/>
                                  </a:cxn>
                                </a:cxnLst>
                                <a:rect l="0" t="0" r="r" b="b"/>
                                <a:pathLst>
                                  <a:path w="61" h="38">
                                    <a:moveTo>
                                      <a:pt x="0" y="2"/>
                                    </a:moveTo>
                                    <a:lnTo>
                                      <a:pt x="18" y="0"/>
                                    </a:lnTo>
                                    <a:lnTo>
                                      <a:pt x="35" y="5"/>
                                    </a:lnTo>
                                    <a:lnTo>
                                      <a:pt x="50" y="17"/>
                                    </a:lnTo>
                                    <a:lnTo>
                                      <a:pt x="61" y="3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 name="Freeform 473"/>
                            <wps:cNvSpPr>
                              <a:spLocks/>
                            </wps:cNvSpPr>
                            <wps:spPr bwMode="auto">
                              <a:xfrm>
                                <a:off x="156" y="10"/>
                                <a:ext cx="7" cy="13"/>
                              </a:xfrm>
                              <a:custGeom>
                                <a:avLst/>
                                <a:gdLst>
                                  <a:gd name="T0" fmla="*/ 0 w 66"/>
                                  <a:gd name="T1" fmla="*/ 0 h 119"/>
                                  <a:gd name="T2" fmla="*/ 20 w 66"/>
                                  <a:gd name="T3" fmla="*/ 2 h 119"/>
                                  <a:gd name="T4" fmla="*/ 34 w 66"/>
                                  <a:gd name="T5" fmla="*/ 9 h 119"/>
                                  <a:gd name="T6" fmla="*/ 45 w 66"/>
                                  <a:gd name="T7" fmla="*/ 20 h 119"/>
                                  <a:gd name="T8" fmla="*/ 52 w 66"/>
                                  <a:gd name="T9" fmla="*/ 36 h 119"/>
                                  <a:gd name="T10" fmla="*/ 60 w 66"/>
                                  <a:gd name="T11" fmla="*/ 75 h 119"/>
                                  <a:gd name="T12" fmla="*/ 66 w 66"/>
                                  <a:gd name="T13" fmla="*/ 119 h 119"/>
                                </a:gdLst>
                                <a:ahLst/>
                                <a:cxnLst>
                                  <a:cxn ang="0">
                                    <a:pos x="T0" y="T1"/>
                                  </a:cxn>
                                  <a:cxn ang="0">
                                    <a:pos x="T2" y="T3"/>
                                  </a:cxn>
                                  <a:cxn ang="0">
                                    <a:pos x="T4" y="T5"/>
                                  </a:cxn>
                                  <a:cxn ang="0">
                                    <a:pos x="T6" y="T7"/>
                                  </a:cxn>
                                  <a:cxn ang="0">
                                    <a:pos x="T8" y="T9"/>
                                  </a:cxn>
                                  <a:cxn ang="0">
                                    <a:pos x="T10" y="T11"/>
                                  </a:cxn>
                                  <a:cxn ang="0">
                                    <a:pos x="T12" y="T13"/>
                                  </a:cxn>
                                </a:cxnLst>
                                <a:rect l="0" t="0" r="r" b="b"/>
                                <a:pathLst>
                                  <a:path w="66" h="119">
                                    <a:moveTo>
                                      <a:pt x="0" y="0"/>
                                    </a:moveTo>
                                    <a:lnTo>
                                      <a:pt x="20" y="2"/>
                                    </a:lnTo>
                                    <a:lnTo>
                                      <a:pt x="34" y="9"/>
                                    </a:lnTo>
                                    <a:lnTo>
                                      <a:pt x="45" y="20"/>
                                    </a:lnTo>
                                    <a:lnTo>
                                      <a:pt x="52" y="36"/>
                                    </a:lnTo>
                                    <a:lnTo>
                                      <a:pt x="60" y="75"/>
                                    </a:lnTo>
                                    <a:lnTo>
                                      <a:pt x="66" y="1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 name="Freeform 474"/>
                            <wps:cNvSpPr>
                              <a:spLocks/>
                            </wps:cNvSpPr>
                            <wps:spPr bwMode="auto">
                              <a:xfrm>
                                <a:off x="167" y="26"/>
                                <a:ext cx="2" cy="5"/>
                              </a:xfrm>
                              <a:custGeom>
                                <a:avLst/>
                                <a:gdLst>
                                  <a:gd name="T0" fmla="*/ 0 w 16"/>
                                  <a:gd name="T1" fmla="*/ 45 h 45"/>
                                  <a:gd name="T2" fmla="*/ 3 w 16"/>
                                  <a:gd name="T3" fmla="*/ 21 h 45"/>
                                  <a:gd name="T4" fmla="*/ 16 w 16"/>
                                  <a:gd name="T5" fmla="*/ 0 h 45"/>
                                </a:gdLst>
                                <a:ahLst/>
                                <a:cxnLst>
                                  <a:cxn ang="0">
                                    <a:pos x="T0" y="T1"/>
                                  </a:cxn>
                                  <a:cxn ang="0">
                                    <a:pos x="T2" y="T3"/>
                                  </a:cxn>
                                  <a:cxn ang="0">
                                    <a:pos x="T4" y="T5"/>
                                  </a:cxn>
                                </a:cxnLst>
                                <a:rect l="0" t="0" r="r" b="b"/>
                                <a:pathLst>
                                  <a:path w="16" h="45">
                                    <a:moveTo>
                                      <a:pt x="0" y="45"/>
                                    </a:moveTo>
                                    <a:lnTo>
                                      <a:pt x="3" y="21"/>
                                    </a:lnTo>
                                    <a:lnTo>
                                      <a:pt x="1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 name="Freeform 475"/>
                            <wps:cNvSpPr>
                              <a:spLocks/>
                            </wps:cNvSpPr>
                            <wps:spPr bwMode="auto">
                              <a:xfrm>
                                <a:off x="162" y="8"/>
                                <a:ext cx="7" cy="18"/>
                              </a:xfrm>
                              <a:custGeom>
                                <a:avLst/>
                                <a:gdLst>
                                  <a:gd name="T0" fmla="*/ 0 w 65"/>
                                  <a:gd name="T1" fmla="*/ 0 h 161"/>
                                  <a:gd name="T2" fmla="*/ 19 w 65"/>
                                  <a:gd name="T3" fmla="*/ 11 h 161"/>
                                  <a:gd name="T4" fmla="*/ 32 w 65"/>
                                  <a:gd name="T5" fmla="*/ 27 h 161"/>
                                  <a:gd name="T6" fmla="*/ 44 w 65"/>
                                  <a:gd name="T7" fmla="*/ 45 h 161"/>
                                  <a:gd name="T8" fmla="*/ 51 w 65"/>
                                  <a:gd name="T9" fmla="*/ 66 h 161"/>
                                  <a:gd name="T10" fmla="*/ 60 w 65"/>
                                  <a:gd name="T11" fmla="*/ 112 h 161"/>
                                  <a:gd name="T12" fmla="*/ 65 w 65"/>
                                  <a:gd name="T13" fmla="*/ 161 h 161"/>
                                </a:gdLst>
                                <a:ahLst/>
                                <a:cxnLst>
                                  <a:cxn ang="0">
                                    <a:pos x="T0" y="T1"/>
                                  </a:cxn>
                                  <a:cxn ang="0">
                                    <a:pos x="T2" y="T3"/>
                                  </a:cxn>
                                  <a:cxn ang="0">
                                    <a:pos x="T4" y="T5"/>
                                  </a:cxn>
                                  <a:cxn ang="0">
                                    <a:pos x="T6" y="T7"/>
                                  </a:cxn>
                                  <a:cxn ang="0">
                                    <a:pos x="T8" y="T9"/>
                                  </a:cxn>
                                  <a:cxn ang="0">
                                    <a:pos x="T10" y="T11"/>
                                  </a:cxn>
                                  <a:cxn ang="0">
                                    <a:pos x="T12" y="T13"/>
                                  </a:cxn>
                                </a:cxnLst>
                                <a:rect l="0" t="0" r="r" b="b"/>
                                <a:pathLst>
                                  <a:path w="65" h="161">
                                    <a:moveTo>
                                      <a:pt x="0" y="0"/>
                                    </a:moveTo>
                                    <a:lnTo>
                                      <a:pt x="19" y="11"/>
                                    </a:lnTo>
                                    <a:lnTo>
                                      <a:pt x="32" y="27"/>
                                    </a:lnTo>
                                    <a:lnTo>
                                      <a:pt x="44" y="45"/>
                                    </a:lnTo>
                                    <a:lnTo>
                                      <a:pt x="51" y="66"/>
                                    </a:lnTo>
                                    <a:lnTo>
                                      <a:pt x="60" y="112"/>
                                    </a:lnTo>
                                    <a:lnTo>
                                      <a:pt x="65" y="16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 name="Freeform 476"/>
                            <wps:cNvSpPr>
                              <a:spLocks/>
                            </wps:cNvSpPr>
                            <wps:spPr bwMode="auto">
                              <a:xfrm>
                                <a:off x="164" y="6"/>
                                <a:ext cx="12" cy="37"/>
                              </a:xfrm>
                              <a:custGeom>
                                <a:avLst/>
                                <a:gdLst>
                                  <a:gd name="T0" fmla="*/ 108 w 108"/>
                                  <a:gd name="T1" fmla="*/ 326 h 326"/>
                                  <a:gd name="T2" fmla="*/ 95 w 108"/>
                                  <a:gd name="T3" fmla="*/ 310 h 326"/>
                                  <a:gd name="T4" fmla="*/ 87 w 108"/>
                                  <a:gd name="T5" fmla="*/ 290 h 326"/>
                                  <a:gd name="T6" fmla="*/ 76 w 108"/>
                                  <a:gd name="T7" fmla="*/ 246 h 326"/>
                                  <a:gd name="T8" fmla="*/ 70 w 108"/>
                                  <a:gd name="T9" fmla="*/ 197 h 326"/>
                                  <a:gd name="T10" fmla="*/ 67 w 108"/>
                                  <a:gd name="T11" fmla="*/ 147 h 326"/>
                                  <a:gd name="T12" fmla="*/ 62 w 108"/>
                                  <a:gd name="T13" fmla="*/ 98 h 326"/>
                                  <a:gd name="T14" fmla="*/ 52 w 108"/>
                                  <a:gd name="T15" fmla="*/ 55 h 326"/>
                                  <a:gd name="T16" fmla="*/ 43 w 108"/>
                                  <a:gd name="T17" fmla="*/ 37 h 326"/>
                                  <a:gd name="T18" fmla="*/ 32 w 108"/>
                                  <a:gd name="T19" fmla="*/ 21 h 326"/>
                                  <a:gd name="T20" fmla="*/ 18 w 108"/>
                                  <a:gd name="T21" fmla="*/ 9 h 326"/>
                                  <a:gd name="T22" fmla="*/ 0 w 108"/>
                                  <a:gd name="T23" fmla="*/ 0 h 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8" h="326">
                                    <a:moveTo>
                                      <a:pt x="108" y="326"/>
                                    </a:moveTo>
                                    <a:lnTo>
                                      <a:pt x="95" y="310"/>
                                    </a:lnTo>
                                    <a:lnTo>
                                      <a:pt x="87" y="290"/>
                                    </a:lnTo>
                                    <a:lnTo>
                                      <a:pt x="76" y="246"/>
                                    </a:lnTo>
                                    <a:lnTo>
                                      <a:pt x="70" y="197"/>
                                    </a:lnTo>
                                    <a:lnTo>
                                      <a:pt x="67" y="147"/>
                                    </a:lnTo>
                                    <a:lnTo>
                                      <a:pt x="62" y="98"/>
                                    </a:lnTo>
                                    <a:lnTo>
                                      <a:pt x="52" y="55"/>
                                    </a:lnTo>
                                    <a:lnTo>
                                      <a:pt x="43" y="37"/>
                                    </a:lnTo>
                                    <a:lnTo>
                                      <a:pt x="32" y="21"/>
                                    </a:lnTo>
                                    <a:lnTo>
                                      <a:pt x="18" y="9"/>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 name="Freeform 477"/>
                            <wps:cNvSpPr>
                              <a:spLocks/>
                            </wps:cNvSpPr>
                            <wps:spPr bwMode="auto">
                              <a:xfrm>
                                <a:off x="142" y="3"/>
                                <a:ext cx="7" cy="3"/>
                              </a:xfrm>
                              <a:custGeom>
                                <a:avLst/>
                                <a:gdLst>
                                  <a:gd name="T0" fmla="*/ 0 w 60"/>
                                  <a:gd name="T1" fmla="*/ 33 h 33"/>
                                  <a:gd name="T2" fmla="*/ 29 w 60"/>
                                  <a:gd name="T3" fmla="*/ 14 h 33"/>
                                  <a:gd name="T4" fmla="*/ 60 w 60"/>
                                  <a:gd name="T5" fmla="*/ 0 h 33"/>
                                </a:gdLst>
                                <a:ahLst/>
                                <a:cxnLst>
                                  <a:cxn ang="0">
                                    <a:pos x="T0" y="T1"/>
                                  </a:cxn>
                                  <a:cxn ang="0">
                                    <a:pos x="T2" y="T3"/>
                                  </a:cxn>
                                  <a:cxn ang="0">
                                    <a:pos x="T4" y="T5"/>
                                  </a:cxn>
                                </a:cxnLst>
                                <a:rect l="0" t="0" r="r" b="b"/>
                                <a:pathLst>
                                  <a:path w="60" h="33">
                                    <a:moveTo>
                                      <a:pt x="0" y="33"/>
                                    </a:moveTo>
                                    <a:lnTo>
                                      <a:pt x="29" y="14"/>
                                    </a:lnTo>
                                    <a:lnTo>
                                      <a:pt x="6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 name="Freeform 478"/>
                            <wps:cNvSpPr>
                              <a:spLocks noEditPoints="1"/>
                            </wps:cNvSpPr>
                            <wps:spPr bwMode="auto">
                              <a:xfrm>
                                <a:off x="1" y="44"/>
                                <a:ext cx="290" cy="439"/>
                              </a:xfrm>
                              <a:custGeom>
                                <a:avLst/>
                                <a:gdLst>
                                  <a:gd name="T0" fmla="*/ 122 w 2608"/>
                                  <a:gd name="T1" fmla="*/ 3462 h 3955"/>
                                  <a:gd name="T2" fmla="*/ 161 w 2608"/>
                                  <a:gd name="T3" fmla="*/ 3621 h 3955"/>
                                  <a:gd name="T4" fmla="*/ 234 w 2608"/>
                                  <a:gd name="T5" fmla="*/ 3625 h 3955"/>
                                  <a:gd name="T6" fmla="*/ 261 w 2608"/>
                                  <a:gd name="T7" fmla="*/ 3721 h 3955"/>
                                  <a:gd name="T8" fmla="*/ 321 w 2608"/>
                                  <a:gd name="T9" fmla="*/ 3637 h 3955"/>
                                  <a:gd name="T10" fmla="*/ 202 w 2608"/>
                                  <a:gd name="T11" fmla="*/ 3510 h 3955"/>
                                  <a:gd name="T12" fmla="*/ 322 w 2608"/>
                                  <a:gd name="T13" fmla="*/ 3402 h 3955"/>
                                  <a:gd name="T14" fmla="*/ 213 w 2608"/>
                                  <a:gd name="T15" fmla="*/ 3302 h 3955"/>
                                  <a:gd name="T16" fmla="*/ 279 w 2608"/>
                                  <a:gd name="T17" fmla="*/ 3222 h 3955"/>
                                  <a:gd name="T18" fmla="*/ 351 w 2608"/>
                                  <a:gd name="T19" fmla="*/ 3112 h 3955"/>
                                  <a:gd name="T20" fmla="*/ 367 w 2608"/>
                                  <a:gd name="T21" fmla="*/ 3185 h 3955"/>
                                  <a:gd name="T22" fmla="*/ 520 w 2608"/>
                                  <a:gd name="T23" fmla="*/ 3234 h 3955"/>
                                  <a:gd name="T24" fmla="*/ 495 w 2608"/>
                                  <a:gd name="T25" fmla="*/ 3291 h 3955"/>
                                  <a:gd name="T26" fmla="*/ 435 w 2608"/>
                                  <a:gd name="T27" fmla="*/ 3403 h 3955"/>
                                  <a:gd name="T28" fmla="*/ 411 w 2608"/>
                                  <a:gd name="T29" fmla="*/ 3512 h 3955"/>
                                  <a:gd name="T30" fmla="*/ 430 w 2608"/>
                                  <a:gd name="T31" fmla="*/ 3468 h 3955"/>
                                  <a:gd name="T32" fmla="*/ 292 w 2608"/>
                                  <a:gd name="T33" fmla="*/ 3515 h 3955"/>
                                  <a:gd name="T34" fmla="*/ 333 w 2608"/>
                                  <a:gd name="T35" fmla="*/ 3520 h 3955"/>
                                  <a:gd name="T36" fmla="*/ 342 w 2608"/>
                                  <a:gd name="T37" fmla="*/ 3590 h 3955"/>
                                  <a:gd name="T38" fmla="*/ 346 w 2608"/>
                                  <a:gd name="T39" fmla="*/ 3592 h 3955"/>
                                  <a:gd name="T40" fmla="*/ 350 w 2608"/>
                                  <a:gd name="T41" fmla="*/ 3619 h 3955"/>
                                  <a:gd name="T42" fmla="*/ 366 w 2608"/>
                                  <a:gd name="T43" fmla="*/ 3648 h 3955"/>
                                  <a:gd name="T44" fmla="*/ 420 w 2608"/>
                                  <a:gd name="T45" fmla="*/ 3663 h 3955"/>
                                  <a:gd name="T46" fmla="*/ 392 w 2608"/>
                                  <a:gd name="T47" fmla="*/ 3692 h 3955"/>
                                  <a:gd name="T48" fmla="*/ 594 w 2608"/>
                                  <a:gd name="T49" fmla="*/ 3743 h 3955"/>
                                  <a:gd name="T50" fmla="*/ 622 w 2608"/>
                                  <a:gd name="T51" fmla="*/ 3843 h 3955"/>
                                  <a:gd name="T52" fmla="*/ 308 w 2608"/>
                                  <a:gd name="T53" fmla="*/ 3869 h 3955"/>
                                  <a:gd name="T54" fmla="*/ 141 w 2608"/>
                                  <a:gd name="T55" fmla="*/ 3706 h 3955"/>
                                  <a:gd name="T56" fmla="*/ 2 w 2608"/>
                                  <a:gd name="T57" fmla="*/ 3573 h 3955"/>
                                  <a:gd name="T58" fmla="*/ 307 w 2608"/>
                                  <a:gd name="T59" fmla="*/ 3514 h 3955"/>
                                  <a:gd name="T60" fmla="*/ 356 w 2608"/>
                                  <a:gd name="T61" fmla="*/ 3558 h 3955"/>
                                  <a:gd name="T62" fmla="*/ 374 w 2608"/>
                                  <a:gd name="T63" fmla="*/ 3531 h 3955"/>
                                  <a:gd name="T64" fmla="*/ 407 w 2608"/>
                                  <a:gd name="T65" fmla="*/ 3556 h 3955"/>
                                  <a:gd name="T66" fmla="*/ 394 w 2608"/>
                                  <a:gd name="T67" fmla="*/ 3602 h 3955"/>
                                  <a:gd name="T68" fmla="*/ 1867 w 2608"/>
                                  <a:gd name="T69" fmla="*/ 3863 h 3955"/>
                                  <a:gd name="T70" fmla="*/ 1907 w 2608"/>
                                  <a:gd name="T71" fmla="*/ 3702 h 3955"/>
                                  <a:gd name="T72" fmla="*/ 2014 w 2608"/>
                                  <a:gd name="T73" fmla="*/ 3590 h 3955"/>
                                  <a:gd name="T74" fmla="*/ 2031 w 2608"/>
                                  <a:gd name="T75" fmla="*/ 3484 h 3955"/>
                                  <a:gd name="T76" fmla="*/ 1849 w 2608"/>
                                  <a:gd name="T77" fmla="*/ 3552 h 3955"/>
                                  <a:gd name="T78" fmla="*/ 1822 w 2608"/>
                                  <a:gd name="T79" fmla="*/ 3435 h 3955"/>
                                  <a:gd name="T80" fmla="*/ 2030 w 2608"/>
                                  <a:gd name="T81" fmla="*/ 3352 h 3955"/>
                                  <a:gd name="T82" fmla="*/ 2063 w 2608"/>
                                  <a:gd name="T83" fmla="*/ 3437 h 3955"/>
                                  <a:gd name="T84" fmla="*/ 2137 w 2608"/>
                                  <a:gd name="T85" fmla="*/ 3522 h 3955"/>
                                  <a:gd name="T86" fmla="*/ 2109 w 2608"/>
                                  <a:gd name="T87" fmla="*/ 3535 h 3955"/>
                                  <a:gd name="T88" fmla="*/ 2033 w 2608"/>
                                  <a:gd name="T89" fmla="*/ 3659 h 3955"/>
                                  <a:gd name="T90" fmla="*/ 2154 w 2608"/>
                                  <a:gd name="T91" fmla="*/ 3621 h 3955"/>
                                  <a:gd name="T92" fmla="*/ 2179 w 2608"/>
                                  <a:gd name="T93" fmla="*/ 3640 h 3955"/>
                                  <a:gd name="T94" fmla="*/ 2246 w 2608"/>
                                  <a:gd name="T95" fmla="*/ 3629 h 3955"/>
                                  <a:gd name="T96" fmla="*/ 2269 w 2608"/>
                                  <a:gd name="T97" fmla="*/ 3637 h 3955"/>
                                  <a:gd name="T98" fmla="*/ 2277 w 2608"/>
                                  <a:gd name="T99" fmla="*/ 3677 h 3955"/>
                                  <a:gd name="T100" fmla="*/ 2504 w 2608"/>
                                  <a:gd name="T101" fmla="*/ 3625 h 3955"/>
                                  <a:gd name="T102" fmla="*/ 2588 w 2608"/>
                                  <a:gd name="T103" fmla="*/ 3695 h 3955"/>
                                  <a:gd name="T104" fmla="*/ 2295 w 2608"/>
                                  <a:gd name="T105" fmla="*/ 3819 h 3955"/>
                                  <a:gd name="T106" fmla="*/ 1895 w 2608"/>
                                  <a:gd name="T107" fmla="*/ 3955 h 3955"/>
                                  <a:gd name="T108" fmla="*/ 1943 w 2608"/>
                                  <a:gd name="T109" fmla="*/ 3747 h 3955"/>
                                  <a:gd name="T110" fmla="*/ 2087 w 2608"/>
                                  <a:gd name="T111" fmla="*/ 3690 h 3955"/>
                                  <a:gd name="T112" fmla="*/ 2177 w 2608"/>
                                  <a:gd name="T113" fmla="*/ 3728 h 3955"/>
                                  <a:gd name="T114" fmla="*/ 2050 w 2608"/>
                                  <a:gd name="T115" fmla="*/ 3826 h 3955"/>
                                  <a:gd name="T116" fmla="*/ 2085 w 2608"/>
                                  <a:gd name="T117" fmla="*/ 3587 h 3955"/>
                                  <a:gd name="T118" fmla="*/ 1295 w 2608"/>
                                  <a:gd name="T119" fmla="*/ 20 h 3955"/>
                                  <a:gd name="T120" fmla="*/ 1434 w 2608"/>
                                  <a:gd name="T121" fmla="*/ 39 h 3955"/>
                                  <a:gd name="T122" fmla="*/ 1491 w 2608"/>
                                  <a:gd name="T123" fmla="*/ 45 h 39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608" h="3955">
                                    <a:moveTo>
                                      <a:pt x="30" y="3513"/>
                                    </a:moveTo>
                                    <a:lnTo>
                                      <a:pt x="43" y="3482"/>
                                    </a:lnTo>
                                    <a:lnTo>
                                      <a:pt x="61" y="3457"/>
                                    </a:lnTo>
                                    <a:lnTo>
                                      <a:pt x="82" y="3435"/>
                                    </a:lnTo>
                                    <a:lnTo>
                                      <a:pt x="107" y="3421"/>
                                    </a:lnTo>
                                    <a:lnTo>
                                      <a:pt x="111" y="3442"/>
                                    </a:lnTo>
                                    <a:lnTo>
                                      <a:pt x="122" y="3462"/>
                                    </a:lnTo>
                                    <a:lnTo>
                                      <a:pt x="145" y="3499"/>
                                    </a:lnTo>
                                    <a:lnTo>
                                      <a:pt x="170" y="3516"/>
                                    </a:lnTo>
                                    <a:lnTo>
                                      <a:pt x="191" y="3537"/>
                                    </a:lnTo>
                                    <a:lnTo>
                                      <a:pt x="221" y="3585"/>
                                    </a:lnTo>
                                    <a:lnTo>
                                      <a:pt x="197" y="3594"/>
                                    </a:lnTo>
                                    <a:lnTo>
                                      <a:pt x="176" y="3607"/>
                                    </a:lnTo>
                                    <a:lnTo>
                                      <a:pt x="161" y="3621"/>
                                    </a:lnTo>
                                    <a:lnTo>
                                      <a:pt x="153" y="3638"/>
                                    </a:lnTo>
                                    <a:lnTo>
                                      <a:pt x="155" y="3660"/>
                                    </a:lnTo>
                                    <a:lnTo>
                                      <a:pt x="165" y="3666"/>
                                    </a:lnTo>
                                    <a:lnTo>
                                      <a:pt x="173" y="3652"/>
                                    </a:lnTo>
                                    <a:lnTo>
                                      <a:pt x="184" y="3640"/>
                                    </a:lnTo>
                                    <a:lnTo>
                                      <a:pt x="205" y="3632"/>
                                    </a:lnTo>
                                    <a:lnTo>
                                      <a:pt x="234" y="3625"/>
                                    </a:lnTo>
                                    <a:lnTo>
                                      <a:pt x="237" y="3650"/>
                                    </a:lnTo>
                                    <a:lnTo>
                                      <a:pt x="236" y="3675"/>
                                    </a:lnTo>
                                    <a:lnTo>
                                      <a:pt x="232" y="3701"/>
                                    </a:lnTo>
                                    <a:lnTo>
                                      <a:pt x="225" y="3726"/>
                                    </a:lnTo>
                                    <a:lnTo>
                                      <a:pt x="230" y="3735"/>
                                    </a:lnTo>
                                    <a:lnTo>
                                      <a:pt x="243" y="3727"/>
                                    </a:lnTo>
                                    <a:lnTo>
                                      <a:pt x="261" y="3721"/>
                                    </a:lnTo>
                                    <a:lnTo>
                                      <a:pt x="283" y="3718"/>
                                    </a:lnTo>
                                    <a:lnTo>
                                      <a:pt x="311" y="3719"/>
                                    </a:lnTo>
                                    <a:lnTo>
                                      <a:pt x="303" y="3670"/>
                                    </a:lnTo>
                                    <a:lnTo>
                                      <a:pt x="287" y="3621"/>
                                    </a:lnTo>
                                    <a:lnTo>
                                      <a:pt x="308" y="3625"/>
                                    </a:lnTo>
                                    <a:lnTo>
                                      <a:pt x="316" y="3630"/>
                                    </a:lnTo>
                                    <a:lnTo>
                                      <a:pt x="321" y="3637"/>
                                    </a:lnTo>
                                    <a:lnTo>
                                      <a:pt x="314" y="3600"/>
                                    </a:lnTo>
                                    <a:lnTo>
                                      <a:pt x="311" y="3563"/>
                                    </a:lnTo>
                                    <a:lnTo>
                                      <a:pt x="290" y="3575"/>
                                    </a:lnTo>
                                    <a:lnTo>
                                      <a:pt x="267" y="3578"/>
                                    </a:lnTo>
                                    <a:lnTo>
                                      <a:pt x="239" y="3540"/>
                                    </a:lnTo>
                                    <a:lnTo>
                                      <a:pt x="221" y="3523"/>
                                    </a:lnTo>
                                    <a:lnTo>
                                      <a:pt x="202" y="3510"/>
                                    </a:lnTo>
                                    <a:lnTo>
                                      <a:pt x="234" y="3500"/>
                                    </a:lnTo>
                                    <a:lnTo>
                                      <a:pt x="254" y="3494"/>
                                    </a:lnTo>
                                    <a:lnTo>
                                      <a:pt x="279" y="3491"/>
                                    </a:lnTo>
                                    <a:lnTo>
                                      <a:pt x="280" y="3465"/>
                                    </a:lnTo>
                                    <a:lnTo>
                                      <a:pt x="299" y="3421"/>
                                    </a:lnTo>
                                    <a:lnTo>
                                      <a:pt x="311" y="3405"/>
                                    </a:lnTo>
                                    <a:lnTo>
                                      <a:pt x="322" y="3402"/>
                                    </a:lnTo>
                                    <a:lnTo>
                                      <a:pt x="265" y="3386"/>
                                    </a:lnTo>
                                    <a:lnTo>
                                      <a:pt x="215" y="3360"/>
                                    </a:lnTo>
                                    <a:lnTo>
                                      <a:pt x="201" y="3348"/>
                                    </a:lnTo>
                                    <a:lnTo>
                                      <a:pt x="193" y="3335"/>
                                    </a:lnTo>
                                    <a:lnTo>
                                      <a:pt x="197" y="3324"/>
                                    </a:lnTo>
                                    <a:lnTo>
                                      <a:pt x="209" y="3317"/>
                                    </a:lnTo>
                                    <a:lnTo>
                                      <a:pt x="213" y="3302"/>
                                    </a:lnTo>
                                    <a:lnTo>
                                      <a:pt x="226" y="3286"/>
                                    </a:lnTo>
                                    <a:lnTo>
                                      <a:pt x="236" y="3279"/>
                                    </a:lnTo>
                                    <a:lnTo>
                                      <a:pt x="246" y="3276"/>
                                    </a:lnTo>
                                    <a:lnTo>
                                      <a:pt x="256" y="3252"/>
                                    </a:lnTo>
                                    <a:lnTo>
                                      <a:pt x="264" y="3243"/>
                                    </a:lnTo>
                                    <a:lnTo>
                                      <a:pt x="274" y="3237"/>
                                    </a:lnTo>
                                    <a:lnTo>
                                      <a:pt x="279" y="3222"/>
                                    </a:lnTo>
                                    <a:lnTo>
                                      <a:pt x="289" y="3205"/>
                                    </a:lnTo>
                                    <a:lnTo>
                                      <a:pt x="301" y="3192"/>
                                    </a:lnTo>
                                    <a:lnTo>
                                      <a:pt x="311" y="3186"/>
                                    </a:lnTo>
                                    <a:lnTo>
                                      <a:pt x="317" y="3171"/>
                                    </a:lnTo>
                                    <a:lnTo>
                                      <a:pt x="318" y="3159"/>
                                    </a:lnTo>
                                    <a:lnTo>
                                      <a:pt x="325" y="3146"/>
                                    </a:lnTo>
                                    <a:lnTo>
                                      <a:pt x="351" y="3112"/>
                                    </a:lnTo>
                                    <a:lnTo>
                                      <a:pt x="368" y="3105"/>
                                    </a:lnTo>
                                    <a:lnTo>
                                      <a:pt x="381" y="3104"/>
                                    </a:lnTo>
                                    <a:lnTo>
                                      <a:pt x="393" y="3107"/>
                                    </a:lnTo>
                                    <a:lnTo>
                                      <a:pt x="376" y="3128"/>
                                    </a:lnTo>
                                    <a:lnTo>
                                      <a:pt x="366" y="3147"/>
                                    </a:lnTo>
                                    <a:lnTo>
                                      <a:pt x="364" y="3171"/>
                                    </a:lnTo>
                                    <a:lnTo>
                                      <a:pt x="367" y="3185"/>
                                    </a:lnTo>
                                    <a:lnTo>
                                      <a:pt x="374" y="3198"/>
                                    </a:lnTo>
                                    <a:lnTo>
                                      <a:pt x="384" y="3212"/>
                                    </a:lnTo>
                                    <a:lnTo>
                                      <a:pt x="400" y="3226"/>
                                    </a:lnTo>
                                    <a:lnTo>
                                      <a:pt x="432" y="3243"/>
                                    </a:lnTo>
                                    <a:lnTo>
                                      <a:pt x="465" y="3249"/>
                                    </a:lnTo>
                                    <a:lnTo>
                                      <a:pt x="496" y="3246"/>
                                    </a:lnTo>
                                    <a:lnTo>
                                      <a:pt x="520" y="3234"/>
                                    </a:lnTo>
                                    <a:lnTo>
                                      <a:pt x="544" y="3212"/>
                                    </a:lnTo>
                                    <a:lnTo>
                                      <a:pt x="551" y="3226"/>
                                    </a:lnTo>
                                    <a:lnTo>
                                      <a:pt x="549" y="3241"/>
                                    </a:lnTo>
                                    <a:lnTo>
                                      <a:pt x="542" y="3255"/>
                                    </a:lnTo>
                                    <a:lnTo>
                                      <a:pt x="529" y="3271"/>
                                    </a:lnTo>
                                    <a:lnTo>
                                      <a:pt x="511" y="3284"/>
                                    </a:lnTo>
                                    <a:lnTo>
                                      <a:pt x="495" y="3291"/>
                                    </a:lnTo>
                                    <a:lnTo>
                                      <a:pt x="487" y="3324"/>
                                    </a:lnTo>
                                    <a:lnTo>
                                      <a:pt x="467" y="3362"/>
                                    </a:lnTo>
                                    <a:lnTo>
                                      <a:pt x="459" y="3370"/>
                                    </a:lnTo>
                                    <a:lnTo>
                                      <a:pt x="444" y="3376"/>
                                    </a:lnTo>
                                    <a:lnTo>
                                      <a:pt x="438" y="3389"/>
                                    </a:lnTo>
                                    <a:lnTo>
                                      <a:pt x="427" y="3397"/>
                                    </a:lnTo>
                                    <a:lnTo>
                                      <a:pt x="435" y="3403"/>
                                    </a:lnTo>
                                    <a:lnTo>
                                      <a:pt x="440" y="3414"/>
                                    </a:lnTo>
                                    <a:lnTo>
                                      <a:pt x="444" y="3455"/>
                                    </a:lnTo>
                                    <a:lnTo>
                                      <a:pt x="442" y="3469"/>
                                    </a:lnTo>
                                    <a:lnTo>
                                      <a:pt x="436" y="3481"/>
                                    </a:lnTo>
                                    <a:lnTo>
                                      <a:pt x="426" y="3492"/>
                                    </a:lnTo>
                                    <a:lnTo>
                                      <a:pt x="413" y="3501"/>
                                    </a:lnTo>
                                    <a:lnTo>
                                      <a:pt x="411" y="3512"/>
                                    </a:lnTo>
                                    <a:lnTo>
                                      <a:pt x="404" y="3523"/>
                                    </a:lnTo>
                                    <a:lnTo>
                                      <a:pt x="405" y="3531"/>
                                    </a:lnTo>
                                    <a:lnTo>
                                      <a:pt x="393" y="3531"/>
                                    </a:lnTo>
                                    <a:lnTo>
                                      <a:pt x="383" y="3476"/>
                                    </a:lnTo>
                                    <a:lnTo>
                                      <a:pt x="405" y="3474"/>
                                    </a:lnTo>
                                    <a:lnTo>
                                      <a:pt x="429" y="3476"/>
                                    </a:lnTo>
                                    <a:lnTo>
                                      <a:pt x="430" y="3468"/>
                                    </a:lnTo>
                                    <a:lnTo>
                                      <a:pt x="410" y="3463"/>
                                    </a:lnTo>
                                    <a:lnTo>
                                      <a:pt x="392" y="3462"/>
                                    </a:lnTo>
                                    <a:lnTo>
                                      <a:pt x="379" y="3465"/>
                                    </a:lnTo>
                                    <a:lnTo>
                                      <a:pt x="370" y="3470"/>
                                    </a:lnTo>
                                    <a:lnTo>
                                      <a:pt x="328" y="3485"/>
                                    </a:lnTo>
                                    <a:lnTo>
                                      <a:pt x="301" y="3504"/>
                                    </a:lnTo>
                                    <a:lnTo>
                                      <a:pt x="292" y="3515"/>
                                    </a:lnTo>
                                    <a:lnTo>
                                      <a:pt x="288" y="3527"/>
                                    </a:lnTo>
                                    <a:lnTo>
                                      <a:pt x="287" y="3560"/>
                                    </a:lnTo>
                                    <a:lnTo>
                                      <a:pt x="292" y="3570"/>
                                    </a:lnTo>
                                    <a:lnTo>
                                      <a:pt x="301" y="3565"/>
                                    </a:lnTo>
                                    <a:lnTo>
                                      <a:pt x="313" y="3551"/>
                                    </a:lnTo>
                                    <a:lnTo>
                                      <a:pt x="322" y="3536"/>
                                    </a:lnTo>
                                    <a:lnTo>
                                      <a:pt x="333" y="3520"/>
                                    </a:lnTo>
                                    <a:lnTo>
                                      <a:pt x="351" y="3505"/>
                                    </a:lnTo>
                                    <a:lnTo>
                                      <a:pt x="338" y="3547"/>
                                    </a:lnTo>
                                    <a:lnTo>
                                      <a:pt x="329" y="3587"/>
                                    </a:lnTo>
                                    <a:lnTo>
                                      <a:pt x="329" y="3595"/>
                                    </a:lnTo>
                                    <a:lnTo>
                                      <a:pt x="334" y="3598"/>
                                    </a:lnTo>
                                    <a:lnTo>
                                      <a:pt x="339" y="3597"/>
                                    </a:lnTo>
                                    <a:lnTo>
                                      <a:pt x="342" y="3590"/>
                                    </a:lnTo>
                                    <a:lnTo>
                                      <a:pt x="346" y="3569"/>
                                    </a:lnTo>
                                    <a:lnTo>
                                      <a:pt x="353" y="3574"/>
                                    </a:lnTo>
                                    <a:lnTo>
                                      <a:pt x="358" y="3574"/>
                                    </a:lnTo>
                                    <a:lnTo>
                                      <a:pt x="359" y="3583"/>
                                    </a:lnTo>
                                    <a:lnTo>
                                      <a:pt x="352" y="3584"/>
                                    </a:lnTo>
                                    <a:lnTo>
                                      <a:pt x="347" y="3587"/>
                                    </a:lnTo>
                                    <a:lnTo>
                                      <a:pt x="346" y="3592"/>
                                    </a:lnTo>
                                    <a:lnTo>
                                      <a:pt x="349" y="3596"/>
                                    </a:lnTo>
                                    <a:lnTo>
                                      <a:pt x="355" y="3598"/>
                                    </a:lnTo>
                                    <a:lnTo>
                                      <a:pt x="362" y="3597"/>
                                    </a:lnTo>
                                    <a:lnTo>
                                      <a:pt x="364" y="3607"/>
                                    </a:lnTo>
                                    <a:lnTo>
                                      <a:pt x="355" y="3609"/>
                                    </a:lnTo>
                                    <a:lnTo>
                                      <a:pt x="351" y="3612"/>
                                    </a:lnTo>
                                    <a:lnTo>
                                      <a:pt x="350" y="3619"/>
                                    </a:lnTo>
                                    <a:lnTo>
                                      <a:pt x="353" y="3624"/>
                                    </a:lnTo>
                                    <a:lnTo>
                                      <a:pt x="359" y="3625"/>
                                    </a:lnTo>
                                    <a:lnTo>
                                      <a:pt x="413" y="3619"/>
                                    </a:lnTo>
                                    <a:lnTo>
                                      <a:pt x="419" y="3632"/>
                                    </a:lnTo>
                                    <a:lnTo>
                                      <a:pt x="392" y="3636"/>
                                    </a:lnTo>
                                    <a:lnTo>
                                      <a:pt x="370" y="3643"/>
                                    </a:lnTo>
                                    <a:lnTo>
                                      <a:pt x="366" y="3648"/>
                                    </a:lnTo>
                                    <a:lnTo>
                                      <a:pt x="366" y="3653"/>
                                    </a:lnTo>
                                    <a:lnTo>
                                      <a:pt x="369" y="3657"/>
                                    </a:lnTo>
                                    <a:lnTo>
                                      <a:pt x="376" y="3657"/>
                                    </a:lnTo>
                                    <a:lnTo>
                                      <a:pt x="402" y="3650"/>
                                    </a:lnTo>
                                    <a:lnTo>
                                      <a:pt x="428" y="3648"/>
                                    </a:lnTo>
                                    <a:lnTo>
                                      <a:pt x="438" y="3662"/>
                                    </a:lnTo>
                                    <a:lnTo>
                                      <a:pt x="420" y="3663"/>
                                    </a:lnTo>
                                    <a:lnTo>
                                      <a:pt x="406" y="3667"/>
                                    </a:lnTo>
                                    <a:lnTo>
                                      <a:pt x="393" y="3673"/>
                                    </a:lnTo>
                                    <a:lnTo>
                                      <a:pt x="384" y="3681"/>
                                    </a:lnTo>
                                    <a:lnTo>
                                      <a:pt x="382" y="3686"/>
                                    </a:lnTo>
                                    <a:lnTo>
                                      <a:pt x="383" y="3691"/>
                                    </a:lnTo>
                                    <a:lnTo>
                                      <a:pt x="387" y="3693"/>
                                    </a:lnTo>
                                    <a:lnTo>
                                      <a:pt x="392" y="3692"/>
                                    </a:lnTo>
                                    <a:lnTo>
                                      <a:pt x="421" y="3681"/>
                                    </a:lnTo>
                                    <a:lnTo>
                                      <a:pt x="452" y="3678"/>
                                    </a:lnTo>
                                    <a:lnTo>
                                      <a:pt x="471" y="3689"/>
                                    </a:lnTo>
                                    <a:lnTo>
                                      <a:pt x="488" y="3702"/>
                                    </a:lnTo>
                                    <a:lnTo>
                                      <a:pt x="544" y="3716"/>
                                    </a:lnTo>
                                    <a:lnTo>
                                      <a:pt x="582" y="3733"/>
                                    </a:lnTo>
                                    <a:lnTo>
                                      <a:pt x="594" y="3743"/>
                                    </a:lnTo>
                                    <a:lnTo>
                                      <a:pt x="604" y="3754"/>
                                    </a:lnTo>
                                    <a:lnTo>
                                      <a:pt x="611" y="3769"/>
                                    </a:lnTo>
                                    <a:lnTo>
                                      <a:pt x="616" y="3785"/>
                                    </a:lnTo>
                                    <a:lnTo>
                                      <a:pt x="629" y="3797"/>
                                    </a:lnTo>
                                    <a:lnTo>
                                      <a:pt x="635" y="3826"/>
                                    </a:lnTo>
                                    <a:lnTo>
                                      <a:pt x="632" y="3836"/>
                                    </a:lnTo>
                                    <a:lnTo>
                                      <a:pt x="622" y="3843"/>
                                    </a:lnTo>
                                    <a:lnTo>
                                      <a:pt x="531" y="3864"/>
                                    </a:lnTo>
                                    <a:lnTo>
                                      <a:pt x="446" y="3872"/>
                                    </a:lnTo>
                                    <a:lnTo>
                                      <a:pt x="443" y="3847"/>
                                    </a:lnTo>
                                    <a:lnTo>
                                      <a:pt x="364" y="3848"/>
                                    </a:lnTo>
                                    <a:lnTo>
                                      <a:pt x="307" y="3845"/>
                                    </a:lnTo>
                                    <a:lnTo>
                                      <a:pt x="306" y="3858"/>
                                    </a:lnTo>
                                    <a:lnTo>
                                      <a:pt x="308" y="3869"/>
                                    </a:lnTo>
                                    <a:lnTo>
                                      <a:pt x="282" y="3864"/>
                                    </a:lnTo>
                                    <a:lnTo>
                                      <a:pt x="250" y="3843"/>
                                    </a:lnTo>
                                    <a:lnTo>
                                      <a:pt x="238" y="3832"/>
                                    </a:lnTo>
                                    <a:lnTo>
                                      <a:pt x="228" y="3817"/>
                                    </a:lnTo>
                                    <a:lnTo>
                                      <a:pt x="202" y="3771"/>
                                    </a:lnTo>
                                    <a:lnTo>
                                      <a:pt x="173" y="3734"/>
                                    </a:lnTo>
                                    <a:lnTo>
                                      <a:pt x="141" y="3706"/>
                                    </a:lnTo>
                                    <a:lnTo>
                                      <a:pt x="107" y="3688"/>
                                    </a:lnTo>
                                    <a:lnTo>
                                      <a:pt x="50" y="3662"/>
                                    </a:lnTo>
                                    <a:lnTo>
                                      <a:pt x="51" y="3645"/>
                                    </a:lnTo>
                                    <a:lnTo>
                                      <a:pt x="54" y="3629"/>
                                    </a:lnTo>
                                    <a:lnTo>
                                      <a:pt x="30" y="3614"/>
                                    </a:lnTo>
                                    <a:lnTo>
                                      <a:pt x="12" y="3593"/>
                                    </a:lnTo>
                                    <a:lnTo>
                                      <a:pt x="2" y="3573"/>
                                    </a:lnTo>
                                    <a:lnTo>
                                      <a:pt x="0" y="3554"/>
                                    </a:lnTo>
                                    <a:lnTo>
                                      <a:pt x="2" y="3547"/>
                                    </a:lnTo>
                                    <a:lnTo>
                                      <a:pt x="12" y="3526"/>
                                    </a:lnTo>
                                    <a:lnTo>
                                      <a:pt x="30" y="3513"/>
                                    </a:lnTo>
                                    <a:close/>
                                    <a:moveTo>
                                      <a:pt x="305" y="3535"/>
                                    </a:moveTo>
                                    <a:lnTo>
                                      <a:pt x="304" y="3522"/>
                                    </a:lnTo>
                                    <a:lnTo>
                                      <a:pt x="307" y="3514"/>
                                    </a:lnTo>
                                    <a:lnTo>
                                      <a:pt x="316" y="3508"/>
                                    </a:lnTo>
                                    <a:lnTo>
                                      <a:pt x="332" y="3500"/>
                                    </a:lnTo>
                                    <a:lnTo>
                                      <a:pt x="317" y="3515"/>
                                    </a:lnTo>
                                    <a:lnTo>
                                      <a:pt x="305" y="3535"/>
                                    </a:lnTo>
                                    <a:close/>
                                    <a:moveTo>
                                      <a:pt x="349" y="3561"/>
                                    </a:moveTo>
                                    <a:lnTo>
                                      <a:pt x="357" y="3533"/>
                                    </a:lnTo>
                                    <a:lnTo>
                                      <a:pt x="356" y="3558"/>
                                    </a:lnTo>
                                    <a:lnTo>
                                      <a:pt x="349" y="3561"/>
                                    </a:lnTo>
                                    <a:close/>
                                    <a:moveTo>
                                      <a:pt x="375" y="3558"/>
                                    </a:moveTo>
                                    <a:lnTo>
                                      <a:pt x="374" y="3544"/>
                                    </a:lnTo>
                                    <a:lnTo>
                                      <a:pt x="379" y="3544"/>
                                    </a:lnTo>
                                    <a:lnTo>
                                      <a:pt x="379" y="3557"/>
                                    </a:lnTo>
                                    <a:lnTo>
                                      <a:pt x="375" y="3558"/>
                                    </a:lnTo>
                                    <a:close/>
                                    <a:moveTo>
                                      <a:pt x="374" y="3531"/>
                                    </a:moveTo>
                                    <a:lnTo>
                                      <a:pt x="376" y="3517"/>
                                    </a:lnTo>
                                    <a:lnTo>
                                      <a:pt x="378" y="3531"/>
                                    </a:lnTo>
                                    <a:lnTo>
                                      <a:pt x="374" y="3531"/>
                                    </a:lnTo>
                                    <a:close/>
                                    <a:moveTo>
                                      <a:pt x="394" y="3557"/>
                                    </a:moveTo>
                                    <a:lnTo>
                                      <a:pt x="394" y="3544"/>
                                    </a:lnTo>
                                    <a:lnTo>
                                      <a:pt x="406" y="3544"/>
                                    </a:lnTo>
                                    <a:lnTo>
                                      <a:pt x="407" y="3556"/>
                                    </a:lnTo>
                                    <a:lnTo>
                                      <a:pt x="394" y="3557"/>
                                    </a:lnTo>
                                    <a:close/>
                                    <a:moveTo>
                                      <a:pt x="395" y="3580"/>
                                    </a:moveTo>
                                    <a:lnTo>
                                      <a:pt x="395" y="3571"/>
                                    </a:lnTo>
                                    <a:lnTo>
                                      <a:pt x="406" y="3571"/>
                                    </a:lnTo>
                                    <a:lnTo>
                                      <a:pt x="405" y="3580"/>
                                    </a:lnTo>
                                    <a:lnTo>
                                      <a:pt x="395" y="3580"/>
                                    </a:lnTo>
                                    <a:close/>
                                    <a:moveTo>
                                      <a:pt x="394" y="3602"/>
                                    </a:moveTo>
                                    <a:lnTo>
                                      <a:pt x="395" y="3598"/>
                                    </a:lnTo>
                                    <a:lnTo>
                                      <a:pt x="395" y="3594"/>
                                    </a:lnTo>
                                    <a:lnTo>
                                      <a:pt x="406" y="3594"/>
                                    </a:lnTo>
                                    <a:lnTo>
                                      <a:pt x="408" y="3602"/>
                                    </a:lnTo>
                                    <a:lnTo>
                                      <a:pt x="394" y="3602"/>
                                    </a:lnTo>
                                    <a:close/>
                                    <a:moveTo>
                                      <a:pt x="1892" y="3921"/>
                                    </a:moveTo>
                                    <a:lnTo>
                                      <a:pt x="1867" y="3863"/>
                                    </a:lnTo>
                                    <a:lnTo>
                                      <a:pt x="1854" y="3813"/>
                                    </a:lnTo>
                                    <a:lnTo>
                                      <a:pt x="1851" y="3772"/>
                                    </a:lnTo>
                                    <a:lnTo>
                                      <a:pt x="1854" y="3756"/>
                                    </a:lnTo>
                                    <a:lnTo>
                                      <a:pt x="1859" y="3745"/>
                                    </a:lnTo>
                                    <a:lnTo>
                                      <a:pt x="1860" y="3730"/>
                                    </a:lnTo>
                                    <a:lnTo>
                                      <a:pt x="1856" y="3710"/>
                                    </a:lnTo>
                                    <a:lnTo>
                                      <a:pt x="1907" y="3702"/>
                                    </a:lnTo>
                                    <a:lnTo>
                                      <a:pt x="1932" y="3693"/>
                                    </a:lnTo>
                                    <a:lnTo>
                                      <a:pt x="1955" y="3681"/>
                                    </a:lnTo>
                                    <a:lnTo>
                                      <a:pt x="1977" y="3667"/>
                                    </a:lnTo>
                                    <a:lnTo>
                                      <a:pt x="1997" y="3650"/>
                                    </a:lnTo>
                                    <a:lnTo>
                                      <a:pt x="2012" y="3630"/>
                                    </a:lnTo>
                                    <a:lnTo>
                                      <a:pt x="2026" y="3608"/>
                                    </a:lnTo>
                                    <a:lnTo>
                                      <a:pt x="2014" y="3590"/>
                                    </a:lnTo>
                                    <a:lnTo>
                                      <a:pt x="2005" y="3570"/>
                                    </a:lnTo>
                                    <a:lnTo>
                                      <a:pt x="1997" y="3526"/>
                                    </a:lnTo>
                                    <a:lnTo>
                                      <a:pt x="2000" y="3511"/>
                                    </a:lnTo>
                                    <a:lnTo>
                                      <a:pt x="2011" y="3498"/>
                                    </a:lnTo>
                                    <a:lnTo>
                                      <a:pt x="2029" y="3491"/>
                                    </a:lnTo>
                                    <a:lnTo>
                                      <a:pt x="2051" y="3494"/>
                                    </a:lnTo>
                                    <a:lnTo>
                                      <a:pt x="2031" y="3484"/>
                                    </a:lnTo>
                                    <a:lnTo>
                                      <a:pt x="2008" y="3481"/>
                                    </a:lnTo>
                                    <a:lnTo>
                                      <a:pt x="1986" y="3484"/>
                                    </a:lnTo>
                                    <a:lnTo>
                                      <a:pt x="1968" y="3493"/>
                                    </a:lnTo>
                                    <a:lnTo>
                                      <a:pt x="1932" y="3515"/>
                                    </a:lnTo>
                                    <a:lnTo>
                                      <a:pt x="1895" y="3539"/>
                                    </a:lnTo>
                                    <a:lnTo>
                                      <a:pt x="1873" y="3547"/>
                                    </a:lnTo>
                                    <a:lnTo>
                                      <a:pt x="1849" y="3552"/>
                                    </a:lnTo>
                                    <a:lnTo>
                                      <a:pt x="1840" y="3532"/>
                                    </a:lnTo>
                                    <a:lnTo>
                                      <a:pt x="1841" y="3512"/>
                                    </a:lnTo>
                                    <a:lnTo>
                                      <a:pt x="1843" y="3494"/>
                                    </a:lnTo>
                                    <a:lnTo>
                                      <a:pt x="1842" y="3474"/>
                                    </a:lnTo>
                                    <a:lnTo>
                                      <a:pt x="1830" y="3468"/>
                                    </a:lnTo>
                                    <a:lnTo>
                                      <a:pt x="1822" y="3446"/>
                                    </a:lnTo>
                                    <a:lnTo>
                                      <a:pt x="1822" y="3435"/>
                                    </a:lnTo>
                                    <a:lnTo>
                                      <a:pt x="1827" y="3426"/>
                                    </a:lnTo>
                                    <a:lnTo>
                                      <a:pt x="1838" y="3420"/>
                                    </a:lnTo>
                                    <a:lnTo>
                                      <a:pt x="1851" y="3416"/>
                                    </a:lnTo>
                                    <a:lnTo>
                                      <a:pt x="1898" y="3406"/>
                                    </a:lnTo>
                                    <a:lnTo>
                                      <a:pt x="1944" y="3393"/>
                                    </a:lnTo>
                                    <a:lnTo>
                                      <a:pt x="1987" y="3375"/>
                                    </a:lnTo>
                                    <a:lnTo>
                                      <a:pt x="2030" y="3352"/>
                                    </a:lnTo>
                                    <a:lnTo>
                                      <a:pt x="2036" y="3349"/>
                                    </a:lnTo>
                                    <a:lnTo>
                                      <a:pt x="2045" y="3351"/>
                                    </a:lnTo>
                                    <a:lnTo>
                                      <a:pt x="2050" y="3360"/>
                                    </a:lnTo>
                                    <a:lnTo>
                                      <a:pt x="2049" y="3378"/>
                                    </a:lnTo>
                                    <a:lnTo>
                                      <a:pt x="2053" y="3400"/>
                                    </a:lnTo>
                                    <a:lnTo>
                                      <a:pt x="2053" y="3428"/>
                                    </a:lnTo>
                                    <a:lnTo>
                                      <a:pt x="2063" y="3437"/>
                                    </a:lnTo>
                                    <a:lnTo>
                                      <a:pt x="2074" y="3457"/>
                                    </a:lnTo>
                                    <a:lnTo>
                                      <a:pt x="2096" y="3448"/>
                                    </a:lnTo>
                                    <a:lnTo>
                                      <a:pt x="2113" y="3446"/>
                                    </a:lnTo>
                                    <a:lnTo>
                                      <a:pt x="2126" y="3453"/>
                                    </a:lnTo>
                                    <a:lnTo>
                                      <a:pt x="2133" y="3464"/>
                                    </a:lnTo>
                                    <a:lnTo>
                                      <a:pt x="2136" y="3478"/>
                                    </a:lnTo>
                                    <a:lnTo>
                                      <a:pt x="2137" y="3522"/>
                                    </a:lnTo>
                                    <a:lnTo>
                                      <a:pt x="2122" y="3527"/>
                                    </a:lnTo>
                                    <a:lnTo>
                                      <a:pt x="2115" y="3486"/>
                                    </a:lnTo>
                                    <a:lnTo>
                                      <a:pt x="2102" y="3459"/>
                                    </a:lnTo>
                                    <a:lnTo>
                                      <a:pt x="2096" y="3456"/>
                                    </a:lnTo>
                                    <a:lnTo>
                                      <a:pt x="2092" y="3462"/>
                                    </a:lnTo>
                                    <a:lnTo>
                                      <a:pt x="2096" y="3500"/>
                                    </a:lnTo>
                                    <a:lnTo>
                                      <a:pt x="2109" y="3535"/>
                                    </a:lnTo>
                                    <a:lnTo>
                                      <a:pt x="2105" y="3541"/>
                                    </a:lnTo>
                                    <a:lnTo>
                                      <a:pt x="2087" y="3549"/>
                                    </a:lnTo>
                                    <a:lnTo>
                                      <a:pt x="2072" y="3560"/>
                                    </a:lnTo>
                                    <a:lnTo>
                                      <a:pt x="2048" y="3586"/>
                                    </a:lnTo>
                                    <a:lnTo>
                                      <a:pt x="2034" y="3617"/>
                                    </a:lnTo>
                                    <a:lnTo>
                                      <a:pt x="2028" y="3650"/>
                                    </a:lnTo>
                                    <a:lnTo>
                                      <a:pt x="2033" y="3659"/>
                                    </a:lnTo>
                                    <a:lnTo>
                                      <a:pt x="2041" y="3655"/>
                                    </a:lnTo>
                                    <a:lnTo>
                                      <a:pt x="2058" y="3632"/>
                                    </a:lnTo>
                                    <a:lnTo>
                                      <a:pt x="2078" y="3614"/>
                                    </a:lnTo>
                                    <a:lnTo>
                                      <a:pt x="2119" y="3578"/>
                                    </a:lnTo>
                                    <a:lnTo>
                                      <a:pt x="2141" y="3598"/>
                                    </a:lnTo>
                                    <a:lnTo>
                                      <a:pt x="2163" y="3615"/>
                                    </a:lnTo>
                                    <a:lnTo>
                                      <a:pt x="2154" y="3621"/>
                                    </a:lnTo>
                                    <a:lnTo>
                                      <a:pt x="2149" y="3628"/>
                                    </a:lnTo>
                                    <a:lnTo>
                                      <a:pt x="2151" y="3634"/>
                                    </a:lnTo>
                                    <a:lnTo>
                                      <a:pt x="2157" y="3636"/>
                                    </a:lnTo>
                                    <a:lnTo>
                                      <a:pt x="2167" y="3634"/>
                                    </a:lnTo>
                                    <a:lnTo>
                                      <a:pt x="2179" y="3625"/>
                                    </a:lnTo>
                                    <a:lnTo>
                                      <a:pt x="2191" y="3631"/>
                                    </a:lnTo>
                                    <a:lnTo>
                                      <a:pt x="2179" y="3640"/>
                                    </a:lnTo>
                                    <a:lnTo>
                                      <a:pt x="2176" y="3648"/>
                                    </a:lnTo>
                                    <a:lnTo>
                                      <a:pt x="2181" y="3654"/>
                                    </a:lnTo>
                                    <a:lnTo>
                                      <a:pt x="2188" y="3655"/>
                                    </a:lnTo>
                                    <a:lnTo>
                                      <a:pt x="2198" y="3651"/>
                                    </a:lnTo>
                                    <a:lnTo>
                                      <a:pt x="2218" y="3636"/>
                                    </a:lnTo>
                                    <a:lnTo>
                                      <a:pt x="2236" y="3626"/>
                                    </a:lnTo>
                                    <a:lnTo>
                                      <a:pt x="2246" y="3629"/>
                                    </a:lnTo>
                                    <a:lnTo>
                                      <a:pt x="2228" y="3640"/>
                                    </a:lnTo>
                                    <a:lnTo>
                                      <a:pt x="2213" y="3655"/>
                                    </a:lnTo>
                                    <a:lnTo>
                                      <a:pt x="2210" y="3662"/>
                                    </a:lnTo>
                                    <a:lnTo>
                                      <a:pt x="2212" y="3667"/>
                                    </a:lnTo>
                                    <a:lnTo>
                                      <a:pt x="2219" y="3669"/>
                                    </a:lnTo>
                                    <a:lnTo>
                                      <a:pt x="2227" y="3665"/>
                                    </a:lnTo>
                                    <a:lnTo>
                                      <a:pt x="2269" y="3637"/>
                                    </a:lnTo>
                                    <a:lnTo>
                                      <a:pt x="2283" y="3641"/>
                                    </a:lnTo>
                                    <a:lnTo>
                                      <a:pt x="2269" y="3655"/>
                                    </a:lnTo>
                                    <a:lnTo>
                                      <a:pt x="2257" y="3671"/>
                                    </a:lnTo>
                                    <a:lnTo>
                                      <a:pt x="2255" y="3678"/>
                                    </a:lnTo>
                                    <a:lnTo>
                                      <a:pt x="2260" y="3682"/>
                                    </a:lnTo>
                                    <a:lnTo>
                                      <a:pt x="2268" y="3684"/>
                                    </a:lnTo>
                                    <a:lnTo>
                                      <a:pt x="2277" y="3677"/>
                                    </a:lnTo>
                                    <a:lnTo>
                                      <a:pt x="2298" y="3659"/>
                                    </a:lnTo>
                                    <a:lnTo>
                                      <a:pt x="2317" y="3649"/>
                                    </a:lnTo>
                                    <a:lnTo>
                                      <a:pt x="2344" y="3641"/>
                                    </a:lnTo>
                                    <a:lnTo>
                                      <a:pt x="2375" y="3640"/>
                                    </a:lnTo>
                                    <a:lnTo>
                                      <a:pt x="2413" y="3631"/>
                                    </a:lnTo>
                                    <a:lnTo>
                                      <a:pt x="2476" y="3624"/>
                                    </a:lnTo>
                                    <a:lnTo>
                                      <a:pt x="2504" y="3625"/>
                                    </a:lnTo>
                                    <a:lnTo>
                                      <a:pt x="2517" y="3629"/>
                                    </a:lnTo>
                                    <a:lnTo>
                                      <a:pt x="2531" y="3635"/>
                                    </a:lnTo>
                                    <a:lnTo>
                                      <a:pt x="2544" y="3645"/>
                                    </a:lnTo>
                                    <a:lnTo>
                                      <a:pt x="2556" y="3656"/>
                                    </a:lnTo>
                                    <a:lnTo>
                                      <a:pt x="2566" y="3670"/>
                                    </a:lnTo>
                                    <a:lnTo>
                                      <a:pt x="2576" y="3688"/>
                                    </a:lnTo>
                                    <a:lnTo>
                                      <a:pt x="2588" y="3695"/>
                                    </a:lnTo>
                                    <a:lnTo>
                                      <a:pt x="2606" y="3724"/>
                                    </a:lnTo>
                                    <a:lnTo>
                                      <a:pt x="2608" y="3736"/>
                                    </a:lnTo>
                                    <a:lnTo>
                                      <a:pt x="2602" y="3742"/>
                                    </a:lnTo>
                                    <a:lnTo>
                                      <a:pt x="2457" y="3798"/>
                                    </a:lnTo>
                                    <a:lnTo>
                                      <a:pt x="2451" y="3785"/>
                                    </a:lnTo>
                                    <a:lnTo>
                                      <a:pt x="2447" y="3770"/>
                                    </a:lnTo>
                                    <a:lnTo>
                                      <a:pt x="2295" y="3819"/>
                                    </a:lnTo>
                                    <a:lnTo>
                                      <a:pt x="2303" y="3849"/>
                                    </a:lnTo>
                                    <a:lnTo>
                                      <a:pt x="2179" y="3883"/>
                                    </a:lnTo>
                                    <a:lnTo>
                                      <a:pt x="2107" y="3906"/>
                                    </a:lnTo>
                                    <a:lnTo>
                                      <a:pt x="2017" y="3939"/>
                                    </a:lnTo>
                                    <a:lnTo>
                                      <a:pt x="2009" y="3925"/>
                                    </a:lnTo>
                                    <a:lnTo>
                                      <a:pt x="2005" y="3910"/>
                                    </a:lnTo>
                                    <a:lnTo>
                                      <a:pt x="1895" y="3955"/>
                                    </a:lnTo>
                                    <a:lnTo>
                                      <a:pt x="1888" y="3932"/>
                                    </a:lnTo>
                                    <a:lnTo>
                                      <a:pt x="1892" y="3921"/>
                                    </a:lnTo>
                                    <a:close/>
                                    <a:moveTo>
                                      <a:pt x="2020" y="3792"/>
                                    </a:moveTo>
                                    <a:lnTo>
                                      <a:pt x="2041" y="3754"/>
                                    </a:lnTo>
                                    <a:lnTo>
                                      <a:pt x="2010" y="3747"/>
                                    </a:lnTo>
                                    <a:lnTo>
                                      <a:pt x="1978" y="3745"/>
                                    </a:lnTo>
                                    <a:lnTo>
                                      <a:pt x="1943" y="3747"/>
                                    </a:lnTo>
                                    <a:lnTo>
                                      <a:pt x="1904" y="3754"/>
                                    </a:lnTo>
                                    <a:lnTo>
                                      <a:pt x="1878" y="3740"/>
                                    </a:lnTo>
                                    <a:lnTo>
                                      <a:pt x="1922" y="3719"/>
                                    </a:lnTo>
                                    <a:lnTo>
                                      <a:pt x="1969" y="3708"/>
                                    </a:lnTo>
                                    <a:lnTo>
                                      <a:pt x="2019" y="3704"/>
                                    </a:lnTo>
                                    <a:lnTo>
                                      <a:pt x="2072" y="3707"/>
                                    </a:lnTo>
                                    <a:lnTo>
                                      <a:pt x="2087" y="3690"/>
                                    </a:lnTo>
                                    <a:lnTo>
                                      <a:pt x="2102" y="3676"/>
                                    </a:lnTo>
                                    <a:lnTo>
                                      <a:pt x="2132" y="3659"/>
                                    </a:lnTo>
                                    <a:lnTo>
                                      <a:pt x="2160" y="3675"/>
                                    </a:lnTo>
                                    <a:lnTo>
                                      <a:pt x="2196" y="3688"/>
                                    </a:lnTo>
                                    <a:lnTo>
                                      <a:pt x="2163" y="3700"/>
                                    </a:lnTo>
                                    <a:lnTo>
                                      <a:pt x="2135" y="3717"/>
                                    </a:lnTo>
                                    <a:lnTo>
                                      <a:pt x="2177" y="3728"/>
                                    </a:lnTo>
                                    <a:lnTo>
                                      <a:pt x="2212" y="3740"/>
                                    </a:lnTo>
                                    <a:lnTo>
                                      <a:pt x="2264" y="3765"/>
                                    </a:lnTo>
                                    <a:lnTo>
                                      <a:pt x="2230" y="3800"/>
                                    </a:lnTo>
                                    <a:lnTo>
                                      <a:pt x="2146" y="3827"/>
                                    </a:lnTo>
                                    <a:lnTo>
                                      <a:pt x="2112" y="3796"/>
                                    </a:lnTo>
                                    <a:lnTo>
                                      <a:pt x="2080" y="3773"/>
                                    </a:lnTo>
                                    <a:lnTo>
                                      <a:pt x="2050" y="3826"/>
                                    </a:lnTo>
                                    <a:lnTo>
                                      <a:pt x="2036" y="3808"/>
                                    </a:lnTo>
                                    <a:lnTo>
                                      <a:pt x="2020" y="3792"/>
                                    </a:lnTo>
                                    <a:close/>
                                    <a:moveTo>
                                      <a:pt x="2056" y="3609"/>
                                    </a:moveTo>
                                    <a:lnTo>
                                      <a:pt x="2077" y="3580"/>
                                    </a:lnTo>
                                    <a:lnTo>
                                      <a:pt x="2105" y="3557"/>
                                    </a:lnTo>
                                    <a:lnTo>
                                      <a:pt x="2098" y="3575"/>
                                    </a:lnTo>
                                    <a:lnTo>
                                      <a:pt x="2085" y="3587"/>
                                    </a:lnTo>
                                    <a:lnTo>
                                      <a:pt x="2056" y="3609"/>
                                    </a:lnTo>
                                    <a:close/>
                                    <a:moveTo>
                                      <a:pt x="1295" y="20"/>
                                    </a:moveTo>
                                    <a:lnTo>
                                      <a:pt x="1316" y="8"/>
                                    </a:lnTo>
                                    <a:lnTo>
                                      <a:pt x="1341" y="0"/>
                                    </a:lnTo>
                                    <a:lnTo>
                                      <a:pt x="1338" y="12"/>
                                    </a:lnTo>
                                    <a:lnTo>
                                      <a:pt x="1342" y="23"/>
                                    </a:lnTo>
                                    <a:lnTo>
                                      <a:pt x="1295" y="20"/>
                                    </a:lnTo>
                                    <a:close/>
                                    <a:moveTo>
                                      <a:pt x="1371" y="27"/>
                                    </a:moveTo>
                                    <a:lnTo>
                                      <a:pt x="1378" y="16"/>
                                    </a:lnTo>
                                    <a:lnTo>
                                      <a:pt x="1377" y="2"/>
                                    </a:lnTo>
                                    <a:lnTo>
                                      <a:pt x="1387" y="12"/>
                                    </a:lnTo>
                                    <a:lnTo>
                                      <a:pt x="1392" y="31"/>
                                    </a:lnTo>
                                    <a:lnTo>
                                      <a:pt x="1371" y="27"/>
                                    </a:lnTo>
                                    <a:close/>
                                    <a:moveTo>
                                      <a:pt x="1434" y="39"/>
                                    </a:moveTo>
                                    <a:lnTo>
                                      <a:pt x="1442" y="24"/>
                                    </a:lnTo>
                                    <a:lnTo>
                                      <a:pt x="1455" y="13"/>
                                    </a:lnTo>
                                    <a:lnTo>
                                      <a:pt x="1466" y="16"/>
                                    </a:lnTo>
                                    <a:lnTo>
                                      <a:pt x="1461" y="27"/>
                                    </a:lnTo>
                                    <a:lnTo>
                                      <a:pt x="1463" y="39"/>
                                    </a:lnTo>
                                    <a:lnTo>
                                      <a:pt x="1434" y="39"/>
                                    </a:lnTo>
                                    <a:close/>
                                    <a:moveTo>
                                      <a:pt x="1491" y="45"/>
                                    </a:moveTo>
                                    <a:lnTo>
                                      <a:pt x="1496" y="36"/>
                                    </a:lnTo>
                                    <a:lnTo>
                                      <a:pt x="1499" y="47"/>
                                    </a:lnTo>
                                    <a:lnTo>
                                      <a:pt x="1491" y="4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 name="Freeform 479"/>
                            <wps:cNvSpPr>
                              <a:spLocks/>
                            </wps:cNvSpPr>
                            <wps:spPr bwMode="auto">
                              <a:xfrm>
                                <a:off x="1" y="389"/>
                                <a:ext cx="71" cy="85"/>
                              </a:xfrm>
                              <a:custGeom>
                                <a:avLst/>
                                <a:gdLst>
                                  <a:gd name="T0" fmla="*/ 82 w 635"/>
                                  <a:gd name="T1" fmla="*/ 331 h 768"/>
                                  <a:gd name="T2" fmla="*/ 145 w 635"/>
                                  <a:gd name="T3" fmla="*/ 395 h 768"/>
                                  <a:gd name="T4" fmla="*/ 197 w 635"/>
                                  <a:gd name="T5" fmla="*/ 490 h 768"/>
                                  <a:gd name="T6" fmla="*/ 155 w 635"/>
                                  <a:gd name="T7" fmla="*/ 556 h 768"/>
                                  <a:gd name="T8" fmla="*/ 205 w 635"/>
                                  <a:gd name="T9" fmla="*/ 528 h 768"/>
                                  <a:gd name="T10" fmla="*/ 232 w 635"/>
                                  <a:gd name="T11" fmla="*/ 597 h 768"/>
                                  <a:gd name="T12" fmla="*/ 261 w 635"/>
                                  <a:gd name="T13" fmla="*/ 617 h 768"/>
                                  <a:gd name="T14" fmla="*/ 287 w 635"/>
                                  <a:gd name="T15" fmla="*/ 517 h 768"/>
                                  <a:gd name="T16" fmla="*/ 314 w 635"/>
                                  <a:gd name="T17" fmla="*/ 496 h 768"/>
                                  <a:gd name="T18" fmla="*/ 239 w 635"/>
                                  <a:gd name="T19" fmla="*/ 436 h 768"/>
                                  <a:gd name="T20" fmla="*/ 254 w 635"/>
                                  <a:gd name="T21" fmla="*/ 390 h 768"/>
                                  <a:gd name="T22" fmla="*/ 311 w 635"/>
                                  <a:gd name="T23" fmla="*/ 301 h 768"/>
                                  <a:gd name="T24" fmla="*/ 201 w 635"/>
                                  <a:gd name="T25" fmla="*/ 244 h 768"/>
                                  <a:gd name="T26" fmla="*/ 213 w 635"/>
                                  <a:gd name="T27" fmla="*/ 198 h 768"/>
                                  <a:gd name="T28" fmla="*/ 256 w 635"/>
                                  <a:gd name="T29" fmla="*/ 148 h 768"/>
                                  <a:gd name="T30" fmla="*/ 289 w 635"/>
                                  <a:gd name="T31" fmla="*/ 101 h 768"/>
                                  <a:gd name="T32" fmla="*/ 318 w 635"/>
                                  <a:gd name="T33" fmla="*/ 55 h 768"/>
                                  <a:gd name="T34" fmla="*/ 381 w 635"/>
                                  <a:gd name="T35" fmla="*/ 0 h 768"/>
                                  <a:gd name="T36" fmla="*/ 364 w 635"/>
                                  <a:gd name="T37" fmla="*/ 67 h 768"/>
                                  <a:gd name="T38" fmla="*/ 400 w 635"/>
                                  <a:gd name="T39" fmla="*/ 122 h 768"/>
                                  <a:gd name="T40" fmla="*/ 520 w 635"/>
                                  <a:gd name="T41" fmla="*/ 130 h 768"/>
                                  <a:gd name="T42" fmla="*/ 542 w 635"/>
                                  <a:gd name="T43" fmla="*/ 151 h 768"/>
                                  <a:gd name="T44" fmla="*/ 487 w 635"/>
                                  <a:gd name="T45" fmla="*/ 220 h 768"/>
                                  <a:gd name="T46" fmla="*/ 438 w 635"/>
                                  <a:gd name="T47" fmla="*/ 285 h 768"/>
                                  <a:gd name="T48" fmla="*/ 444 w 635"/>
                                  <a:gd name="T49" fmla="*/ 351 h 768"/>
                                  <a:gd name="T50" fmla="*/ 413 w 635"/>
                                  <a:gd name="T51" fmla="*/ 397 h 768"/>
                                  <a:gd name="T52" fmla="*/ 393 w 635"/>
                                  <a:gd name="T53" fmla="*/ 427 h 768"/>
                                  <a:gd name="T54" fmla="*/ 430 w 635"/>
                                  <a:gd name="T55" fmla="*/ 364 h 768"/>
                                  <a:gd name="T56" fmla="*/ 370 w 635"/>
                                  <a:gd name="T57" fmla="*/ 366 h 768"/>
                                  <a:gd name="T58" fmla="*/ 288 w 635"/>
                                  <a:gd name="T59" fmla="*/ 423 h 768"/>
                                  <a:gd name="T60" fmla="*/ 313 w 635"/>
                                  <a:gd name="T61" fmla="*/ 447 h 768"/>
                                  <a:gd name="T62" fmla="*/ 338 w 635"/>
                                  <a:gd name="T63" fmla="*/ 443 h 768"/>
                                  <a:gd name="T64" fmla="*/ 339 w 635"/>
                                  <a:gd name="T65" fmla="*/ 493 h 768"/>
                                  <a:gd name="T66" fmla="*/ 358 w 635"/>
                                  <a:gd name="T67" fmla="*/ 470 h 768"/>
                                  <a:gd name="T68" fmla="*/ 346 w 635"/>
                                  <a:gd name="T69" fmla="*/ 488 h 768"/>
                                  <a:gd name="T70" fmla="*/ 364 w 635"/>
                                  <a:gd name="T71" fmla="*/ 503 h 768"/>
                                  <a:gd name="T72" fmla="*/ 353 w 635"/>
                                  <a:gd name="T73" fmla="*/ 520 h 768"/>
                                  <a:gd name="T74" fmla="*/ 392 w 635"/>
                                  <a:gd name="T75" fmla="*/ 532 h 768"/>
                                  <a:gd name="T76" fmla="*/ 369 w 635"/>
                                  <a:gd name="T77" fmla="*/ 553 h 768"/>
                                  <a:gd name="T78" fmla="*/ 438 w 635"/>
                                  <a:gd name="T79" fmla="*/ 558 h 768"/>
                                  <a:gd name="T80" fmla="*/ 384 w 635"/>
                                  <a:gd name="T81" fmla="*/ 577 h 768"/>
                                  <a:gd name="T82" fmla="*/ 392 w 635"/>
                                  <a:gd name="T83" fmla="*/ 588 h 768"/>
                                  <a:gd name="T84" fmla="*/ 488 w 635"/>
                                  <a:gd name="T85" fmla="*/ 598 h 768"/>
                                  <a:gd name="T86" fmla="*/ 604 w 635"/>
                                  <a:gd name="T87" fmla="*/ 650 h 768"/>
                                  <a:gd name="T88" fmla="*/ 635 w 635"/>
                                  <a:gd name="T89" fmla="*/ 722 h 768"/>
                                  <a:gd name="T90" fmla="*/ 446 w 635"/>
                                  <a:gd name="T91" fmla="*/ 768 h 768"/>
                                  <a:gd name="T92" fmla="*/ 306 w 635"/>
                                  <a:gd name="T93" fmla="*/ 754 h 768"/>
                                  <a:gd name="T94" fmla="*/ 238 w 635"/>
                                  <a:gd name="T95" fmla="*/ 728 h 768"/>
                                  <a:gd name="T96" fmla="*/ 141 w 635"/>
                                  <a:gd name="T97" fmla="*/ 602 h 768"/>
                                  <a:gd name="T98" fmla="*/ 54 w 635"/>
                                  <a:gd name="T99" fmla="*/ 525 h 768"/>
                                  <a:gd name="T100" fmla="*/ 0 w 635"/>
                                  <a:gd name="T101" fmla="*/ 450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35" h="768">
                                    <a:moveTo>
                                      <a:pt x="30" y="409"/>
                                    </a:moveTo>
                                    <a:lnTo>
                                      <a:pt x="43" y="378"/>
                                    </a:lnTo>
                                    <a:lnTo>
                                      <a:pt x="61" y="353"/>
                                    </a:lnTo>
                                    <a:lnTo>
                                      <a:pt x="82" y="331"/>
                                    </a:lnTo>
                                    <a:lnTo>
                                      <a:pt x="107" y="317"/>
                                    </a:lnTo>
                                    <a:lnTo>
                                      <a:pt x="111" y="338"/>
                                    </a:lnTo>
                                    <a:lnTo>
                                      <a:pt x="122" y="358"/>
                                    </a:lnTo>
                                    <a:lnTo>
                                      <a:pt x="145" y="395"/>
                                    </a:lnTo>
                                    <a:lnTo>
                                      <a:pt x="170" y="412"/>
                                    </a:lnTo>
                                    <a:lnTo>
                                      <a:pt x="191" y="433"/>
                                    </a:lnTo>
                                    <a:lnTo>
                                      <a:pt x="221" y="481"/>
                                    </a:lnTo>
                                    <a:lnTo>
                                      <a:pt x="197" y="490"/>
                                    </a:lnTo>
                                    <a:lnTo>
                                      <a:pt x="176" y="503"/>
                                    </a:lnTo>
                                    <a:lnTo>
                                      <a:pt x="161" y="517"/>
                                    </a:lnTo>
                                    <a:lnTo>
                                      <a:pt x="153" y="534"/>
                                    </a:lnTo>
                                    <a:lnTo>
                                      <a:pt x="155" y="556"/>
                                    </a:lnTo>
                                    <a:lnTo>
                                      <a:pt x="165" y="562"/>
                                    </a:lnTo>
                                    <a:lnTo>
                                      <a:pt x="173" y="548"/>
                                    </a:lnTo>
                                    <a:lnTo>
                                      <a:pt x="184" y="536"/>
                                    </a:lnTo>
                                    <a:lnTo>
                                      <a:pt x="205" y="528"/>
                                    </a:lnTo>
                                    <a:lnTo>
                                      <a:pt x="234" y="521"/>
                                    </a:lnTo>
                                    <a:lnTo>
                                      <a:pt x="237" y="546"/>
                                    </a:lnTo>
                                    <a:lnTo>
                                      <a:pt x="236" y="571"/>
                                    </a:lnTo>
                                    <a:lnTo>
                                      <a:pt x="232" y="597"/>
                                    </a:lnTo>
                                    <a:lnTo>
                                      <a:pt x="225" y="622"/>
                                    </a:lnTo>
                                    <a:lnTo>
                                      <a:pt x="230" y="631"/>
                                    </a:lnTo>
                                    <a:lnTo>
                                      <a:pt x="243" y="623"/>
                                    </a:lnTo>
                                    <a:lnTo>
                                      <a:pt x="261" y="617"/>
                                    </a:lnTo>
                                    <a:lnTo>
                                      <a:pt x="283" y="614"/>
                                    </a:lnTo>
                                    <a:lnTo>
                                      <a:pt x="311" y="615"/>
                                    </a:lnTo>
                                    <a:lnTo>
                                      <a:pt x="303" y="566"/>
                                    </a:lnTo>
                                    <a:lnTo>
                                      <a:pt x="287" y="517"/>
                                    </a:lnTo>
                                    <a:lnTo>
                                      <a:pt x="308" y="521"/>
                                    </a:lnTo>
                                    <a:lnTo>
                                      <a:pt x="316" y="526"/>
                                    </a:lnTo>
                                    <a:lnTo>
                                      <a:pt x="321" y="533"/>
                                    </a:lnTo>
                                    <a:lnTo>
                                      <a:pt x="314" y="496"/>
                                    </a:lnTo>
                                    <a:lnTo>
                                      <a:pt x="311" y="459"/>
                                    </a:lnTo>
                                    <a:lnTo>
                                      <a:pt x="290" y="471"/>
                                    </a:lnTo>
                                    <a:lnTo>
                                      <a:pt x="267" y="474"/>
                                    </a:lnTo>
                                    <a:lnTo>
                                      <a:pt x="239" y="436"/>
                                    </a:lnTo>
                                    <a:lnTo>
                                      <a:pt x="221" y="419"/>
                                    </a:lnTo>
                                    <a:lnTo>
                                      <a:pt x="202" y="406"/>
                                    </a:lnTo>
                                    <a:lnTo>
                                      <a:pt x="234" y="396"/>
                                    </a:lnTo>
                                    <a:lnTo>
                                      <a:pt x="254" y="390"/>
                                    </a:lnTo>
                                    <a:lnTo>
                                      <a:pt x="279" y="387"/>
                                    </a:lnTo>
                                    <a:lnTo>
                                      <a:pt x="280" y="361"/>
                                    </a:lnTo>
                                    <a:lnTo>
                                      <a:pt x="299" y="317"/>
                                    </a:lnTo>
                                    <a:lnTo>
                                      <a:pt x="311" y="301"/>
                                    </a:lnTo>
                                    <a:lnTo>
                                      <a:pt x="322" y="298"/>
                                    </a:lnTo>
                                    <a:lnTo>
                                      <a:pt x="265" y="282"/>
                                    </a:lnTo>
                                    <a:lnTo>
                                      <a:pt x="215" y="256"/>
                                    </a:lnTo>
                                    <a:lnTo>
                                      <a:pt x="201" y="244"/>
                                    </a:lnTo>
                                    <a:lnTo>
                                      <a:pt x="193" y="231"/>
                                    </a:lnTo>
                                    <a:lnTo>
                                      <a:pt x="197" y="220"/>
                                    </a:lnTo>
                                    <a:lnTo>
                                      <a:pt x="209" y="213"/>
                                    </a:lnTo>
                                    <a:lnTo>
                                      <a:pt x="213" y="198"/>
                                    </a:lnTo>
                                    <a:lnTo>
                                      <a:pt x="226" y="182"/>
                                    </a:lnTo>
                                    <a:lnTo>
                                      <a:pt x="236" y="175"/>
                                    </a:lnTo>
                                    <a:lnTo>
                                      <a:pt x="246" y="172"/>
                                    </a:lnTo>
                                    <a:lnTo>
                                      <a:pt x="256" y="148"/>
                                    </a:lnTo>
                                    <a:lnTo>
                                      <a:pt x="264" y="139"/>
                                    </a:lnTo>
                                    <a:lnTo>
                                      <a:pt x="274" y="133"/>
                                    </a:lnTo>
                                    <a:lnTo>
                                      <a:pt x="279" y="118"/>
                                    </a:lnTo>
                                    <a:lnTo>
                                      <a:pt x="289" y="101"/>
                                    </a:lnTo>
                                    <a:lnTo>
                                      <a:pt x="301" y="88"/>
                                    </a:lnTo>
                                    <a:lnTo>
                                      <a:pt x="311" y="82"/>
                                    </a:lnTo>
                                    <a:lnTo>
                                      <a:pt x="317" y="67"/>
                                    </a:lnTo>
                                    <a:lnTo>
                                      <a:pt x="318" y="55"/>
                                    </a:lnTo>
                                    <a:lnTo>
                                      <a:pt x="325" y="42"/>
                                    </a:lnTo>
                                    <a:lnTo>
                                      <a:pt x="351" y="8"/>
                                    </a:lnTo>
                                    <a:lnTo>
                                      <a:pt x="368" y="1"/>
                                    </a:lnTo>
                                    <a:lnTo>
                                      <a:pt x="381" y="0"/>
                                    </a:lnTo>
                                    <a:lnTo>
                                      <a:pt x="393" y="3"/>
                                    </a:lnTo>
                                    <a:lnTo>
                                      <a:pt x="376" y="24"/>
                                    </a:lnTo>
                                    <a:lnTo>
                                      <a:pt x="366" y="43"/>
                                    </a:lnTo>
                                    <a:lnTo>
                                      <a:pt x="364" y="67"/>
                                    </a:lnTo>
                                    <a:lnTo>
                                      <a:pt x="367" y="81"/>
                                    </a:lnTo>
                                    <a:lnTo>
                                      <a:pt x="374" y="94"/>
                                    </a:lnTo>
                                    <a:lnTo>
                                      <a:pt x="384" y="108"/>
                                    </a:lnTo>
                                    <a:lnTo>
                                      <a:pt x="400" y="122"/>
                                    </a:lnTo>
                                    <a:lnTo>
                                      <a:pt x="432" y="139"/>
                                    </a:lnTo>
                                    <a:lnTo>
                                      <a:pt x="465" y="145"/>
                                    </a:lnTo>
                                    <a:lnTo>
                                      <a:pt x="496" y="142"/>
                                    </a:lnTo>
                                    <a:lnTo>
                                      <a:pt x="520" y="130"/>
                                    </a:lnTo>
                                    <a:lnTo>
                                      <a:pt x="544" y="108"/>
                                    </a:lnTo>
                                    <a:lnTo>
                                      <a:pt x="551" y="122"/>
                                    </a:lnTo>
                                    <a:lnTo>
                                      <a:pt x="549" y="137"/>
                                    </a:lnTo>
                                    <a:lnTo>
                                      <a:pt x="542" y="151"/>
                                    </a:lnTo>
                                    <a:lnTo>
                                      <a:pt x="529" y="167"/>
                                    </a:lnTo>
                                    <a:lnTo>
                                      <a:pt x="511" y="180"/>
                                    </a:lnTo>
                                    <a:lnTo>
                                      <a:pt x="495" y="187"/>
                                    </a:lnTo>
                                    <a:lnTo>
                                      <a:pt x="487" y="220"/>
                                    </a:lnTo>
                                    <a:lnTo>
                                      <a:pt x="467" y="258"/>
                                    </a:lnTo>
                                    <a:lnTo>
                                      <a:pt x="459" y="266"/>
                                    </a:lnTo>
                                    <a:lnTo>
                                      <a:pt x="444" y="272"/>
                                    </a:lnTo>
                                    <a:lnTo>
                                      <a:pt x="438" y="285"/>
                                    </a:lnTo>
                                    <a:lnTo>
                                      <a:pt x="427" y="293"/>
                                    </a:lnTo>
                                    <a:lnTo>
                                      <a:pt x="435" y="299"/>
                                    </a:lnTo>
                                    <a:lnTo>
                                      <a:pt x="440" y="310"/>
                                    </a:lnTo>
                                    <a:lnTo>
                                      <a:pt x="444" y="351"/>
                                    </a:lnTo>
                                    <a:lnTo>
                                      <a:pt x="442" y="365"/>
                                    </a:lnTo>
                                    <a:lnTo>
                                      <a:pt x="436" y="377"/>
                                    </a:lnTo>
                                    <a:lnTo>
                                      <a:pt x="426" y="388"/>
                                    </a:lnTo>
                                    <a:lnTo>
                                      <a:pt x="413" y="397"/>
                                    </a:lnTo>
                                    <a:lnTo>
                                      <a:pt x="411" y="408"/>
                                    </a:lnTo>
                                    <a:lnTo>
                                      <a:pt x="404" y="419"/>
                                    </a:lnTo>
                                    <a:lnTo>
                                      <a:pt x="405" y="427"/>
                                    </a:lnTo>
                                    <a:lnTo>
                                      <a:pt x="393" y="427"/>
                                    </a:lnTo>
                                    <a:lnTo>
                                      <a:pt x="383" y="372"/>
                                    </a:lnTo>
                                    <a:lnTo>
                                      <a:pt x="405" y="370"/>
                                    </a:lnTo>
                                    <a:lnTo>
                                      <a:pt x="429" y="372"/>
                                    </a:lnTo>
                                    <a:lnTo>
                                      <a:pt x="430" y="364"/>
                                    </a:lnTo>
                                    <a:lnTo>
                                      <a:pt x="410" y="359"/>
                                    </a:lnTo>
                                    <a:lnTo>
                                      <a:pt x="392" y="358"/>
                                    </a:lnTo>
                                    <a:lnTo>
                                      <a:pt x="379" y="361"/>
                                    </a:lnTo>
                                    <a:lnTo>
                                      <a:pt x="370" y="366"/>
                                    </a:lnTo>
                                    <a:lnTo>
                                      <a:pt x="328" y="381"/>
                                    </a:lnTo>
                                    <a:lnTo>
                                      <a:pt x="301" y="400"/>
                                    </a:lnTo>
                                    <a:lnTo>
                                      <a:pt x="292" y="411"/>
                                    </a:lnTo>
                                    <a:lnTo>
                                      <a:pt x="288" y="423"/>
                                    </a:lnTo>
                                    <a:lnTo>
                                      <a:pt x="287" y="456"/>
                                    </a:lnTo>
                                    <a:lnTo>
                                      <a:pt x="292" y="466"/>
                                    </a:lnTo>
                                    <a:lnTo>
                                      <a:pt x="301" y="461"/>
                                    </a:lnTo>
                                    <a:lnTo>
                                      <a:pt x="313" y="447"/>
                                    </a:lnTo>
                                    <a:lnTo>
                                      <a:pt x="322" y="432"/>
                                    </a:lnTo>
                                    <a:lnTo>
                                      <a:pt x="333" y="416"/>
                                    </a:lnTo>
                                    <a:lnTo>
                                      <a:pt x="351" y="401"/>
                                    </a:lnTo>
                                    <a:lnTo>
                                      <a:pt x="338" y="443"/>
                                    </a:lnTo>
                                    <a:lnTo>
                                      <a:pt x="329" y="483"/>
                                    </a:lnTo>
                                    <a:lnTo>
                                      <a:pt x="329" y="491"/>
                                    </a:lnTo>
                                    <a:lnTo>
                                      <a:pt x="334" y="494"/>
                                    </a:lnTo>
                                    <a:lnTo>
                                      <a:pt x="339" y="493"/>
                                    </a:lnTo>
                                    <a:lnTo>
                                      <a:pt x="342" y="486"/>
                                    </a:lnTo>
                                    <a:lnTo>
                                      <a:pt x="346" y="465"/>
                                    </a:lnTo>
                                    <a:lnTo>
                                      <a:pt x="353" y="470"/>
                                    </a:lnTo>
                                    <a:lnTo>
                                      <a:pt x="358" y="470"/>
                                    </a:lnTo>
                                    <a:lnTo>
                                      <a:pt x="359" y="479"/>
                                    </a:lnTo>
                                    <a:lnTo>
                                      <a:pt x="352" y="480"/>
                                    </a:lnTo>
                                    <a:lnTo>
                                      <a:pt x="347" y="483"/>
                                    </a:lnTo>
                                    <a:lnTo>
                                      <a:pt x="346" y="488"/>
                                    </a:lnTo>
                                    <a:lnTo>
                                      <a:pt x="349" y="492"/>
                                    </a:lnTo>
                                    <a:lnTo>
                                      <a:pt x="355" y="494"/>
                                    </a:lnTo>
                                    <a:lnTo>
                                      <a:pt x="362" y="493"/>
                                    </a:lnTo>
                                    <a:lnTo>
                                      <a:pt x="364" y="503"/>
                                    </a:lnTo>
                                    <a:lnTo>
                                      <a:pt x="355" y="505"/>
                                    </a:lnTo>
                                    <a:lnTo>
                                      <a:pt x="351" y="508"/>
                                    </a:lnTo>
                                    <a:lnTo>
                                      <a:pt x="350" y="515"/>
                                    </a:lnTo>
                                    <a:lnTo>
                                      <a:pt x="353" y="520"/>
                                    </a:lnTo>
                                    <a:lnTo>
                                      <a:pt x="359" y="521"/>
                                    </a:lnTo>
                                    <a:lnTo>
                                      <a:pt x="413" y="515"/>
                                    </a:lnTo>
                                    <a:lnTo>
                                      <a:pt x="419" y="528"/>
                                    </a:lnTo>
                                    <a:lnTo>
                                      <a:pt x="392" y="532"/>
                                    </a:lnTo>
                                    <a:lnTo>
                                      <a:pt x="370" y="539"/>
                                    </a:lnTo>
                                    <a:lnTo>
                                      <a:pt x="366" y="544"/>
                                    </a:lnTo>
                                    <a:lnTo>
                                      <a:pt x="366" y="549"/>
                                    </a:lnTo>
                                    <a:lnTo>
                                      <a:pt x="369" y="553"/>
                                    </a:lnTo>
                                    <a:lnTo>
                                      <a:pt x="376" y="553"/>
                                    </a:lnTo>
                                    <a:lnTo>
                                      <a:pt x="402" y="546"/>
                                    </a:lnTo>
                                    <a:lnTo>
                                      <a:pt x="428" y="544"/>
                                    </a:lnTo>
                                    <a:lnTo>
                                      <a:pt x="438" y="558"/>
                                    </a:lnTo>
                                    <a:lnTo>
                                      <a:pt x="420" y="559"/>
                                    </a:lnTo>
                                    <a:lnTo>
                                      <a:pt x="406" y="563"/>
                                    </a:lnTo>
                                    <a:lnTo>
                                      <a:pt x="393" y="569"/>
                                    </a:lnTo>
                                    <a:lnTo>
                                      <a:pt x="384" y="577"/>
                                    </a:lnTo>
                                    <a:lnTo>
                                      <a:pt x="382" y="582"/>
                                    </a:lnTo>
                                    <a:lnTo>
                                      <a:pt x="383" y="587"/>
                                    </a:lnTo>
                                    <a:lnTo>
                                      <a:pt x="387" y="589"/>
                                    </a:lnTo>
                                    <a:lnTo>
                                      <a:pt x="392" y="588"/>
                                    </a:lnTo>
                                    <a:lnTo>
                                      <a:pt x="421" y="577"/>
                                    </a:lnTo>
                                    <a:lnTo>
                                      <a:pt x="452" y="574"/>
                                    </a:lnTo>
                                    <a:lnTo>
                                      <a:pt x="471" y="585"/>
                                    </a:lnTo>
                                    <a:lnTo>
                                      <a:pt x="488" y="598"/>
                                    </a:lnTo>
                                    <a:lnTo>
                                      <a:pt x="544" y="612"/>
                                    </a:lnTo>
                                    <a:lnTo>
                                      <a:pt x="582" y="629"/>
                                    </a:lnTo>
                                    <a:lnTo>
                                      <a:pt x="594" y="639"/>
                                    </a:lnTo>
                                    <a:lnTo>
                                      <a:pt x="604" y="650"/>
                                    </a:lnTo>
                                    <a:lnTo>
                                      <a:pt x="611" y="665"/>
                                    </a:lnTo>
                                    <a:lnTo>
                                      <a:pt x="616" y="681"/>
                                    </a:lnTo>
                                    <a:lnTo>
                                      <a:pt x="629" y="693"/>
                                    </a:lnTo>
                                    <a:lnTo>
                                      <a:pt x="635" y="722"/>
                                    </a:lnTo>
                                    <a:lnTo>
                                      <a:pt x="632" y="732"/>
                                    </a:lnTo>
                                    <a:lnTo>
                                      <a:pt x="622" y="739"/>
                                    </a:lnTo>
                                    <a:lnTo>
                                      <a:pt x="531" y="760"/>
                                    </a:lnTo>
                                    <a:lnTo>
                                      <a:pt x="446" y="768"/>
                                    </a:lnTo>
                                    <a:lnTo>
                                      <a:pt x="443" y="743"/>
                                    </a:lnTo>
                                    <a:lnTo>
                                      <a:pt x="364" y="744"/>
                                    </a:lnTo>
                                    <a:lnTo>
                                      <a:pt x="307" y="741"/>
                                    </a:lnTo>
                                    <a:lnTo>
                                      <a:pt x="306" y="754"/>
                                    </a:lnTo>
                                    <a:lnTo>
                                      <a:pt x="308" y="765"/>
                                    </a:lnTo>
                                    <a:lnTo>
                                      <a:pt x="282" y="760"/>
                                    </a:lnTo>
                                    <a:lnTo>
                                      <a:pt x="250" y="739"/>
                                    </a:lnTo>
                                    <a:lnTo>
                                      <a:pt x="238" y="728"/>
                                    </a:lnTo>
                                    <a:lnTo>
                                      <a:pt x="228" y="713"/>
                                    </a:lnTo>
                                    <a:lnTo>
                                      <a:pt x="202" y="667"/>
                                    </a:lnTo>
                                    <a:lnTo>
                                      <a:pt x="173" y="630"/>
                                    </a:lnTo>
                                    <a:lnTo>
                                      <a:pt x="141" y="602"/>
                                    </a:lnTo>
                                    <a:lnTo>
                                      <a:pt x="107" y="584"/>
                                    </a:lnTo>
                                    <a:lnTo>
                                      <a:pt x="50" y="558"/>
                                    </a:lnTo>
                                    <a:lnTo>
                                      <a:pt x="51" y="541"/>
                                    </a:lnTo>
                                    <a:lnTo>
                                      <a:pt x="54" y="525"/>
                                    </a:lnTo>
                                    <a:lnTo>
                                      <a:pt x="30" y="510"/>
                                    </a:lnTo>
                                    <a:lnTo>
                                      <a:pt x="12" y="489"/>
                                    </a:lnTo>
                                    <a:lnTo>
                                      <a:pt x="2" y="469"/>
                                    </a:lnTo>
                                    <a:lnTo>
                                      <a:pt x="0" y="450"/>
                                    </a:lnTo>
                                    <a:lnTo>
                                      <a:pt x="2" y="443"/>
                                    </a:lnTo>
                                    <a:lnTo>
                                      <a:pt x="12" y="422"/>
                                    </a:lnTo>
                                    <a:lnTo>
                                      <a:pt x="30" y="409"/>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 name="Freeform 480"/>
                            <wps:cNvSpPr>
                              <a:spLocks/>
                            </wps:cNvSpPr>
                            <wps:spPr bwMode="auto">
                              <a:xfrm>
                                <a:off x="35" y="433"/>
                                <a:ext cx="3" cy="4"/>
                              </a:xfrm>
                              <a:custGeom>
                                <a:avLst/>
                                <a:gdLst>
                                  <a:gd name="T0" fmla="*/ 1 w 28"/>
                                  <a:gd name="T1" fmla="*/ 35 h 35"/>
                                  <a:gd name="T2" fmla="*/ 0 w 28"/>
                                  <a:gd name="T3" fmla="*/ 22 h 35"/>
                                  <a:gd name="T4" fmla="*/ 3 w 28"/>
                                  <a:gd name="T5" fmla="*/ 14 h 35"/>
                                  <a:gd name="T6" fmla="*/ 12 w 28"/>
                                  <a:gd name="T7" fmla="*/ 8 h 35"/>
                                  <a:gd name="T8" fmla="*/ 28 w 28"/>
                                  <a:gd name="T9" fmla="*/ 0 h 35"/>
                                  <a:gd name="T10" fmla="*/ 13 w 28"/>
                                  <a:gd name="T11" fmla="*/ 15 h 35"/>
                                  <a:gd name="T12" fmla="*/ 1 w 28"/>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28" h="35">
                                    <a:moveTo>
                                      <a:pt x="1" y="35"/>
                                    </a:moveTo>
                                    <a:lnTo>
                                      <a:pt x="0" y="22"/>
                                    </a:lnTo>
                                    <a:lnTo>
                                      <a:pt x="3" y="14"/>
                                    </a:lnTo>
                                    <a:lnTo>
                                      <a:pt x="12" y="8"/>
                                    </a:lnTo>
                                    <a:lnTo>
                                      <a:pt x="28" y="0"/>
                                    </a:lnTo>
                                    <a:lnTo>
                                      <a:pt x="13" y="15"/>
                                    </a:lnTo>
                                    <a:lnTo>
                                      <a:pt x="1" y="35"/>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 name="Freeform 481"/>
                            <wps:cNvSpPr>
                              <a:spLocks/>
                            </wps:cNvSpPr>
                            <wps:spPr bwMode="auto">
                              <a:xfrm>
                                <a:off x="40" y="436"/>
                                <a:ext cx="1" cy="4"/>
                              </a:xfrm>
                              <a:custGeom>
                                <a:avLst/>
                                <a:gdLst>
                                  <a:gd name="T0" fmla="*/ 0 w 8"/>
                                  <a:gd name="T1" fmla="*/ 28 h 28"/>
                                  <a:gd name="T2" fmla="*/ 8 w 8"/>
                                  <a:gd name="T3" fmla="*/ 0 h 28"/>
                                  <a:gd name="T4" fmla="*/ 7 w 8"/>
                                  <a:gd name="T5" fmla="*/ 25 h 28"/>
                                  <a:gd name="T6" fmla="*/ 0 w 8"/>
                                  <a:gd name="T7" fmla="*/ 28 h 28"/>
                                </a:gdLst>
                                <a:ahLst/>
                                <a:cxnLst>
                                  <a:cxn ang="0">
                                    <a:pos x="T0" y="T1"/>
                                  </a:cxn>
                                  <a:cxn ang="0">
                                    <a:pos x="T2" y="T3"/>
                                  </a:cxn>
                                  <a:cxn ang="0">
                                    <a:pos x="T4" y="T5"/>
                                  </a:cxn>
                                  <a:cxn ang="0">
                                    <a:pos x="T6" y="T7"/>
                                  </a:cxn>
                                </a:cxnLst>
                                <a:rect l="0" t="0" r="r" b="b"/>
                                <a:pathLst>
                                  <a:path w="8" h="28">
                                    <a:moveTo>
                                      <a:pt x="0" y="28"/>
                                    </a:moveTo>
                                    <a:lnTo>
                                      <a:pt x="8" y="0"/>
                                    </a:lnTo>
                                    <a:lnTo>
                                      <a:pt x="7" y="25"/>
                                    </a:lnTo>
                                    <a:lnTo>
                                      <a:pt x="0" y="28"/>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 name="Freeform 482"/>
                            <wps:cNvSpPr>
                              <a:spLocks/>
                            </wps:cNvSpPr>
                            <wps:spPr bwMode="auto">
                              <a:xfrm>
                                <a:off x="43" y="438"/>
                                <a:ext cx="1" cy="1"/>
                              </a:xfrm>
                              <a:custGeom>
                                <a:avLst/>
                                <a:gdLst>
                                  <a:gd name="T0" fmla="*/ 1 w 5"/>
                                  <a:gd name="T1" fmla="*/ 14 h 14"/>
                                  <a:gd name="T2" fmla="*/ 0 w 5"/>
                                  <a:gd name="T3" fmla="*/ 0 h 14"/>
                                  <a:gd name="T4" fmla="*/ 5 w 5"/>
                                  <a:gd name="T5" fmla="*/ 0 h 14"/>
                                  <a:gd name="T6" fmla="*/ 5 w 5"/>
                                  <a:gd name="T7" fmla="*/ 13 h 14"/>
                                  <a:gd name="T8" fmla="*/ 1 w 5"/>
                                  <a:gd name="T9" fmla="*/ 14 h 14"/>
                                </a:gdLst>
                                <a:ahLst/>
                                <a:cxnLst>
                                  <a:cxn ang="0">
                                    <a:pos x="T0" y="T1"/>
                                  </a:cxn>
                                  <a:cxn ang="0">
                                    <a:pos x="T2" y="T3"/>
                                  </a:cxn>
                                  <a:cxn ang="0">
                                    <a:pos x="T4" y="T5"/>
                                  </a:cxn>
                                  <a:cxn ang="0">
                                    <a:pos x="T6" y="T7"/>
                                  </a:cxn>
                                  <a:cxn ang="0">
                                    <a:pos x="T8" y="T9"/>
                                  </a:cxn>
                                </a:cxnLst>
                                <a:rect l="0" t="0" r="r" b="b"/>
                                <a:pathLst>
                                  <a:path w="5" h="14">
                                    <a:moveTo>
                                      <a:pt x="1" y="14"/>
                                    </a:moveTo>
                                    <a:lnTo>
                                      <a:pt x="0" y="0"/>
                                    </a:lnTo>
                                    <a:lnTo>
                                      <a:pt x="5" y="0"/>
                                    </a:lnTo>
                                    <a:lnTo>
                                      <a:pt x="5" y="13"/>
                                    </a:lnTo>
                                    <a:lnTo>
                                      <a:pt x="1" y="14"/>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 name="Freeform 483"/>
                            <wps:cNvSpPr>
                              <a:spLocks/>
                            </wps:cNvSpPr>
                            <wps:spPr bwMode="auto">
                              <a:xfrm>
                                <a:off x="43" y="435"/>
                                <a:ext cx="1" cy="1"/>
                              </a:xfrm>
                              <a:custGeom>
                                <a:avLst/>
                                <a:gdLst>
                                  <a:gd name="T0" fmla="*/ 0 w 4"/>
                                  <a:gd name="T1" fmla="*/ 14 h 14"/>
                                  <a:gd name="T2" fmla="*/ 2 w 4"/>
                                  <a:gd name="T3" fmla="*/ 0 h 14"/>
                                  <a:gd name="T4" fmla="*/ 4 w 4"/>
                                  <a:gd name="T5" fmla="*/ 14 h 14"/>
                                  <a:gd name="T6" fmla="*/ 0 w 4"/>
                                  <a:gd name="T7" fmla="*/ 14 h 14"/>
                                </a:gdLst>
                                <a:ahLst/>
                                <a:cxnLst>
                                  <a:cxn ang="0">
                                    <a:pos x="T0" y="T1"/>
                                  </a:cxn>
                                  <a:cxn ang="0">
                                    <a:pos x="T2" y="T3"/>
                                  </a:cxn>
                                  <a:cxn ang="0">
                                    <a:pos x="T4" y="T5"/>
                                  </a:cxn>
                                  <a:cxn ang="0">
                                    <a:pos x="T6" y="T7"/>
                                  </a:cxn>
                                </a:cxnLst>
                                <a:rect l="0" t="0" r="r" b="b"/>
                                <a:pathLst>
                                  <a:path w="4" h="14">
                                    <a:moveTo>
                                      <a:pt x="0" y="14"/>
                                    </a:moveTo>
                                    <a:lnTo>
                                      <a:pt x="2" y="0"/>
                                    </a:lnTo>
                                    <a:lnTo>
                                      <a:pt x="4" y="14"/>
                                    </a:lnTo>
                                    <a:lnTo>
                                      <a:pt x="0" y="14"/>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 name="Freeform 484"/>
                            <wps:cNvSpPr>
                              <a:spLocks/>
                            </wps:cNvSpPr>
                            <wps:spPr bwMode="auto">
                              <a:xfrm>
                                <a:off x="45" y="438"/>
                                <a:ext cx="1" cy="1"/>
                              </a:xfrm>
                              <a:custGeom>
                                <a:avLst/>
                                <a:gdLst>
                                  <a:gd name="T0" fmla="*/ 0 w 13"/>
                                  <a:gd name="T1" fmla="*/ 13 h 13"/>
                                  <a:gd name="T2" fmla="*/ 0 w 13"/>
                                  <a:gd name="T3" fmla="*/ 0 h 13"/>
                                  <a:gd name="T4" fmla="*/ 12 w 13"/>
                                  <a:gd name="T5" fmla="*/ 0 h 13"/>
                                  <a:gd name="T6" fmla="*/ 13 w 13"/>
                                  <a:gd name="T7" fmla="*/ 12 h 13"/>
                                  <a:gd name="T8" fmla="*/ 0 w 13"/>
                                  <a:gd name="T9" fmla="*/ 13 h 13"/>
                                </a:gdLst>
                                <a:ahLst/>
                                <a:cxnLst>
                                  <a:cxn ang="0">
                                    <a:pos x="T0" y="T1"/>
                                  </a:cxn>
                                  <a:cxn ang="0">
                                    <a:pos x="T2" y="T3"/>
                                  </a:cxn>
                                  <a:cxn ang="0">
                                    <a:pos x="T4" y="T5"/>
                                  </a:cxn>
                                  <a:cxn ang="0">
                                    <a:pos x="T6" y="T7"/>
                                  </a:cxn>
                                  <a:cxn ang="0">
                                    <a:pos x="T8" y="T9"/>
                                  </a:cxn>
                                </a:cxnLst>
                                <a:rect l="0" t="0" r="r" b="b"/>
                                <a:pathLst>
                                  <a:path w="13" h="13">
                                    <a:moveTo>
                                      <a:pt x="0" y="13"/>
                                    </a:moveTo>
                                    <a:lnTo>
                                      <a:pt x="0" y="0"/>
                                    </a:lnTo>
                                    <a:lnTo>
                                      <a:pt x="12" y="0"/>
                                    </a:lnTo>
                                    <a:lnTo>
                                      <a:pt x="13" y="12"/>
                                    </a:lnTo>
                                    <a:lnTo>
                                      <a:pt x="0" y="13"/>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 name="Freeform 485"/>
                            <wps:cNvSpPr>
                              <a:spLocks/>
                            </wps:cNvSpPr>
                            <wps:spPr bwMode="auto">
                              <a:xfrm>
                                <a:off x="45" y="441"/>
                                <a:ext cx="1" cy="1"/>
                              </a:xfrm>
                              <a:custGeom>
                                <a:avLst/>
                                <a:gdLst>
                                  <a:gd name="T0" fmla="*/ 0 w 11"/>
                                  <a:gd name="T1" fmla="*/ 9 h 9"/>
                                  <a:gd name="T2" fmla="*/ 0 w 11"/>
                                  <a:gd name="T3" fmla="*/ 0 h 9"/>
                                  <a:gd name="T4" fmla="*/ 11 w 11"/>
                                  <a:gd name="T5" fmla="*/ 0 h 9"/>
                                  <a:gd name="T6" fmla="*/ 10 w 11"/>
                                  <a:gd name="T7" fmla="*/ 9 h 9"/>
                                  <a:gd name="T8" fmla="*/ 0 w 11"/>
                                  <a:gd name="T9" fmla="*/ 9 h 9"/>
                                </a:gdLst>
                                <a:ahLst/>
                                <a:cxnLst>
                                  <a:cxn ang="0">
                                    <a:pos x="T0" y="T1"/>
                                  </a:cxn>
                                  <a:cxn ang="0">
                                    <a:pos x="T2" y="T3"/>
                                  </a:cxn>
                                  <a:cxn ang="0">
                                    <a:pos x="T4" y="T5"/>
                                  </a:cxn>
                                  <a:cxn ang="0">
                                    <a:pos x="T6" y="T7"/>
                                  </a:cxn>
                                  <a:cxn ang="0">
                                    <a:pos x="T8" y="T9"/>
                                  </a:cxn>
                                </a:cxnLst>
                                <a:rect l="0" t="0" r="r" b="b"/>
                                <a:pathLst>
                                  <a:path w="11" h="9">
                                    <a:moveTo>
                                      <a:pt x="0" y="9"/>
                                    </a:moveTo>
                                    <a:lnTo>
                                      <a:pt x="0" y="0"/>
                                    </a:lnTo>
                                    <a:lnTo>
                                      <a:pt x="11" y="0"/>
                                    </a:lnTo>
                                    <a:lnTo>
                                      <a:pt x="10" y="9"/>
                                    </a:lnTo>
                                    <a:lnTo>
                                      <a:pt x="0" y="9"/>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 name="Freeform 486"/>
                            <wps:cNvSpPr>
                              <a:spLocks/>
                            </wps:cNvSpPr>
                            <wps:spPr bwMode="auto">
                              <a:xfrm>
                                <a:off x="45" y="443"/>
                                <a:ext cx="1" cy="1"/>
                              </a:xfrm>
                              <a:custGeom>
                                <a:avLst/>
                                <a:gdLst>
                                  <a:gd name="T0" fmla="*/ 0 w 14"/>
                                  <a:gd name="T1" fmla="*/ 8 h 8"/>
                                  <a:gd name="T2" fmla="*/ 1 w 14"/>
                                  <a:gd name="T3" fmla="*/ 4 h 8"/>
                                  <a:gd name="T4" fmla="*/ 1 w 14"/>
                                  <a:gd name="T5" fmla="*/ 0 h 8"/>
                                  <a:gd name="T6" fmla="*/ 12 w 14"/>
                                  <a:gd name="T7" fmla="*/ 0 h 8"/>
                                  <a:gd name="T8" fmla="*/ 14 w 14"/>
                                  <a:gd name="T9" fmla="*/ 8 h 8"/>
                                  <a:gd name="T10" fmla="*/ 0 w 14"/>
                                  <a:gd name="T11" fmla="*/ 8 h 8"/>
                                </a:gdLst>
                                <a:ahLst/>
                                <a:cxnLst>
                                  <a:cxn ang="0">
                                    <a:pos x="T0" y="T1"/>
                                  </a:cxn>
                                  <a:cxn ang="0">
                                    <a:pos x="T2" y="T3"/>
                                  </a:cxn>
                                  <a:cxn ang="0">
                                    <a:pos x="T4" y="T5"/>
                                  </a:cxn>
                                  <a:cxn ang="0">
                                    <a:pos x="T6" y="T7"/>
                                  </a:cxn>
                                  <a:cxn ang="0">
                                    <a:pos x="T8" y="T9"/>
                                  </a:cxn>
                                  <a:cxn ang="0">
                                    <a:pos x="T10" y="T11"/>
                                  </a:cxn>
                                </a:cxnLst>
                                <a:rect l="0" t="0" r="r" b="b"/>
                                <a:pathLst>
                                  <a:path w="14" h="8">
                                    <a:moveTo>
                                      <a:pt x="0" y="8"/>
                                    </a:moveTo>
                                    <a:lnTo>
                                      <a:pt x="1" y="4"/>
                                    </a:lnTo>
                                    <a:lnTo>
                                      <a:pt x="1" y="0"/>
                                    </a:lnTo>
                                    <a:lnTo>
                                      <a:pt x="12" y="0"/>
                                    </a:lnTo>
                                    <a:lnTo>
                                      <a:pt x="14" y="8"/>
                                    </a:lnTo>
                                    <a:lnTo>
                                      <a:pt x="0" y="8"/>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 name="Freeform 487"/>
                            <wps:cNvSpPr>
                              <a:spLocks/>
                            </wps:cNvSpPr>
                            <wps:spPr bwMode="auto">
                              <a:xfrm>
                                <a:off x="203" y="416"/>
                                <a:ext cx="88" cy="67"/>
                              </a:xfrm>
                              <a:custGeom>
                                <a:avLst/>
                                <a:gdLst>
                                  <a:gd name="T0" fmla="*/ 32 w 786"/>
                                  <a:gd name="T1" fmla="*/ 464 h 606"/>
                                  <a:gd name="T2" fmla="*/ 37 w 786"/>
                                  <a:gd name="T3" fmla="*/ 396 h 606"/>
                                  <a:gd name="T4" fmla="*/ 85 w 786"/>
                                  <a:gd name="T5" fmla="*/ 353 h 606"/>
                                  <a:gd name="T6" fmla="*/ 155 w 786"/>
                                  <a:gd name="T7" fmla="*/ 318 h 606"/>
                                  <a:gd name="T8" fmla="*/ 204 w 786"/>
                                  <a:gd name="T9" fmla="*/ 259 h 606"/>
                                  <a:gd name="T10" fmla="*/ 175 w 786"/>
                                  <a:gd name="T11" fmla="*/ 177 h 606"/>
                                  <a:gd name="T12" fmla="*/ 207 w 786"/>
                                  <a:gd name="T13" fmla="*/ 142 h 606"/>
                                  <a:gd name="T14" fmla="*/ 186 w 786"/>
                                  <a:gd name="T15" fmla="*/ 132 h 606"/>
                                  <a:gd name="T16" fmla="*/ 110 w 786"/>
                                  <a:gd name="T17" fmla="*/ 166 h 606"/>
                                  <a:gd name="T18" fmla="*/ 27 w 786"/>
                                  <a:gd name="T19" fmla="*/ 203 h 606"/>
                                  <a:gd name="T20" fmla="*/ 21 w 786"/>
                                  <a:gd name="T21" fmla="*/ 145 h 606"/>
                                  <a:gd name="T22" fmla="*/ 0 w 786"/>
                                  <a:gd name="T23" fmla="*/ 97 h 606"/>
                                  <a:gd name="T24" fmla="*/ 16 w 786"/>
                                  <a:gd name="T25" fmla="*/ 71 h 606"/>
                                  <a:gd name="T26" fmla="*/ 122 w 786"/>
                                  <a:gd name="T27" fmla="*/ 44 h 606"/>
                                  <a:gd name="T28" fmla="*/ 214 w 786"/>
                                  <a:gd name="T29" fmla="*/ 0 h 606"/>
                                  <a:gd name="T30" fmla="*/ 227 w 786"/>
                                  <a:gd name="T31" fmla="*/ 29 h 606"/>
                                  <a:gd name="T32" fmla="*/ 241 w 786"/>
                                  <a:gd name="T33" fmla="*/ 88 h 606"/>
                                  <a:gd name="T34" fmla="*/ 291 w 786"/>
                                  <a:gd name="T35" fmla="*/ 97 h 606"/>
                                  <a:gd name="T36" fmla="*/ 314 w 786"/>
                                  <a:gd name="T37" fmla="*/ 129 h 606"/>
                                  <a:gd name="T38" fmla="*/ 293 w 786"/>
                                  <a:gd name="T39" fmla="*/ 137 h 606"/>
                                  <a:gd name="T40" fmla="*/ 270 w 786"/>
                                  <a:gd name="T41" fmla="*/ 113 h 606"/>
                                  <a:gd name="T42" fmla="*/ 283 w 786"/>
                                  <a:gd name="T43" fmla="*/ 192 h 606"/>
                                  <a:gd name="T44" fmla="*/ 226 w 786"/>
                                  <a:gd name="T45" fmla="*/ 237 h 606"/>
                                  <a:gd name="T46" fmla="*/ 211 w 786"/>
                                  <a:gd name="T47" fmla="*/ 310 h 606"/>
                                  <a:gd name="T48" fmla="*/ 256 w 786"/>
                                  <a:gd name="T49" fmla="*/ 265 h 606"/>
                                  <a:gd name="T50" fmla="*/ 341 w 786"/>
                                  <a:gd name="T51" fmla="*/ 266 h 606"/>
                                  <a:gd name="T52" fmla="*/ 329 w 786"/>
                                  <a:gd name="T53" fmla="*/ 285 h 606"/>
                                  <a:gd name="T54" fmla="*/ 357 w 786"/>
                                  <a:gd name="T55" fmla="*/ 276 h 606"/>
                                  <a:gd name="T56" fmla="*/ 354 w 786"/>
                                  <a:gd name="T57" fmla="*/ 299 h 606"/>
                                  <a:gd name="T58" fmla="*/ 376 w 786"/>
                                  <a:gd name="T59" fmla="*/ 302 h 606"/>
                                  <a:gd name="T60" fmla="*/ 424 w 786"/>
                                  <a:gd name="T61" fmla="*/ 280 h 606"/>
                                  <a:gd name="T62" fmla="*/ 388 w 786"/>
                                  <a:gd name="T63" fmla="*/ 313 h 606"/>
                                  <a:gd name="T64" fmla="*/ 405 w 786"/>
                                  <a:gd name="T65" fmla="*/ 316 h 606"/>
                                  <a:gd name="T66" fmla="*/ 447 w 786"/>
                                  <a:gd name="T67" fmla="*/ 306 h 606"/>
                                  <a:gd name="T68" fmla="*/ 438 w 786"/>
                                  <a:gd name="T69" fmla="*/ 333 h 606"/>
                                  <a:gd name="T70" fmla="*/ 476 w 786"/>
                                  <a:gd name="T71" fmla="*/ 310 h 606"/>
                                  <a:gd name="T72" fmla="*/ 553 w 786"/>
                                  <a:gd name="T73" fmla="*/ 291 h 606"/>
                                  <a:gd name="T74" fmla="*/ 682 w 786"/>
                                  <a:gd name="T75" fmla="*/ 276 h 606"/>
                                  <a:gd name="T76" fmla="*/ 722 w 786"/>
                                  <a:gd name="T77" fmla="*/ 296 h 606"/>
                                  <a:gd name="T78" fmla="*/ 754 w 786"/>
                                  <a:gd name="T79" fmla="*/ 339 h 606"/>
                                  <a:gd name="T80" fmla="*/ 786 w 786"/>
                                  <a:gd name="T81" fmla="*/ 387 h 606"/>
                                  <a:gd name="T82" fmla="*/ 629 w 786"/>
                                  <a:gd name="T83" fmla="*/ 436 h 606"/>
                                  <a:gd name="T84" fmla="*/ 481 w 786"/>
                                  <a:gd name="T85" fmla="*/ 500 h 606"/>
                                  <a:gd name="T86" fmla="*/ 195 w 786"/>
                                  <a:gd name="T87" fmla="*/ 590 h 606"/>
                                  <a:gd name="T88" fmla="*/ 73 w 786"/>
                                  <a:gd name="T89" fmla="*/ 606 h 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86" h="606">
                                    <a:moveTo>
                                      <a:pt x="70" y="572"/>
                                    </a:moveTo>
                                    <a:lnTo>
                                      <a:pt x="45" y="514"/>
                                    </a:lnTo>
                                    <a:lnTo>
                                      <a:pt x="32" y="464"/>
                                    </a:lnTo>
                                    <a:lnTo>
                                      <a:pt x="29" y="423"/>
                                    </a:lnTo>
                                    <a:lnTo>
                                      <a:pt x="32" y="407"/>
                                    </a:lnTo>
                                    <a:lnTo>
                                      <a:pt x="37" y="396"/>
                                    </a:lnTo>
                                    <a:lnTo>
                                      <a:pt x="38" y="381"/>
                                    </a:lnTo>
                                    <a:lnTo>
                                      <a:pt x="34" y="361"/>
                                    </a:lnTo>
                                    <a:lnTo>
                                      <a:pt x="85" y="353"/>
                                    </a:lnTo>
                                    <a:lnTo>
                                      <a:pt x="110" y="344"/>
                                    </a:lnTo>
                                    <a:lnTo>
                                      <a:pt x="133" y="332"/>
                                    </a:lnTo>
                                    <a:lnTo>
                                      <a:pt x="155" y="318"/>
                                    </a:lnTo>
                                    <a:lnTo>
                                      <a:pt x="175" y="301"/>
                                    </a:lnTo>
                                    <a:lnTo>
                                      <a:pt x="190" y="281"/>
                                    </a:lnTo>
                                    <a:lnTo>
                                      <a:pt x="204" y="259"/>
                                    </a:lnTo>
                                    <a:lnTo>
                                      <a:pt x="192" y="241"/>
                                    </a:lnTo>
                                    <a:lnTo>
                                      <a:pt x="183" y="221"/>
                                    </a:lnTo>
                                    <a:lnTo>
                                      <a:pt x="175" y="177"/>
                                    </a:lnTo>
                                    <a:lnTo>
                                      <a:pt x="178" y="162"/>
                                    </a:lnTo>
                                    <a:lnTo>
                                      <a:pt x="189" y="149"/>
                                    </a:lnTo>
                                    <a:lnTo>
                                      <a:pt x="207" y="142"/>
                                    </a:lnTo>
                                    <a:lnTo>
                                      <a:pt x="229" y="145"/>
                                    </a:lnTo>
                                    <a:lnTo>
                                      <a:pt x="209" y="135"/>
                                    </a:lnTo>
                                    <a:lnTo>
                                      <a:pt x="186" y="132"/>
                                    </a:lnTo>
                                    <a:lnTo>
                                      <a:pt x="164" y="135"/>
                                    </a:lnTo>
                                    <a:lnTo>
                                      <a:pt x="146" y="144"/>
                                    </a:lnTo>
                                    <a:lnTo>
                                      <a:pt x="110" y="166"/>
                                    </a:lnTo>
                                    <a:lnTo>
                                      <a:pt x="73" y="190"/>
                                    </a:lnTo>
                                    <a:lnTo>
                                      <a:pt x="51" y="198"/>
                                    </a:lnTo>
                                    <a:lnTo>
                                      <a:pt x="27" y="203"/>
                                    </a:lnTo>
                                    <a:lnTo>
                                      <a:pt x="18" y="183"/>
                                    </a:lnTo>
                                    <a:lnTo>
                                      <a:pt x="19" y="163"/>
                                    </a:lnTo>
                                    <a:lnTo>
                                      <a:pt x="21" y="145"/>
                                    </a:lnTo>
                                    <a:lnTo>
                                      <a:pt x="20" y="125"/>
                                    </a:lnTo>
                                    <a:lnTo>
                                      <a:pt x="8" y="119"/>
                                    </a:lnTo>
                                    <a:lnTo>
                                      <a:pt x="0" y="97"/>
                                    </a:lnTo>
                                    <a:lnTo>
                                      <a:pt x="0" y="86"/>
                                    </a:lnTo>
                                    <a:lnTo>
                                      <a:pt x="5" y="77"/>
                                    </a:lnTo>
                                    <a:lnTo>
                                      <a:pt x="16" y="71"/>
                                    </a:lnTo>
                                    <a:lnTo>
                                      <a:pt x="29" y="67"/>
                                    </a:lnTo>
                                    <a:lnTo>
                                      <a:pt x="76" y="57"/>
                                    </a:lnTo>
                                    <a:lnTo>
                                      <a:pt x="122" y="44"/>
                                    </a:lnTo>
                                    <a:lnTo>
                                      <a:pt x="165" y="26"/>
                                    </a:lnTo>
                                    <a:lnTo>
                                      <a:pt x="208" y="3"/>
                                    </a:lnTo>
                                    <a:lnTo>
                                      <a:pt x="214" y="0"/>
                                    </a:lnTo>
                                    <a:lnTo>
                                      <a:pt x="223" y="2"/>
                                    </a:lnTo>
                                    <a:lnTo>
                                      <a:pt x="228" y="11"/>
                                    </a:lnTo>
                                    <a:lnTo>
                                      <a:pt x="227" y="29"/>
                                    </a:lnTo>
                                    <a:lnTo>
                                      <a:pt x="231" y="51"/>
                                    </a:lnTo>
                                    <a:lnTo>
                                      <a:pt x="231" y="79"/>
                                    </a:lnTo>
                                    <a:lnTo>
                                      <a:pt x="241" y="88"/>
                                    </a:lnTo>
                                    <a:lnTo>
                                      <a:pt x="252" y="108"/>
                                    </a:lnTo>
                                    <a:lnTo>
                                      <a:pt x="274" y="99"/>
                                    </a:lnTo>
                                    <a:lnTo>
                                      <a:pt x="291" y="97"/>
                                    </a:lnTo>
                                    <a:lnTo>
                                      <a:pt x="304" y="104"/>
                                    </a:lnTo>
                                    <a:lnTo>
                                      <a:pt x="311" y="115"/>
                                    </a:lnTo>
                                    <a:lnTo>
                                      <a:pt x="314" y="129"/>
                                    </a:lnTo>
                                    <a:lnTo>
                                      <a:pt x="315" y="173"/>
                                    </a:lnTo>
                                    <a:lnTo>
                                      <a:pt x="300" y="178"/>
                                    </a:lnTo>
                                    <a:lnTo>
                                      <a:pt x="293" y="137"/>
                                    </a:lnTo>
                                    <a:lnTo>
                                      <a:pt x="280" y="110"/>
                                    </a:lnTo>
                                    <a:lnTo>
                                      <a:pt x="274" y="107"/>
                                    </a:lnTo>
                                    <a:lnTo>
                                      <a:pt x="270" y="113"/>
                                    </a:lnTo>
                                    <a:lnTo>
                                      <a:pt x="274" y="151"/>
                                    </a:lnTo>
                                    <a:lnTo>
                                      <a:pt x="287" y="186"/>
                                    </a:lnTo>
                                    <a:lnTo>
                                      <a:pt x="283" y="192"/>
                                    </a:lnTo>
                                    <a:lnTo>
                                      <a:pt x="265" y="200"/>
                                    </a:lnTo>
                                    <a:lnTo>
                                      <a:pt x="250" y="211"/>
                                    </a:lnTo>
                                    <a:lnTo>
                                      <a:pt x="226" y="237"/>
                                    </a:lnTo>
                                    <a:lnTo>
                                      <a:pt x="212" y="268"/>
                                    </a:lnTo>
                                    <a:lnTo>
                                      <a:pt x="206" y="301"/>
                                    </a:lnTo>
                                    <a:lnTo>
                                      <a:pt x="211" y="310"/>
                                    </a:lnTo>
                                    <a:lnTo>
                                      <a:pt x="219" y="306"/>
                                    </a:lnTo>
                                    <a:lnTo>
                                      <a:pt x="236" y="283"/>
                                    </a:lnTo>
                                    <a:lnTo>
                                      <a:pt x="256" y="265"/>
                                    </a:lnTo>
                                    <a:lnTo>
                                      <a:pt x="297" y="229"/>
                                    </a:lnTo>
                                    <a:lnTo>
                                      <a:pt x="319" y="249"/>
                                    </a:lnTo>
                                    <a:lnTo>
                                      <a:pt x="341" y="266"/>
                                    </a:lnTo>
                                    <a:lnTo>
                                      <a:pt x="332" y="272"/>
                                    </a:lnTo>
                                    <a:lnTo>
                                      <a:pt x="327" y="279"/>
                                    </a:lnTo>
                                    <a:lnTo>
                                      <a:pt x="329" y="285"/>
                                    </a:lnTo>
                                    <a:lnTo>
                                      <a:pt x="335" y="287"/>
                                    </a:lnTo>
                                    <a:lnTo>
                                      <a:pt x="345" y="285"/>
                                    </a:lnTo>
                                    <a:lnTo>
                                      <a:pt x="357" y="276"/>
                                    </a:lnTo>
                                    <a:lnTo>
                                      <a:pt x="369" y="282"/>
                                    </a:lnTo>
                                    <a:lnTo>
                                      <a:pt x="357" y="291"/>
                                    </a:lnTo>
                                    <a:lnTo>
                                      <a:pt x="354" y="299"/>
                                    </a:lnTo>
                                    <a:lnTo>
                                      <a:pt x="359" y="305"/>
                                    </a:lnTo>
                                    <a:lnTo>
                                      <a:pt x="366" y="306"/>
                                    </a:lnTo>
                                    <a:lnTo>
                                      <a:pt x="376" y="302"/>
                                    </a:lnTo>
                                    <a:lnTo>
                                      <a:pt x="396" y="287"/>
                                    </a:lnTo>
                                    <a:lnTo>
                                      <a:pt x="414" y="277"/>
                                    </a:lnTo>
                                    <a:lnTo>
                                      <a:pt x="424" y="280"/>
                                    </a:lnTo>
                                    <a:lnTo>
                                      <a:pt x="406" y="291"/>
                                    </a:lnTo>
                                    <a:lnTo>
                                      <a:pt x="391" y="306"/>
                                    </a:lnTo>
                                    <a:lnTo>
                                      <a:pt x="388" y="313"/>
                                    </a:lnTo>
                                    <a:lnTo>
                                      <a:pt x="390" y="318"/>
                                    </a:lnTo>
                                    <a:lnTo>
                                      <a:pt x="397" y="320"/>
                                    </a:lnTo>
                                    <a:lnTo>
                                      <a:pt x="405" y="316"/>
                                    </a:lnTo>
                                    <a:lnTo>
                                      <a:pt x="447" y="288"/>
                                    </a:lnTo>
                                    <a:lnTo>
                                      <a:pt x="461" y="292"/>
                                    </a:lnTo>
                                    <a:lnTo>
                                      <a:pt x="447" y="306"/>
                                    </a:lnTo>
                                    <a:lnTo>
                                      <a:pt x="435" y="322"/>
                                    </a:lnTo>
                                    <a:lnTo>
                                      <a:pt x="433" y="329"/>
                                    </a:lnTo>
                                    <a:lnTo>
                                      <a:pt x="438" y="333"/>
                                    </a:lnTo>
                                    <a:lnTo>
                                      <a:pt x="446" y="335"/>
                                    </a:lnTo>
                                    <a:lnTo>
                                      <a:pt x="455" y="328"/>
                                    </a:lnTo>
                                    <a:lnTo>
                                      <a:pt x="476" y="310"/>
                                    </a:lnTo>
                                    <a:lnTo>
                                      <a:pt x="495" y="300"/>
                                    </a:lnTo>
                                    <a:lnTo>
                                      <a:pt x="522" y="292"/>
                                    </a:lnTo>
                                    <a:lnTo>
                                      <a:pt x="553" y="291"/>
                                    </a:lnTo>
                                    <a:lnTo>
                                      <a:pt x="591" y="282"/>
                                    </a:lnTo>
                                    <a:lnTo>
                                      <a:pt x="654" y="275"/>
                                    </a:lnTo>
                                    <a:lnTo>
                                      <a:pt x="682" y="276"/>
                                    </a:lnTo>
                                    <a:lnTo>
                                      <a:pt x="695" y="280"/>
                                    </a:lnTo>
                                    <a:lnTo>
                                      <a:pt x="709" y="286"/>
                                    </a:lnTo>
                                    <a:lnTo>
                                      <a:pt x="722" y="296"/>
                                    </a:lnTo>
                                    <a:lnTo>
                                      <a:pt x="734" y="307"/>
                                    </a:lnTo>
                                    <a:lnTo>
                                      <a:pt x="744" y="321"/>
                                    </a:lnTo>
                                    <a:lnTo>
                                      <a:pt x="754" y="339"/>
                                    </a:lnTo>
                                    <a:lnTo>
                                      <a:pt x="766" y="346"/>
                                    </a:lnTo>
                                    <a:lnTo>
                                      <a:pt x="784" y="375"/>
                                    </a:lnTo>
                                    <a:lnTo>
                                      <a:pt x="786" y="387"/>
                                    </a:lnTo>
                                    <a:lnTo>
                                      <a:pt x="780" y="393"/>
                                    </a:lnTo>
                                    <a:lnTo>
                                      <a:pt x="635" y="449"/>
                                    </a:lnTo>
                                    <a:lnTo>
                                      <a:pt x="629" y="436"/>
                                    </a:lnTo>
                                    <a:lnTo>
                                      <a:pt x="625" y="421"/>
                                    </a:lnTo>
                                    <a:lnTo>
                                      <a:pt x="473" y="470"/>
                                    </a:lnTo>
                                    <a:lnTo>
                                      <a:pt x="481" y="500"/>
                                    </a:lnTo>
                                    <a:lnTo>
                                      <a:pt x="357" y="534"/>
                                    </a:lnTo>
                                    <a:lnTo>
                                      <a:pt x="285" y="557"/>
                                    </a:lnTo>
                                    <a:lnTo>
                                      <a:pt x="195" y="590"/>
                                    </a:lnTo>
                                    <a:lnTo>
                                      <a:pt x="187" y="576"/>
                                    </a:lnTo>
                                    <a:lnTo>
                                      <a:pt x="183" y="561"/>
                                    </a:lnTo>
                                    <a:lnTo>
                                      <a:pt x="73" y="606"/>
                                    </a:lnTo>
                                    <a:lnTo>
                                      <a:pt x="66" y="583"/>
                                    </a:lnTo>
                                    <a:lnTo>
                                      <a:pt x="70" y="572"/>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8" name="Freeform 488"/>
                            <wps:cNvSpPr>
                              <a:spLocks/>
                            </wps:cNvSpPr>
                            <wps:spPr bwMode="auto">
                              <a:xfrm>
                                <a:off x="210" y="450"/>
                                <a:ext cx="43" cy="19"/>
                              </a:xfrm>
                              <a:custGeom>
                                <a:avLst/>
                                <a:gdLst>
                                  <a:gd name="T0" fmla="*/ 142 w 386"/>
                                  <a:gd name="T1" fmla="*/ 133 h 168"/>
                                  <a:gd name="T2" fmla="*/ 163 w 386"/>
                                  <a:gd name="T3" fmla="*/ 95 h 168"/>
                                  <a:gd name="T4" fmla="*/ 132 w 386"/>
                                  <a:gd name="T5" fmla="*/ 88 h 168"/>
                                  <a:gd name="T6" fmla="*/ 100 w 386"/>
                                  <a:gd name="T7" fmla="*/ 86 h 168"/>
                                  <a:gd name="T8" fmla="*/ 65 w 386"/>
                                  <a:gd name="T9" fmla="*/ 88 h 168"/>
                                  <a:gd name="T10" fmla="*/ 26 w 386"/>
                                  <a:gd name="T11" fmla="*/ 95 h 168"/>
                                  <a:gd name="T12" fmla="*/ 0 w 386"/>
                                  <a:gd name="T13" fmla="*/ 81 h 168"/>
                                  <a:gd name="T14" fmla="*/ 44 w 386"/>
                                  <a:gd name="T15" fmla="*/ 60 h 168"/>
                                  <a:gd name="T16" fmla="*/ 91 w 386"/>
                                  <a:gd name="T17" fmla="*/ 49 h 168"/>
                                  <a:gd name="T18" fmla="*/ 141 w 386"/>
                                  <a:gd name="T19" fmla="*/ 45 h 168"/>
                                  <a:gd name="T20" fmla="*/ 194 w 386"/>
                                  <a:gd name="T21" fmla="*/ 48 h 168"/>
                                  <a:gd name="T22" fmla="*/ 209 w 386"/>
                                  <a:gd name="T23" fmla="*/ 31 h 168"/>
                                  <a:gd name="T24" fmla="*/ 224 w 386"/>
                                  <a:gd name="T25" fmla="*/ 17 h 168"/>
                                  <a:gd name="T26" fmla="*/ 254 w 386"/>
                                  <a:gd name="T27" fmla="*/ 0 h 168"/>
                                  <a:gd name="T28" fmla="*/ 282 w 386"/>
                                  <a:gd name="T29" fmla="*/ 16 h 168"/>
                                  <a:gd name="T30" fmla="*/ 318 w 386"/>
                                  <a:gd name="T31" fmla="*/ 29 h 168"/>
                                  <a:gd name="T32" fmla="*/ 285 w 386"/>
                                  <a:gd name="T33" fmla="*/ 41 h 168"/>
                                  <a:gd name="T34" fmla="*/ 257 w 386"/>
                                  <a:gd name="T35" fmla="*/ 58 h 168"/>
                                  <a:gd name="T36" fmla="*/ 299 w 386"/>
                                  <a:gd name="T37" fmla="*/ 69 h 168"/>
                                  <a:gd name="T38" fmla="*/ 334 w 386"/>
                                  <a:gd name="T39" fmla="*/ 81 h 168"/>
                                  <a:gd name="T40" fmla="*/ 386 w 386"/>
                                  <a:gd name="T41" fmla="*/ 106 h 168"/>
                                  <a:gd name="T42" fmla="*/ 352 w 386"/>
                                  <a:gd name="T43" fmla="*/ 141 h 168"/>
                                  <a:gd name="T44" fmla="*/ 268 w 386"/>
                                  <a:gd name="T45" fmla="*/ 168 h 168"/>
                                  <a:gd name="T46" fmla="*/ 234 w 386"/>
                                  <a:gd name="T47" fmla="*/ 137 h 168"/>
                                  <a:gd name="T48" fmla="*/ 202 w 386"/>
                                  <a:gd name="T49" fmla="*/ 114 h 168"/>
                                  <a:gd name="T50" fmla="*/ 172 w 386"/>
                                  <a:gd name="T51" fmla="*/ 167 h 168"/>
                                  <a:gd name="T52" fmla="*/ 158 w 386"/>
                                  <a:gd name="T53" fmla="*/ 149 h 168"/>
                                  <a:gd name="T54" fmla="*/ 142 w 386"/>
                                  <a:gd name="T55" fmla="*/ 133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6" h="168">
                                    <a:moveTo>
                                      <a:pt x="142" y="133"/>
                                    </a:moveTo>
                                    <a:lnTo>
                                      <a:pt x="163" y="95"/>
                                    </a:lnTo>
                                    <a:lnTo>
                                      <a:pt x="132" y="88"/>
                                    </a:lnTo>
                                    <a:lnTo>
                                      <a:pt x="100" y="86"/>
                                    </a:lnTo>
                                    <a:lnTo>
                                      <a:pt x="65" y="88"/>
                                    </a:lnTo>
                                    <a:lnTo>
                                      <a:pt x="26" y="95"/>
                                    </a:lnTo>
                                    <a:lnTo>
                                      <a:pt x="0" y="81"/>
                                    </a:lnTo>
                                    <a:lnTo>
                                      <a:pt x="44" y="60"/>
                                    </a:lnTo>
                                    <a:lnTo>
                                      <a:pt x="91" y="49"/>
                                    </a:lnTo>
                                    <a:lnTo>
                                      <a:pt x="141" y="45"/>
                                    </a:lnTo>
                                    <a:lnTo>
                                      <a:pt x="194" y="48"/>
                                    </a:lnTo>
                                    <a:lnTo>
                                      <a:pt x="209" y="31"/>
                                    </a:lnTo>
                                    <a:lnTo>
                                      <a:pt x="224" y="17"/>
                                    </a:lnTo>
                                    <a:lnTo>
                                      <a:pt x="254" y="0"/>
                                    </a:lnTo>
                                    <a:lnTo>
                                      <a:pt x="282" y="16"/>
                                    </a:lnTo>
                                    <a:lnTo>
                                      <a:pt x="318" y="29"/>
                                    </a:lnTo>
                                    <a:lnTo>
                                      <a:pt x="285" y="41"/>
                                    </a:lnTo>
                                    <a:lnTo>
                                      <a:pt x="257" y="58"/>
                                    </a:lnTo>
                                    <a:lnTo>
                                      <a:pt x="299" y="69"/>
                                    </a:lnTo>
                                    <a:lnTo>
                                      <a:pt x="334" y="81"/>
                                    </a:lnTo>
                                    <a:lnTo>
                                      <a:pt x="386" y="106"/>
                                    </a:lnTo>
                                    <a:lnTo>
                                      <a:pt x="352" y="141"/>
                                    </a:lnTo>
                                    <a:lnTo>
                                      <a:pt x="268" y="168"/>
                                    </a:lnTo>
                                    <a:lnTo>
                                      <a:pt x="234" y="137"/>
                                    </a:lnTo>
                                    <a:lnTo>
                                      <a:pt x="202" y="114"/>
                                    </a:lnTo>
                                    <a:lnTo>
                                      <a:pt x="172" y="167"/>
                                    </a:lnTo>
                                    <a:lnTo>
                                      <a:pt x="158" y="149"/>
                                    </a:lnTo>
                                    <a:lnTo>
                                      <a:pt x="142" y="133"/>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 name="Freeform 489"/>
                            <wps:cNvSpPr>
                              <a:spLocks/>
                            </wps:cNvSpPr>
                            <wps:spPr bwMode="auto">
                              <a:xfrm>
                                <a:off x="229" y="439"/>
                                <a:ext cx="6" cy="6"/>
                              </a:xfrm>
                              <a:custGeom>
                                <a:avLst/>
                                <a:gdLst>
                                  <a:gd name="T0" fmla="*/ 0 w 49"/>
                                  <a:gd name="T1" fmla="*/ 52 h 52"/>
                                  <a:gd name="T2" fmla="*/ 21 w 49"/>
                                  <a:gd name="T3" fmla="*/ 23 h 52"/>
                                  <a:gd name="T4" fmla="*/ 49 w 49"/>
                                  <a:gd name="T5" fmla="*/ 0 h 52"/>
                                  <a:gd name="T6" fmla="*/ 42 w 49"/>
                                  <a:gd name="T7" fmla="*/ 18 h 52"/>
                                  <a:gd name="T8" fmla="*/ 29 w 49"/>
                                  <a:gd name="T9" fmla="*/ 30 h 52"/>
                                  <a:gd name="T10" fmla="*/ 0 w 49"/>
                                  <a:gd name="T11" fmla="*/ 52 h 52"/>
                                </a:gdLst>
                                <a:ahLst/>
                                <a:cxnLst>
                                  <a:cxn ang="0">
                                    <a:pos x="T0" y="T1"/>
                                  </a:cxn>
                                  <a:cxn ang="0">
                                    <a:pos x="T2" y="T3"/>
                                  </a:cxn>
                                  <a:cxn ang="0">
                                    <a:pos x="T4" y="T5"/>
                                  </a:cxn>
                                  <a:cxn ang="0">
                                    <a:pos x="T6" y="T7"/>
                                  </a:cxn>
                                  <a:cxn ang="0">
                                    <a:pos x="T8" y="T9"/>
                                  </a:cxn>
                                  <a:cxn ang="0">
                                    <a:pos x="T10" y="T11"/>
                                  </a:cxn>
                                </a:cxnLst>
                                <a:rect l="0" t="0" r="r" b="b"/>
                                <a:pathLst>
                                  <a:path w="49" h="52">
                                    <a:moveTo>
                                      <a:pt x="0" y="52"/>
                                    </a:moveTo>
                                    <a:lnTo>
                                      <a:pt x="21" y="23"/>
                                    </a:lnTo>
                                    <a:lnTo>
                                      <a:pt x="49" y="0"/>
                                    </a:lnTo>
                                    <a:lnTo>
                                      <a:pt x="42" y="18"/>
                                    </a:lnTo>
                                    <a:lnTo>
                                      <a:pt x="29" y="30"/>
                                    </a:lnTo>
                                    <a:lnTo>
                                      <a:pt x="0" y="52"/>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0" name="Freeform 490"/>
                            <wps:cNvSpPr>
                              <a:spLocks/>
                            </wps:cNvSpPr>
                            <wps:spPr bwMode="auto">
                              <a:xfrm>
                                <a:off x="145" y="44"/>
                                <a:ext cx="5" cy="2"/>
                              </a:xfrm>
                              <a:custGeom>
                                <a:avLst/>
                                <a:gdLst>
                                  <a:gd name="T0" fmla="*/ 0 w 47"/>
                                  <a:gd name="T1" fmla="*/ 20 h 23"/>
                                  <a:gd name="T2" fmla="*/ 21 w 47"/>
                                  <a:gd name="T3" fmla="*/ 8 h 23"/>
                                  <a:gd name="T4" fmla="*/ 46 w 47"/>
                                  <a:gd name="T5" fmla="*/ 0 h 23"/>
                                  <a:gd name="T6" fmla="*/ 43 w 47"/>
                                  <a:gd name="T7" fmla="*/ 12 h 23"/>
                                  <a:gd name="T8" fmla="*/ 47 w 47"/>
                                  <a:gd name="T9" fmla="*/ 23 h 23"/>
                                  <a:gd name="T10" fmla="*/ 0 w 47"/>
                                  <a:gd name="T11" fmla="*/ 20 h 23"/>
                                </a:gdLst>
                                <a:ahLst/>
                                <a:cxnLst>
                                  <a:cxn ang="0">
                                    <a:pos x="T0" y="T1"/>
                                  </a:cxn>
                                  <a:cxn ang="0">
                                    <a:pos x="T2" y="T3"/>
                                  </a:cxn>
                                  <a:cxn ang="0">
                                    <a:pos x="T4" y="T5"/>
                                  </a:cxn>
                                  <a:cxn ang="0">
                                    <a:pos x="T6" y="T7"/>
                                  </a:cxn>
                                  <a:cxn ang="0">
                                    <a:pos x="T8" y="T9"/>
                                  </a:cxn>
                                  <a:cxn ang="0">
                                    <a:pos x="T10" y="T11"/>
                                  </a:cxn>
                                </a:cxnLst>
                                <a:rect l="0" t="0" r="r" b="b"/>
                                <a:pathLst>
                                  <a:path w="47" h="23">
                                    <a:moveTo>
                                      <a:pt x="0" y="20"/>
                                    </a:moveTo>
                                    <a:lnTo>
                                      <a:pt x="21" y="8"/>
                                    </a:lnTo>
                                    <a:lnTo>
                                      <a:pt x="46" y="0"/>
                                    </a:lnTo>
                                    <a:lnTo>
                                      <a:pt x="43" y="12"/>
                                    </a:lnTo>
                                    <a:lnTo>
                                      <a:pt x="47" y="23"/>
                                    </a:lnTo>
                                    <a:lnTo>
                                      <a:pt x="0" y="2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 name="Freeform 491"/>
                            <wps:cNvSpPr>
                              <a:spLocks/>
                            </wps:cNvSpPr>
                            <wps:spPr bwMode="auto">
                              <a:xfrm>
                                <a:off x="153" y="44"/>
                                <a:ext cx="3" cy="3"/>
                              </a:xfrm>
                              <a:custGeom>
                                <a:avLst/>
                                <a:gdLst>
                                  <a:gd name="T0" fmla="*/ 0 w 21"/>
                                  <a:gd name="T1" fmla="*/ 25 h 29"/>
                                  <a:gd name="T2" fmla="*/ 7 w 21"/>
                                  <a:gd name="T3" fmla="*/ 14 h 29"/>
                                  <a:gd name="T4" fmla="*/ 6 w 21"/>
                                  <a:gd name="T5" fmla="*/ 0 h 29"/>
                                  <a:gd name="T6" fmla="*/ 16 w 21"/>
                                  <a:gd name="T7" fmla="*/ 10 h 29"/>
                                  <a:gd name="T8" fmla="*/ 21 w 21"/>
                                  <a:gd name="T9" fmla="*/ 29 h 29"/>
                                  <a:gd name="T10" fmla="*/ 0 w 21"/>
                                  <a:gd name="T11" fmla="*/ 25 h 29"/>
                                </a:gdLst>
                                <a:ahLst/>
                                <a:cxnLst>
                                  <a:cxn ang="0">
                                    <a:pos x="T0" y="T1"/>
                                  </a:cxn>
                                  <a:cxn ang="0">
                                    <a:pos x="T2" y="T3"/>
                                  </a:cxn>
                                  <a:cxn ang="0">
                                    <a:pos x="T4" y="T5"/>
                                  </a:cxn>
                                  <a:cxn ang="0">
                                    <a:pos x="T6" y="T7"/>
                                  </a:cxn>
                                  <a:cxn ang="0">
                                    <a:pos x="T8" y="T9"/>
                                  </a:cxn>
                                  <a:cxn ang="0">
                                    <a:pos x="T10" y="T11"/>
                                  </a:cxn>
                                </a:cxnLst>
                                <a:rect l="0" t="0" r="r" b="b"/>
                                <a:pathLst>
                                  <a:path w="21" h="29">
                                    <a:moveTo>
                                      <a:pt x="0" y="25"/>
                                    </a:moveTo>
                                    <a:lnTo>
                                      <a:pt x="7" y="14"/>
                                    </a:lnTo>
                                    <a:lnTo>
                                      <a:pt x="6" y="0"/>
                                    </a:lnTo>
                                    <a:lnTo>
                                      <a:pt x="16" y="10"/>
                                    </a:lnTo>
                                    <a:lnTo>
                                      <a:pt x="21" y="29"/>
                                    </a:lnTo>
                                    <a:lnTo>
                                      <a:pt x="0" y="25"/>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2" name="Freeform 492"/>
                            <wps:cNvSpPr>
                              <a:spLocks/>
                            </wps:cNvSpPr>
                            <wps:spPr bwMode="auto">
                              <a:xfrm>
                                <a:off x="160" y="45"/>
                                <a:ext cx="4" cy="3"/>
                              </a:xfrm>
                              <a:custGeom>
                                <a:avLst/>
                                <a:gdLst>
                                  <a:gd name="T0" fmla="*/ 0 w 32"/>
                                  <a:gd name="T1" fmla="*/ 26 h 26"/>
                                  <a:gd name="T2" fmla="*/ 8 w 32"/>
                                  <a:gd name="T3" fmla="*/ 11 h 26"/>
                                  <a:gd name="T4" fmla="*/ 21 w 32"/>
                                  <a:gd name="T5" fmla="*/ 0 h 26"/>
                                  <a:gd name="T6" fmla="*/ 32 w 32"/>
                                  <a:gd name="T7" fmla="*/ 3 h 26"/>
                                  <a:gd name="T8" fmla="*/ 27 w 32"/>
                                  <a:gd name="T9" fmla="*/ 14 h 26"/>
                                  <a:gd name="T10" fmla="*/ 29 w 32"/>
                                  <a:gd name="T11" fmla="*/ 26 h 26"/>
                                  <a:gd name="T12" fmla="*/ 0 w 32"/>
                                  <a:gd name="T13" fmla="*/ 26 h 26"/>
                                </a:gdLst>
                                <a:ahLst/>
                                <a:cxnLst>
                                  <a:cxn ang="0">
                                    <a:pos x="T0" y="T1"/>
                                  </a:cxn>
                                  <a:cxn ang="0">
                                    <a:pos x="T2" y="T3"/>
                                  </a:cxn>
                                  <a:cxn ang="0">
                                    <a:pos x="T4" y="T5"/>
                                  </a:cxn>
                                  <a:cxn ang="0">
                                    <a:pos x="T6" y="T7"/>
                                  </a:cxn>
                                  <a:cxn ang="0">
                                    <a:pos x="T8" y="T9"/>
                                  </a:cxn>
                                  <a:cxn ang="0">
                                    <a:pos x="T10" y="T11"/>
                                  </a:cxn>
                                  <a:cxn ang="0">
                                    <a:pos x="T12" y="T13"/>
                                  </a:cxn>
                                </a:cxnLst>
                                <a:rect l="0" t="0" r="r" b="b"/>
                                <a:pathLst>
                                  <a:path w="32" h="26">
                                    <a:moveTo>
                                      <a:pt x="0" y="26"/>
                                    </a:moveTo>
                                    <a:lnTo>
                                      <a:pt x="8" y="11"/>
                                    </a:lnTo>
                                    <a:lnTo>
                                      <a:pt x="21" y="0"/>
                                    </a:lnTo>
                                    <a:lnTo>
                                      <a:pt x="32" y="3"/>
                                    </a:lnTo>
                                    <a:lnTo>
                                      <a:pt x="27" y="14"/>
                                    </a:lnTo>
                                    <a:lnTo>
                                      <a:pt x="29" y="26"/>
                                    </a:lnTo>
                                    <a:lnTo>
                                      <a:pt x="0" y="26"/>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 name="Freeform 493"/>
                            <wps:cNvSpPr>
                              <a:spLocks/>
                            </wps:cNvSpPr>
                            <wps:spPr bwMode="auto">
                              <a:xfrm>
                                <a:off x="167" y="48"/>
                                <a:ext cx="1" cy="1"/>
                              </a:xfrm>
                              <a:custGeom>
                                <a:avLst/>
                                <a:gdLst>
                                  <a:gd name="T0" fmla="*/ 0 w 8"/>
                                  <a:gd name="T1" fmla="*/ 9 h 11"/>
                                  <a:gd name="T2" fmla="*/ 5 w 8"/>
                                  <a:gd name="T3" fmla="*/ 0 h 11"/>
                                  <a:gd name="T4" fmla="*/ 8 w 8"/>
                                  <a:gd name="T5" fmla="*/ 11 h 11"/>
                                  <a:gd name="T6" fmla="*/ 0 w 8"/>
                                  <a:gd name="T7" fmla="*/ 9 h 11"/>
                                </a:gdLst>
                                <a:ahLst/>
                                <a:cxnLst>
                                  <a:cxn ang="0">
                                    <a:pos x="T0" y="T1"/>
                                  </a:cxn>
                                  <a:cxn ang="0">
                                    <a:pos x="T2" y="T3"/>
                                  </a:cxn>
                                  <a:cxn ang="0">
                                    <a:pos x="T4" y="T5"/>
                                  </a:cxn>
                                  <a:cxn ang="0">
                                    <a:pos x="T6" y="T7"/>
                                  </a:cxn>
                                </a:cxnLst>
                                <a:rect l="0" t="0" r="r" b="b"/>
                                <a:pathLst>
                                  <a:path w="8" h="11">
                                    <a:moveTo>
                                      <a:pt x="0" y="9"/>
                                    </a:moveTo>
                                    <a:lnTo>
                                      <a:pt x="5" y="0"/>
                                    </a:lnTo>
                                    <a:lnTo>
                                      <a:pt x="8" y="11"/>
                                    </a:lnTo>
                                    <a:lnTo>
                                      <a:pt x="0" y="9"/>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 name="Freeform 494"/>
                            <wps:cNvSpPr>
                              <a:spLocks/>
                            </wps:cNvSpPr>
                            <wps:spPr bwMode="auto">
                              <a:xfrm>
                                <a:off x="17" y="433"/>
                                <a:ext cx="2" cy="15"/>
                              </a:xfrm>
                              <a:custGeom>
                                <a:avLst/>
                                <a:gdLst>
                                  <a:gd name="T0" fmla="*/ 0 w 13"/>
                                  <a:gd name="T1" fmla="*/ 0 h 139"/>
                                  <a:gd name="T2" fmla="*/ 10 w 13"/>
                                  <a:gd name="T3" fmla="*/ 23 h 139"/>
                                  <a:gd name="T4" fmla="*/ 13 w 13"/>
                                  <a:gd name="T5" fmla="*/ 56 h 139"/>
                                  <a:gd name="T6" fmla="*/ 11 w 13"/>
                                  <a:gd name="T7" fmla="*/ 85 h 139"/>
                                  <a:gd name="T8" fmla="*/ 8 w 13"/>
                                  <a:gd name="T9" fmla="*/ 139 h 139"/>
                                </a:gdLst>
                                <a:ahLst/>
                                <a:cxnLst>
                                  <a:cxn ang="0">
                                    <a:pos x="T0" y="T1"/>
                                  </a:cxn>
                                  <a:cxn ang="0">
                                    <a:pos x="T2" y="T3"/>
                                  </a:cxn>
                                  <a:cxn ang="0">
                                    <a:pos x="T4" y="T5"/>
                                  </a:cxn>
                                  <a:cxn ang="0">
                                    <a:pos x="T6" y="T7"/>
                                  </a:cxn>
                                  <a:cxn ang="0">
                                    <a:pos x="T8" y="T9"/>
                                  </a:cxn>
                                </a:cxnLst>
                                <a:rect l="0" t="0" r="r" b="b"/>
                                <a:pathLst>
                                  <a:path w="13" h="139">
                                    <a:moveTo>
                                      <a:pt x="0" y="0"/>
                                    </a:moveTo>
                                    <a:lnTo>
                                      <a:pt x="10" y="23"/>
                                    </a:lnTo>
                                    <a:lnTo>
                                      <a:pt x="13" y="56"/>
                                    </a:lnTo>
                                    <a:lnTo>
                                      <a:pt x="11" y="85"/>
                                    </a:lnTo>
                                    <a:lnTo>
                                      <a:pt x="8" y="13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 name="Freeform 495"/>
                            <wps:cNvSpPr>
                              <a:spLocks/>
                            </wps:cNvSpPr>
                            <wps:spPr bwMode="auto">
                              <a:xfrm>
                                <a:off x="4" y="434"/>
                                <a:ext cx="14" cy="17"/>
                              </a:xfrm>
                              <a:custGeom>
                                <a:avLst/>
                                <a:gdLst>
                                  <a:gd name="T0" fmla="*/ 5 w 130"/>
                                  <a:gd name="T1" fmla="*/ 0 h 147"/>
                                  <a:gd name="T2" fmla="*/ 0 w 130"/>
                                  <a:gd name="T3" fmla="*/ 26 h 147"/>
                                  <a:gd name="T4" fmla="*/ 3 w 130"/>
                                  <a:gd name="T5" fmla="*/ 45 h 147"/>
                                  <a:gd name="T6" fmla="*/ 14 w 130"/>
                                  <a:gd name="T7" fmla="*/ 67 h 147"/>
                                  <a:gd name="T8" fmla="*/ 29 w 130"/>
                                  <a:gd name="T9" fmla="*/ 86 h 147"/>
                                  <a:gd name="T10" fmla="*/ 47 w 130"/>
                                  <a:gd name="T11" fmla="*/ 104 h 147"/>
                                  <a:gd name="T12" fmla="*/ 70 w 130"/>
                                  <a:gd name="T13" fmla="*/ 117 h 147"/>
                                  <a:gd name="T14" fmla="*/ 130 w 130"/>
                                  <a:gd name="T15" fmla="*/ 147 h 1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0" h="147">
                                    <a:moveTo>
                                      <a:pt x="5" y="0"/>
                                    </a:moveTo>
                                    <a:lnTo>
                                      <a:pt x="0" y="26"/>
                                    </a:lnTo>
                                    <a:lnTo>
                                      <a:pt x="3" y="45"/>
                                    </a:lnTo>
                                    <a:lnTo>
                                      <a:pt x="14" y="67"/>
                                    </a:lnTo>
                                    <a:lnTo>
                                      <a:pt x="29" y="86"/>
                                    </a:lnTo>
                                    <a:lnTo>
                                      <a:pt x="47" y="104"/>
                                    </a:lnTo>
                                    <a:lnTo>
                                      <a:pt x="70" y="117"/>
                                    </a:lnTo>
                                    <a:lnTo>
                                      <a:pt x="130" y="14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 name="Freeform 496"/>
                            <wps:cNvSpPr>
                              <a:spLocks/>
                            </wps:cNvSpPr>
                            <wps:spPr bwMode="auto">
                              <a:xfrm>
                                <a:off x="19" y="451"/>
                                <a:ext cx="7" cy="7"/>
                              </a:xfrm>
                              <a:custGeom>
                                <a:avLst/>
                                <a:gdLst>
                                  <a:gd name="T0" fmla="*/ 0 w 60"/>
                                  <a:gd name="T1" fmla="*/ 0 h 60"/>
                                  <a:gd name="T2" fmla="*/ 34 w 60"/>
                                  <a:gd name="T3" fmla="*/ 27 h 60"/>
                                  <a:gd name="T4" fmla="*/ 60 w 60"/>
                                  <a:gd name="T5" fmla="*/ 60 h 60"/>
                                </a:gdLst>
                                <a:ahLst/>
                                <a:cxnLst>
                                  <a:cxn ang="0">
                                    <a:pos x="T0" y="T1"/>
                                  </a:cxn>
                                  <a:cxn ang="0">
                                    <a:pos x="T2" y="T3"/>
                                  </a:cxn>
                                  <a:cxn ang="0">
                                    <a:pos x="T4" y="T5"/>
                                  </a:cxn>
                                </a:cxnLst>
                                <a:rect l="0" t="0" r="r" b="b"/>
                                <a:pathLst>
                                  <a:path w="60" h="60">
                                    <a:moveTo>
                                      <a:pt x="0" y="0"/>
                                    </a:moveTo>
                                    <a:lnTo>
                                      <a:pt x="34" y="27"/>
                                    </a:lnTo>
                                    <a:lnTo>
                                      <a:pt x="60" y="6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 name="Freeform 497"/>
                            <wps:cNvSpPr>
                              <a:spLocks/>
                            </wps:cNvSpPr>
                            <wps:spPr bwMode="auto">
                              <a:xfrm>
                                <a:off x="27" y="459"/>
                                <a:ext cx="42" cy="10"/>
                              </a:xfrm>
                              <a:custGeom>
                                <a:avLst/>
                                <a:gdLst>
                                  <a:gd name="T0" fmla="*/ 0 w 386"/>
                                  <a:gd name="T1" fmla="*/ 0 h 90"/>
                                  <a:gd name="T2" fmla="*/ 12 w 386"/>
                                  <a:gd name="T3" fmla="*/ 24 h 90"/>
                                  <a:gd name="T4" fmla="*/ 23 w 386"/>
                                  <a:gd name="T5" fmla="*/ 46 h 90"/>
                                  <a:gd name="T6" fmla="*/ 38 w 386"/>
                                  <a:gd name="T7" fmla="*/ 66 h 90"/>
                                  <a:gd name="T8" fmla="*/ 58 w 386"/>
                                  <a:gd name="T9" fmla="*/ 80 h 90"/>
                                  <a:gd name="T10" fmla="*/ 81 w 386"/>
                                  <a:gd name="T11" fmla="*/ 90 h 90"/>
                                  <a:gd name="T12" fmla="*/ 104 w 386"/>
                                  <a:gd name="T13" fmla="*/ 78 h 90"/>
                                  <a:gd name="T14" fmla="*/ 135 w 386"/>
                                  <a:gd name="T15" fmla="*/ 78 h 90"/>
                                  <a:gd name="T16" fmla="*/ 203 w 386"/>
                                  <a:gd name="T17" fmla="*/ 83 h 90"/>
                                  <a:gd name="T18" fmla="*/ 266 w 386"/>
                                  <a:gd name="T19" fmla="*/ 81 h 90"/>
                                  <a:gd name="T20" fmla="*/ 327 w 386"/>
                                  <a:gd name="T21" fmla="*/ 71 h 90"/>
                                  <a:gd name="T22" fmla="*/ 386 w 386"/>
                                  <a:gd name="T23" fmla="*/ 5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86" h="90">
                                    <a:moveTo>
                                      <a:pt x="0" y="0"/>
                                    </a:moveTo>
                                    <a:lnTo>
                                      <a:pt x="12" y="24"/>
                                    </a:lnTo>
                                    <a:lnTo>
                                      <a:pt x="23" y="46"/>
                                    </a:lnTo>
                                    <a:lnTo>
                                      <a:pt x="38" y="66"/>
                                    </a:lnTo>
                                    <a:lnTo>
                                      <a:pt x="58" y="80"/>
                                    </a:lnTo>
                                    <a:lnTo>
                                      <a:pt x="81" y="90"/>
                                    </a:lnTo>
                                    <a:lnTo>
                                      <a:pt x="104" y="78"/>
                                    </a:lnTo>
                                    <a:lnTo>
                                      <a:pt x="135" y="78"/>
                                    </a:lnTo>
                                    <a:lnTo>
                                      <a:pt x="203" y="83"/>
                                    </a:lnTo>
                                    <a:lnTo>
                                      <a:pt x="266" y="81"/>
                                    </a:lnTo>
                                    <a:lnTo>
                                      <a:pt x="327" y="71"/>
                                    </a:lnTo>
                                    <a:lnTo>
                                      <a:pt x="386" y="5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8" name="Freeform 498"/>
                            <wps:cNvSpPr>
                              <a:spLocks/>
                            </wps:cNvSpPr>
                            <wps:spPr bwMode="auto">
                              <a:xfrm>
                                <a:off x="30" y="459"/>
                                <a:ext cx="36" cy="6"/>
                              </a:xfrm>
                              <a:custGeom>
                                <a:avLst/>
                                <a:gdLst>
                                  <a:gd name="T0" fmla="*/ 0 w 322"/>
                                  <a:gd name="T1" fmla="*/ 58 h 58"/>
                                  <a:gd name="T2" fmla="*/ 26 w 322"/>
                                  <a:gd name="T3" fmla="*/ 40 h 58"/>
                                  <a:gd name="T4" fmla="*/ 53 w 322"/>
                                  <a:gd name="T5" fmla="*/ 30 h 58"/>
                                  <a:gd name="T6" fmla="*/ 83 w 322"/>
                                  <a:gd name="T7" fmla="*/ 27 h 58"/>
                                  <a:gd name="T8" fmla="*/ 119 w 322"/>
                                  <a:gd name="T9" fmla="*/ 29 h 58"/>
                                  <a:gd name="T10" fmla="*/ 189 w 322"/>
                                  <a:gd name="T11" fmla="*/ 33 h 58"/>
                                  <a:gd name="T12" fmla="*/ 249 w 322"/>
                                  <a:gd name="T13" fmla="*/ 28 h 58"/>
                                  <a:gd name="T14" fmla="*/ 296 w 322"/>
                                  <a:gd name="T15" fmla="*/ 15 h 58"/>
                                  <a:gd name="T16" fmla="*/ 322 w 322"/>
                                  <a:gd name="T17"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2" h="58">
                                    <a:moveTo>
                                      <a:pt x="0" y="58"/>
                                    </a:moveTo>
                                    <a:lnTo>
                                      <a:pt x="26" y="40"/>
                                    </a:lnTo>
                                    <a:lnTo>
                                      <a:pt x="53" y="30"/>
                                    </a:lnTo>
                                    <a:lnTo>
                                      <a:pt x="83" y="27"/>
                                    </a:lnTo>
                                    <a:lnTo>
                                      <a:pt x="119" y="29"/>
                                    </a:lnTo>
                                    <a:lnTo>
                                      <a:pt x="189" y="33"/>
                                    </a:lnTo>
                                    <a:lnTo>
                                      <a:pt x="249" y="28"/>
                                    </a:lnTo>
                                    <a:lnTo>
                                      <a:pt x="296" y="15"/>
                                    </a:lnTo>
                                    <a:lnTo>
                                      <a:pt x="32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 name="Freeform 499"/>
                            <wps:cNvSpPr>
                              <a:spLocks/>
                            </wps:cNvSpPr>
                            <wps:spPr bwMode="auto">
                              <a:xfrm>
                                <a:off x="37" y="448"/>
                                <a:ext cx="18" cy="11"/>
                              </a:xfrm>
                              <a:custGeom>
                                <a:avLst/>
                                <a:gdLst>
                                  <a:gd name="T0" fmla="*/ 167 w 167"/>
                                  <a:gd name="T1" fmla="*/ 65 h 100"/>
                                  <a:gd name="T2" fmla="*/ 155 w 167"/>
                                  <a:gd name="T3" fmla="*/ 65 h 100"/>
                                  <a:gd name="T4" fmla="*/ 139 w 167"/>
                                  <a:gd name="T5" fmla="*/ 69 h 100"/>
                                  <a:gd name="T6" fmla="*/ 94 w 167"/>
                                  <a:gd name="T7" fmla="*/ 95 h 100"/>
                                  <a:gd name="T8" fmla="*/ 80 w 167"/>
                                  <a:gd name="T9" fmla="*/ 100 h 100"/>
                                  <a:gd name="T10" fmla="*/ 65 w 167"/>
                                  <a:gd name="T11" fmla="*/ 100 h 100"/>
                                  <a:gd name="T12" fmla="*/ 51 w 167"/>
                                  <a:gd name="T13" fmla="*/ 94 h 100"/>
                                  <a:gd name="T14" fmla="*/ 41 w 167"/>
                                  <a:gd name="T15" fmla="*/ 84 h 100"/>
                                  <a:gd name="T16" fmla="*/ 16 w 167"/>
                                  <a:gd name="T17" fmla="*/ 44 h 100"/>
                                  <a:gd name="T18" fmla="*/ 0 w 167"/>
                                  <a:gd name="T19"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100">
                                    <a:moveTo>
                                      <a:pt x="167" y="65"/>
                                    </a:moveTo>
                                    <a:lnTo>
                                      <a:pt x="155" y="65"/>
                                    </a:lnTo>
                                    <a:lnTo>
                                      <a:pt x="139" y="69"/>
                                    </a:lnTo>
                                    <a:lnTo>
                                      <a:pt x="94" y="95"/>
                                    </a:lnTo>
                                    <a:lnTo>
                                      <a:pt x="80" y="100"/>
                                    </a:lnTo>
                                    <a:lnTo>
                                      <a:pt x="65" y="100"/>
                                    </a:lnTo>
                                    <a:lnTo>
                                      <a:pt x="51" y="94"/>
                                    </a:lnTo>
                                    <a:lnTo>
                                      <a:pt x="41" y="84"/>
                                    </a:lnTo>
                                    <a:lnTo>
                                      <a:pt x="16" y="4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 name="Line 282"/>
                            <wps:cNvCnPr/>
                            <wps:spPr bwMode="auto">
                              <a:xfrm flipV="1">
                                <a:off x="36" y="439"/>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1" name="Line 283"/>
                            <wps:cNvCnPr/>
                            <wps:spPr bwMode="auto">
                              <a:xfrm flipV="1">
                                <a:off x="36" y="434"/>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2" name="Freeform 502"/>
                            <wps:cNvSpPr>
                              <a:spLocks/>
                            </wps:cNvSpPr>
                            <wps:spPr bwMode="auto">
                              <a:xfrm>
                                <a:off x="36" y="422"/>
                                <a:ext cx="4" cy="10"/>
                              </a:xfrm>
                              <a:custGeom>
                                <a:avLst/>
                                <a:gdLst>
                                  <a:gd name="T0" fmla="*/ 0 w 33"/>
                                  <a:gd name="T1" fmla="*/ 88 h 88"/>
                                  <a:gd name="T2" fmla="*/ 8 w 33"/>
                                  <a:gd name="T3" fmla="*/ 24 h 88"/>
                                  <a:gd name="T4" fmla="*/ 12 w 33"/>
                                  <a:gd name="T5" fmla="*/ 13 h 88"/>
                                  <a:gd name="T6" fmla="*/ 18 w 33"/>
                                  <a:gd name="T7" fmla="*/ 4 h 88"/>
                                  <a:gd name="T8" fmla="*/ 25 w 33"/>
                                  <a:gd name="T9" fmla="*/ 0 h 88"/>
                                  <a:gd name="T10" fmla="*/ 33 w 33"/>
                                  <a:gd name="T11" fmla="*/ 0 h 88"/>
                                </a:gdLst>
                                <a:ahLst/>
                                <a:cxnLst>
                                  <a:cxn ang="0">
                                    <a:pos x="T0" y="T1"/>
                                  </a:cxn>
                                  <a:cxn ang="0">
                                    <a:pos x="T2" y="T3"/>
                                  </a:cxn>
                                  <a:cxn ang="0">
                                    <a:pos x="T4" y="T5"/>
                                  </a:cxn>
                                  <a:cxn ang="0">
                                    <a:pos x="T6" y="T7"/>
                                  </a:cxn>
                                  <a:cxn ang="0">
                                    <a:pos x="T8" y="T9"/>
                                  </a:cxn>
                                  <a:cxn ang="0">
                                    <a:pos x="T10" y="T11"/>
                                  </a:cxn>
                                </a:cxnLst>
                                <a:rect l="0" t="0" r="r" b="b"/>
                                <a:pathLst>
                                  <a:path w="33" h="88">
                                    <a:moveTo>
                                      <a:pt x="0" y="88"/>
                                    </a:moveTo>
                                    <a:lnTo>
                                      <a:pt x="8" y="24"/>
                                    </a:lnTo>
                                    <a:lnTo>
                                      <a:pt x="12" y="13"/>
                                    </a:lnTo>
                                    <a:lnTo>
                                      <a:pt x="18" y="4"/>
                                    </a:lnTo>
                                    <a:lnTo>
                                      <a:pt x="25" y="0"/>
                                    </a:lnTo>
                                    <a:lnTo>
                                      <a:pt x="3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 name="Freeform 503"/>
                            <wps:cNvSpPr>
                              <a:spLocks/>
                            </wps:cNvSpPr>
                            <wps:spPr bwMode="auto">
                              <a:xfrm>
                                <a:off x="37" y="421"/>
                                <a:ext cx="11" cy="8"/>
                              </a:xfrm>
                              <a:custGeom>
                                <a:avLst/>
                                <a:gdLst>
                                  <a:gd name="T0" fmla="*/ 105 w 105"/>
                                  <a:gd name="T1" fmla="*/ 0 h 66"/>
                                  <a:gd name="T2" fmla="*/ 87 w 105"/>
                                  <a:gd name="T3" fmla="*/ 7 h 66"/>
                                  <a:gd name="T4" fmla="*/ 74 w 105"/>
                                  <a:gd name="T5" fmla="*/ 20 h 66"/>
                                  <a:gd name="T6" fmla="*/ 66 w 105"/>
                                  <a:gd name="T7" fmla="*/ 38 h 66"/>
                                  <a:gd name="T8" fmla="*/ 63 w 105"/>
                                  <a:gd name="T9" fmla="*/ 66 h 66"/>
                                  <a:gd name="T10" fmla="*/ 59 w 105"/>
                                  <a:gd name="T11" fmla="*/ 45 h 66"/>
                                  <a:gd name="T12" fmla="*/ 50 w 105"/>
                                  <a:gd name="T13" fmla="*/ 27 h 66"/>
                                  <a:gd name="T14" fmla="*/ 37 w 105"/>
                                  <a:gd name="T15" fmla="*/ 14 h 66"/>
                                  <a:gd name="T16" fmla="*/ 19 w 105"/>
                                  <a:gd name="T17" fmla="*/ 8 h 66"/>
                                  <a:gd name="T18" fmla="*/ 0 w 105"/>
                                  <a:gd name="T19" fmla="*/ 5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5" h="66">
                                    <a:moveTo>
                                      <a:pt x="105" y="0"/>
                                    </a:moveTo>
                                    <a:lnTo>
                                      <a:pt x="87" y="7"/>
                                    </a:lnTo>
                                    <a:lnTo>
                                      <a:pt x="74" y="20"/>
                                    </a:lnTo>
                                    <a:lnTo>
                                      <a:pt x="66" y="38"/>
                                    </a:lnTo>
                                    <a:lnTo>
                                      <a:pt x="63" y="66"/>
                                    </a:lnTo>
                                    <a:lnTo>
                                      <a:pt x="59" y="45"/>
                                    </a:lnTo>
                                    <a:lnTo>
                                      <a:pt x="50" y="27"/>
                                    </a:lnTo>
                                    <a:lnTo>
                                      <a:pt x="37" y="14"/>
                                    </a:lnTo>
                                    <a:lnTo>
                                      <a:pt x="19" y="8"/>
                                    </a:lnTo>
                                    <a:lnTo>
                                      <a:pt x="0" y="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 name="Freeform 504"/>
                            <wps:cNvSpPr>
                              <a:spLocks/>
                            </wps:cNvSpPr>
                            <wps:spPr bwMode="auto">
                              <a:xfrm>
                                <a:off x="24" y="412"/>
                                <a:ext cx="1" cy="5"/>
                              </a:xfrm>
                              <a:custGeom>
                                <a:avLst/>
                                <a:gdLst>
                                  <a:gd name="T0" fmla="*/ 6 w 7"/>
                                  <a:gd name="T1" fmla="*/ 43 h 43"/>
                                  <a:gd name="T2" fmla="*/ 7 w 7"/>
                                  <a:gd name="T3" fmla="*/ 28 h 43"/>
                                  <a:gd name="T4" fmla="*/ 3 w 7"/>
                                  <a:gd name="T5" fmla="*/ 11 h 43"/>
                                  <a:gd name="T6" fmla="*/ 0 w 7"/>
                                  <a:gd name="T7" fmla="*/ 0 h 43"/>
                                </a:gdLst>
                                <a:ahLst/>
                                <a:cxnLst>
                                  <a:cxn ang="0">
                                    <a:pos x="T0" y="T1"/>
                                  </a:cxn>
                                  <a:cxn ang="0">
                                    <a:pos x="T2" y="T3"/>
                                  </a:cxn>
                                  <a:cxn ang="0">
                                    <a:pos x="T4" y="T5"/>
                                  </a:cxn>
                                  <a:cxn ang="0">
                                    <a:pos x="T6" y="T7"/>
                                  </a:cxn>
                                </a:cxnLst>
                                <a:rect l="0" t="0" r="r" b="b"/>
                                <a:pathLst>
                                  <a:path w="7" h="43">
                                    <a:moveTo>
                                      <a:pt x="6" y="43"/>
                                    </a:moveTo>
                                    <a:lnTo>
                                      <a:pt x="7" y="28"/>
                                    </a:lnTo>
                                    <a:lnTo>
                                      <a:pt x="3" y="11"/>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 name="Freeform 505"/>
                            <wps:cNvSpPr>
                              <a:spLocks/>
                            </wps:cNvSpPr>
                            <wps:spPr bwMode="auto">
                              <a:xfrm>
                                <a:off x="28" y="408"/>
                                <a:ext cx="4" cy="7"/>
                              </a:xfrm>
                              <a:custGeom>
                                <a:avLst/>
                                <a:gdLst>
                                  <a:gd name="T0" fmla="*/ 37 w 37"/>
                                  <a:gd name="T1" fmla="*/ 62 h 62"/>
                                  <a:gd name="T2" fmla="*/ 21 w 37"/>
                                  <a:gd name="T3" fmla="*/ 49 h 62"/>
                                  <a:gd name="T4" fmla="*/ 10 w 37"/>
                                  <a:gd name="T5" fmla="*/ 32 h 62"/>
                                  <a:gd name="T6" fmla="*/ 3 w 37"/>
                                  <a:gd name="T7" fmla="*/ 13 h 62"/>
                                  <a:gd name="T8" fmla="*/ 0 w 37"/>
                                  <a:gd name="T9" fmla="*/ 0 h 62"/>
                                </a:gdLst>
                                <a:ahLst/>
                                <a:cxnLst>
                                  <a:cxn ang="0">
                                    <a:pos x="T0" y="T1"/>
                                  </a:cxn>
                                  <a:cxn ang="0">
                                    <a:pos x="T2" y="T3"/>
                                  </a:cxn>
                                  <a:cxn ang="0">
                                    <a:pos x="T4" y="T5"/>
                                  </a:cxn>
                                  <a:cxn ang="0">
                                    <a:pos x="T6" y="T7"/>
                                  </a:cxn>
                                  <a:cxn ang="0">
                                    <a:pos x="T8" y="T9"/>
                                  </a:cxn>
                                </a:cxnLst>
                                <a:rect l="0" t="0" r="r" b="b"/>
                                <a:pathLst>
                                  <a:path w="37" h="62">
                                    <a:moveTo>
                                      <a:pt x="37" y="62"/>
                                    </a:moveTo>
                                    <a:lnTo>
                                      <a:pt x="21" y="49"/>
                                    </a:lnTo>
                                    <a:lnTo>
                                      <a:pt x="10" y="32"/>
                                    </a:lnTo>
                                    <a:lnTo>
                                      <a:pt x="3" y="1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c:wpc>
                  </a:graphicData>
                </a:graphic>
                <wp14:sizeRelH relativeFrom="page">
                  <wp14:pctWidth>0</wp14:pctWidth>
                </wp14:sizeRelH>
                <wp14:sizeRelV relativeFrom="page">
                  <wp14:pctHeight>0</wp14:pctHeight>
                </wp14:sizeRelV>
              </wp:anchor>
            </w:drawing>
          </mc:Choice>
          <mc:Fallback>
            <w:pict>
              <v:group id="Canvas 4" o:spid="_x0000_s1060" editas="canvas" style="position:absolute;left:0;text-align:left;margin-left:47.25pt;margin-top:1.65pt;width:258.75pt;height:121.5pt;z-index:-251607040;mso-position-horizontal-relative:text;mso-position-vertical-relative:text" coordsize="32861,154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">
                <v:shape id="_x0000_s1061" type="#_x0000_t75" style="position:absolute;width:32861;height:15430;visibility:visible;mso-wrap-style:square">
                  <v:fill o:detectmouseclick="t"/>
                  <v:path o:connecttype="none"/>
                </v:shape>
                <v:shape id="Picture 5" o:spid="_x0000_s1062" type="#_x0000_t75" style="position:absolute;left:20987;top:421;width:11334;height:113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rGcHLBAAAA2gAAAA8AAABkcnMvZG93bnJldi54bWxEj0FrAjEUhO8F/0N4Qm81qdQiW6OIIJbq&#10;pSo9Pzavm8XkZU2ibv99IxR6HGbmG2a26L0TV4qpDazheaRAENfBtNxoOB7WT1MQKSMbdIFJww8l&#10;WMwHDzOsTLjxJ133uREFwqlCDTbnrpIy1ZY8plHoiIv3HaLHXGRspIl4K3Dv5FipV+mx5bJgsaOV&#10;pfq0v3gNrF6aMDlvttbJ7S76pfr4cietH4f98g1Epj7/h//a70bDBO5Xyg2Q81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rGcHLBAAAA2gAAAA8AAAAAAAAAAAAAAAAAnwIA&#10;AGRycy9kb3ducmV2LnhtbFBLBQYAAAAABAAEAPcAAACNAwAAAAA=&#10;">
                  <v:imagedata r:id="rId41" o:title=""/>
                  <v:path arrowok="t"/>
                </v:shape>
                <v:group id="Group 284" o:spid="_x0000_s1063" style="position:absolute;left:3418;top:7500;width:21551;height:4255" coordsize="3623,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line id="Line 85" o:spid="_x0000_s1064" style="position:absolute;flip:y;visibility:visible;mso-wrap-style:square" from="291,493" to="3623,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tEpMQAAADcAAAADwAAAGRycy9kb3ducmV2LnhtbESPQYvCMBSE7wv+h/CEva3pShWpRimC&#10;qHhwrXp/NM+2bPNSmqh1f70RFjwOM/MNM1t0phY3al1lWcH3IAJBnFtdcaHgdFx9TUA4j6yxtkwK&#10;HuRgMe99zDDR9s4HumW+EAHCLkEFpfdNIqXLSzLoBrYhDt7FtgZ9kG0hdYv3ADe1HEbRWBqsOCyU&#10;2NCypPw3uxoF8Xb9s0vH281+OfqLr3GRpc35odRnv0unIDx1/h3+b2+0guFkBK8z4QjI+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C0SkxAAAANwAAAAPAAAAAAAAAAAA&#10;AAAAAKECAABkcnMvZG93bnJldi54bWxQSwUGAAAAAAQABAD5AAAAkgMAAAAA&#10;">
                    <v:stroke startarrow="block" startarrowwidth="wide" startarrowlength="long" endarrow="block" endarrowwidth="wide" endarrowlength="long"/>
                  </v:line>
                  <v:rect id="Rectangle 286" o:spid="_x0000_s1065" style="position:absolute;left:1489;top:104;width:1016;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j258MA&#10;AADcAAAADwAAAGRycy9kb3ducmV2LnhtbESPT2vCQBTE7wW/w/IKXopu9BAlukotFER68Q94fWRf&#10;k9Ds25B9ifHbuwXB4zAzv2HW28HVqqc2VJ4NzKYJKOLc24oLA5fz92QJKgiyxdozGbhTgO1m9LbG&#10;zPobH6k/SaEihEOGBkqRJtM65CU5DFPfEEfv17cOJcq20LbFW4S7Ws+TJNUOK44LJTb0VVL+d+qc&#10;gf56/dnRpdOzHmXxsT90UqVkzPh9+FyBEhrkFX6299bAfJnC/5l4BPT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j258MAAADcAAAADwAAAAAAAAAAAAAAAACYAgAAZHJzL2Rv&#10;d25yZXYueG1sUEsFBgAAAAAEAAQA9QAAAIgDAAAAAA==&#10;" filled="f" stroked="f">
                    <v:textbox inset="1pt,1pt,1pt,1pt">
                      <w:txbxContent>
                        <w:p w:rsidR="00F454B6" w:rsidRDefault="00F454B6" w:rsidP="005729A7">
                          <w:pPr>
                            <w:pStyle w:val="NormalWeb"/>
                            <w:spacing w:before="0" w:beforeAutospacing="0" w:after="200" w:afterAutospacing="0" w:line="276" w:lineRule="auto"/>
                          </w:pPr>
                          <w:r>
                            <w:rPr>
                              <w:rFonts w:ascii="Comic Sans MS" w:eastAsia="Calibri" w:hAnsi="Comic Sans MS"/>
                            </w:rPr>
                            <w:t>100 m</w:t>
                          </w:r>
                        </w:p>
                      </w:txbxContent>
                    </v:textbox>
                  </v:rect>
                  <v:group id="Group 287" o:spid="_x0000_s1066" style="position:absolute;width:291;height:486" coordsize="291,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shape id="Freeform 288" o:spid="_x0000_s1067" style="position:absolute;width:291;height:486;visibility:visible;mso-wrap-style:square;v-text-anchor:top" coordsize="2614,4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EaqsEA&#10;AADcAAAADwAAAGRycy9kb3ducmV2LnhtbERPTWvCQBC9F/wPywi9FN2Yg0h0laIonlpqeultmp0m&#10;odnZkB3N+u+7B6HHx/ve7KLr1I2G0Ho2sJhnoIgrb1uuDXyWx9kKVBBki51nMnCnALvt5GmDhfUj&#10;f9DtIrVKIRwKNNCI9IXWoWrIYZj7njhxP35wKAkOtbYDjincdTrPsqV22HJqaLCnfUPV7+XqDMh3&#10;mb+93+MpHl66scz29stXYszzNL6uQQlF+Rc/3GdrIF+ltelMOgJ6+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RGqrBAAAA3AAAAA8AAAAAAAAAAAAAAAAAmAIAAGRycy9kb3du&#10;cmV2LnhtbFBLBQYAAAAABAAEAPUAAACGAwAAAAA=&#10;" path="m,3973r9,-33l18,3918r18,-12l49,3875r18,-26l88,3827r25,-14l119,3797r10,-13l126,3770r6,-18l128,3742r,-12l133,3715r9,-18l153,3687r16,-5l195,3679r38,-1l242,3672r10,-3l262,3645r18,-16l285,3614r10,-17l307,3585r10,-6l323,3563r2,-12l331,3538r27,-33l375,3497r13,-1l400,3499r29,-42l450,3415r35,-82l503,3290r25,-44l562,3201r45,-49l632,3130r24,-17l706,3081r45,-32l770,3031r16,-24l729,2976r-9,-9l717,2960r,-82l723,2796r12,-81l752,2636r13,-59l767,2530r-1,-51l768,2407r-16,5l747,2348r-1,-65l752,2155r14,-128l780,1899r-11,-44l762,1812r-2,-86l765,1632r6,-106l770,1428r-5,-75l756,1283r-8,-81l679,1220r-69,22l539,1265r-73,15l454,1279r-9,-5l436,1264r-7,-15l369,1255r-54,3l268,1262r-19,4l233,1273r-17,3l199,1271r-13,-11l182,1245r-2,-31l168,1175r-9,-39l153,1098r-4,-77l155,946r10,-77l188,707r6,-88l195,585r-4,-59l187,516r-6,-10l172,497r-5,-12l153,417,142,351r,-12l148,324r44,-65l199,253r10,-3l219,252r11,6l238,240r20,-7l271,233r12,6l291,248r16,-17l322,227r12,2l343,235r9,10l360,239r8,-2l385,243r30,24l425,278r7,20l432,305r-7,10l434,321r8,9l457,358r,13l433,428r-13,22l388,487r-17,17l350,520r1,112l355,677r6,43l380,807r8,45l392,900r-1,49l384,1001r19,-3l412,972r4,-7l422,962r42,-23l507,918r89,-37l686,846r87,-40l810,789r36,-16l882,762r37,-8l956,750r37,-1l1030,753r38,7l1077,728r1,-26l1068,634r-17,-72l1041,559r-8,-6l1022,526r-17,-21l984,492r-11,-8l963,472,953,457r-8,-21l940,401r2,-31l945,337r-4,-39l938,263r5,-36l955,191r20,-34l999,128r30,-23l1063,91r17,-3l1099,87r7,-21l1123,49r27,-13l1185,29r75,-2l1297,25r37,-4l1380,10r24,-3l1426,11r15,-8l1456,r16,1l1490,5r37,21l1572,63r17,20l1603,106r9,26l1619,157r3,54l1613,263r-10,38l1595,339r2,34l1603,389r10,16l1594,394r-16,-13l1561,371r-12,-12l1550,384r-7,17l1526,419r-7,11l1516,443r,12l1520,468r5,28l1524,510r-5,17l1496,564r-42,47l1438,633r-5,23l1431,677r-6,17l1417,708r-12,10l1377,727r-32,-1l1341,741r-1,18l1344,779r8,27l1372,813r18,11l1436,842r24,9l1487,857r27,6l1538,871r20,11l1577,896r15,21l1606,944r13,32l1631,1018r5,33l1636,1083r1,31l1646,1146r30,79l1702,1308r21,85l1738,1477r1,15l1736,1502r-17,23l1726,1578r38,16l1798,1617r31,27l1856,1673r51,64l1932,1767r26,28l2011,1845r25,1l2060,1853r46,22l2122,1877r7,l2137,1881r6,5l2151,1895r2,8l2154,1913r6,9l2174,1934r4,6l2180,1949r3,54l2182,2017r-6,10l2165,2030r-10,-1l2157,2079r-15,56l2135,2151r-11,5l2110,2159r-8,21l2090,2188r-44,21l2038,2212r-6,-1l2024,2200r-16,7l2000,2209r-7,-3l1988,2196r-14,-2l1967,2190r-3,-7l1966,2173r6,-6l1989,2160r24,-3l2012,2138r2,-21l1993,2096r-16,-23l1964,2046r-9,-28l1952,1992r3,-24l1908,1933r-51,-31l1806,1878r-50,-17l1720,1851r-32,-12l1661,1822r-25,-21l1614,1772r-20,-36l1575,1689r-20,-58l1551,1649r-1,24l1551,1701r6,29l1562,1776r2,60l1566,1896r2,28l1572,1948r29,106l1631,2155r65,182l1697,2345r-2,6l1689,2357r-9,2l1747,2475r13,34l1766,2536r9,30l1789,2601r42,84l1877,2778r21,48l1913,2874r-33,19l1889,2928r-1,28l1885,2983r2,35l1903,3080r18,53l1937,3194r14,84l1965,3386r19,116l2036,3745r6,-3l2051,3744r5,9l2055,3770r5,22l2059,3820r10,9l2080,3850r22,-10l2119,3838r13,7l2139,3856r3,14l2143,3914r33,l2206,3923r-2,8l2186,3927r-17,l2154,3930r-16,5l2175,3961r13,15l2199,3992r8,5l2208,4002r12,6l2228,4006r6,1l2239,4011r3,7l2252,4021r13,l2271,4024r4,5l2289,4033r12,-6l2313,4029r7,4l2323,4041r27,-7l2381,4032r38,-8l2482,4016r28,1l2523,4021r14,6l2550,4036r12,12l2572,4062r10,18l2594,4087r18,29l2614,4128r-6,6l2488,4182r-93,32l2259,4254r-132,39l2039,4325r-113,46l1920,4372r-7,-3l1901,4348r-7,-24l1898,4313r-25,-58l1860,4205r-3,-41l1860,4148r5,-11l1865,4116r-8,-30l1841,4050r-27,-44l1809,3988r1,-10l1813,3969r7,-10l1829,3952r11,-5l1855,3944r-9,-20l1847,3904r2,-18l1848,3866r-11,-6l1829,3838r,-11l1834,3819r10,-7l1857,3809r-36,-132l1805,3630r-20,-43l1738,3508r-44,-80l1674,3385r-15,-49l1652,3296r-3,-43l1646,3163r-1,-43l1640,3079r-7,-37l1621,3010r-67,43l1491,3101r-69,-111l1372,2898r-32,-80l1328,2781r-7,-36l1311,2711r-16,-33l1276,2640r-18,-44l1242,2654r-14,57l1208,2828r-24,119l1167,3008r-23,62l1063,3072r5,19l1063,3115r-20,28l1004,3182r-32,25l928,3236r-51,43l850,3308r-29,36l769,3406r-56,57l550,3605r7,14l555,3634r-7,14l535,3663r-18,14l501,3684r-8,33l474,3755r-9,8l450,3768r-5,13l433,3790r8,5l446,3807r4,40l448,3861r-6,12l420,3894r-2,11l410,3915r3,29l411,3972r4,2l416,3979r-1,5l412,3986r2,8l418,3997r3,6l419,4011r6,13l433,4026r3,5l437,4036r-3,4l445,4054r11,7l459,4071r18,11l494,4095r56,13l588,4125r12,10l610,4146r7,15l622,4177r8,5l636,4190r6,28l639,4228r-11,7l551,4254r-70,9l406,4265r-92,-3l288,4257r-32,-22l244,4224r-10,-14l208,4164r-28,-37l147,4098r-34,-18l53,4052,17,4024,7,4010,2,3997,,3973xe" fillcolor="#ffccb3" stroked="f">
                      <v:path arrowok="t" o:connecttype="custom" o:connectlocs="14,421;26,409;36,395;59,361;80,330;84,268;86,170;50,142;21,140;22,69;16,36;32,28;47,31;43,54;43,111;90,88;119,70;105,48;115,12;149,2;177,9;180,45;169,51;159,77;155,92;180,108;194,166;218,200;240,212;240,226;226,246;220,241;218,219;177,193;175,214;196,279;210,329;227,416;237,427;238,437;250,447;262,448;287,454;214,486;208,460;205,439;205,424;184,362;149,313;132,328;98,365;58,409;50,428;46,443;48,449;69,463;35,474;2,447" o:connectangles="0,0,0,0,0,0,0,0,0,0,0,0,0,0,0,0,0,0,0,0,0,0,0,0,0,0,0,0,0,0,0,0,0,0,0,0,0,0,0,0,0,0,0,0,0,0,0,0,0,0,0,0,0,0,0,0,0,0"/>
                    </v:shape>
                    <v:shape id="Freeform 289" o:spid="_x0000_s1068" style="position:absolute;width:291;height:486;visibility:visible;mso-wrap-style:square;v-text-anchor:top" coordsize="2614,4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WlicYA&#10;AADcAAAADwAAAGRycy9kb3ducmV2LnhtbESP0WrCQBRE3wv+w3IFX0rdNEjRNBsRqdRSH6L2Ay7Z&#10;2ySYvRt215j+fbdQ8HGYmTNMvh5NJwZyvrWs4HmegCCurG65VvB13j0tQfiArLGzTAp+yMO6mDzk&#10;mGl74yMNp1CLCGGfoYImhD6T0lcNGfRz2xNH79s6gyFKV0vt8BbhppNpkrxIgy3HhQZ72jZUXU5X&#10;o2BTu7Q7Gvto3992Q3ku+8/D4kOp2XTcvIIINIZ7+L+91wrS5Qr+zsQjI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WlicYAAADcAAAADwAAAAAAAAAAAAAAAACYAgAAZHJz&#10;L2Rvd25yZXYueG1sUEsFBgAAAAAEAAQA9QAAAIsDAAAAAA==&#10;" path="m,3973r9,-33l18,3918r18,-12l49,3875r18,-26l88,3827r25,-14l119,3797r10,-13l126,3770r6,-18l128,3742r,-12l133,3715r9,-18l153,3687r16,-5l195,3679r38,-1l242,3672r10,-3l262,3645r18,-16l285,3614r10,-17l307,3585r10,-6l323,3563r2,-12l331,3538r27,-33l375,3497r13,-1l400,3499r29,-42l450,3415r35,-82l503,3290r25,-44l562,3201r45,-49l632,3130r24,-17l706,3081r45,-32l770,3031r16,-24l729,2976r-9,-9l717,2960r,-82l723,2796r12,-81l752,2636r13,-59l767,2530r-1,-51l768,2407r-16,5l747,2348r-1,-65l752,2155r14,-128l780,1899r-11,-44l762,1812r-2,-86l765,1632r6,-106l770,1428r-5,-75l756,1283r-8,-81l679,1220r-69,22l539,1265r-73,15l454,1279r-9,-5l436,1264r-7,-15l369,1255r-54,3l268,1262r-19,4l233,1273r-17,3l199,1271r-13,-11l182,1245r-2,-31l168,1175r-9,-39l153,1098r-4,-77l155,946r10,-77l188,707r6,-88l195,585r-4,-59l187,516r-6,-10l172,497r-5,-12l153,417,142,351r,-12l148,324r44,-65l199,253r10,-3l219,252r11,6l238,240r20,-7l271,233r12,6l291,248r16,-17l322,227r12,2l343,235r9,10l360,239r8,-2l385,243r30,24l425,278r7,20l432,305r-7,10l434,321r8,9l457,358r,13l433,428r-13,22l388,487r-17,17l350,520r1,112l355,677r6,43l380,807r8,45l392,900r-1,49l384,1001r19,-3l412,972r4,-7l422,962r42,-23l507,918r89,-37l686,846r87,-40l810,789r36,-16l882,762r37,-8l956,750r37,-1l1030,753r38,7l1077,728r1,-26l1068,634r-17,-72l1041,559r-8,-6l1022,526r-17,-21l984,492r-11,-8l963,472,953,457r-8,-21l940,401r2,-31l945,337r-4,-39l938,263r5,-36l955,191r20,-34l999,128r30,-23l1063,91r17,-3l1099,87r7,-21l1123,49r27,-13l1185,29r75,-2l1297,25r37,-4l1380,10r24,-3l1426,11r15,-8l1456,r16,1l1490,5r37,21l1572,63r17,20l1603,106r9,26l1619,157r3,54l1613,263r-10,38l1595,339r2,34l1603,389r10,16l1594,394r-16,-13l1561,371r-12,-12l1550,384r-7,17l1526,419r-7,11l1516,443r,12l1520,468r5,28l1524,510r-5,17l1496,564r-42,47l1438,633r-5,23l1431,677r-6,17l1417,708r-12,10l1377,727r-32,-1l1341,741r-1,18l1344,779r8,27l1372,813r18,11l1436,842r24,9l1487,857r27,6l1538,871r20,11l1577,896r15,21l1606,944r13,32l1631,1018r5,33l1636,1083r1,31l1646,1146r30,79l1702,1308r21,85l1738,1477r1,15l1736,1502r-17,23l1726,1578r38,16l1798,1617r31,27l1856,1673r51,64l1932,1767r26,28l2011,1845r25,1l2060,1853r46,22l2122,1877r7,l2137,1881r6,5l2151,1895r2,8l2154,1913r6,9l2174,1934r4,6l2180,1949r3,54l2182,2017r-6,10l2165,2030r-10,-1l2157,2079r-15,56l2135,2151r-11,5l2110,2159r-8,21l2090,2188r-44,21l2038,2212r-6,-1l2024,2200r-16,7l2000,2209r-7,-3l1988,2196r-14,-2l1967,2190r-3,-7l1966,2173r6,-6l1989,2160r24,-3l2012,2138r2,-21l1993,2096r-16,-23l1964,2046r-9,-28l1952,1992r3,-24l1908,1933r-51,-31l1806,1878r-50,-17l1720,1851r-32,-12l1661,1822r-25,-21l1614,1772r-20,-36l1575,1689r-20,-58l1551,1649r-1,24l1551,1701r6,29l1562,1776r2,60l1566,1896r2,28l1572,1948r29,106l1631,2155r65,182l1697,2345r-2,6l1689,2357r-9,2l1747,2475r13,34l1766,2536r9,30l1789,2601r42,84l1877,2778r21,48l1913,2874r-33,19l1889,2928r-1,28l1885,2983r2,35l1903,3080r18,53l1937,3194r14,84l1965,3386r19,116l2036,3745r6,-3l2051,3744r5,9l2055,3770r5,22l2059,3820r10,9l2080,3850r22,-10l2119,3838r13,7l2139,3856r3,14l2143,3914r33,l2206,3923r-2,8l2186,3927r-17,l2154,3930r-16,5l2175,3961r13,15l2199,3992r8,5l2208,4002r12,6l2228,4006r6,1l2239,4011r3,7l2252,4021r13,l2271,4024r4,5l2289,4033r12,-6l2313,4029r7,4l2323,4041r27,-7l2381,4032r38,-8l2482,4016r28,1l2523,4021r14,6l2550,4036r12,12l2572,4062r10,18l2594,4087r18,29l2614,4128r-6,6l2488,4182r-93,32l2259,4254r-132,39l2039,4325r-113,46l1920,4372r-7,-3l1901,4348r-7,-24l1898,4313r-25,-58l1860,4205r-3,-41l1860,4148r5,-11l1865,4116r-8,-30l1841,4050r-27,-44l1809,3988r1,-10l1813,3969r7,-10l1829,3952r11,-5l1855,3944r-9,-20l1847,3904r2,-18l1848,3866r-11,-6l1829,3838r,-11l1834,3819r10,-7l1857,3809r-36,-132l1805,3630r-20,-43l1738,3508r-44,-80l1674,3385r-15,-49l1652,3296r-3,-43l1646,3163r-1,-43l1640,3079r-7,-37l1621,3010r-67,43l1491,3101r-69,-111l1372,2898r-32,-80l1328,2781r-7,-36l1311,2711r-16,-33l1276,2640r-18,-44l1242,2654r-14,57l1208,2828r-24,119l1167,3008r-23,62l1063,3072r5,19l1063,3115r-20,28l1004,3182r-32,25l928,3236r-51,43l850,3308r-29,36l769,3406r-56,57l550,3605r7,14l555,3634r-7,14l535,3663r-18,14l501,3684r-8,33l474,3755r-9,8l450,3768r-5,13l433,3790r8,5l446,3807r4,40l448,3861r-6,12l420,3894r-2,11l410,3915r3,29l411,3972r4,2l416,3979r-1,5l412,3986r2,8l418,3997r3,6l419,4011r6,13l433,4026r3,5l437,4036r-3,4l445,4054r11,7l459,4071r18,11l494,4095r56,13l588,4125r12,10l610,4146r7,15l622,4177r8,5l636,4190r6,28l639,4228r-11,7l551,4254r-70,9l406,4265r-92,-3l288,4257r-32,-22l244,4224r-10,-14l208,4164r-28,-37l147,4098r-34,-18l53,4052,17,4024,7,4010,2,3997,,3973xe" filled="f" strokeweight="0">
                      <v:path arrowok="t" o:connecttype="custom" o:connectlocs="14,421;26,409;36,395;59,361;80,330;84,268;86,170;50,142;21,140;22,69;16,36;32,28;47,31;43,54;43,111;90,88;119,70;105,48;115,12;149,2;177,9;180,45;169,51;159,77;155,92;180,108;194,166;218,200;240,212;240,226;226,246;220,241;218,219;177,193;175,214;196,279;210,329;227,416;237,427;238,437;250,447;262,448;287,454;214,486;208,460;205,439;205,424;184,362;149,313;132,328;98,365;58,409;50,428;46,443;48,449;69,463;35,474;2,447" o:connectangles="0,0,0,0,0,0,0,0,0,0,0,0,0,0,0,0,0,0,0,0,0,0,0,0,0,0,0,0,0,0,0,0,0,0,0,0,0,0,0,0,0,0,0,0,0,0,0,0,0,0,0,0,0,0,0,0,0,0"/>
                    </v:shape>
                    <v:shape id="Freeform 290" o:spid="_x0000_s1069" style="position:absolute;left:4;top:434;width:65;height:35;visibility:visible;mso-wrap-style:square;v-text-anchor:top" coordsize="591,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p4lMIA&#10;AADcAAAADwAAAGRycy9kb3ducmV2LnhtbERPPW/CMBDdkfofrKvUDRyoQBAwqK3UqkyItAPjER9O&#10;ID5HsQPJv8cDEuPT+15tOluJKzW+dKxgPEpAEOdOl2wU/P99D+cgfEDWWDkmBT152KxfBitMtbvx&#10;nq5ZMCKGsE9RQRFCnUrp84Is+pGriSN3co3FEGFjpG7wFsNtJSdJMpMWS44NBdb0VVB+yVqroGw/&#10;j6fd9GjM4fzeVz+7fqvbXqm31+5jCSJQF57ih/tXK5gs4vx4Jh4Bub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mniUwgAAANwAAAAPAAAAAAAAAAAAAAAAAJgCAABkcnMvZG93&#10;bnJldi54bWxQSwUGAAAAAAQABAD1AAAAhwMAAAAA&#10;" path="m5,l,26,3,44,15,67,29,86r19,17l70,116r48,24l160,167r18,17l193,202r14,21l217,245r12,22l244,287r20,14l286,311r23,-12l341,299r67,5l471,303r62,-10l591,271e" filled="f" strokeweight="0">
                      <v:path arrowok="t" o:connecttype="custom" o:connectlocs="1,0;0,3;0,5;2,8;3,10;5,12;8,13;13,16;18,19;20,21;21,23;23,25;24,28;25,30;27,32;29,34;31,35;34,34;38,34;45,34;52,34;59,33;65,30" o:connectangles="0,0,0,0,0,0,0,0,0,0,0,0,0,0,0,0,0,0,0,0,0,0,0"/>
                    </v:shape>
                    <v:shape id="Freeform 291" o:spid="_x0000_s1070" style="position:absolute;left:35;top:471;width:16;height:3;visibility:visible;mso-wrap-style:square;v-text-anchor:top" coordsize="13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s7J8MA&#10;AADcAAAADwAAAGRycy9kb3ducmV2LnhtbESPT4vCMBTE7wt+h/CEva2pCrJWo6iwsnu09c/10Tzb&#10;avNSkqx2v70RFjwOM/MbZr7sTCNu5HxtWcFwkIAgLqyuuVSwz78+PkH4gKyxsUwK/sjDctF7m2Oq&#10;7Z13dMtCKSKEfYoKqhDaVEpfVGTQD2xLHL2zdQZDlK6U2uE9wk0jR0kykQZrjgsVtrSpqLhmv0bB&#10;5aebbvL22Mgtn9eZu54ONh8r9d7vVjMQgbrwCv+3v7WC0XQIzzPxCM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s7J8MAAADcAAAADwAAAAAAAAAAAAAAAACYAgAAZHJzL2Rv&#10;d25yZXYueG1sUEsFBgAAAAAEAAQA9QAAAIgDAAAAAA==&#10;" path="m1,24l,,58,2,136,1r3,26e" filled="f" strokeweight="0">
                      <v:path arrowok="t" o:connecttype="custom" o:connectlocs="0,3;0,0;7,0;16,0;16,3" o:connectangles="0,0,0,0,0"/>
                    </v:shape>
                    <v:shape id="Freeform 292" o:spid="_x0000_s1071" style="position:absolute;left:1;top:439;width:6;height:12;visibility:visible;mso-wrap-style:square;v-text-anchor:top" coordsize="55,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nOBsQA&#10;AADcAAAADwAAAGRycy9kb3ducmV2LnhtbESPS4vCMBSF98L8h3CF2YimFka0Y5R5IAwuBB8MzO5O&#10;c22KzU1pYq3/3giCy8N5fJz5srOVaKnxpWMF41ECgjh3uuRCwWG/Gk5B+ICssXJMCq7kYbl46c0x&#10;0+7CW2p3oRBxhH2GCkwIdSalzw1Z9CNXE0fv6BqLIcqmkLrBSxy3lUyTZCItlhwJBmv6MpSfdmcb&#10;ud+bosW3wd90bQbj38+T/neklXrtdx/vIAJ14Rl+tH+0gnSWwv1MPAJ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5zgbEAAAA3AAAAA8AAAAAAAAAAAAAAAAAmAIAAGRycy9k&#10;b3ducmV2LnhtbFBLBQYAAAAABAAEAPUAAACJAwAAAAA=&#10;" path="m1,l,8,2,19,13,39,31,59,55,74,51,89r-1,18e" filled="f" strokeweight="0">
                      <v:path arrowok="t" o:connecttype="custom" o:connectlocs="0,0;0,1;0,2;1,4;3,7;6,8;6,10;5,12" o:connectangles="0,0,0,0,0,0,0,0"/>
                    </v:shape>
                    <v:shape id="Freeform 293" o:spid="_x0000_s1072" style="position:absolute;left:13;top:424;width:6;height:26;visibility:visible;mso-wrap-style:square;v-text-anchor:top" coordsize="51,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58x8YA&#10;AADcAAAADwAAAGRycy9kb3ducmV2LnhtbESPQWvCQBSE74L/YXlCb7oxBdHoKkWotIdSkrSeH9ln&#10;Err7Nma3mvbXdwuCx2FmvmE2u8EacaHet44VzGcJCOLK6ZZrBR/l83QJwgdkjcYxKfghD7vteLTB&#10;TLsr53QpQi0ihH2GCpoQukxKXzVk0c9cRxy9k+sthij7WuoerxFujUyTZCEtthwXGuxo31D1VXxb&#10;BeZY5sfXHNPiUL//Lg7t3LydP5V6mAxPaxCBhnAP39ovWkG6eoT/M/EIyO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58x8YAAADcAAAADwAAAAAAAAAAAAAAAACYAgAAZHJz&#10;L2Rvd25yZXYueG1sUEsFBgAAAAAEAAQA9QAAAIsDAAAAAA==&#10;" path="m,l2,14,7,27,22,51,37,75r11,26l51,139r-2,34l46,206r2,33e" filled="f" strokeweight="0">
                      <v:path arrowok="t" o:connecttype="custom" o:connectlocs="0,0;0,2;1,3;3,6;4,8;6,11;6,15;6,19;5,22;6,26" o:connectangles="0,0,0,0,0,0,0,0,0,0"/>
                    </v:shape>
                    <v:shape id="Freeform 294" o:spid="_x0000_s1073" style="position:absolute;left:30;top:459;width:36;height:6;visibility:visible;mso-wrap-style:square;v-text-anchor:top" coordsize="32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x/1sIA&#10;AADcAAAADwAAAGRycy9kb3ducmV2LnhtbESPQYvCMBSE74L/IbwFb5quyNqtRhFBENnLquz50Tzb&#10;YvNSm2ijv94sCB6HmfmGmS+DqcWNWldZVvA5SkAQ51ZXXCg4HjbDFITzyBpry6TgTg6Wi35vjpm2&#10;Hf/Sbe8LESHsMlRQet9kUrq8JINuZBvi6J1sa9BH2RZSt9hFuKnlOEm+pMGK40KJDa1Lys/7q1Gw&#10;rkKwu6m+mK6T+DB/6fRMP0oNPsJqBsJT8O/wq73VCsbfE/g/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DH/WwgAAANwAAAAPAAAAAAAAAAAAAAAAAJgCAABkcnMvZG93&#10;bnJldi54bWxQSwUGAAAAAAQABAD1AAAAhwMAAAAA&#10;" path="m,58l27,40,54,30,84,25r36,4l190,33r60,-6l296,15,312,7,322,e" filled="f" strokeweight="0">
                      <v:path arrowok="t" o:connecttype="custom" o:connectlocs="0,6;3,4;6,3;9,3;13,3;21,3;28,3;33,2;35,1;36,0" o:connectangles="0,0,0,0,0,0,0,0,0,0"/>
                    </v:shape>
                    <v:shape id="Freeform 295" o:spid="_x0000_s1074" style="position:absolute;left:36;top:439;width:19;height:20;visibility:visible;mso-wrap-style:square;v-text-anchor:top" coordsize="177,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GzrMQA&#10;AADcAAAADwAAAGRycy9kb3ducmV2LnhtbESPQWsCMRSE7wX/Q3iCt5pVsdbVKKIoXoRWS8+vm+fu&#10;6uZlTaKu/94UCj0OM/MNM503phI3cr60rKDXTUAQZ1aXnCv4Oqxf30H4gKyxskwKHuRhPmu9TDHV&#10;9s6fdNuHXEQI+xQVFCHUqZQ+K8ig79qaOHpH6wyGKF0utcN7hJtK9pPkTRosOS4UWNOyoOy8vxoF&#10;ejjafGt9WTYf55+Bs+40TnYrpTrtZjEBEagJ/+G/9lYr6I+H8HsmHg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Rs6zEAAAA3AAAAA8AAAAAAAAAAAAAAAAAmAIAAGRycy9k&#10;b3ducmV2LnhtbFBLBQYAAAAABAAEAPUAAACJAwAAAAA=&#10;" path="m177,149r-12,l149,153r-19,9l105,178r-14,6l76,183,61,178,51,167,27,129,11,88,3,44,,e" filled="f" strokeweight="0">
                      <v:path arrowok="t" o:connecttype="custom" o:connectlocs="19,16;18,16;16,17;14,18;11,19;10,20;8,20;7,19;5,18;3,14;1,10;0,5;0,0" o:connectangles="0,0,0,0,0,0,0,0,0,0,0,0,0"/>
                    </v:shape>
                    <v:line id="Line 96" o:spid="_x0000_s1075" style="position:absolute;flip:y;visibility:visible;mso-wrap-style:square" from="36,434" to="37,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EUcYAAADcAAAADwAAAGRycy9kb3ducmV2LnhtbESPT2sCMRTE74V+h/CE3mpWD1ZXo0hL&#10;Sym04r+Dt+fmubu4eVmS6KbfvikIHoeZ+Q0zW0TTiCs5X1tWMOhnIIgLq2suFey2789jED4ga2ws&#10;k4Jf8rCYPz7MMNe24zVdN6EUCcI+RwVVCG0upS8qMuj7tiVO3sk6gyFJV0rtsEtw08hhlo2kwZrT&#10;QoUtvVZUnDcXo2D988JH93GJ53jsvleHffm1f1sq9dSLyymIQDHcw7f2p1YwnIzg/0w6AnL+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ohFHGAAAA3AAAAA8AAAAAAAAA&#10;AAAAAAAAoQIAAGRycy9kb3ducmV2LnhtbFBLBQYAAAAABAAEAPkAAACUAwAAAAA=&#10;" strokeweight="0"/>
                    <v:shape id="Freeform 297" o:spid="_x0000_s1076" style="position:absolute;left:36;top:422;width:4;height:10;visibility:visible;mso-wrap-style:square;v-text-anchor:top" coordsize="3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7iJMYA&#10;AADcAAAADwAAAGRycy9kb3ducmV2LnhtbESPT2vCQBTE74LfYXmF3nSjpZpGV5H+kYJemuTi7ZF9&#10;JqHZt2l2a9Jv3xUEj8PM/IZZbwfTiAt1rrasYDaNQBAXVtdcKsizj0kMwnlkjY1lUvBHDrab8WiN&#10;ibY9f9El9aUIEHYJKqi8bxMpXVGRQTe1LXHwzrYz6IPsSqk77APcNHIeRQtpsOawUGFLrxUV3+mv&#10;UbDPZlmKb+/R/njuY/uTPz8d8pNSjw/DbgXC0+Dv4Vv7UyuYvyzheiYcAbn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97iJMYAAADcAAAADwAAAAAAAAAAAAAAAACYAgAAZHJz&#10;L2Rvd25yZXYueG1sUEsFBgAAAAAEAAQA9QAAAIsDAAAAAA==&#10;" path="m,88l8,23,13,12,18,3,25,r8,e" filled="f" strokeweight="0">
                      <v:path arrowok="t" o:connecttype="custom" o:connectlocs="0,10;1,3;2,1;2,0;3,0;4,0" o:connectangles="0,0,0,0,0,0"/>
                    </v:shape>
                    <v:shape id="Freeform 298" o:spid="_x0000_s1077" style="position:absolute;left:33;top:429;width:12;height:17;visibility:visible;mso-wrap-style:square;v-text-anchor:top" coordsize="108,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zO5sAA&#10;AADcAAAADwAAAGRycy9kb3ducmV2LnhtbERPy4rCMBTdC/MP4QqzkTG1C7HVKDIgzEqoD5zlpbl9&#10;YHNTkkytfz9ZCC4P573ZjaYTAznfWlawmCcgiEurW64VXM6HrxUIH5A1dpZJwZM87LYfkw3m2j64&#10;oOEUahFD2OeooAmhz6X0ZUMG/dz2xJGrrDMYInS11A4fMdx0Mk2SpTTYcmxosKfvhsr76c8osLfK&#10;hGdxnVXu98jZ7SjrtBiU+pyO+zWIQGN4i1/uH60gzeLaeCYeAbn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XzO5sAAAADcAAAADwAAAAAAAAAAAAAAAACYAgAAZHJzL2Rvd25y&#10;ZXYueG1sUEsFBgAAAAAEAAQA9QAAAIUDAAAAAA==&#10;" path="m70,63l55,119r-3,7l47,128r-4,-3l42,116,64,34,47,49,35,65,26,80,14,94,5,99,,90,1,57,6,44,15,33,25,24,41,14,84,r8,l96,5r9,48l108,128r-2,14l95,147r-12,l78,141,71,106,69,77,72,53,79,33e" filled="f" strokeweight="0">
                      <v:path arrowok="t" o:connecttype="custom" o:connectlocs="8,7;6,14;6,15;5,15;5,14;5,13;7,4;5,6;4,8;3,9;2,11;1,11;0,10;0,7;1,5;2,4;3,3;5,2;9,0;10,0;11,1;12,6;12,15;12,16;11,17;9,17;9,16;8,12;8,9;8,6;9,4" o:connectangles="0,0,0,0,0,0,0,0,0,0,0,0,0,0,0,0,0,0,0,0,0,0,0,0,0,0,0,0,0,0,0"/>
                    </v:shape>
                    <v:shape id="Freeform 299" o:spid="_x0000_s1078" style="position:absolute;left:35;top:433;width:3;height:4;visibility:visible;mso-wrap-style:square;v-text-anchor:top" coordsize="27,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onHMUA&#10;AADcAAAADwAAAGRycy9kb3ducmV2LnhtbESP3WrCQBSE74W+w3IKvdNNpahJXUUshYpg/UNvD9nT&#10;bGr2bMhuTXz7bqHg5TAz3zDTeWcrcaXGl44VPA8SEMS50yUXCo6H9/4EhA/IGivHpOBGHuazh94U&#10;M+1a3tF1HwoRIewzVGBCqDMpfW7Ioh+4mjh6X66xGKJsCqkbbCPcVnKYJCNpseS4YLCmpaH8sv+x&#10;Crg059PkzcrP7+1ls9rK9UuLY6WeHrvFK4hAXbiH/9sfWsEwTeHvTDwC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6iccxQAAANwAAAAPAAAAAAAAAAAAAAAAAJgCAABkcnMv&#10;ZG93bnJldi54bWxQSwUGAAAAAAQABAD1AAAAigMAAAAA&#10;" path="m1,36l,23,3,15,11,8,27,,12,16,1,36xe" filled="f" strokeweight="0">
                      <v:path arrowok="t" o:connecttype="custom" o:connectlocs="0,4;0,3;0,2;1,1;3,0;1,2;0,4" o:connectangles="0,0,0,0,0,0,0"/>
                    </v:shape>
                    <v:shape id="Freeform 300" o:spid="_x0000_s1079" style="position:absolute;left:43;top:435;width:1;height:6;visibility:visible;mso-wrap-style:square;v-text-anchor:top" coordsize="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o7XsMA&#10;AADcAAAADwAAAGRycy9kb3ducmV2LnhtbERPTWsCMRC9F/ofwhS8SE20ZSlbo4iilOLF1RZ6GzbT&#10;zdLNZEmibv99cyh4fLzv+XJwnbhQiK1nDdOJAkFce9Nyo+F03D6+gIgJ2WDnmTT8UoTl4v5ujqXx&#10;Vz7QpUqNyCEcS9RgU+pLKWNtyWGc+J44c98+OEwZhkaagNcc7jo5U6qQDlvODRZ7Wluqf6qz0/D8&#10;Na3UeB/ei/FuvSn20X58zg5ajx6G1SuIREO6if/db0bDk8rz85l8BO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o7XsMAAADcAAAADwAAAAAAAAAAAAAAAACYAgAAZHJzL2Rv&#10;d25yZXYueG1sUEsFBgAAAAAEAAQA9QAAAIgDAAAAAA==&#10;" path="m2,57l,31,1,,4,27,2,57xe" filled="f" strokeweight="0">
                      <v:path arrowok="t" o:connecttype="custom" o:connectlocs="1,6;0,3;0,0;1,3;1,6" o:connectangles="0,0,0,0,0"/>
                    </v:shape>
                    <v:shape id="Freeform 301" o:spid="_x0000_s1080" style="position:absolute;left:42;top:429;width:7;height:1;visibility:visible;mso-wrap-style:square;v-text-anchor:top" coordsize="5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b7GcIA&#10;AADcAAAADwAAAGRycy9kb3ducmV2LnhtbESPUWvCMBSF34X9h3AHvtnUDcR1RnEFhyAI1v2Au+Yu&#10;KWtuShO1/nsjCD4ezjnf4SxWg2vFmfrQeFYwzXIQxLXXDRsFP8fNZA4iRGSNrWdScKUAq+XLaIGF&#10;9hc+0LmKRiQIhwIV2Bi7QspQW3IYMt8RJ+/P9w5jkr2RusdLgrtWvuX5TDpsOC1Y7Ki0VP9XJ6eA&#10;yl2lv36/zb7l8sNavZ7bmVFq/DqsP0FEGuIz/GhvtYL3fAr3M+kI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VvsZwgAAANwAAAAPAAAAAAAAAAAAAAAAAJgCAABkcnMvZG93&#10;bnJldi54bWxQSwUGAAAAAAQABAD1AAAAhwMAAAAA&#10;" path="m,8l9,2,22,,59,5r,8l34,11,12,13e" filled="f" strokeweight="0">
                      <v:path arrowok="t" o:connecttype="custom" o:connectlocs="0,1;1,0;3,0;7,0;7,1;4,1;1,1" o:connectangles="0,0,0,0,0,0,0"/>
                    </v:shape>
                    <v:line id="Line 102" o:spid="_x0000_s1081" style="position:absolute;visibility:visible;mso-wrap-style:square" from="43,436" to="44,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wrjcUAAADcAAAADwAAAGRycy9kb3ducmV2LnhtbESPQWvCQBSE74X+h+UJvdWNFm2MWaWU&#10;Fu3NRgMeH9lnsph9G7Jbjf/eLRR6HGbmGyZfD7YVF+q9caxgMk5AEFdOG64VHPafzykIH5A1to5J&#10;wY08rFePDzlm2l35my5FqEWEsM9QQRNCl0npq4Ys+rHriKN3cr3FEGVfS93jNcJtK6dJMpcWDceF&#10;Bjt6b6g6Fz9WgdnNN7Ov13JRyo9NmBzTc2rsQamn0fC2BBFoCP/hv/ZWK3hJpvB7Jh4B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NwrjcUAAADcAAAADwAAAAAAAAAA&#10;AAAAAAChAgAAZHJzL2Rvd25yZXYueG1sUEsFBgAAAAAEAAQA+QAAAJMDAAAAAA==&#10;" strokeweight="0"/>
                    <v:line id="Line 103" o:spid="_x0000_s1082" style="position:absolute;visibility:visible;mso-wrap-style:square" from="45,436" to="4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COFsQAAADcAAAADwAAAGRycy9kb3ducmV2LnhtbESPT4vCMBTE74LfIbwFb5q6slqrUWRx&#10;cb35Fzw+mrdtsHkpTVa7334jCB6HmfkNM1+2thI3arxxrGA4SEAQ504bLhScjl/9FIQPyBorx6Tg&#10;jzwsF93OHDPt7ryn2yEUIkLYZ6igDKHOpPR5SRb9wNXE0ftxjcUQZVNI3eA9wm0l35NkLC0ajgsl&#10;1vRZUn49/FoFZjfefGwn5+lZrjdheEmvqbEnpXpv7WoGIlAbXuFn+1srGCUjeJyJR0A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kI4WxAAAANwAAAAPAAAAAAAAAAAA&#10;AAAAAKECAABkcnMvZG93bnJldi54bWxQSwUGAAAAAAQABAD5AAAAkgMAAAAA&#10;" strokeweight="0"/>
                    <v:line id="Line 104" o:spid="_x0000_s1083" style="position:absolute;visibility:visible;mso-wrap-style:square" from="43,438" to="44,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kWYsUAAADcAAAADwAAAGRycy9kb3ducmV2LnhtbESPT2sCMRTE70K/Q3gFb5q1Wt1ujVKK&#10;ot7qP/D42LzuBjcvyybq+u2NUOhxmJnfMNN5aytxpcYbxwoG/QQEce604ULBYb/spSB8QNZYOSYF&#10;d/Iwn710pphpd+MtXXehEBHCPkMFZQh1JqXPS7Lo+64mjt6vayyGKJtC6gZvEW4r+ZYkY2nRcFwo&#10;sabvkvLz7mIVmJ/x6n0zOX4c5WIVBqf0nBp7UKr72n59ggjUhv/wX3utFQyTETzPxCMgZ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HkWYsUAAADcAAAADwAAAAAAAAAA&#10;AAAAAAChAgAAZHJzL2Rvd25yZXYueG1sUEsFBgAAAAAEAAQA+QAAAJMDAAAAAA==&#10;" strokeweight="0"/>
                    <v:line id="Line 105" o:spid="_x0000_s1084" style="position:absolute;visibility:visible;mso-wrap-style:square" from="45,438" to="46,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Wz+cQAAADcAAAADwAAAGRycy9kb3ducmV2LnhtbESPT4vCMBTE7wt+h/CEvWnqilqrUWRx&#10;0b35Fzw+mmcbbF5Kk9XutzcLwh6HmfkNM1+2thJ3arxxrGDQT0AQ504bLhScjl+9FIQPyBorx6Tg&#10;lzwsF523OWbaPXhP90MoRISwz1BBGUKdSenzkiz6vquJo3d1jcUQZVNI3eAjwm0lP5JkLC0ajgsl&#10;1vRZUn47/FgFZjfejL4n5+lZrjdhcElvqbEnpd677WoGIlAb/sOv9lYrGCYj+DsTj4B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NbP5xAAAANwAAAAPAAAAAAAAAAAA&#10;AAAAAKECAABkcnMvZG93bnJldi54bWxQSwUGAAAAAAQABAD5AAAAkgMAAAAA&#10;" strokeweight="0"/>
                    <v:line id="Line 106" o:spid="_x0000_s1085" style="position:absolute;flip:x;visibility:visible;mso-wrap-style:square" from="45,441" to="46,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MeS8YAAADcAAAADwAAAGRycy9kb3ducmV2LnhtbESPQWsCMRSE7wX/Q3iCt5qtgpWtUaRF&#10;kYIVbT309ty87i5uXpYkuum/N4WCx2FmvmFmi2gacSXna8sKnoYZCOLC6ppLBV+fq8cpCB+QNTaW&#10;ScEveVjMew8zzLXteE/XQyhFgrDPUUEVQptL6YuKDPqhbYmT92OdwZCkK6V22CW4aeQoyybSYM1p&#10;ocKWXisqzoeLUbD/eOaTW1/iOZ667e77WL4f35ZKDfpx+QIiUAz38H97oxWMswn8nUlH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DHkvGAAAA3AAAAA8AAAAAAAAA&#10;AAAAAAAAoQIAAGRycy9kb3ducmV2LnhtbFBLBQYAAAAABAAEAPkAAACUAwAAAAA=&#10;" strokeweight="0"/>
                    <v:shape id="Freeform 308" o:spid="_x0000_s1086" style="position:absolute;left:39;top:440;width:2;height:1;visibility:visible;mso-wrap-style:square;v-text-anchor:top" coordsize="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F8V8IA&#10;AADcAAAADwAAAGRycy9kb3ducmV2LnhtbERPXWvCMBR9H/gfwhV8GZq6whjVKCIdiOBAHeLjpbk2&#10;xeamNKmt/948DPZ4ON/L9WBr8aDWV44VzGcJCOLC6YpLBb/n7+kXCB+QNdaOScGTPKxXo7clZtr1&#10;fKTHKZQihrDPUIEJocmk9IUhi37mGuLI3VxrMUTYllK32MdwW8uPJPmUFiuODQYb2hoq7qfOKigP&#10;5tIdju/n1BU72ss8v8qfu1KT8bBZgAg0hH/xn3unFaRJXBvPxCMgV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sXxXwgAAANwAAAAPAAAAAAAAAAAAAAAAAJgCAABkcnMvZG93&#10;bnJldi54bWxQSwUGAAAAAAQABAD1AAAAhwMAAAAA&#10;" path="m12,4l8,4,,e" filled="f" strokeweight="0">
                      <v:path arrowok="t" o:connecttype="custom" o:connectlocs="2,1;1,1;0,0" o:connectangles="0,0,0"/>
                    </v:shape>
                    <v:line id="Line 108" o:spid="_x0000_s1087" style="position:absolute;flip:y;visibility:visible;mso-wrap-style:square" from="40,439" to="4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yKOcYAAADcAAAADwAAAGRycy9kb3ducmV2LnhtbESPQWsCMRSE7wX/Q3gFbzVbC7bdGkWU&#10;ighatPXQ23Pzuru4eVmS6MZ/bwqFHoeZ+YYZT6NpxIWcry0reBxkIIgLq2suFXx9vj+8gPABWWNj&#10;mRRcycN00rsbY65txzu67EMpEoR9jgqqENpcSl9UZNAPbEucvB/rDIYkXSm1wy7BTSOHWTaSBmtO&#10;CxW2NK+oOO3PRsFu+8xHtzzHUzx2m4/vQ7k+LGZK9e/j7A1EoBj+w3/tlVbwlL3C75l0BOTk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cijnGAAAA3AAAAA8AAAAAAAAA&#10;AAAAAAAAoQIAAGRycy9kb3ducmV2LnhtbFBLBQYAAAAABAAEAPkAAACUAwAAAAA=&#10;" strokeweight="0"/>
                    <v:line id="Line 109" o:spid="_x0000_s1088" style="position:absolute;visibility:visible;mso-wrap-style:square" from="43,439" to="44,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uGvMIAAADcAAAADwAAAGRycy9kb3ducmV2LnhtbERPz2vCMBS+C/sfwht407SKruuMMkRx&#10;3lynsOOjeWuDzUtpotb/3hwGHj++34tVbxtxpc4bxwrScQKCuHTacKXg+LMdZSB8QNbYOCYFd/Kw&#10;Wr4MFphrd+NvuhahEjGEfY4K6hDaXEpf1mTRj11LHLk/11kMEXaV1B3eYrht5CRJ5tKi4dhQY0vr&#10;mspzcbEKzGG+m+3fTu8nudmF9Dc7Z8YelRq+9p8fIAL14Sn+d39pBdM0zo9n4hGQy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uGvMIAAADcAAAADwAAAAAAAAAAAAAA&#10;AAChAgAAZHJzL2Rvd25yZXYueG1sUEsFBgAAAAAEAAQA+QAAAJADAAAAAA==&#10;" strokeweight="0"/>
                    <v:line id="Line 110" o:spid="_x0000_s1089" style="position:absolute;visibility:visible;mso-wrap-style:square" from="45,439" to="46,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cjJ8UAAADcAAAADwAAAGRycy9kb3ducmV2LnhtbESPQWvCQBSE70L/w/IKvdVNWrQxugml&#10;tKi31ip4fGSfyWL2bchuNf57Vyh4HGbmG2ZRDrYVJ+q9cawgHScgiCunDdcKtr9fzxkIH5A1to5J&#10;wYU8lMXDaIG5dmf+odMm1CJC2OeooAmhy6X0VUMW/dh1xNE7uN5iiLKvpe7xHOG2lS9JMpUWDceF&#10;Bjv6aKg6bv6sAvM9XU7Wb7vZTn4uQ7rPjpmxW6WeHof3OYhAQ7iH/9srreA1TeF2Jh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cjJ8UAAADcAAAADwAAAAAAAAAA&#10;AAAAAAChAgAAZHJzL2Rvd25yZXYueG1sUEsFBgAAAAAEAAQA+QAAAJMDAAAAAA==&#10;" strokeweight="0"/>
                    <v:line id="Line 111" o:spid="_x0000_s1090" style="position:absolute;visibility:visible;mso-wrap-style:square" from="45,442" to="46,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W9UMQAAADcAAAADwAAAGRycy9kb3ducmV2LnhtbESPT2vCQBTE7wW/w/IEb3UTpRqjq0hp&#10;0d78Cx4f2WeymH0bsltNv71bKPQ4zMxvmMWqs7W4U+uNYwXpMAFBXDhtuFRwOn6+ZiB8QNZYOyYF&#10;P+Rhtey9LDDX7sF7uh9CKSKEfY4KqhCaXEpfVGTRD11DHL2ray2GKNtS6hYfEW5rOUqSibRoOC5U&#10;2NB7RcXt8G0VmN1k8/Y1Pc/O8mMT0kt2y4w9KTXod+s5iEBd+A//tbdawTgdwe+ZeATk8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Bb1QxAAAANwAAAAPAAAAAAAAAAAA&#10;AAAAAKECAABkcnMvZG93bnJldi54bWxQSwUGAAAAAAQABAD5AAAAkgMAAAAA&#10;" strokeweight="0"/>
                    <v:line id="Line 112" o:spid="_x0000_s1091" style="position:absolute;flip:x;visibility:visible;mso-wrap-style:square" from="45,443" to="46,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0rDsYAAADcAAAADwAAAGRycy9kb3ducmV2LnhtbESPQWsCMRSE7wX/Q3iCt5pVoZWtUURR&#10;SsEWtR56e25edxc3L0sS3fTfm0Khx2FmvmFmi2gacSPna8sKRsMMBHFhdc2lgs/j5nEKwgdkjY1l&#10;UvBDHhbz3sMMc2073tPtEEqRIOxzVFCF0OZS+qIig35oW+LkfVtnMCTpSqkddgluGjnOsidpsOa0&#10;UGFLq4qKy+FqFOzfn/nsttd4iedu9/F1Kt9O66VSg35cvoAIFMN/+K/9qhVMRhP4PZOOgJz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tKw7GAAAA3AAAAA8AAAAAAAAA&#10;AAAAAAAAoQIAAGRycy9kb3ducmV2LnhtbFBLBQYAAAAABAAEAPkAAACUAwAAAAA=&#10;" strokeweight="0"/>
                    <v:shape id="Freeform 314" o:spid="_x0000_s1092" style="position:absolute;left:40;top:442;width:1;height:2;visibility:visible;mso-wrap-style:square;v-text-anchor:top" coordsize="1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TJI8UA&#10;AADcAAAADwAAAGRycy9kb3ducmV2LnhtbESPQWvCQBSE7wX/w/KE3urGtoQSXUUjBcmhUKueH9ln&#10;Npp9G7LbJP333ULB4zAz3zDL9Wgb0VPna8cK5rMEBHHpdM2VguPX+9MbCB+QNTaOScEPeVivJg9L&#10;zLQb+JP6Q6hEhLDPUIEJoc2k9KUhi37mWuLoXVxnMUTZVVJ3OES4beRzkqTSYs1xwWBLuaHydvi2&#10;Ck5nM3zk22ZfFHVq8Wx2CV93Sj1Ox80CRKAx3MP/7b1W8DJ/hb8z8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MkjxQAAANwAAAAPAAAAAAAAAAAAAAAAAJgCAABkcnMv&#10;ZG93bnJldi54bWxQSwUGAAAAAAQABAD1AAAAigMAAAAA&#10;" path="m15,14l8,15,2,13,,9,2,4,6,1,12,e" filled="f" strokeweight="0">
                      <v:path arrowok="t" o:connecttype="custom" o:connectlocs="1,2;1,2;0,2;0,1;0,1;0,0;1,0" o:connectangles="0,0,0,0,0,0,0"/>
                    </v:shape>
                    <v:shape id="Freeform 315" o:spid="_x0000_s1093" style="position:absolute;left:40;top:445;width:7;height:2;visibility:visible;mso-wrap-style:square;v-text-anchor:top" coordsize="6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b5lcMA&#10;AADcAAAADwAAAGRycy9kb3ducmV2LnhtbESPQYvCMBSE74L/ITxhb5p2lxWpRhFdwYMXqxdvj+bZ&#10;FpuXkGS1/vuNsOBxmJlvmMWqN524kw+tZQX5JANBXFndcq3gfNqNZyBCRNbYWSYFTwqwWg4HCyy0&#10;ffCR7mWsRYJwKFBBE6MrpAxVQwbDxDri5F2tNxiT9LXUHh8Jbjr5mWVTabDltNCgo01D1a38NQp2&#10;2/LmK5fPjDteNvn2+XPY92elPkb9eg4iUh/f4f/2Xiv4yr/hdSYdAb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b5lcMAAADcAAAADwAAAAAAAAAAAAAAAACYAgAAZHJzL2Rv&#10;d25yZXYueG1sUEsFBgAAAAAEAAQA9QAAAIgDAAAAAA==&#10;" path="m62,12l8,19,2,17,,12,,6,4,2,13,e" filled="f" strokeweight="0">
                      <v:path arrowok="t" o:connecttype="custom" o:connectlocs="7,1;1,2;0,2;0,1;0,1;0,0;1,0" o:connectangles="0,0,0,0,0,0,0"/>
                    </v:shape>
                    <v:line id="Line 115" o:spid="_x0000_s1094" style="position:absolute;flip:y;visibility:visible;mso-wrap-style:square" from="45,444" to="4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qIlsYAAADcAAAADwAAAGRycy9kb3ducmV2LnhtbESPQWsCMRSE74X+h/AK3mrWCrZsjSJK&#10;RQQr2nro7bl53V3cvCxJdOO/N4WCx2FmvmHG02gacSHna8sKBv0MBHFhdc2lgu+vj+c3ED4ga2ws&#10;k4IreZhOHh/GmGvb8Y4u+1CKBGGfo4IqhDaX0hcVGfR92xIn79c6gyFJV0rtsEtw08iXLBtJgzWn&#10;hQpbmldUnPZno2D3+cpHtzzHUzx2m+3PoVwfFjOlek9x9g4iUAz38H97pRUMByP4O5OOgJz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aiJbGAAAA3AAAAA8AAAAAAAAA&#10;AAAAAAAAoQIAAGRycy9kb3ducmV2LnhtbFBLBQYAAAAABAAEAPkAAACUAwAAAAA=&#10;" strokeweight="0"/>
                    <v:shape id="Freeform 317" o:spid="_x0000_s1095" style="position:absolute;left:42;top:447;width:7;height:3;visibility:visible;mso-wrap-style:square;v-text-anchor:top" coordsize="6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stAMQA&#10;AADcAAAADwAAAGRycy9kb3ducmV2LnhtbESPQWsCMRSE7wX/Q3iCt5rVoitbo4hYlOJF7aW35+Z1&#10;s7p5WTZR13/fCILHYWa+Yabz1lbiSo0vHSsY9BMQxLnTJRcKfg5f7xMQPiBrrByTgjt5mM86b1PM&#10;tLvxjq77UIgIYZ+hAhNCnUnpc0MWfd/VxNH7c43FEGVTSN3gLcJtJYdJMpYWS44LBmtaGsrP+4tV&#10;kC6/1ydz5NMvj4w83rd+NUonSvW67eITRKA2vMLP9kYr+Bik8DgTj4C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7LQDEAAAA3AAAAA8AAAAAAAAAAAAAAAAAmAIAAGRycy9k&#10;b3ducmV2LnhtbFBLBQYAAAAABAAEAPUAAACJAwAAAAA=&#10;" path="m62,16l36,18,10,26r-6,l,22,,16,4,11,26,4,53,e" filled="f" strokeweight="0">
                      <v:path arrowok="t" o:connecttype="custom" o:connectlocs="7,2;4,2;1,3;0,3;0,3;0,2;0,1;3,0;6,0" o:connectangles="0,0,0,0,0,0,0,0,0"/>
                    </v:shape>
                    <v:shape id="Freeform 318" o:spid="_x0000_s1096" style="position:absolute;left:44;top:451;width:7;height:3;visibility:visible;mso-wrap-style:square;v-text-anchor:top" coordsize="70,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lVEsEA&#10;AADcAAAADwAAAGRycy9kb3ducmV2LnhtbERP3WrCMBS+H/gO4QjezSQTxuiMMgTBHxB1e4BDc9Z2&#10;Niclydr69uZisMuP73+5Hl0regqx8WxAzxUI4tLbhisDX5/b5zcQMSFbbD2TgTtFWK8mT0ssrB/4&#10;Qv01VSKHcCzQQJ1SV0gZy5ocxrnviDP37YPDlGGopA045HDXyhelXqXDhnNDjR1taipv119n4Bh8&#10;ebA/w/ak76de91qp8/5mzGw6fryDSDSmf/Gfe2cNLHRem8/kI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5VRLBAAAA3AAAAA8AAAAAAAAAAAAAAAAAmAIAAGRycy9kb3du&#10;cmV2LnhtbFBLBQYAAAAABAAEAPUAAACGAwAAAAA=&#10;" path="m70,17r-16,l39,19,9,31,4,32,1,29,,25,2,19r9,-8l23,5,56,e" filled="f" strokeweight="0">
                      <v:path arrowok="t" o:connecttype="custom" o:connectlocs="7,2;5,2;4,2;1,3;0,3;0,3;0,2;0,2;1,1;2,0;6,0" o:connectangles="0,0,0,0,0,0,0,0,0,0,0"/>
                    </v:shape>
                    <v:shape id="Freeform 319" o:spid="_x0000_s1097" style="position:absolute;left:27;top:456;width:13;height:3;visibility:visible;mso-wrap-style:square;v-text-anchor:top" coordsize="12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PucYA&#10;AADcAAAADwAAAGRycy9kb3ducmV2LnhtbESPQWvCQBSE70L/w/IKvemurdiauoq1COJFm/bS2yP7&#10;mkSzb2N2G+O/dwXB4zAz3zDTeWcr0VLjS8cahgMFgjhzpuRcw8/3qv8Gwgdkg5Vj0nAmD/PZQ2+K&#10;iXEn/qI2DbmIEPYJaihCqBMpfVaQRT9wNXH0/lxjMUTZ5NI0eIpwW8lnpcbSYslxocCalgVlh/Tf&#10;alBH2rdqY9J997kd/b7uJh+HRdD66bFbvIMI1IV7+NZeGw0vwwlcz8QjI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PucYAAADcAAAADwAAAAAAAAAAAAAAAACYAgAAZHJz&#10;L2Rvd25yZXYueG1sUEsFBgAAAAAEAAQA9QAAAIsDAAAAAA==&#10;" path="m122,l100,1,81,11,53,10,31,12,13,18,,26e" filled="f" strokeweight="0">
                      <v:path arrowok="t" o:connecttype="custom" o:connectlocs="13,0;11,0;9,1;6,1;3,1;1,2;0,3" o:connectangles="0,0,0,0,0,0,0"/>
                    </v:shape>
                    <v:shape id="Freeform 320" o:spid="_x0000_s1098" style="position:absolute;left:26;top:447;width:1;height:11;visibility:visible;mso-wrap-style:square;v-text-anchor:top" coordsize="12,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GORcQA&#10;AADcAAAADwAAAGRycy9kb3ducmV2LnhtbERPz2vCMBS+D/wfwhN2EU3VTUZnWmQwVPCy6sHjo3lr&#10;OpuX2mS1219vDoMdP77f63ywjeip87VjBfNZAoK4dLrmSsHp+D59AeEDssbGMSn4IQ95NnpYY6rd&#10;jT+oL0IlYgj7FBWYENpUSl8asuhnriWO3KfrLIYIu0rqDm8x3DZykSQrabHm2GCwpTdD5aX4tgps&#10;fzkftr9fV3bPq8l2s588mT0p9TgeNq8gAg3hX/zn3mkFy0WcH8/EIy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xjkXEAAAA3AAAAA8AAAAAAAAAAAAAAAAAmAIAAGRycy9k&#10;b3ducmV2LnhtbFBLBQYAAAAABAAEAPUAAACJAwAAAAA=&#10;" path="m,101l8,76,12,51r,-25l9,e" filled="f" strokeweight="0">
                      <v:path arrowok="t" o:connecttype="custom" o:connectlocs="0,11;1,8;1,6;1,3;1,0" o:connectangles="0,0,0,0,0"/>
                    </v:shape>
                    <v:shape id="Freeform 321" o:spid="_x0000_s1099" style="position:absolute;left:17;top:422;width:20;height:20;visibility:visible;mso-wrap-style:square;v-text-anchor:top" coordsize="179,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ToaMMA&#10;AADcAAAADwAAAGRycy9kb3ducmV2LnhtbESPQYvCMBSE74L/ITxhb5paQdxqFBEUkSLoevD4bJ5t&#10;sXkpTazdf79ZEDwOM/MNs1h1phItNa60rGA8ikAQZ1aXnCu4/GyHMxDOI2usLJOCX3KwWvZ7C0y0&#10;ffGJ2rPPRYCwS1BB4X2dSOmyggy6ka2Jg3e3jUEfZJNL3eArwE0l4yiaSoMlh4UCa9oUlD3OT6OA&#10;T+nuPrMtXqffx5Rv8eHYpQelvgbdeg7CU+c/4Xd7rxVM4jH8nw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ToaMMAAADcAAAADwAAAAAAAAAAAAAAAACYAgAAZHJzL2Rv&#10;d25yZXYueG1sUEsFBgAAAAAEAAQA9QAAAIgDAAAAAA==&#10;" path="m76,183l63,157,46,135,25,114,,97r25,8l44,109r15,-1l72,105,98,95r36,-5l133,78r2,-14l154,19,166,3,179,e" filled="f" strokeweight="0">
                      <v:path arrowok="t" o:connecttype="custom" o:connectlocs="8,20;7,17;5,15;3,12;0,11;3,11;5,12;7,12;8,11;11,10;15,10;15,9;15,7;17,2;19,0;20,0" o:connectangles="0,0,0,0,0,0,0,0,0,0,0,0,0,0,0,0"/>
                    </v:shape>
                    <v:shape id="Freeform 322" o:spid="_x0000_s1100" style="position:absolute;left:15;top:421;width:19;height:8;visibility:visible;mso-wrap-style:square;v-text-anchor:top" coordsize="175,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N1JsQA&#10;AADcAAAADwAAAGRycy9kb3ducmV2LnhtbESPQYvCMBSE74L/ITzB25q2yiLVKOIi6GEPuqvnR/Ns&#10;S5uX2mS17q83guBxmJlvmPmyM7W4UutKywriUQSCOLO65FzB78/mYwrCeWSNtWVScCcHy0W/N8dU&#10;2xvv6XrwuQgQdikqKLxvUildVpBBN7INcfDOtjXog2xzqVu8BbipZRJFn9JgyWGhwIbWBWXV4c8o&#10;WF2q5vti42QS7yp//P86jfcbo9Rw0K1mIDx1/h1+tbdawThJ4HkmHA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DdSbEAAAA3AAAAA8AAAAAAAAAAAAAAAAAmAIAAGRycy9k&#10;b3ducmV2LnhtbFBLBQYAAAAABAAEAPUAAACJAwAAAAA=&#10;" path="m175,5l163,7,152,18,140,41r-9,35l92,68,56,53,24,31,10,16,,e" filled="f" strokeweight="0">
                      <v:path arrowok="t" o:connecttype="custom" o:connectlocs="19,1;18,1;17,2;15,4;14,8;10,7;6,6;3,3;1,2;0,0" o:connectangles="0,0,0,0,0,0,0,0,0,0"/>
                    </v:shape>
                    <v:shape id="Freeform 323" o:spid="_x0000_s1101" style="position:absolute;left:23;top:412;width:25;height:17;visibility:visible;mso-wrap-style:square;v-text-anchor:top" coordsize="233,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CgMQA&#10;AADcAAAADwAAAGRycy9kb3ducmV2LnhtbESPT2vCQBTE7wW/w/KE3upGA1aiq4gSaCk9NIrnR/aZ&#10;BLNvw+7mT799t1DocZiZ3zC7w2RaMZDzjWUFy0UCgri0uuFKwfWSv2xA+ICssbVMCr7Jw2E/e9ph&#10;pu3IXzQUoRIRwj5DBXUIXSalL2sy6Be2I47e3TqDIUpXSe1wjHDTylWSrKXBhuNCjR2daiofRW8U&#10;vHfTZ5E7efOv+Ud/fpAt12er1PN8Om5BBJrCf/iv/aYVpKsUfs/EIyD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3QoDEAAAA3AAAAA8AAAAAAAAAAAAAAAAAmAIAAGRycy9k&#10;b3ducmV2LnhtbFBLBQYAAAAABAAEAPUAAACJAwAAAAA=&#10;" path="m16,l3,6,,16,7,30,22,42,49,59,80,71r32,10l148,87r18,6l178,107r9,17l191,146r4,-29l202,99,215,86r18,-6e" filled="f" strokeweight="0">
                      <v:path arrowok="t" o:connecttype="custom" o:connectlocs="2,0;0,1;0,2;1,3;2,5;5,7;9,8;12,9;16,10;18,11;19,12;20,14;20,17;21,14;22,12;23,10;25,9" o:connectangles="0,0,0,0,0,0,0,0,0,0,0,0,0,0,0,0,0"/>
                    </v:shape>
                    <v:shape id="Freeform 324" o:spid="_x0000_s1102" style="position:absolute;left:23;top:434;width:8;height:7;visibility:visible;mso-wrap-style:square;v-text-anchor:top" coordsize="6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5dbsUA&#10;AADcAAAADwAAAGRycy9kb3ducmV2LnhtbESPQWvCQBSE7wX/w/KEXorZaIst0TWEomB7U2vx+Mg+&#10;k2j2bchuTPrvu4WCx2FmvmGW6WBqcaPWVZYVTKMYBHFudcWFgq/DZvIGwnlkjbVlUvBDDtLV6GGJ&#10;ibY97+i294UIEHYJKii9bxIpXV6SQRfZhjh4Z9sa9EG2hdQt9gFuajmL47k0WHFYKLGh95Ly674z&#10;Cij+9IX7eD2uu35dZ9/D06U7kVKP4yFbgPA0+Hv4v73VCp5nL/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Dl1uxQAAANwAAAAPAAAAAAAAAAAAAAAAAJgCAABkcnMv&#10;ZG93bnJldi54bWxQSwUGAAAAAAQABAD1AAAAigMAAAAA&#10;" path="m,l19,13,37,29,65,67e" filled="f" strokeweight="0">
                      <v:path arrowok="t" o:connecttype="custom" o:connectlocs="0,0;2,1;5,3;8,7" o:connectangles="0,0,0,0"/>
                    </v:shape>
                    <v:shape id="Freeform 325" o:spid="_x0000_s1103" style="position:absolute;left:33;top:446;width:3;height:11;visibility:visible;mso-wrap-style:square;v-text-anchor:top" coordsize="25,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Q1RsMA&#10;AADcAAAADwAAAGRycy9kb3ducmV2LnhtbESPUWvCMBSF3wf7D+EOfJuJlQ2pRimC4JO46g+4NndN&#10;WXNTmmirv94MBns8nHO+w1ltRteKG/Wh8axhNlUgiCtvGq41nE+79wWIEJENtp5Jw50CbNavLyvM&#10;jR/4i25lrEWCcMhRg42xy6UMlSWHYeo74uR9+95hTLKvpelxSHDXykypT+mw4bRgsaOtpeqnvDoN&#10;6mHrmeS9vVxO6hyHQ1GU2VHrydtYLEFEGuN/+K+9Nxrm2Qf8nklH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zQ1RsMAAADcAAAADwAAAAAAAAAAAAAAAACYAgAAZHJzL2Rv&#10;d25yZXYueG1sUEsFBgAAAAAEAAQA9QAAAIgDAAAAAA==&#10;" path="m,l16,49r9,50e" filled="f" strokeweight="0">
                      <v:path arrowok="t" o:connecttype="custom" o:connectlocs="0,0;2,5;3,11" o:connectangles="0,0,0"/>
                    </v:shape>
                    <v:shape id="Freeform 326" o:spid="_x0000_s1104" style="position:absolute;left:19;top:446;width:18;height:5;visibility:visible;mso-wrap-style:square;v-text-anchor:top" coordsize="156,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zPcMA&#10;AADcAAAADwAAAGRycy9kb3ducmV2LnhtbESPT4vCMBTE78J+h/AWvNlUhbpUo8gugsf6Zw/eHs1r&#10;WmxeShO1++03guBxmJnfMKvNYFtxp943jhVMkxQEcel0w0bB+bSbfIHwAVlj65gU/JGHzfpjtMJc&#10;uwcf6H4MRkQI+xwV1CF0uZS+rMmiT1xHHL3K9RZDlL2RusdHhNtWztI0kxYbjgs1dvRdU3k93qwC&#10;ulSXocPfxc++2s1Na4qs4EKp8eewXYIINIR3+NXeawXzWQbPM/EI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jqzPcMAAADcAAAADwAAAAAAAAAAAAAAAACYAgAAZHJzL2Rv&#10;d25yZXYueG1sUEsFBgAAAAAEAAQA9QAAAIgDAAAAAA==&#10;" path="m156,16l144,5,124,,99,,69,4,40,11,20,19,8,31,,46e" filled="f" strokeweight="0">
                      <v:path arrowok="t" o:connecttype="custom" o:connectlocs="18,2;17,1;14,0;11,0;8,0;5,1;2,2;1,3;0,5" o:connectangles="0,0,0,0,0,0,0,0,0"/>
                    </v:shape>
                    <v:shape id="Freeform 327" o:spid="_x0000_s1105" style="position:absolute;left:18;top:440;width:18;height:8;visibility:visible;mso-wrap-style:square;v-text-anchor:top" coordsize="158,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ISQMcA&#10;AADcAAAADwAAAGRycy9kb3ducmV2LnhtbESPzWsCMRTE74L/Q3hCbzVbFWtXo1jBr0vBjx68PTav&#10;u0s3L0uSuqt/fVMoeBxm5jfMbNGaSlzJ+dKygpd+AoI4s7rkXMH5tH6egPABWWNlmRTcyMNi3u3M&#10;MNW24QNdjyEXEcI+RQVFCHUqpc8KMuj7tiaO3pd1BkOULpfaYRPhppKDJBlLgyXHhQJrWhWUfR9/&#10;jILd+PP+tm9Gm8p9JKPl5sJl875V6qnXLqcgArXhEf5v77SC4eAV/s7EI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EkDHAAAA3AAAAA8AAAAAAAAAAAAAAAAAmAIAAGRy&#10;cy9kb3ducmV2LnhtbFBLBQYAAAAABAAEAPUAAACMAwAAAAA=&#10;" path="m,74l9,56,27,40,51,28,80,18r21,-3l122,13r18,-3l158,e" filled="f" strokeweight="0">
                      <v:path arrowok="t" o:connecttype="custom" o:connectlocs="0,8;1,6;3,4;6,3;9,2;12,2;14,1;16,1;18,0" o:connectangles="0,0,0,0,0,0,0,0,0"/>
                    </v:shape>
                    <v:shape id="Freeform 328" o:spid="_x0000_s1106" style="position:absolute;left:24;top:409;width:2;height:8;visibility:visible;mso-wrap-style:square;v-text-anchor:top" coordsize="1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zcHcQA&#10;AADcAAAADwAAAGRycy9kb3ducmV2LnhtbERPTWvCQBC9C/6HZYReSt2YFJE0GxFpaS8tGoPQ25Cd&#10;JsHsbMhuTfz33UPB4+N9Z9vJdOJKg2stK1gtIxDEldUt1wrK09vTBoTzyBo7y6TgRg62+XyWYart&#10;yEe6Fr4WIYRdigoa7/tUSlc1ZNAtbU8cuB87GPQBDrXUA44h3HQyjqK1NNhyaGiwp31D1aX4NQp2&#10;cdLXn8/Jefy6Hb6LR19e3s+vSj0spt0LCE+Tv4v/3R9aQRKHteFMOAI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c3B3EAAAA3AAAAA8AAAAAAAAAAAAAAAAAmAIAAGRycy9k&#10;b3ducmV2LnhtbFBLBQYAAAAABAAEAPUAAACJAwAAAAA=&#10;" path="m6,74l7,59,2,42,,33,2,23,17,e" filled="f" strokeweight="0">
                      <v:path arrowok="t" o:connecttype="custom" o:connectlocs="1,8;1,6;0,5;0,4;0,2;2,0" o:connectangles="0,0,0,0,0,0"/>
                    </v:shape>
                    <v:shape id="Freeform 329" o:spid="_x0000_s1107" style="position:absolute;left:28;top:408;width:4;height:7;visibility:visible;mso-wrap-style:square;v-text-anchor:top" coordsize="3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V7lMMA&#10;AADcAAAADwAAAGRycy9kb3ducmV2LnhtbESPQYvCMBSE78L+h/AWvGmqq12tRll0FQ9eVv0Bj+bZ&#10;FpuX0qS1+++NIHgcZuYbZrnuTClaql1hWcFoGIEgTq0uOFNwOe8GMxDOI2ssLZOCf3KwXn30lpho&#10;e+c/ak8+EwHCLkEFufdVIqVLczLohrYiDt7V1gZ9kHUmdY33ADelHEdRLA0WHBZyrGiTU3o7NUZB&#10;e4i1nW7kb/x9nUzNfttc8Ngo1f/sfhYgPHX+HX61D1rB13gOzzPh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V7lMMAAADcAAAADwAAAAAAAAAAAAAAAACYAgAAZHJzL2Rv&#10;d25yZXYueG1sUEsFBgAAAAAEAAQA9QAAAIgDAAAAAA==&#10;" path="m37,62l21,49,10,31,3,13,,e" filled="f" strokeweight="0">
                      <v:path arrowok="t" o:connecttype="custom" o:connectlocs="4,7;2,6;1,4;0,1;0,0" o:connectangles="0,0,0,0,0"/>
                    </v:shape>
                    <v:shape id="Freeform 330" o:spid="_x0000_s1108" style="position:absolute;left:31;top:403;width:2;height:6;visibility:visible;mso-wrap-style:square;v-text-anchor:top" coordsize="1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RXMsEA&#10;AADcAAAADwAAAGRycy9kb3ducmV2LnhtbERPS27CMBDdV+IO1iCxKw5FaqOAQYBUAauWzwGGeHAC&#10;8TiyTUhvXy8qdfn0/vNlbxvRkQ+1YwWTcQaCuHS6ZqPgfPp8zUGEiKyxcUwKfijAcjF4mWOh3ZMP&#10;1B2jESmEQ4EKqhjbQspQVmQxjF1LnLir8xZjgt5I7fGZwm0j37LsXVqsOTVU2NKmovJ+fFgFxtx9&#10;7vbfp3r90ebb26X72serUqNhv5qBiNTHf/Gfe6cVTKdpfjqTjoB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zEVzLBAAAA3AAAAA8AAAAAAAAAAAAAAAAAmAIAAGRycy9kb3du&#10;cmV2LnhtbFBLBQYAAAAABAAEAPUAAACGAwAAAAA=&#10;" path="m17,51l4,24,,e" filled="f" strokeweight="0">
                      <v:path arrowok="t" o:connecttype="custom" o:connectlocs="2,6;0,3;0,0" o:connectangles="0,0,0"/>
                    </v:shape>
                    <v:shape id="Freeform 331" o:spid="_x0000_s1109" style="position:absolute;left:36;top:396;width:2;height:5;visibility:visible;mso-wrap-style:square;v-text-anchor:top" coordsize="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tegMUA&#10;AADcAAAADwAAAGRycy9kb3ducmV2LnhtbESPzWrDMBCE74W8g9hAb7WcH0pwrIQkxeBjm5aE3BZr&#10;I5tYK2Opif32VaHQ4zAz3zD5drCtuFPvG8cKZkkKgrhyumGj4OuzeFmB8AFZY+uYFIzkYbuZPOWY&#10;affgD7ofgxERwj5DBXUIXSalr2qy6BPXEUfv6nqLIcreSN3jI8JtK+dp+iotNhwXauzoUFN1O35b&#10;BXL/Jk11CoW5ntrisnxfnvdjqdTzdNitQQQawn/4r11qBYvFDH7PxCM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K16AxQAAANwAAAAPAAAAAAAAAAAAAAAAAJgCAABkcnMv&#10;ZG93bnJldi54bWxQSwUGAAAAAAQABAD1AAAAigMAAAAA&#10;" path="m15,46l4,25,,e" filled="f" strokeweight="0">
                      <v:path arrowok="t" o:connecttype="custom" o:connectlocs="2,5;1,3;0,0" o:connectangles="0,0,0"/>
                    </v:shape>
                    <v:shape id="Freeform 332" o:spid="_x0000_s1110" style="position:absolute;left:53;top:410;width:3;height:1;visibility:visible;mso-wrap-style:square;v-text-anchor:top" coordsize="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eFJcYA&#10;AADcAAAADwAAAGRycy9kb3ducmV2LnhtbESPQWvCQBSE70L/w/KEXkQ3GpQSXaXYVj14ibX0+sw+&#10;s6HZtyG71fTfdwXB4zAz3zCLVWdrcaHWV44VjEcJCOLC6YpLBcfPj+ELCB+QNdaOScEfeVgtn3oL&#10;zLS7ck6XQyhFhLDPUIEJocmk9IUhi37kGuLonV1rMUTZllK3eI1wW8tJksykxYrjgsGG1oaKn8Ov&#10;VeDN98nnm8F7meb7t+1mut5+jSulnvvd6xxEoC48wvf2TitI0wnczsQj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OeFJcYAAADcAAAADwAAAAAAAAAAAAAAAACYAgAAZHJz&#10;L2Rvd25yZXYueG1sUEsFBgAAAAAEAAQA9QAAAIsDAAAAAA==&#10;" path="m24,l12,2,,1e" filled="f" strokeweight="0">
                      <v:path arrowok="t" o:connecttype="custom" o:connectlocs="3,0;2,1;0,1" o:connectangles="0,0,0"/>
                    </v:shape>
                    <v:shape id="Freeform 333" o:spid="_x0000_s1111" style="position:absolute;left:45;top:418;width:5;height:1;visibility:visible;mso-wrap-style:square;v-text-anchor:top" coordsize="5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RfqcMA&#10;AADcAAAADwAAAGRycy9kb3ducmV2LnhtbESPQWuDQBSE74X+h+UFcmvWVLDVZiOlIOkxMaHnh/uq&#10;EvetuKsx+fXdQKDHYWa+YTb5bDox0eBaywrWqwgEcWV1y7WC07F4eQfhPLLGzjIpuJKDfPv8tMFM&#10;2wsfaCp9LQKEXYYKGu/7TEpXNWTQrWxPHLxfOxj0QQ611ANeAtx08jWKEmmw5bDQYE9fDVXncjQK&#10;0lNBt+QnQSpjsxvLKN2f31Kllov58wOEp9n/hx/tb60gjmO4nw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RfqcMAAADcAAAADwAAAAAAAAAAAAAAAACYAgAAZHJzL2Rv&#10;d25yZXYueG1sUEsFBgAAAAAEAAQA9QAAAIgDAAAAAA==&#10;" path="m51,6l19,7,,e" filled="f" strokeweight="0">
                      <v:path arrowok="t" o:connecttype="custom" o:connectlocs="5,1;2,1;0,0" o:connectangles="0,0,0"/>
                    </v:shape>
                    <v:shape id="Freeform 334" o:spid="_x0000_s1112" style="position:absolute;left:41;top:389;width:20;height:16;visibility:visible;mso-wrap-style:square;v-text-anchor:top" coordsize="180,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ZJ8sIA&#10;AADcAAAADwAAAGRycy9kb3ducmV2LnhtbESPT4vCMBTE78J+h/AW9mZT/yBLNYosCnvwYvWyt0fz&#10;bIrJS2mytn57Iwgeh5n5DbPaDM6KG3Wh8axgkuUgiCuvG64VnE/78TeIEJE1Ws+k4E4BNuuP0QoL&#10;7Xs+0q2MtUgQDgUqMDG2hZShMuQwZL4lTt7Fdw5jkl0tdYd9gjsrp3m+kA4bTgsGW/oxVF3Lf6fA&#10;t/pg/oZ+n2/t1PZl1GY310p9fQ7bJYhIQ3yHX+1frWA2m8PzTDoC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knywgAAANwAAAAPAAAAAAAAAAAAAAAAAJgCAABkcnMvZG93&#10;bnJldi54bWxQSwUGAAAAAAQABAD1AAAAhwMAAAAA&#10;" path="m180,106r-24,22l132,140r-31,3l68,136,36,120,21,106,10,92,,65,2,41,12,21,30,e" filled="f" strokeweight="0">
                      <v:path arrowok="t" o:connecttype="custom" o:connectlocs="20,12;17,14;15,16;11,16;8,15;4,13;2,12;1,10;0,7;0,5;1,2;3,0" o:connectangles="0,0,0,0,0,0,0,0,0,0,0,0"/>
                    </v:shape>
                    <v:shape id="Freeform 335" o:spid="_x0000_s1113" style="position:absolute;left:211;top:454;width:76;height:25;visibility:visible;mso-wrap-style:square;v-text-anchor:top" coordsize="684,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ThFsYA&#10;AADcAAAADwAAAGRycy9kb3ducmV2LnhtbESPQWsCMRSE7wX/Q3hCbzWr0sWuRhFF8FJorZT29tw8&#10;k8XNy3YT1+2/bwqFHoeZ+YZZrHpXi47aUHlWMB5lIIhLrys2Co5vu4cZiBCRNdaeScE3BVgtB3cL&#10;LLS/8St1h2hEgnAoUIGNsSmkDKUlh2HkG+LknX3rMCbZGqlbvCW4q+Uky3LpsOK0YLGhjaXycrg6&#10;BSZ/MdvT9in/+LTd8/7r6iTt3pW6H/brOYhIffwP/7X3WsF0+gi/Z9IR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nThFsYAAADcAAAADwAAAAAAAAAAAAAAAACYAgAAZHJz&#10;L2Rvd25yZXYueG1sUEsFBgAAAAAEAAQA9QAAAIsDAAAAAA==&#10;" path="m,233l102,194,213,154,319,118,405,95,460,82,523,61,684,e" filled="f" strokeweight="0">
                      <v:path arrowok="t" o:connecttype="custom" o:connectlocs="0,25;11,21;24,17;35,13;45,10;51,9;58,7;76,0" o:connectangles="0,0,0,0,0,0,0,0"/>
                    </v:shape>
                    <v:shape id="Freeform 336" o:spid="_x0000_s1114" style="position:absolute;left:212;top:478;width:13;height:5;visibility:visible;mso-wrap-style:square;v-text-anchor:top" coordsize="12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xPMUA&#10;AADcAAAADwAAAGRycy9kb3ducmV2LnhtbESPQWvCQBSE7wX/w/IEL1I3NhAkuooIhVJQqUrPz+xr&#10;Epp9G3Y3Gv31bqHgcZiZb5jFqjeNuJDztWUF00kCgriwuuZSwen4/joD4QOyxsYyKbiRh9Vy8LLA&#10;XNsrf9HlEEoRIexzVFCF0OZS+qIig35iW+Lo/VhnMETpSqkdXiPcNPItSTJpsOa4UGFLm4qK30Nn&#10;FOz0ed/txuPjduq+u3tqMctmn0qNhv16DiJQH57h//aHVpCmGfydiUd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V3E8xQAAANwAAAAPAAAAAAAAAAAAAAAAAJgCAABkcnMv&#10;ZG93bnJldi54bWxQSwUGAAAAAAQABAD1AAAAigMAAAAA&#10;" path="m,45l53,21,110,r12,28e" filled="f" strokeweight="0">
                      <v:path arrowok="t" o:connecttype="custom" o:connectlocs="0,5;6,2;12,0;13,3" o:connectangles="0,0,0,0"/>
                    </v:shape>
                    <v:shape id="Freeform 337" o:spid="_x0000_s1115" style="position:absolute;left:256;top:463;width:18;height:8;visibility:visible;mso-wrap-style:square;v-text-anchor:top" coordsize="16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gMLcYA&#10;AADcAAAADwAAAGRycy9kb3ducmV2LnhtbESPzWsCMRTE74X+D+EVeqvZKrS6GkUUwUsRPy7eHpvX&#10;3W03L2sS98O/vhEKHoeZ+Q0zW3SmEg05X1pW8D5IQBBnVpecKzgdN29jED4ga6wsk4KePCzmz08z&#10;TLVteU/NIeQiQtinqKAIoU6l9FlBBv3A1sTR+7bOYIjS5VI7bCPcVHKYJB/SYMlxocCaVgVlv4er&#10;UdB6vVm7PGm+9v1ld+vPN55sf5R6femWUxCBuvAI/7e3WsFo9An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zgMLcYAAADcAAAADwAAAAAAAAAAAAAAAACYAgAAZHJz&#10;L2Rvd25yZXYueG1sUEsFBgAAAAAEAAQA9QAAAIsDAAAAAA==&#10;" path="m8,79l,49,152,r4,15l162,28e" filled="f" strokeweight="0">
                      <v:path arrowok="t" o:connecttype="custom" o:connectlocs="1,8;0,5;17,0;17,2;18,3" o:connectangles="0,0,0,0,0"/>
                    </v:shape>
                    <v:shape id="Freeform 338" o:spid="_x0000_s1116" style="position:absolute;left:207;top:432;width:23;height:40;visibility:visible;mso-wrap-style:square;v-text-anchor:top" coordsize="207,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zXC8EA&#10;AADcAAAADwAAAGRycy9kb3ducmV2LnhtbERPz2vCMBS+D/wfwhN2m6kWxqhGEdFRJjusFrw+kmdb&#10;bF5KE9vuvzeHwY4f3+/NbrKtGKj3jWMFy0UCglg703CloLyc3j5A+IBssHVMCn7Jw247e9lgZtzI&#10;PzQUoRIxhH2GCuoQukxKr2uy6BeuI47czfUWQ4R9JU2PYwy3rVwlybu02HBsqLGjQ036XjysgtvX&#10;/p5Xn7o05fVIZ/3NF92yUq/zab8GEWgK/+I/d24UpGlcG8/EIyC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O81wvBAAAA3AAAAA8AAAAAAAAAAAAAAAAAmAIAAGRycy9kb3du&#10;cmV2LnhtbFBLBQYAAAAABAAEAPUAAACGAwAAAAA=&#10;" path="m207,365l188,327,174,312,159,298,120,280,77,271,49,264,27,253,11,238,,219r51,-8l76,203,99,191r22,-14l141,160r15,-20l170,118,159,100,150,80,141,35r3,-15l155,7,173,r22,3e" filled="f" strokeweight="0">
                      <v:path arrowok="t" o:connecttype="custom" o:connectlocs="23,40;21,36;19,34;18,33;13,31;9,30;5,29;3,28;1,26;0,24;6,23;8,22;11,21;13,19;16,18;17,15;19,13;18,11;17,9;16,4;16,2;17,1;19,0;22,0" o:connectangles="0,0,0,0,0,0,0,0,0,0,0,0,0,0,0,0,0,0,0,0,0,0,0,0"/>
                    </v:shape>
                    <v:shape id="Freeform 339" o:spid="_x0000_s1117" style="position:absolute;left:231;top:428;width:1;height:7;visibility:visible;mso-wrap-style:square;v-text-anchor:top" coordsize="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Np9MUA&#10;AADcAAAADwAAAGRycy9kb3ducmV2LnhtbESPQWsCMRSE74X+h/AKXkSzVbF2a5QiiKInUw8eH5vn&#10;7urmZdlEXf+9EYQeh5n5hpnOW1uJKzW+dKzgs5+AIM6cKTlXsP9b9iYgfEA2WDkmBXfyMJ+9v00x&#10;Ne7GO7rqkIsIYZ+igiKEOpXSZwVZ9H1XE0fv6BqLIcoml6bBW4TbSg6SZCwtlhwXCqxpUVB21her&#10;wI92A3043nm92m50aE/6q7sqlep8tL8/IAK14T/8aq+NguHwG55n4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o2n0xQAAANwAAAAPAAAAAAAAAAAAAAAAAJgCAABkcnMv&#10;ZG93bnJldi54bWxQSwUGAAAAAAQABAD1AAAAigMAAAAA&#10;" path="m,l6,28r,36e" filled="f" strokeweight="0">
                      <v:path arrowok="t" o:connecttype="custom" o:connectlocs="0,0;1,3;1,7" o:connectangles="0,0,0"/>
                    </v:shape>
                    <v:shape id="Freeform 340" o:spid="_x0000_s1118" style="position:absolute;left:223;top:425;width:6;height:2;visibility:visible;mso-wrap-style:square;v-text-anchor:top" coordsize="5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XxFMEA&#10;AADcAAAADwAAAGRycy9kb3ducmV2LnhtbERPy4rCMBTdC/5DuMJsRFMfjFKNUgSZ7gZ1dH1prm2x&#10;uSlNrNWvnywEl4fzXm87U4mWGldaVjAZRyCIM6tLzhX8nfajJQjnkTVWlknBkxxsN/3eGmNtH3yg&#10;9uhzEULYxaig8L6OpXRZQQbd2NbEgbvaxqAPsMmlbvARwk0lp1H0LQ2WHBoKrGlXUHY73o2C38X9&#10;svzJk91JJ+d02L4udTqbKvU16JIVCE+d/4jf7lQrmM3D/HAmHA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V8RTBAAAA3AAAAA8AAAAAAAAAAAAAAAAAmAIAAGRycy9kb3du&#10;cmV2LnhtbFBLBQYAAAAABAAEAPUAAACGAwAAAAA=&#10;" path="m54,l32,13,,22e" filled="f" strokeweight="0">
                      <v:path arrowok="t" o:connecttype="custom" o:connectlocs="6,0;4,1;0,2" o:connectangles="0,0,0"/>
                    </v:shape>
                    <v:shape id="Freeform 341" o:spid="_x0000_s1119" style="position:absolute;left:206;top:427;width:7;height:3;visibility:visible;mso-wrap-style:square;v-text-anchor:top" coordsize="6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WVcYA&#10;AADcAAAADwAAAGRycy9kb3ducmV2LnhtbESPQWvCQBSE74L/YXkFb3VXK0VSVykBW1GEVgvi7Zl9&#10;JsHs2zS7mvTfdwsFj8PMfMPMFp2txI0aXzrWMBoqEMSZMyXnGr72y8cpCB+QDVaOScMPeVjM+70Z&#10;Jsa1/Em3XchFhLBPUEMRQp1I6bOCLPqhq4mjd3aNxRBlk0vTYBvhtpJjpZ6lxZLjQoE1pQVll93V&#10;avj+SN8O6zYdd2e13R74clLH943Wg4fu9QVEoC7cw//tldHwNBnB35l4BO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HWVcYAAADcAAAADwAAAAAAAAAAAAAAAACYAgAAZHJz&#10;L2Rvd25yZXYueG1sUEsFBgAAAAAEAAQA9QAAAIsDAAAAAA==&#10;" path="m68,l27,19,,23e" filled="f" strokeweight="0">
                      <v:path arrowok="t" o:connecttype="custom" o:connectlocs="7,0;3,2;0,3" o:connectangles="0,0,0"/>
                    </v:shape>
                    <v:shape id="Freeform 342" o:spid="_x0000_s1120" style="position:absolute;left:207;top:416;width:20;height:7;visibility:visible;mso-wrap-style:square;v-text-anchor:top" coordsize="179,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UOxscA&#10;AADcAAAADwAAAGRycy9kb3ducmV2LnhtbESP0WrCQBRE3wv9h+UWfCl1Y5S2Rlcp1VJFRLR+wCV7&#10;TUKyd8PuRtO/7xYKfRxm5gwzX/amEVdyvrKsYDRMQBDnVldcKDh/fTy9gvABWWNjmRR8k4fl4v5u&#10;jpm2Nz7S9RQKESHsM1RQhtBmUvq8JIN+aFvi6F2sMxiidIXUDm8RbhqZJsmzNFhxXCixpfeS8vrU&#10;GQV7l3Sfo6mrt5PDNjX1ave47l6UGjz0bzMQgfrwH/5rb7SC8SSF3zPxCM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VDsbHAAAA3AAAAA8AAAAAAAAAAAAAAAAAmAIAAGRy&#10;cy9kb3ducmV2LnhtbFBLBQYAAAAABAAEAPUAAACMAwAAAAA=&#10;" path="m,64l47,54,93,40,136,22,179,e" filled="f" strokeweight="0">
                      <v:path arrowok="t" o:connecttype="custom" o:connectlocs="0,7;5,6;10,4;15,2;20,0" o:connectangles="0,0,0,0,0"/>
                    </v:shape>
                    <v:shape id="Freeform 343" o:spid="_x0000_s1121" style="position:absolute;left:206;top:431;width:28;height:7;visibility:visible;mso-wrap-style:square;v-text-anchor:top" coordsize="24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a3D8YA&#10;AADcAAAADwAAAGRycy9kb3ducmV2LnhtbESPQWvCQBSE70L/w/IKXkQ3VikSXaVUCiL1EFv0+sw+&#10;k2D2bchuYvTXuwWhx2FmvmEWq86UoqXaFZYVjEcRCOLU6oIzBb8/X8MZCOeRNZaWScGNHKyWL70F&#10;xtpeOaF27zMRIOxiVJB7X8VSujQng25kK+LgnW1t0AdZZ1LXeA1wU8q3KHqXBgsOCzlW9JlTetk3&#10;RsFRnu/fRXvaJOttkw4OMtkdd51S/dfuYw7CU+f/w8/2RiuYTCfwdyYcAbl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a3D8YAAADcAAAADwAAAAAAAAAAAAAAAACYAgAAZHJz&#10;L2Rvd25yZXYueG1sUEsFBgAAAAAEAAQA9QAAAIsDAAAAAA==&#10;" path="m,70l24,65,46,57,83,34,119,12,137,3,159,r15,1l188,5r24,14l231,40r13,25e" filled="f" strokeweight="0">
                      <v:path arrowok="t" o:connecttype="custom" o:connectlocs="0,7;3,7;5,6;10,3;14,1;16,0;18,0;20,0;22,1;24,2;27,4;28,7" o:connectangles="0,0,0,0,0,0,0,0,0,0,0,0"/>
                    </v:shape>
                    <v:shape id="Freeform 344" o:spid="_x0000_s1122" style="position:absolute;left:205;top:431;width:16;height:19;visibility:visible;mso-wrap-style:square;v-text-anchor:top" coordsize="150,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ybmMQA&#10;AADcAAAADwAAAGRycy9kb3ducmV2LnhtbESPQWsCMRSE70L/Q3gFb5ptuxS7GkXEgtJLa6V4fCSv&#10;m6WblzWJuv77plDwOMzMN8xs0btWnCnExrOCh3EBglh703CtYP/5OpqAiAnZYOuZFFwpwmJ+N5hh&#10;ZfyFP+i8S7XIEI4VKrApdZWUUVtyGMe+I87etw8OU5ahlibgJcNdKx+L4lk6bDgvWOxoZUn/7E5O&#10;wXG9fN+XeqJfkFbbL67DYWvflBre98spiER9uoX/2xuj4Kks4e9MPgJ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sm5jEAAAA3AAAAA8AAAAAAAAAAAAAAAAAmAIAAGRycy9k&#10;b3ducmV2LnhtbFBLBQYAAAAABAAEAPUAAACJAwAAAAA=&#10;" path="m150,l135,10r-8,17l128,52r13,35l146,105r-7,10l107,134,72,148,37,159,,165e" filled="f" strokeweight="0">
                      <v:path arrowok="t" o:connecttype="custom" o:connectlocs="16,0;14,1;14,3;14,6;15,10;16,12;15,13;11,15;8,17;4,18;0,19" o:connectangles="0,0,0,0,0,0,0,0,0,0,0"/>
                    </v:shape>
                    <v:shape id="Freeform 345" o:spid="_x0000_s1123" style="position:absolute;left:226;top:437;width:20;height:13;visibility:visible;mso-wrap-style:square;v-text-anchor:top" coordsize="176,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BoHcQA&#10;AADcAAAADwAAAGRycy9kb3ducmV2LnhtbESPQWvCQBSE7wX/w/KE3uomrRWJ2QSxCKUHQSvo8Zl9&#10;JsHs27C71fjvu0Khx2FmvmHycjCduJLzrWUF6SQBQVxZ3XKtYP+9fpmD8AFZY2eZFNzJQ1mMnnLM&#10;tL3xlq67UIsIYZ+hgiaEPpPSVw0Z9BPbE0fvbJ3BEKWrpXZ4i3DTydckmUmDLceFBntaNVRddj9G&#10;wXp62G5WMu2PeOKPOri79V+tUs/jYbkAEWgI/+G/9qdW8DZ9h8eZeARk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QaB3EAAAA3AAAAA8AAAAAAAAAAAAAAAAAmAIAAGRycy9k&#10;b3ducmV2LnhtbFBLBQYAAAAABAAEAPUAAACJAwAAAAA=&#10;" path="m165,58r3,7l175,81r1,6l174,91,163,89,127,68,91,36,50,72,30,90,13,114r-8,3l,109,6,76,20,45,44,18,59,8,77,e" filled="f" strokeweight="0">
                      <v:path arrowok="t" o:connecttype="custom" o:connectlocs="19,6;19,7;20,9;20,10;20,10;19,10;14,8;10,4;6,8;3,10;1,13;1,13;0,12;1,8;2,5;5,2;7,1;9,0" o:connectangles="0,0,0,0,0,0,0,0,0,0,0,0,0,0,0,0,0,0"/>
                    </v:shape>
                    <v:shape id="Freeform 346" o:spid="_x0000_s1124" style="position:absolute;left:237;top:439;width:6;height:5;visibility:visible;mso-wrap-style:square;v-text-anchor:top" coordsize="5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HDBsUA&#10;AADcAAAADwAAAGRycy9kb3ducmV2LnhtbESPT0vDQBTE74LfYXmCF7Gb/jFI7LZIodDcTBW8PrLP&#10;bDT7Nu5uk/jtu0Khx2FmfsOst5PtxEA+tI4VzGcZCOLa6ZYbBR/v+8dnECEia+wck4I/CrDd3N6s&#10;sdBu5IqGY2xEgnAoUIGJsS+kDLUhi2HmeuLkfTlvMSbpG6k9jgluO7nIslxabDktGOxpZ6j+OZ6s&#10;gvLwPbe6Mk/V584/DHLx9luWo1L3d9PrC4hIU7yGL+2DVrBc5fB/Jh0BuT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ccMGxQAAANwAAAAPAAAAAAAAAAAAAAAAAJgCAABkcnMv&#10;ZG93bnJldi54bWxQSwUGAAAAAAQABAD1AAAAigMAAAAA&#10;" path="m54,50l24,29,11,16,,e" filled="f" strokeweight="0">
                      <v:path arrowok="t" o:connecttype="custom" o:connectlocs="6,5;3,3;1,2;0,0" o:connectangles="0,0,0,0"/>
                    </v:shape>
                    <v:shape id="Freeform 347" o:spid="_x0000_s1125" style="position:absolute;left:233;top:428;width:5;height:11;visibility:visible;mso-wrap-style:square;v-text-anchor:top" coordsize="45,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rXuMYA&#10;AADcAAAADwAAAGRycy9kb3ducmV2LnhtbESPQWvCQBSE7wX/w/KEXkrd2IqN0U0ohYJUPZgWvD6y&#10;zySYfRuz25j+e7cgeBxm5htmlQ2mET11rrasYDqJQBAXVtdcKvj5/nyOQTiPrLGxTAr+yEGWjh5W&#10;mGh74T31uS9FgLBLUEHlfZtI6YqKDLqJbYmDd7SdQR9kV0rd4SXATSNfomguDdYcFips6aOi4pT/&#10;GgUx0ny7WZv8vBme+jMe/Ndst1DqcTy8L0F4Gvw9fGuvtYLX2Rv8nwlHQK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rXuMYAAADcAAAADwAAAAAAAAAAAAAAAACYAgAAZHJz&#10;L2Rvd25yZXYueG1sUEsFBgAAAAAEAAQA9QAAAIsDAAAAAA==&#10;" path="m33,94r-8,5l16,95,13,87r4,-7l4,45,,6,4,r6,4l23,31r7,40l45,66e" filled="f" strokeweight="0">
                      <v:path arrowok="t" o:connecttype="custom" o:connectlocs="4,10;3,11;2,11;1,10;2,9;0,5;0,1;0,0;1,0;3,3;3,8;5,7" o:connectangles="0,0,0,0,0,0,0,0,0,0,0,0"/>
                    </v:shape>
                    <v:shape id="Freeform 348" o:spid="_x0000_s1126" style="position:absolute;left:229;top:439;width:6;height:7;visibility:visible;mso-wrap-style:square;v-text-anchor:top" coordsize="5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R6osIA&#10;AADcAAAADwAAAGRycy9kb3ducmV2LnhtbERPy4rCMBTdD/gP4QpuBk19IFqNIsIwzmIWPj7g2lyb&#10;YnJTmkxb/36yGJjl4by3+95Z0VITKs8KppMMBHHhdcWlgtv1Y7wCESKyRuuZFLwowH43eNtirn3H&#10;Z2ovsRQphEOOCkyMdS5lKAw5DBNfEyfu4RuHMcGmlLrBLoU7K2dZtpQOK04NBms6Giqelx+nwM7N&#10;6x1Pzy+z7tr79+I+NZ/SKjUa9ocNiEh9/Bf/uU9awXyR1qYz6QjI3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dHqiwgAAANwAAAAPAAAAAAAAAAAAAAAAAJgCAABkcnMvZG93&#10;bnJldi54bWxQSwUGAAAAAAQABAD1AAAAhwMAAAAA&#10;" path="m,65l8,45,21,28,53,,46,17,33,29,4,51e" filled="f" strokeweight="0">
                      <v:path arrowok="t" o:connecttype="custom" o:connectlocs="0,7;1,5;2,3;6,0;5,2;4,3;0,5" o:connectangles="0,0,0,0,0,0,0"/>
                    </v:shape>
                    <v:shape id="Freeform 349" o:spid="_x0000_s1127" style="position:absolute;left:227;top:432;width:3;height:9;visibility:visible;mso-wrap-style:square;v-text-anchor:top" coordsize="2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YUncYA&#10;AADcAAAADwAAAGRycy9kb3ducmV2LnhtbESPT2vCQBTE7wW/w/KE3ppN2hpqdA39Q0HxZKyeH9ln&#10;Esy+DdmtRj99Vyh4HGbmN8w8H0wrTtS7xrKCJIpBEJdWN1wp+Nl+P72BcB5ZY2uZFFzIQb4YPcwx&#10;0/bMGzoVvhIBwi5DBbX3XSalK2sy6CLbEQfvYHuDPsi+krrHc4CbVj7HcSoNNhwWauzos6byWPwa&#10;Bf6apKuP9XK1O16KdPg6TPR+0in1OB7eZyA8Df4e/m8vtYKX1ynczoQj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7YUncYAAADcAAAADwAAAAAAAAAAAAAAAACYAgAAZHJz&#10;L2Rvd25yZXYueG1sUEsFBgAAAAAEAAQA9QAAAIsDAAAAAA==&#10;" path="m2,l,13,3,30r8,22l25,81e" filled="f" strokeweight="0">
                      <v:path arrowok="t" o:connecttype="custom" o:connectlocs="0,0;0,1;0,3;1,6;3,9" o:connectangles="0,0,0,0,0"/>
                    </v:shape>
                    <v:line id="Line 149" o:spid="_x0000_s1128" style="position:absolute;visibility:visible;mso-wrap-style:square" from="231,442" to="232,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E/fMEAAADcAAAADwAAAGRycy9kb3ducmV2LnhtbERPy4rCMBTdD8w/hDswO02dQa3VKIMo&#10;6s4nuLw01zbY3JQmav17sxBmeTjvyay1lbhT441jBb1uAoI4d9pwoeB4WHZSED4ga6wck4IneZhN&#10;Pz8mmGn34B3d96EQMYR9hgrKEOpMSp+XZNF3XU0cuYtrLIYIm0LqBh8x3FbyJ0kG0qLh2FBiTfOS&#10;8uv+ZhWY7WDV3wxPo5NcrELvnF5TY49KfX+1f2MQgdrwL36711rBbz/Oj2fiEZDT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8T98wQAAANwAAAAPAAAAAAAAAAAAAAAA&#10;AKECAABkcnMvZG93bnJldi54bWxQSwUGAAAAAAQABAD5AAAAjwMAAAAA&#10;" strokeweight="0"/>
                    <v:shape id="Freeform 351" o:spid="_x0000_s1129" style="position:absolute;left:232;top:445;width:33;height:10;visibility:visible;mso-wrap-style:square;v-text-anchor:top" coordsize="29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YX8cQA&#10;AADcAAAADwAAAGRycy9kb3ducmV2LnhtbESPQWvCQBSE7wX/w/KE3pqNlTYSXcUWCr1JkkKvz+wz&#10;CWbfht1tjP31XUHocZiZb5jNbjK9GMn5zrKCRZKCIK6t7rhR8FV9PK1A+ICssbdMCq7kYbedPWww&#10;1/bCBY1laESEsM9RQRvCkEvp65YM+sQOxNE7WWcwROkaqR1eItz08jlNX6XBjuNCiwO9t1Sfyx+j&#10;YGrG3+pwfLt2mTsU2bdcplSxUo/zab8GEWgK/+F7+1MrWL4s4HYmHg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GF/HEAAAA3AAAAA8AAAAAAAAAAAAAAAAAmAIAAGRycy9k&#10;b3ducmV2LnhtbFBLBQYAAAAABAAEAPUAAACJAwAAAAA=&#10;" path="m,l27,32,44,46,63,58,86,68r26,10l179,94r18,1l213,92r13,-7l239,71,264,47r13,-9l292,30e" filled="f" strokeweight="0">
                      <v:path arrowok="t" o:connecttype="custom" o:connectlocs="0,0;3,3;5,5;7,6;10,7;13,8;20,10;22,10;24,10;26,9;27,7;30,5;31,4;33,3" o:connectangles="0,0,0,0,0,0,0,0,0,0,0,0,0,0"/>
                    </v:shape>
                    <v:shape id="Freeform 361" o:spid="_x0000_s1130" style="position:absolute;left:252;top:448;width:6;height:5;visibility:visible;mso-wrap-style:square;v-text-anchor:top" coordsize="6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PxKcUA&#10;AADcAAAADwAAAGRycy9kb3ducmV2LnhtbESPQWvCQBSE74L/YXlCb7pJC8FGV7GF0EIORevF2zP7&#10;3ASzb0N2m6T/vlso9DjMzDfMdj/ZVgzU+8axgnSVgCCunG7YKDh/Fss1CB+QNbaOScE3edjv5rMt&#10;5tqNfKThFIyIEPY5KqhD6HIpfVWTRb9yHXH0bq63GKLsjdQ9jhFuW/mYJJm02HBcqLGj15qq++nL&#10;KijeuudraeRLUSSXxnwEPKclKvWwmA4bEIGm8B/+a79rBU9ZCr9n4hG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k/EpxQAAANwAAAAPAAAAAAAAAAAAAAAAAJgCAABkcnMv&#10;ZG93bnJldi54bWxQSwUGAAAAAAQABAD1AAAAigMAAAAA&#10;" path="m62,8l43,19,22,36r-9,6l5,42,,37,2,30,14,14,28,e" filled="f" strokeweight="0">
                      <v:path arrowok="t" o:connecttype="custom" o:connectlocs="6,1;4,2;2,4;1,5;0,5;0,4;0,4;1,2;3,0" o:connectangles="0,0,0,0,0,0,0,0,0"/>
                    </v:shape>
                    <v:shape id="Freeform 370" o:spid="_x0000_s1131" style="position:absolute;left:247;top:447;width:6;height:4;visibility:visible;mso-wrap-style:square;v-text-anchor:top" coordsize="5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dV4sIA&#10;AADcAAAADwAAAGRycy9kb3ducmV2LnhtbERPy4rCMBTdC/5DuMLsNNXBB9UoOiDMMCBYxfW1ubbF&#10;5qY0mbb69WYx4PJw3qtNZ0rRUO0KywrGowgEcWp1wZmC82k/XIBwHlljaZkUPMjBZt3vrTDWtuUj&#10;NYnPRAhhF6OC3PsqltKlORl0I1sRB+5ma4M+wDqTusY2hJtSTqJoJg0WHBpyrOgrp/Se/BkFz+aQ&#10;RI/n5Ti9JrvL+fcnO+3brVIfg267BOGp82/xv/tbK/ich/nhTDg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t1XiwgAAANwAAAAPAAAAAAAAAAAAAAAAAJgCAABkcnMvZG93&#10;bnJldi54bWxQSwUGAAAAAAQABAD1AAAAhwMAAAAA&#10;" path="m59,8l17,36,9,40,2,38,,33,3,27,18,12,36,e" filled="f" strokeweight="0">
                      <v:path arrowok="t" o:connecttype="custom" o:connectlocs="6,1;2,4;1,4;0,4;0,3;0,3;2,1;4,0" o:connectangles="0,0,0,0,0,0,0,0"/>
                    </v:shape>
                    <v:shape id="Freeform 371" o:spid="_x0000_s1132" style="position:absolute;left:243;top:447;width:6;height:3;visibility:visible;mso-wrap-style:square;v-text-anchor:top" coordsize="6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CNK8YA&#10;AADcAAAADwAAAGRycy9kb3ducmV2LnhtbESPT2vCQBTE70K/w/IK3szGP7QldRVRRKuXVr309sw+&#10;k5Ds25BdTfrt3YLgcZiZ3zDTeWcqcaPGFZYVDKMYBHFqdcGZgtNxPfgA4TyyxsoyKfgjB/PZS2+K&#10;ibYt/9Dt4DMRIOwSVJB7XydSujQngy6yNXHwLrYx6INsMqkbbAPcVHIUx2/SYMFhIcealjml5eFq&#10;FNjufN6tJpNqP0q/L2W5/Nq0/KtU/7VbfILw1Pln+NHeagXj9yH8nwlHQM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jCNK8YAAADcAAAADwAAAAAAAAAAAAAAAACYAgAAZHJz&#10;L2Rvd25yZXYueG1sUEsFBgAAAAAEAAQA9QAAAIsDAAAAAA==&#10;" path="m60,l42,11,22,26,12,30,5,28,,22,3,14,15,5e" filled="f" strokeweight="0">
                      <v:path arrowok="t" o:connecttype="custom" o:connectlocs="6,0;4,1;2,3;1,3;1,3;0,2;0,1;2,1" o:connectangles="0,0,0,0,0,0,0,0"/>
                    </v:shape>
                    <v:line id="Line 154" o:spid="_x0000_s1133" style="position:absolute;flip:y;visibility:visible;mso-wrap-style:square" from="246,446" to="247,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5rNcYAAADcAAAADwAAAGRycy9kb3ducmV2LnhtbESPQWsCMRSE74L/IbyCN83WQi1bo4il&#10;RQpWtPXQ23Pzuru4eVmS6MZ/b4SCx2FmvmGm82gacSbna8sKHkcZCOLC6ppLBT/f78MXED4ga2ws&#10;k4ILeZjP+r0p5tp2vKXzLpQiQdjnqKAKoc2l9EVFBv3ItsTJ+7POYEjSlVI77BLcNHKcZc/SYM1p&#10;ocKWlhUVx93JKNh+TfjgPk7xGA/devO7Lz/3bwulBg9x8QoiUAz38H97pRU8TcZwO5OOgJ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azXGAAAA3AAAAA8AAAAAAAAA&#10;AAAAAAAAoQIAAGRycy9kb3ducmV2LnhtbFBLBQYAAAAABAAEAPkAAACUAwAAAAA=&#10;" strokeweight="0"/>
                    <v:line id="Line 155" o:spid="_x0000_s1134" style="position:absolute;flip:x;visibility:visible;mso-wrap-style:square" from="245,445" to="246,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LOrsYAAADcAAAADwAAAGRycy9kb3ducmV2LnhtbESPQWsCMRSE70L/Q3iCN81aocrWKNKi&#10;SMEWtR56e25edxc3L0sS3fjvm0Khx2FmvmHmy2gacSPna8sKxqMMBHFhdc2lgs/jejgD4QOyxsYy&#10;KbiTh+XioTfHXNuO93Q7hFIkCPscFVQhtLmUvqjIoB/Zljh539YZDEm6UmqHXYKbRj5m2ZM0WHNa&#10;qLCll4qKy+FqFOzfp3x2m2u8xHO3+/g6lW+n15VSg35cPYMIFMN/+K+91Qom0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yzq7GAAAA3AAAAA8AAAAAAAAA&#10;AAAAAAAAoQIAAGRycy9kb3ducmV2LnhtbFBLBQYAAAAABAAEAPkAAACUAwAAAAA=&#10;" strokeweight="0"/>
                    <v:shape id="Freeform 374" o:spid="_x0000_s1135" style="position:absolute;left:240;top:446;width:3;height:2;visibility:visible;mso-wrap-style:square;v-text-anchor:top" coordsize="2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wV7MUA&#10;AADcAAAADwAAAGRycy9kb3ducmV2LnhtbESPzW7CMBCE70h9B2sr9QZOC+UnYBBNqag48fcAq3hJ&#10;osbr1HZD+vZ1JSSOo5n5RrNYdaYWLTlfWVbwPEhAEOdWV1woOJ8++lMQPiBrrC2Tgl/ysFo+9BaY&#10;anvlA7XHUIgIYZ+igjKEJpXS5yUZ9APbEEfvYp3BEKUrpHZ4jXBTy5ckGUuDFceFEhvKSsq/jj9G&#10;QTZ7z7b7t3X9mm1Ce+Dvrd+5oVJPj916DiJQF+7hW/tTKxhORvB/Jh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bBXsxQAAANwAAAAPAAAAAAAAAAAAAAAAAJgCAABkcnMv&#10;ZG93bnJldi54bWxQSwUGAAAAAAQABAD1AAAAigMAAAAA&#10;" path="m29,9l17,18,7,21,1,18,,12,5,5,13,e" filled="f" strokeweight="0">
                      <v:path arrowok="t" o:connecttype="custom" o:connectlocs="3,1;2,2;1,2;0,2;0,1;1,0;1,0" o:connectangles="0,0,0,0,0,0,0"/>
                    </v:shape>
                    <v:shape id="Freeform 375" o:spid="_x0000_s1136" style="position:absolute;left:225;top:450;width:13;height:15;visibility:visible;mso-wrap-style:square;v-text-anchor:top" coordsize="112,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o50cYA&#10;AADcAAAADwAAAGRycy9kb3ducmV2LnhtbESPS2sCQRCE74H8h6EFb3HWV5SNo0RBiYcQfOXc7PQ+&#10;cKdn3Rl14693BCHHoqq+oiazxpTiQrUrLCvodiIQxInVBWcK9rvl2xiE88gaS8uk4I8czKavLxOM&#10;tb3yhi5bn4kAYRejgtz7KpbSJTkZdB1bEQcvtbVBH2SdSV3jNcBNKXtR9C4NFhwWcqxokVNy3J6N&#10;grWcp6fV6HA7nn8O38tBT96q31Spdqv5/ADhqfH/4Wf7Syvoj4bwOBOO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wo50cYAAADcAAAADwAAAAAAAAAAAAAAAACYAgAAZHJz&#10;L2Rvd25yZXYueG1sUEsFBgAAAAAEAAQA9QAAAIsDAAAAAA==&#10;" path="m,133l30,79,59,40,86,14,112,e" filled="f" strokeweight="0">
                      <v:path arrowok="t" o:connecttype="custom" o:connectlocs="0,15;3,9;7,5;10,2;13,0" o:connectangles="0,0,0,0,0"/>
                    </v:shape>
                    <v:shape id="Freeform 376" o:spid="_x0000_s1137" style="position:absolute;left:229;top:454;width:16;height:15;visibility:visible;mso-wrap-style:square;v-text-anchor:top" coordsize="146,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3iEcUA&#10;AADcAAAADwAAAGRycy9kb3ducmV2LnhtbESPQWvCQBSE7wX/w/KE3uqmKmlJXaWIVk9ibPH8zL4m&#10;abNvQ3YTo7++WxA8DjPzDTNb9KYSHTWutKzgeRSBIM6sLjlX8PW5fnoF4TyyxsoyKbiQg8V88DDD&#10;RNszp9QdfC4ChF2CCgrv60RKlxVk0I1sTRy8b9sY9EE2udQNngPcVHIcRbE0WHJYKLCmZUHZ76E1&#10;Csabo1zuL7Katqlb7T5OVz3BH6Ueh/37GwhPvb+Hb+2tVjB5ieH/TDgC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XeIRxQAAANwAAAAPAAAAAAAAAAAAAAAAAJgCAABkcnMv&#10;ZG93bnJldi54bWxQSwUGAAAAAAQABAD1AAAAigMAAAAA&#10;" path="m146,l121,9,99,21,58,54,25,93,,138e" filled="f" strokeweight="0">
                      <v:path arrowok="t" o:connecttype="custom" o:connectlocs="16,0;13,1;11,2;6,6;3,10;0,15" o:connectangles="0,0,0,0,0,0"/>
                    </v:shape>
                    <v:shape id="Freeform 377" o:spid="_x0000_s1138" style="position:absolute;left:232;top:463;width:7;height:6;visibility:visible;mso-wrap-style:square;v-text-anchor:top" coordsize="6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v9GcQA&#10;AADcAAAADwAAAGRycy9kb3ducmV2LnhtbESPT2vCQBTE7wW/w/KE3urGP1SJrqKhldJb1YPHZ/aZ&#10;BLNvQ95W47fvCkKPw8z8hlmsOlerK7VSeTYwHCSgiHNvKy4MHPafbzNQEpAt1p7JwJ0EVsveywJT&#10;62/8Q9ddKFSEsKRooAyhSbWWvCSHMvANcfTOvnUYomwLbVu8Rbir9ShJ3rXDiuNCiQ1lJeWX3a8z&#10;0Hycjtt9Ns4nmfjvjXViJ0cx5rXfreegAnXhP/xsf1kD4+kUHmfiEd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7/RnEAAAA3AAAAA8AAAAAAAAAAAAAAAAAmAIAAGRycy9k&#10;b3ducmV2LnhtbFBLBQYAAAAABAAEAPUAAACJAwAAAAA=&#10;" path="m66,53l32,22,,e" filled="f" strokeweight="0">
                      <v:path arrowok="t" o:connecttype="custom" o:connectlocs="7,6;3,2;0,0" o:connectangles="0,0,0"/>
                    </v:shape>
                    <v:shape id="Freeform 378" o:spid="_x0000_s1139" style="position:absolute;left:213;top:460;width:15;height:1;visibility:visible;mso-wrap-style:square;v-text-anchor:top" coordsize="1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yre8AA&#10;AADcAAAADwAAAGRycy9kb3ducmV2LnhtbERPTWsCMRC9F/wPYQQvRRNdrLIaRUoFPdYKXofNuLu4&#10;mSxJ1Pjvm0Ohx8f7Xm+T7cSDfGgda5hOFAjiypmWaw3nn/14CSJEZIOdY9LwogDbzeBtjaVxT/6m&#10;xynWIodwKFFDE2NfShmqhiyGieuJM3d13mLM0NfSeHzmcNvJmVIf0mLLuaHBnj4bqm6nu9VAx8Kn&#10;izyqqlPF9evyPk+H6Vzr0TDtViAipfgv/nMfjIZikdfmM/kIyM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5yre8AAAADcAAAADwAAAAAAAAAAAAAAAACYAgAAZHJzL2Rvd25y&#10;ZXYueG1sUEsFBgAAAAAEAAQA9QAAAIUDAAAAAA==&#10;" path="m137,9l106,2,74,,39,3,,9e" filled="f" strokeweight="0">
                      <v:path arrowok="t" o:connecttype="custom" o:connectlocs="15,1;12,0;8,0;4,0;0,1" o:connectangles="0,0,0,0,0"/>
                    </v:shape>
                    <v:shape id="Freeform 379" o:spid="_x0000_s1140" style="position:absolute;left:210;top:455;width:21;height:4;visibility:visible;mso-wrap-style:square;v-text-anchor:top" coordsize="19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3l/MUA&#10;AADcAAAADwAAAGRycy9kb3ducmV2LnhtbESPQWvCQBSE74L/YXlCL6KbppLa6CqlUOixJhXx9si+&#10;JsHs23R3q+m/7wqCx2FmvmHW28F04kzOt5YVPM4TEMSV1S3XCr7K99kShA/IGjvLpOCPPGw349Ea&#10;c20vvKNzEWoRIexzVNCE0OdS+qohg35ue+LofVtnMETpaqkdXiLcdDJNkkwabDkuNNjTW0PVqfg1&#10;CrJkmk7bxeHnk11J+31xXKbZUamHyfC6AhFoCPfwrf2hFTw9v8D1TDwCcvM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neX8xQAAANwAAAAPAAAAAAAAAAAAAAAAAJgCAABkcnMv&#10;ZG93bnJldi54bWxQSwUGAAAAAAQABAD1AAAAigMAAAAA&#10;" path="m,36l44,15,91,4,141,r53,3e" filled="f" strokeweight="0">
                      <v:path arrowok="t" o:connecttype="custom" o:connectlocs="0,4;5,2;10,0;15,0;21,0" o:connectangles="0,0,0,0,0"/>
                    </v:shape>
                    <v:shape id="Freeform 380" o:spid="_x0000_s1141" style="position:absolute;left:238;top:457;width:15;height:5;visibility:visible;mso-wrap-style:square;v-text-anchor:top" coordsize="129,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AHRcAA&#10;AADcAAAADwAAAGRycy9kb3ducmV2LnhtbERPy4rCMBTdC/5DuIIbGVMtiHSMMgiC7nyDu0tzpy02&#10;N6VJa/XrzUJweTjvxaozpWipdoVlBZNxBII4tbrgTMH5tPmZg3AeWWNpmRQ8ycFq2e8tMNH2wQdq&#10;jz4TIYRdggpy76tESpfmZNCNbUUcuH9bG/QB1pnUNT5CuCnlNIpm0mDBoSHHitY5pfdjYxTcdpe2&#10;aNrZax/f46zB6Wh03ZFSw0H39wvCU+e/4o97qxXE8zA/nAlHQC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sAHRcAAAADcAAAADwAAAAAAAAAAAAAAAACYAgAAZHJzL2Rvd25y&#10;ZXYueG1sUEsFBgAAAAAEAAQA9QAAAIUDAAAAAA==&#10;" path="m,l77,23r52,25e" filled="f" strokeweight="0">
                      <v:path arrowok="t" o:connecttype="custom" o:connectlocs="0,0;9,2;15,5" o:connectangles="0,0,0"/>
                    </v:shape>
                    <v:shape id="Freeform 381" o:spid="_x0000_s1142" style="position:absolute;left:249;top:448;width:34;height:18;visibility:visible;mso-wrap-style:square;v-text-anchor:top" coordsize="307,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LW28MA&#10;AADcAAAADwAAAGRycy9kb3ducmV2LnhtbESP0WoCMRRE3wv+Q7hC32p2LS26GkUESxF86OoHXDfX&#10;3dXNzZKkmv59Iwg+DjNzhpkvo+nElZxvLSvIRxkI4srqlmsFh/3mbQLCB2SNnWVS8EcelovByxwL&#10;bW/8Q9cy1CJB2BeooAmhL6T0VUMG/cj2xMk7WWcwJOlqqR3eEtx0cpxln9Jgy2mhwZ7WDVWX8tco&#10;OMavcv+x45j7bThs6+nGnXWn1OswrmYgAsXwDD/a31rB+ySH+5l0BO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LW28MAAADcAAAADwAAAAAAAAAAAAAAAACYAgAAZHJzL2Rv&#10;d25yZXYueG1sUEsFBgAAAAAEAAQA9QAAAIgDAAAAAA==&#10;" path="m,162l29,132,63,104,99,81,140,67,229,40,269,23,307,e" filled="f" strokeweight="0">
                      <v:path arrowok="t" o:connecttype="custom" o:connectlocs="0,18;3,15;7,12;11,9;16,7;25,4;30,3;34,0" o:connectangles="0,0,0,0,0,0,0,0"/>
                    </v:shape>
                    <v:shape id="Freeform 382" o:spid="_x0000_s1143" style="position:absolute;left:180;top:322;width:29;height:13;visibility:visible;mso-wrap-style:square;v-text-anchor:top" coordsize="259,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aKisUA&#10;AADcAAAADwAAAGRycy9kb3ducmV2LnhtbESP0YrCMBRE3wX/IVxhX2RNVXClGkUEF3HRZdUPuDTX&#10;ttjc1CbWul9vBMHHYWbOMNN5YwpRU+Vyywr6vQgEcWJ1zqmC42H1OQbhPLLGwjIpuJOD+azdmmKs&#10;7Y3/qN77VAQIuxgVZN6XsZQuycig69mSOHgnWxn0QVap1BXeAtwUchBFI2kw57CQYUnLjJLz/moU&#10;pMef7eFC3e+v7f9G9hf1tfuLO6U+Os1iAsJT49/hV3utFQzHA3ieCUd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ZoqKxQAAANwAAAAPAAAAAAAAAAAAAAAAAJgCAABkcnMv&#10;ZG93bnJldi54bWxQSwUGAAAAAAQABAD1AAAAigMAAAAA&#10;" path="m259,l217,18,172,33,104,61,,117e" filled="f" strokeweight="0">
                      <v:path arrowok="t" o:connecttype="custom" o:connectlocs="29,0;24,2;19,4;12,7;0,13" o:connectangles="0,0,0,0,0"/>
                    </v:shape>
                    <v:shape id="Freeform 383" o:spid="_x0000_s1144" style="position:absolute;left:88;top:334;width:30;height:8;visibility:visible;mso-wrap-style:square;v-text-anchor:top" coordsize="277,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LRpMYA&#10;AADcAAAADwAAAGRycy9kb3ducmV2LnhtbESPzWvCQBTE70L/h+UVetNN/QgSXUWUQg+F1I+Dx0f2&#10;uUnNvg3ZbUz/e1coeBxm5jfMct3bWnTU+sqxgvdRAoK4cLpio+B0/BjOQfiArLF2TAr+yMN69TJY&#10;YqbdjffUHYIREcI+QwVlCE0mpS9KsuhHriGO3sW1FkOUrZG6xVuE21qOkySVFiuOCyU2tC2puB5+&#10;rYKd/enO03Q/qw2Zr3z2nU+v+UWpt9d+swARqA/P8H/7UyuYzCfwOBOP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LRpMYAAADcAAAADwAAAAAAAAAAAAAAAACYAgAAZHJz&#10;L2Rvd25yZXYueG1sUEsFBgAAAAAEAAQA9QAAAIsDAAAAAA==&#10;" path="m277,65l197,59,127,46,61,27,,e" filled="f" strokeweight="0">
                      <v:path arrowok="t" o:connecttype="custom" o:connectlocs="30,8;21,7;14,6;7,3;0,0" o:connectangles="0,0,0,0,0"/>
                    </v:shape>
                    <v:shape id="Freeform 384" o:spid="_x0000_s1145" style="position:absolute;left:140;top:275;width:5;height:14;visibility:visible;mso-wrap-style:square;v-text-anchor:top" coordsize="40,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cDbcUA&#10;AADcAAAADwAAAGRycy9kb3ducmV2LnhtbESPwWrDMBBE74H+g9hCb7HcpinBiWKKS6CHQLCTD1is&#10;re3UWhlLjdx+fVQI5DjMzBtmk0+mFxcaXWdZwXOSgiCure64UXA67uYrEM4ja+wtk4JfcpBvH2Yb&#10;zLQNXNKl8o2IEHYZKmi9HzIpXd2SQZfYgTh6X3Y06KMcG6lHDBFuevmSpm/SYMdxocWBipbq7+rH&#10;KDgUi/PfvqRymTYnCqYMO/4ISj09Tu9rEJ4mfw/f2p9awWL1Cv9n4hGQ2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ZwNtxQAAANwAAAAPAAAAAAAAAAAAAAAAAJgCAABkcnMv&#10;ZG93bnJldi54bWxQSwUGAAAAAAQABAD1AAAAigMAAAAA&#10;" path="m,124l9,95,14,66,22,35,40,e" filled="f" strokeweight="0">
                      <v:path arrowok="t" o:connecttype="custom" o:connectlocs="0,14;1,11;2,7;3,4;5,0" o:connectangles="0,0,0,0,0"/>
                    </v:shape>
                    <v:shape id="Freeform 385" o:spid="_x0000_s1146" style="position:absolute;left:86;top:262;width:101;height:10;visibility:visible;mso-wrap-style:square;v-text-anchor:top" coordsize="91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zaD8YA&#10;AADcAAAADwAAAGRycy9kb3ducmV2LnhtbESPT2sCMRTE74LfITyhl6LZtrYsq1FKi0V7KPjn4u2x&#10;eW4WNy9LEtftt2+EgsdhZn7DzJe9bURHPtSOFTxNMhDEpdM1VwoO+9U4BxEissbGMSn4pQDLxXAw&#10;x0K7K2+p28VKJAiHAhWYGNtCylAashgmriVO3sl5izFJX0nt8ZrgtpHPWfYmLdacFgy29GGoPO8u&#10;VsHXtjwcH9e++55Gmv7kn5v9ybRKPYz69xmISH28h//ba63gJX+F25l0BO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zaD8YAAADcAAAADwAAAAAAAAAAAAAAAACYAgAAZHJz&#10;L2Rvd25yZXYueG1sUEsFBgAAAAAEAAQA9QAAAIsDAAAAAA==&#10;" path="m912,l867,4,820,14,713,41,651,57,580,70,500,81r-93,7l335,87,277,80,227,69,183,57,142,45,100,39r-47,l,48e" filled="f" strokeweight="0">
                      <v:path arrowok="t" o:connecttype="custom" o:connectlocs="101,0;96,0;91,2;79,5;72,6;64,8;55,9;45,10;37,10;31,9;25,8;20,6;16,5;11,4;6,4;0,5" o:connectangles="0,0,0,0,0,0,0,0,0,0,0,0,0,0,0,0"/>
                    </v:shape>
                    <v:shape id="Freeform 386" o:spid="_x0000_s1147" style="position:absolute;left:221;top:241;width:5;height:3;visibility:visible;mso-wrap-style:square;v-text-anchor:top" coordsize="47,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YQisYA&#10;AADcAAAADwAAAGRycy9kb3ducmV2LnhtbESPT2vCQBTE7wW/w/IKvdWN9U9D6ipSsEhONi09P7LP&#10;JJh9m+yuGvvpu4LQ4zAzv2GW68G04kzON5YVTMYJCOLS6oYrBd9f2+cUhA/IGlvLpOBKHtar0cMS&#10;M20v/EnnIlQiQthnqKAOocuk9GVNBv3YdsTRO1hnMETpKqkdXiLctPIlSRbSYMNxocaO3msqj8XJ&#10;KEgn/bSfcz577Q+73/y4Ny7/+FHq6XHYvIEINIT/8L290wqm6QJuZ+IR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YQisYAAADcAAAADwAAAAAAAAAAAAAAAACYAgAAZHJz&#10;L2Rvd25yZXYueG1sUEsFBgAAAAAEAAQA9QAAAIsDAAAAAA==&#10;" path="m,33l3,19,16,8,32,2,47,e" filled="f" strokeweight="0">
                      <v:path arrowok="t" o:connecttype="custom" o:connectlocs="0,3;0,2;2,1;3,0;5,0" o:connectangles="0,0,0,0,0"/>
                    </v:shape>
                    <v:shape id="Freeform 387" o:spid="_x0000_s1148" style="position:absolute;left:225;top:237;width:4;height:4;visibility:visible;mso-wrap-style:square;v-text-anchor:top" coordsize="3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FxHMQA&#10;AADcAAAADwAAAGRycy9kb3ducmV2LnhtbESPQWvCQBSE70L/w/IKXqRurGJD6ipVFHpTY70/ss8k&#10;NPs27G41+fddQfA4zMw3zGLVmUZcyfnasoLJOAFBXFhdc6ng57R7S0H4gKyxsUwKevKwWr4MFphp&#10;e+MjXfNQighhn6GCKoQ2k9IXFRn0Y9sSR+9incEQpSuldniLcNPI9ySZS4M1x4UKW9pUVPzmf0ZB&#10;OnOHc292+Wx/pvWon8vpZntRavjafX2CCNSFZ/jR/tYKpukH3M/EI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BcRzEAAAA3AAAAA8AAAAAAAAAAAAAAAAAmAIAAGRycy9k&#10;b3ducmV2LnhtbFBLBQYAAAAABAAEAPUAAACJAwAAAAA=&#10;" path="m,36l7,22,14,10,24,3,34,e" filled="f" strokeweight="0">
                      <v:path arrowok="t" o:connecttype="custom" o:connectlocs="0,4;1,2;2,1;3,0;4,0" o:connectangles="0,0,0,0,0"/>
                    </v:shape>
                    <v:shape id="Freeform 388" o:spid="_x0000_s1149" style="position:absolute;left:227;top:234;width:2;height:4;visibility:visible;mso-wrap-style:square;v-text-anchor:top" coordsize="2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Mjq8MA&#10;AADcAAAADwAAAGRycy9kb3ducmV2LnhtbERPTWvCQBC9F/wPywheSt2oICF1FREspRWhUdp4G7Jj&#10;EszOhuwa4793D0KPj/e9WPWmFh21rrKsYDKOQBDnVldcKDgetm8xCOeRNdaWScGdHKyWg5cFJtre&#10;+Ie61BcihLBLUEHpfZNI6fKSDLqxbYgDd7atQR9gW0jd4i2Em1pOo2guDVYcGkpsaFNSfkmvRsG1&#10;muz171+Rxd+vaTb7On24bmeUGg379TsIT73/Fz/dn1rBLA5rw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Mjq8MAAADcAAAADwAAAAAAAAAAAAAAAACYAgAAZHJzL2Rv&#10;d25yZXYueG1sUEsFBgAAAAAEAAQA9QAAAIgDAAAAAA==&#10;" path="m,34l8,10,15,2,18,r5,e" filled="f" strokeweight="0">
                      <v:path arrowok="t" o:connecttype="custom" o:connectlocs="0,4;1,1;1,0;2,0;2,0" o:connectangles="0,0,0,0,0"/>
                    </v:shape>
                    <v:shape id="Freeform 389" o:spid="_x0000_s1150" style="position:absolute;left:230;top:232;width:2;height:6;visibility:visible;mso-wrap-style:square;v-text-anchor:top" coordsize="2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QrnsAA&#10;AADcAAAADwAAAGRycy9kb3ducmV2LnhtbESPQYvCMBSE7wv+h/AEL4um6iK2GqUIoh636v3RPNti&#10;81KaqPXfG0HwOMzMN8xy3Zla3Kl1lWUF41EEgji3uuJCwem4Hc5BOI+ssbZMCp7kYL3q/Swx0fbB&#10;/3TPfCEChF2CCkrvm0RKl5dk0I1sQxy8i20N+iDbQuoWHwFuajmJopk0WHFYKLGhTUn5NbsZBdn5&#10;KOOYf1N7OGy048ymtPtTatDv0gUIT53/hj/tvVYwncfwPhOOgFy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yQrnsAAAADcAAAADwAAAAAAAAAAAAAAAACYAgAAZHJzL2Rvd25y&#10;ZXYueG1sUEsFBgAAAAAEAAQA9QAAAIUDAAAAAA==&#10;" path="m,47l4,19,12,5,15,1,23,e" filled="f" strokeweight="0">
                      <v:path arrowok="t" o:connecttype="custom" o:connectlocs="0,6;0,2;1,1;1,0;2,0" o:connectangles="0,0,0,0,0"/>
                    </v:shape>
                    <v:shape id="Freeform 390" o:spid="_x0000_s1151" style="position:absolute;left:225;top:241;width:3;height:4;visibility:visible;mso-wrap-style:square;v-text-anchor:top" coordsize="29,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t198IA&#10;AADcAAAADwAAAGRycy9kb3ducmV2LnhtbERPTU/CQBC9m/gfNmPCTbZKFK0sxJRg5AgSw3Hsjm3T&#10;7myzO9Dy790DiceX971Yja5TZwqx8WzgYZqBIi69bbgycPja3L+AioJssfNMBi4UYbW8vVlgbv3A&#10;OzrvpVIphGOOBmqRPtc6ljU5jFPfEyfu1weHkmCotA04pHDX6ccse9YOG04NNfZU1FS2+5MzsA7z&#10;4/bj2F6eutP3jxTFQQbbGjO5G9/fQAmN8i++uj+tgdlrmp/OpCO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e3X3wgAAANwAAAAPAAAAAAAAAAAAAAAAAJgCAABkcnMvZG93&#10;bnJldi54bWxQSwUGAAAAAAQABAD1AAAAhwMAAAAA&#10;" path="m,37l,26,5,17,15,7,29,e" filled="f" strokeweight="0">
                      <v:path arrowok="t" o:connecttype="custom" o:connectlocs="0,4;0,3;1,2;2,1;3,0" o:connectangles="0,0,0,0,0"/>
                    </v:shape>
                    <v:shape id="Freeform 391" o:spid="_x0000_s1152" style="position:absolute;left:228;top:235;width:8;height:7;visibility:visible;mso-wrap-style:square;v-text-anchor:top" coordsize="6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Um28QA&#10;AADcAAAADwAAAGRycy9kb3ducmV2LnhtbESPQWvCQBSE7wX/w/IEb83GCrZGVynFQA9empaS4zP7&#10;TKLZt2F3a9J/3xWEHoeZ+YbZ7EbTiSs531pWME9SEMSV1S3XCr4+88cXED4ga+wsk4Jf8rDbTh42&#10;mGk78Addi1CLCGGfoYImhD6T0lcNGfSJ7Ymjd7LOYIjS1VI7HCLcdPIpTZfSYMtxocGe3hqqLsWP&#10;UfD8Xea4z/mojzSc91yUh0tllZpNx9c1iEBj+A/f2+9awWI1h9uZeAT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FJtvEAAAA3AAAAA8AAAAAAAAAAAAAAAAAmAIAAGRycy9k&#10;b3ducmV2LnhtbFBLBQYAAAAABAAEAPUAAACJAwAAAAA=&#10;" path="m57,45l15,58,5,57,,49,1,37,4,32,9,27,44,6,66,e" filled="f" strokeweight="0">
                      <v:path arrowok="t" o:connecttype="custom" o:connectlocs="7,5;2,7;1,7;0,6;0,4;0,4;1,3;5,1;8,0" o:connectangles="0,0,0,0,0,0,0,0,0"/>
                    </v:shape>
                    <v:shape id="Freeform 392" o:spid="_x0000_s1153" style="position:absolute;left:233;top:230;width:4;height:6;visibility:visible;mso-wrap-style:square;v-text-anchor:top" coordsize="37,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pwdMYA&#10;AADcAAAADwAAAGRycy9kb3ducmV2LnhtbESPQWvCQBSE7wX/w/KE3upGhVLTrCKCKA0iUXN/ZF+T&#10;tNm3Mbs1aX99Vyj0OMzMN0yyGkwjbtS52rKC6SQCQVxYXXOp4HLePr2AcB5ZY2OZFHyTg9Vy9JBg&#10;rG3PGd1OvhQBwi5GBZX3bSylKyoy6Ca2JQ7eu+0M+iC7UuoO+wA3jZxF0bM0WHNYqLClTUXF5+nL&#10;KMjfsmlapsfjutn95NfFIePiI1PqcTysX0F4Gvx/+K+91wrmixncz4Qj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JpwdMYAAADcAAAADwAAAAAAAAAAAAAAAACYAgAAZHJz&#10;L2Rvd25yZXYueG1sUEsFBgAAAAAEAAQA9QAAAIsDAAAAAA==&#10;" path="m,52l,34,7,16,18,3,37,e" filled="f" strokeweight="0">
                      <v:path arrowok="t" o:connecttype="custom" o:connectlocs="0,6;0,4;1,2;2,0;4,0" o:connectangles="0,0,0,0,0"/>
                    </v:shape>
                    <v:shape id="Freeform 393" o:spid="_x0000_s1154" style="position:absolute;left:236;top:217;width:4;height:9;visibility:visible;mso-wrap-style:square;v-text-anchor:top" coordsize="3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IdIr8A&#10;AADcAAAADwAAAGRycy9kb3ducmV2LnhtbESPzQrCMBCE74LvEFbwpqkKotUooohe/cPr2qxtsdmU&#10;Jtr69kYQPA4z8w0zXzamEC+qXG5ZwaAfgSBOrM45VXA+bXsTEM4jaywsk4I3OVgu2q05xtrWfKDX&#10;0aciQNjFqCDzvoyldElGBl3flsTBu9vKoA+ySqWusA5wU8hhFI2lwZzDQoYlrTNKHsenUXDVq3p8&#10;W9tdSpdNvS/94J5Ptkp1O81qBsJT4//hX3uvFYymI/ieCUdAL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gh0ivwAAANwAAAAPAAAAAAAAAAAAAAAAAJgCAABkcnMvZG93bnJl&#10;di54bWxQSwUGAAAAAAQABAD1AAAAhAMAAAAA&#10;" path="m31,77l15,63,5,43,,19,3,e" filled="f" strokeweight="0">
                      <v:path arrowok="t" o:connecttype="custom" o:connectlocs="4,9;2,7;1,5;0,2;0,0" o:connectangles="0,0,0,0,0"/>
                    </v:shape>
                    <v:shape id="Freeform 394" o:spid="_x0000_s1155" style="position:absolute;left:233;top:214;width:3;height:5;visibility:visible;mso-wrap-style:square;v-text-anchor:top" coordsize="30,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CYSscA&#10;AADcAAAADwAAAGRycy9kb3ducmV2LnhtbESPT0sDMRTE70K/Q3gFL9Jma0XatWmpQmG1eOg/en1s&#10;nruhm5c1id312xtB8DjMzG+Yxaq3jbiSD8axgsk4A0FcOm24UnA8bEYzECEia2wck4JvCrBaDm4W&#10;mGvX8Y6u+1iJBOGQo4I6xjaXMpQ1WQxj1xIn78N5izFJX0ntsUtw28j7LHuUFg2nhRpbeqmpvOy/&#10;bKKcNm5m/Jvpivfidfs8mR4+785K3Q779ROISH38D/+1C61gOn+A3zPpCM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QmErHAAAA3AAAAA8AAAAAAAAAAAAAAAAAmAIAAGRy&#10;cy9kb3ducmV2LnhtbFBLBQYAAAAABAAEAPUAAACMAwAAAAA=&#10;" path="m30,46l16,40,6,30,,15,,e" filled="f" strokeweight="0">
                      <v:path arrowok="t" o:connecttype="custom" o:connectlocs="3,5;2,4;1,3;0,2;0,0" o:connectangles="0,0,0,0,0"/>
                    </v:shape>
                    <v:shape id="Freeform 395" o:spid="_x0000_s1156" style="position:absolute;left:231;top:218;width:3;height:1;visibility:visible;mso-wrap-style:square;v-text-anchor:top" coordsize="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aPMcYA&#10;AADcAAAADwAAAGRycy9kb3ducmV2LnhtbESPQWsCMRSE74X+h/AKvWm2thZdjVKFpZ4qVQ96e2xe&#10;N8tuXpZNqvHfm4LQ4zAz3zDzZbStOFPva8cKXoYZCOLS6ZorBYd9MZiA8AFZY+uYFFzJw3Lx+DDH&#10;XLsLf9N5FyqRIOxzVGBC6HIpfWnIoh+6jjh5P663GJLsK6l7vCS4beUoy96lxZrTgsGO1obKZvdr&#10;FRSn1efXeLQq9Ftj4joeNlmzPSr1/BQ/ZiACxfAfvrc3WsHrdAx/Z9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daPMcYAAADcAAAADwAAAAAAAAAAAAAAAACYAgAAZHJz&#10;L2Rvd25yZXYueG1sUEsFBgAAAAAEAAQA9QAAAIsDAAAAAA==&#10;" path="m27,l13,6,,6e" filled="f" strokeweight="0">
                      <v:path arrowok="t" o:connecttype="custom" o:connectlocs="3,0;1,1;0,1" o:connectangles="0,0,0"/>
                    </v:shape>
                    <v:shape id="Freeform 396" o:spid="_x0000_s1157" style="position:absolute;left:219;top:211;width:4;height:8;visibility:visible;mso-wrap-style:square;v-text-anchor:top" coordsize="29,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IgMcYA&#10;AADcAAAADwAAAGRycy9kb3ducmV2LnhtbESP0WrCQBRE3wX/YbmCL1I3tRBqdBWrCK1oIdYPuGSv&#10;STB7N2ZXTfv1XUHwcZiZM8x03ppKXKlxpWUFr8MIBHFmdcm5gsPP+uUdhPPIGivLpOCXHMxn3c4U&#10;E21vnNJ173MRIOwSVFB4XydSuqwgg25oa+LgHW1j0AfZ5FI3eAtwU8lRFMXSYMlhocCalgVlp/3F&#10;KNgOBl/fo+M5jbdptHJ/u9iNPzZK9XvtYgLCU+uf4Uf7Uyt4G8dwPxOOgJ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IgMcYAAADcAAAADwAAAAAAAAAAAAAAAACYAgAAZHJz&#10;L2Rvd25yZXYueG1sUEsFBgAAAAAEAAQA9QAAAIsDAAAAAA==&#10;" path="m29,70l14,58,4,39,,19,6,e" filled="f" strokeweight="0">
                      <v:path arrowok="t" o:connecttype="custom" o:connectlocs="4,8;2,7;1,4;0,2;1,0" o:connectangles="0,0,0,0,0"/>
                    </v:shape>
                    <v:shape id="Freeform 397" o:spid="_x0000_s1158" style="position:absolute;left:218;top:217;width:1;height:2;visibility:visible;mso-wrap-style:square;v-text-anchor:top" coordsize="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KnlcQA&#10;AADcAAAADwAAAGRycy9kb3ducmV2LnhtbESPUWvCMBSF3wf+h3AF32bqZHOtjTIGK9vTUPcDrsm1&#10;LSY3pYm2/nszGOzxcM75Dqfcjs6KK/Wh9axgMc9AEGtvWq4V/Bw+Hl9BhIhs0HomBTcKsN1MHkos&#10;jB94R9d9rEWCcChQQRNjV0gZdEMOw9x3xMk7+d5hTLKvpelxSHBn5VOWvUiHLaeFBjt6b0if9xen&#10;QNpKf9nhe3Gx+XA4alM9H8+VUrPp+LYGEWmM/+G/9qdRsMxX8HsmHQG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ip5XEAAAA3AAAAA8AAAAAAAAAAAAAAAAAmAIAAGRycy9k&#10;b3ducmV2LnhtbFBLBQYAAAAABAAEAPUAAACJAwAAAAA=&#10;" path="m,20l6,8,15,e" filled="f" strokeweight="0">
                      <v:path arrowok="t" o:connecttype="custom" o:connectlocs="0,2;0,1;1,0" o:connectangles="0,0,0"/>
                    </v:shape>
                    <v:shape id="Freeform 398" o:spid="_x0000_s1159" style="position:absolute;left:174;top:170;width:17;height:9;visibility:visible;mso-wrap-style:square;v-text-anchor:top" coordsize="15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kJxr8A&#10;AADcAAAADwAAAGRycy9kb3ducmV2LnhtbERPy4rCMBTdC/MP4Q6409QHorWpzAgDrhSruL4016bY&#10;3JQmY+vfm8XALA/nne0G24gndb52rGA2TUAQl07XXCm4Xn4maxA+IGtsHJOCF3nY5R+jDFPtej7T&#10;swiViCHsU1RgQmhTKX1pyKKfupY4cnfXWQwRdpXUHfYx3DZyniQrabHm2GCwpb2h8lH8WgWyMOfe&#10;7b+XfXWbX0pfHN3yREqNP4evLYhAQ/gX/7kPWsFiE9fGM/EIyPw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KQnGvwAAANwAAAAPAAAAAAAAAAAAAAAAAJgCAABkcnMvZG93bnJl&#10;di54bWxQSwUGAAAAAAQABAD1AAAAhAMAAAAA&#10;" path="m158,l99,50,58,75,25,80,,73e" filled="f" strokeweight="0">
                      <v:path arrowok="t" o:connecttype="custom" o:connectlocs="17,0;11,6;6,8;3,9;0,8" o:connectangles="0,0,0,0,0"/>
                    </v:shape>
                    <v:shape id="Freeform 399" o:spid="_x0000_s1160" style="position:absolute;left:173;top:136;width:1;height:45;visibility:visible;mso-wrap-style:square;v-text-anchor:top" coordsize="15,4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uYCMYA&#10;AADcAAAADwAAAGRycy9kb3ducmV2LnhtbESPQWvCQBSE74L/YXlCL1I3tio1ukppLXhStMXg7ZF9&#10;JtHs25Ddavz3riB4HGbmG2Y6b0wpzlS7wrKCfi8CQZxaXXCm4O/35/UDhPPIGkvLpOBKDuazdmuK&#10;sbYX3tB56zMRIOxiVJB7X8VSujQng65nK+LgHWxt0AdZZ1LXeAlwU8q3KBpJgwWHhRwr+sopPW3/&#10;jYJjUux3aJP19z5KaOHWw1V3MFTqpdN8TkB4avwz/GgvtYL38RjuZ8IR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UuYCMYAAADcAAAADwAAAAAAAAAAAAAAAACYAgAAZHJz&#10;L2Rvd25yZXYueG1sUEsFBgAAAAAEAAQA9QAAAIsDAAAAAA==&#10;" path="m3,408l9,380,8,353,1,279,,252,2,228,9,173r6,-70l12,e" filled="f" strokeweight="0">
                      <v:path arrowok="t" o:connecttype="custom" o:connectlocs="0,45;1,42;1,39;0,31;0,28;0,25;1,19;1,11;1,0" o:connectangles="0,0,0,0,0,0,0,0,0"/>
                    </v:shape>
                    <v:shape id="Freeform 400" o:spid="_x0000_s1161" style="position:absolute;left:119;top:85;width:36;height:14;visibility:visible;mso-wrap-style:square;v-text-anchor:top" coordsize="322,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CvCMMA&#10;AADcAAAADwAAAGRycy9kb3ducmV2LnhtbERPz2vCMBS+D/wfwht4GZpOZIzaKOIseBrMVfH4bN6a&#10;YvNSmth2++uXw2DHj+93thltI3rqfO1YwfM8AUFcOl1zpaD4zGevIHxA1tg4JgXf5GGznjxkmGo3&#10;8Af1x1CJGMI+RQUmhDaV0peGLPq5a4kj9+U6iyHCrpK6wyGG20YukuRFWqw5NhhsaWeovB3vVsGt&#10;LfylX1anH3/e7vP71Ty9vY9KTR/H7QpEoDH8i//cB61gmcT58Uw8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CvCMMAAADcAAAADwAAAAAAAAAAAAAAAACYAgAAZHJzL2Rv&#10;d25yZXYueG1sUEsFBgAAAAAEAAQA9QAAAIgDAAAAAA==&#10;" path="m322,64r-4,16l312,94r-9,13l290,118r-30,12l223,129r-38,-9l153,107,124,90,98,73,50,35,,,49,20r52,31l157,79r29,10l198,91r19,2l248,92r20,-8l280,69r4,-23e" filled="f" strokeweight="0">
                      <v:path arrowok="t" o:connecttype="custom" o:connectlocs="36,7;36,9;35,10;34,12;32,13;29,14;25,14;21,13;17,12;14,10;11,8;6,4;0,0;5,2;11,5;18,9;21,10;22,10;24,10;28,10;30,9;31,7;32,5" o:connectangles="0,0,0,0,0,0,0,0,0,0,0,0,0,0,0,0,0,0,0,0,0,0,0"/>
                    </v:shape>
                    <v:shape id="Freeform 401" o:spid="_x0000_s1162" style="position:absolute;left:83;top:133;width:9;height:4;visibility:visible;mso-wrap-style:square;v-text-anchor:top" coordsize="7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Y7w8MA&#10;AADcAAAADwAAAGRycy9kb3ducmV2LnhtbESPzWrDMBCE74W+g9hCLqaRnRbTOFFCSCj0mr/7Ym0s&#10;tdbKSErivn1VKPQ4zMw3zHI9ul7cKETrWUE1LUEQt15b7hScju/PbyBiQtbYeyYF3xRhvXp8WGKj&#10;/Z33dDukTmQIxwYVmJSGRsrYGnIYp34gzt7FB4cpy9BJHfCe4a6Xs7KspUPLecHgQFtD7dfh6hTM&#10;Pwv7YjdyPJlzVdT7Qofddq7U5GncLEAkGtN/+K/9oRW8lhX8nslH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KY7w8MAAADcAAAADwAAAAAAAAAAAAAAAACYAgAAZHJzL2Rv&#10;d25yZXYueG1sUEsFBgAAAAAEAAQA9QAAAIgDAAAAAA==&#10;" path="m76,l38,1,,5,34,20,64,38e" filled="f" strokeweight="0">
                      <v:path arrowok="t" o:connecttype="custom" o:connectlocs="9,0;5,0;0,1;4,2;8,4" o:connectangles="0,0,0,0,0"/>
                    </v:shape>
                    <v:shape id="Freeform 402" o:spid="_x0000_s1163" style="position:absolute;left:47;top:107;width:8;height:35;visibility:visible;mso-wrap-style:square;v-text-anchor:top" coordsize="66,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SqEMAA&#10;AADcAAAADwAAAGRycy9kb3ducmV2LnhtbESP3YrCMBSE7xd8h3AE79bE4h/VKKIIe+vPAxyaY1tt&#10;TkITte7TbxYEL4eZ+YZZrjvbiAe1oXasYTRUIIgLZ2ouNZxP++85iBCRDTaOScOLAqxXva8l5sY9&#10;+UCPYyxFgnDIUUMVo8+lDEVFFsPQeeLkXVxrMSbZltK0+Exw28hMqam0WHNaqNDTtqLidrxbDVmk&#10;mZ/72S/JbjJWm+xa1Han9aDfbRYgInXxE363f4yGscrg/0w6AnL1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uSqEMAAAADcAAAADwAAAAAAAAAAAAAAAACYAgAAZHJzL2Rvd25y&#10;ZXYueG1sUEsFBgAAAAAEAAQA9QAAAIUDAAAAAA==&#10;" path="m,l10,2r9,9l37,46,50,96r11,58l66,213r,52l59,302r-7,11l44,318e" filled="f" strokeweight="0">
                      <v:path arrowok="t" o:connecttype="custom" o:connectlocs="0,0;1,0;2,1;4,5;6,11;7,17;8,23;8,29;7,33;6,34;5,35" o:connectangles="0,0,0,0,0,0,0,0,0,0,0"/>
                    </v:shape>
                    <v:line id="Line 185" o:spid="_x0000_s1164" style="position:absolute;flip:x;visibility:visible;mso-wrap-style:square" from="48,137" to="54,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5wtsYAAADcAAAADwAAAGRycy9kb3ducmV2LnhtbESPQWsCMRSE7wX/Q3gFbzVbK23ZGkWU&#10;ighatPXQ23Pzuru4eVmS6MZ/bwqFHoeZ+YYZT6NpxIWcry0reBxkIIgLq2suFXx9vj+8gvABWWNj&#10;mRRcycN00rsbY65txzu67EMpEoR9jgqqENpcSl9UZNAPbEucvB/rDIYkXSm1wy7BTSOHWfYsDdac&#10;FipsaV5RcdqfjYLd9oWPbnmOp3jsNh/fh3J9WMyU6t/H2RuIQDH8h//aK61glD3B75l0BOTk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3ecLbGAAAA3AAAAA8AAAAAAAAA&#10;AAAAAAAAoQIAAGRycy9kb3ducmV2LnhtbFBLBQYAAAAABAAEAPkAAACUAwAAAAA=&#10;" strokeweight="0"/>
                    <v:line id="Line 186" o:spid="_x0000_s1165" style="position:absolute;flip:y;visibility:visible;mso-wrap-style:square" from="45,110" to="50,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fowsYAAADcAAAADwAAAGRycy9kb3ducmV2LnhtbESPT2sCMRTE7wW/Q3hCbzVbkVZWo0iL&#10;RYRW/Hfw9ty87i5uXpYkuum3bwoFj8PM/IaZzqNpxI2cry0reB5kIIgLq2suFRz2y6cxCB+QNTaW&#10;ScEPeZjPeg9TzLXteEu3XShFgrDPUUEVQptL6YuKDPqBbYmT922dwZCkK6V22CW4aeQwy16kwZrT&#10;QoUtvVVUXHZXo2D79cpn93GNl3juPjenY7k+vi+UeuzHxQREoBju4f/2SisYZSP4O5OOgJ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36MLGAAAA3AAAAA8AAAAAAAAA&#10;AAAAAAAAoQIAAGRycy9kb3ducmV2LnhtbFBLBQYAAAAABAAEAPkAAACUAwAAAAA=&#10;" strokeweight="0"/>
                    <v:line id="Line 187" o:spid="_x0000_s1166" style="position:absolute;flip:x;visibility:visible;mso-wrap-style:square" from="43,111" to="44,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tNWcYAAADcAAAADwAAAGRycy9kb3ducmV2LnhtbESPQWsCMRSE7wX/Q3gFbzVbqW3ZGkWU&#10;ighatPXQ23Pzuru4eVmS6MZ/bwqFHoeZ+YYZT6NpxIWcry0reBxkIIgLq2suFXx9vj+8gvABWWNj&#10;mRRcycN00rsbY65txzu67EMpEoR9jgqqENpcSl9UZNAPbEucvB/rDIYkXSm1wy7BTSOHWfYsDdac&#10;FipsaV5RcdqfjYLd9oWPbnmOp3jsNh/fh3J9WMyU6t/H2RuIQDH8h//aK63gKRvB75l0BOTk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7TVnGAAAA3AAAAA8AAAAAAAAA&#10;AAAAAAAAoQIAAGRycy9kb3ducmV2LnhtbFBLBQYAAAAABAAEAPkAAACUAwAAAAA=&#10;" strokeweight="0"/>
                    <v:shape id="Freeform 406" o:spid="_x0000_s1167" style="position:absolute;left:21;top:29;width:10;height:16;visibility:visible;mso-wrap-style:square;v-text-anchor:top" coordsize="95,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yrqsIA&#10;AADcAAAADwAAAGRycy9kb3ducmV2LnhtbESPT4vCMBTE7wt+h/CEva2pi1ulGqUsCF7rH/D4aJ5t&#10;sXkpTbTRT79ZEDwOM/MbZrUJphV36l1jWcF0koAgLq1uuFJwPGy/FiCcR9bYWiYFD3KwWY8+Vphp&#10;O3BB972vRISwy1BB7X2XSenKmgy6ie2Io3exvUEfZV9J3eMQ4aaV30mSSoMNx4UaO/qtqbzub0YB&#10;XnQ+LOb5jylO81N4Pov2nAalPschX4LwFPw7/GrvtIJZksL/mXgE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LKuqwgAAANwAAAAPAAAAAAAAAAAAAAAAAJgCAABkcnMvZG93&#10;bnJldi54bWxQSwUGAAAAAAQABAD1AAAAhwMAAAAA&#10;" path="m46,l77,25,88,37r7,14l95,66,90,81,77,109,66,123,51,135r-10,6l15,142,5,139,,131r,-9l4,116r15,-9l33,101e" filled="f" strokeweight="0">
                      <v:path arrowok="t" o:connecttype="custom" o:connectlocs="5,0;8,3;9,4;10,6;10,7;9,9;8,12;7,14;5,15;4,16;2,16;1,16;0,15;0,14;0,13;2,12;3,11" o:connectangles="0,0,0,0,0,0,0,0,0,0,0,0,0,0,0,0,0"/>
                    </v:shape>
                    <v:shape id="Freeform 407" o:spid="_x0000_s1168" style="position:absolute;left:24;top:36;width:2;height:5;visibility:visible;mso-wrap-style:square;v-text-anchor:top" coordsize="1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xo1McA&#10;AADcAAAADwAAAGRycy9kb3ducmV2LnhtbESPT2vCQBTE7wW/w/IEb3WjtCrRVWzB0l4q/kHw9sg+&#10;k9js27C7Jmk/fbdQ8DjMzG+YxaozlWjI+dKygtEwAUGcWV1yruB42DzOQPiArLGyTAq+ycNq2XtY&#10;YKptyztq9iEXEcI+RQVFCHUqpc8KMuiHtiaO3sU6gyFKl0vtsI1wU8lxkkykwZLjQoE1vRaUfe1v&#10;RoF72Z1wPHn7rJrTOrtu2vP2+edDqUG/W89BBOrCPfzfftcKnpIp/J2JR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8aNTHAAAA3AAAAA8AAAAAAAAAAAAAAAAAmAIAAGRy&#10;cy9kb3ducmV2LnhtbFBLBQYAAAAABAAEAPUAAACMAwAAAAA=&#10;" path="m3,47l,40,,29,4,16,12,e" filled="f" strokeweight="0">
                      <v:path arrowok="t" o:connecttype="custom" o:connectlocs="1,5;0,4;0,3;1,2;2,0" o:connectangles="0,0,0,0,0"/>
                    </v:shape>
                    <v:shape id="Freeform 408" o:spid="_x0000_s1169" style="position:absolute;left:23;top:32;width:2;height:5;visibility:visible;mso-wrap-style:square;v-text-anchor:top" coordsize="20,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3cRsIA&#10;AADcAAAADwAAAGRycy9kb3ducmV2LnhtbERPyWrDMBC9B/oPYgq5JXKTZnMjm1JaEBQCWQ45DtbE&#10;cmuNjKUm7t9Xh0KOj7dvy8G14kp9aDwreJpmIIgrbxquFZyOH5M1iBCRDbaeScEvBSiLh9EWc+Nv&#10;vKfrIdYihXDIUYGNsculDJUlh2HqO+LEXXzvMCbY19L0eEvhrpWzLFtKhw2nBosdvVmqvg8/TsFs&#10;fd7NP7v3RdiQ0d6uNH9prdT4cXh9ARFpiHfxv1sbBc9ZWpvOpCMg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fdxGwgAAANwAAAAPAAAAAAAAAAAAAAAAAJgCAABkcnMvZG93&#10;bnJldi54bWxQSwUGAAAAAAQABAD1AAAAhwMAAAAA&#10;" path="m20,43l10,36,3,25,,13,4,e" filled="f" strokeweight="0">
                      <v:path arrowok="t" o:connecttype="custom" o:connectlocs="2,5;1,4;0,3;0,2;0,0" o:connectangles="0,0,0,0,0"/>
                    </v:shape>
                    <v:shape id="Freeform 409" o:spid="_x0000_s1170" style="position:absolute;left:20;top:37;width:2;height:1;visibility:visible;mso-wrap-style:square;v-text-anchor:top" coordsize="1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WS1sQA&#10;AADcAAAADwAAAGRycy9kb3ducmV2LnhtbESP0WoCMRRE3wX/IVyhL1KTFit2NYoUpD5YUNsPuGyu&#10;2dXNzbKJ6/bvjSD4OMycGWa+7FwlWmpC6VnD20iBIM69Kdlq+Ptdv05BhIhssPJMGv4pwHLR780x&#10;M/7Ke2oP0YpUwiFDDUWMdSZlyAtyGEa+Jk7e0TcOY5KNlabBayp3lXxXaiIdlpwWCqzpq6D8fLg4&#10;DeNv1cntdjf+OQ2P9mPqrWn9TuuXQbeagYjUxWf4QW9M4tQn3M+kI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FktbEAAAA3AAAAA8AAAAAAAAAAAAAAAAAmAIAAGRycy9k&#10;b3ducmV2LnhtbFBLBQYAAAAABAAEAPUAAACJAwAAAAA=&#10;" path="m19,12l8,9,,e" filled="f" strokeweight="0">
                      <v:path arrowok="t" o:connecttype="custom" o:connectlocs="2,1;1,1;0,0" o:connectangles="0,0,0"/>
                    </v:shape>
                    <v:shape id="Freeform 410" o:spid="_x0000_s1171" style="position:absolute;left:29;top:28;width:8;height:15;visibility:visible;mso-wrap-style:square;v-text-anchor:top" coordsize="75,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gQmsEA&#10;AADcAAAADwAAAGRycy9kb3ducmV2LnhtbERPy4rCMBTdD/gP4QruxtRxEK1GERllFm584PrSXJtq&#10;c1OaaOrfm8XALA/nvVh1thZPan3lWMFomIEgLpyuuFRwPm0/pyB8QNZYOyYFL/KwWvY+FphrF/lA&#10;z2MoRQphn6MCE0KTS+kLQxb90DXEibu61mJIsC2lbjGmcFvLryybSIsVpwaDDW0MFffjwyrIJub2&#10;ml26x89+F7fj9SGe90VUatDv1nMQgbrwL/5z/2oF36M0P51JR0A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8IEJrBAAAA3AAAAA8AAAAAAAAAAAAAAAAAmAIAAGRycy9kb3du&#10;cmV2LnhtbFBLBQYAAAAABAAEAPUAAACGAwAAAAA=&#10;" path="m35,l61,24,72,45r3,12l71,71,55,115r-9,11l33,133r-19,3l,127e" filled="f" strokeweight="0">
                      <v:path arrowok="t" o:connecttype="custom" o:connectlocs="4,0;7,3;8,5;8,6;8,8;6,13;5,14;4,15;1,15;0,14" o:connectangles="0,0,0,0,0,0,0,0,0,0"/>
                    </v:shape>
                    <v:shape id="Freeform 411" o:spid="_x0000_s1172" style="position:absolute;left:35;top:40;width:3;height:1;visibility:visible;mso-wrap-style:square;v-text-anchor:top" coordsize="3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NE58YA&#10;AADcAAAADwAAAGRycy9kb3ducmV2LnhtbESPT2vCQBTE7wW/w/KE3uomRUSiq/gnQqm91CheH9ln&#10;sph9G7JbTfvpu0Khx2FmfsPMl71txI06bxwrSEcJCOLSacOVgmOxe5mC8AFZY+OYFHyTh+Vi8DTH&#10;TLs7f9LtECoRIewzVFCH0GZS+rImi37kWuLoXVxnMUTZVVJ3eI9w28jXJJlIi4bjQo0tbWoqr4cv&#10;qyA/TXzRmHK/zs3lZ3v+yN+nxVWp52G/moEI1If/8F/7TSsYpyk8zsQj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vNE58YAAADcAAAADwAAAAAAAAAAAAAAAACYAgAAZHJz&#10;L2Rvd25yZXYueG1sUEsFBgAAAAAEAAQA9QAAAIsDAAAAAA==&#10;" path="m31,2l24,9,14,12,5,8,,e" filled="f" strokeweight="0">
                      <v:path arrowok="t" o:connecttype="custom" o:connectlocs="3,0;2,1;1,1;0,1;0,0" o:connectangles="0,0,0,0,0"/>
                    </v:shape>
                    <v:shape id="Freeform 412" o:spid="_x0000_s1173" style="position:absolute;left:39;top:27;width:4;height:10;visibility:visible;mso-wrap-style:square;v-text-anchor:top" coordsize="3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gjMUA&#10;AADcAAAADwAAAGRycy9kb3ducmV2LnhtbESPzWrDMBCE74G+g9hCLqGWHEoobhRjWgK5lboh0Nti&#10;rX9aa2UsxXHevgoEehxm5htmm8+2FxONvnOsIU0UCOLKmY4bDcev/dMLCB+QDfaOScOVPOS7h8UW&#10;M+Mu/ElTGRoRIewz1NCGMGRS+qoliz5xA3H0ajdaDFGOjTQjXiLc9nKt1EZa7DgutDjQW0vVb3m2&#10;GqpNN6VF+V6q07D/WX3I2qjvWuvl41y8ggg0h//wvX0wGp7TNdzOxCMgd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LuCMxQAAANwAAAAPAAAAAAAAAAAAAAAAAJgCAABkcnMv&#10;ZG93bnJldi54bWxQSwUGAAAAAAQABAD1AAAAigMAAAAA&#10;" path="m,l26,23r8,16l34,48r-3,9l17,82e" filled="f" strokeweight="0">
                      <v:path arrowok="t" o:connecttype="custom" o:connectlocs="0,0;3,3;4,5;4,6;4,7;2,10" o:connectangles="0,0,0,0,0,0"/>
                    </v:shape>
                    <v:shape id="Freeform 413" o:spid="_x0000_s1174" style="position:absolute;left:38;top:35;width:10;height:7;visibility:visible;mso-wrap-style:square;v-text-anchor:top" coordsize="8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GfrsUA&#10;AADcAAAADwAAAGRycy9kb3ducmV2LnhtbESPW2sCMRSE34X+h3AKvmnWW5WtUUpBrSAFLw8+HjZn&#10;L3RzsiRx3f77piD4OMzMN8xy3ZlatOR8ZVnBaJiAIM6srrhQcDlvBgsQPiBrrC2Tgl/ysF699JaY&#10;anvnI7WnUIgIYZ+igjKEJpXSZyUZ9EPbEEcvt85giNIVUju8R7ip5ThJ3qTBiuNCiQ19lpT9nG5G&#10;QZvPiln+vXOb/WF7pfGWDs38plT/tft4BxGoC8/wo/2lFUxHE/g/E4+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gZ+uxQAAANwAAAAPAAAAAAAAAAAAAAAAAJgCAABkcnMv&#10;ZG93bnJldi54bWxQSwUGAAAAAAQABAD1AAAAigMAAAAA&#10;" path="m76,57l54,65r-25,l8,56,2,48,,36,2,27,7,23,31,16,58,3,71,,86,4e" filled="f" strokeweight="0">
                      <v:path arrowok="t" o:connecttype="custom" o:connectlocs="9,6;6,7;3,7;1,6;0,5;0,4;0,3;1,2;4,2;7,0;8,0;10,0" o:connectangles="0,0,0,0,0,0,0,0,0,0,0,0"/>
                    </v:shape>
                    <v:shape id="Freeform 414" o:spid="_x0000_s1175" style="position:absolute;left:43;top:42;width:2;height:3;visibility:visible;mso-wrap-style:square;v-text-anchor:top" coordsize="2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QHP8QA&#10;AADcAAAADwAAAGRycy9kb3ducmV2LnhtbESPQWvCQBSE74X+h+UVeqsbbSiSukpbEfQUGgNen9ln&#10;sph9G7Krxn/vCoLHYWa+YWaLwbbiTL03jhWMRwkI4sppw7WCcrv6mILwAVlj65gUXMnDYv76MsNM&#10;uwv/07kItYgQ9hkqaELoMil91ZBFP3IdcfQOrrcYouxrqXu8RLht5SRJvqRFw3GhwY7+GqqOxckq&#10;OH7m+cGcfvfpZlfmS6rNhleFUu9vw883iEBDeIYf7bVWkI5TuJ+JR0D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UBz/EAAAA3AAAAA8AAAAAAAAAAAAAAAAAmAIAAGRycy9k&#10;b3ducmV2LnhtbFBLBQYAAAAABAAEAPUAAACJAwAAAAA=&#10;" path="m,l,6r4,7l23,28e" filled="f" strokeweight="0">
                      <v:path arrowok="t" o:connecttype="custom" o:connectlocs="0,0;0,1;0,1;2,3" o:connectangles="0,0,0,0"/>
                    </v:shape>
                    <v:shape id="Freeform 415" o:spid="_x0000_s1176" style="position:absolute;left:34;top:42;width:6;height:7;visibility:visible;mso-wrap-style:square;v-text-anchor:top" coordsize="5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vUp8MA&#10;AADcAAAADwAAAGRycy9kb3ducmV2LnhtbESP0YrCMBRE3xf8h3AFXxZNLa5KNYpIXfbV6gdcmmtb&#10;bG5qErX+vVlY2MdhZs4w621vWvEg5xvLCqaTBARxaXXDlYLz6TBegvABWWNrmRS8yMN2M/hYY6bt&#10;k4/0KEIlIoR9hgrqELpMSl/WZNBPbEccvYt1BkOUrpLa4TPCTSvTJJlLgw3HhRo72tdUXou7UVC4&#10;o7zt2zT/nqWf92q5yHuTX5UaDfvdCkSgPvyH/9o/WsFs+gW/Z+IRkJ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vUp8MAAADcAAAADwAAAAAAAAAAAAAAAACYAgAAZHJzL2Rv&#10;d25yZXYueG1sUEsFBgAAAAAEAAQA9QAAAIgDAAAAAA==&#10;" path="m,67l5,48,15,30,32,13,54,e" filled="f" strokeweight="0">
                      <v:path arrowok="t" o:connecttype="custom" o:connectlocs="0,7;1,5;2,3;4,1;6,0" o:connectangles="0,0,0,0,0"/>
                    </v:shape>
                    <v:line id="Line 198" o:spid="_x0000_s1177" style="position:absolute;flip:x;visibility:visible;mso-wrap-style:square" from="37,58" to="3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BF88YAAADcAAAADwAAAGRycy9kb3ducmV2LnhtbESPQWsCMRSE74X+h/AK3mrWIrZsjSJK&#10;RQQr2nro7bl53V3cvCxJdOO/N4WCx2FmvmHG02gacSHna8sKBv0MBHFhdc2lgu+vj+c3ED4ga2ws&#10;k4IreZhOHh/GmGvb8Y4u+1CKBGGfo4IqhDaX0hcVGfR92xIn79c6gyFJV0rtsEtw08iXLBtJgzWn&#10;hQpbmldUnPZno2D3+cpHtzzHUzx2m+3PoVwfFjOlek9x9g4iUAz38H97pRUMByP4O5OOgJz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wRfPGAAAA3AAAAA8AAAAAAAAA&#10;AAAAAAAAoQIAAGRycy9kb3ducmV2LnhtbFBLBQYAAAAABAAEAPkAAACUAwAAAAA=&#10;" strokeweight="0"/>
                    <v:line id="Line 199" o:spid="_x0000_s1178" style="position:absolute;flip:x y;visibility:visible;mso-wrap-style:square" from="25,58" to="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VsYsMAAADcAAAADwAAAGRycy9kb3ducmV2LnhtbESPQWsCMRSE70L/Q3iFXqRmbUVlNYpI&#10;LeLNtd4fm+dmMXlZklTXf98UCj0OM/MNs1z3zoobhdh6VjAeFSCIa69bbhR8nXavcxAxIWu0nknB&#10;gyKsV0+DJZba3/lItyo1IkM4lqjApNSVUsbakMM48h1x9i4+OExZhkbqgPcMd1a+FcVUOmw5Lxjs&#10;aGuovlbfTsH77HzaX+3QHHbRmY9PW9XT8FDq5bnfLEAk6tN/+K+91wom4xn8nslHQK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lbGLDAAAA3AAAAA8AAAAAAAAAAAAA&#10;AAAAoQIAAGRycy9kb3ducmV2LnhtbFBLBQYAAAAABAAEAPkAAACRAwAAAAA=&#10;" strokeweight="0"/>
                    <v:line id="Line 200" o:spid="_x0000_s1179" style="position:absolute;flip:x;visibility:visible;mso-wrap-style:square" from="117,62" to="12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N0GsMAAADcAAAADwAAAGRycy9kb3ducmV2LnhtbERPy2oCMRTdF/yHcIXuNKOUtoxGEUUp&#10;hbb4Wri7Tq4zg5ObIYlO+vfNQujycN7TeTSNuJPztWUFo2EGgriwuuZSwWG/HryD8AFZY2OZFPyS&#10;h/ms9zTFXNuOt3TfhVKkEPY5KqhCaHMpfVGRQT+0LXHiLtYZDAm6UmqHXQo3jRxn2as0WHNqqLCl&#10;ZUXFdXczCrbfb3x2m1u8xnP39XM6lp/H1UKp535cTEAEiuFf/HB/aAUvo7Q2nUlHQ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jdBrDAAAA3AAAAA8AAAAAAAAAAAAA&#10;AAAAoQIAAGRycy9kb3ducmV2LnhtbFBLBQYAAAAABAAEAPkAAACRAwAAAAA=&#10;" strokeweight="0"/>
                    <v:shape id="Freeform 419" o:spid="_x0000_s1180" style="position:absolute;left:112;top:44;width:9;height:15;visibility:visible;mso-wrap-style:square;v-text-anchor:top" coordsize="77,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kl58MA&#10;AADcAAAADwAAAGRycy9kb3ducmV2LnhtbESPT2sCMRTE74LfIbyCN038Q2lXo4go2IMH3fb+2Dx3&#10;l25eliRq/PZNodDjMDO/YVabZDtxJx9axxqmEwWCuHKm5VrDZ3kYv4EIEdlg55g0PCnAZj0crLAw&#10;7sFnul9iLTKEQ4Eamhj7QspQNWQxTFxPnL2r8xZjlr6WxuMjw20nZ0q9Sost54UGe9o1VH1fblbD&#10;3pY4O/mvj7SYtyenzqZUKWo9eknbJYhIKf6H/9pHo2ExfYffM/k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3kl58MAAADcAAAADwAAAAAAAAAAAAAAAACYAgAAZHJzL2Rv&#10;d25yZXYueG1sUEsFBgAAAAAEAAQA9QAAAIgDAAAAAA==&#10;" path="m14,134l6,98,1,65,,38,5,18r5,-7l18,5,30,1,42,,55,2,65,9r8,8l77,30e" filled="f" strokeweight="0">
                      <v:path arrowok="t" o:connecttype="custom" o:connectlocs="2,15;1,11;0,7;0,4;1,2;1,1;2,1;4,0;5,0;6,0;8,1;9,2;9,3" o:connectangles="0,0,0,0,0,0,0,0,0,0,0,0,0"/>
                    </v:shape>
                    <v:shape id="Freeform 420" o:spid="_x0000_s1181" style="position:absolute;left:114;top:47;width:5;height:3;visibility:visible;mso-wrap-style:square;v-text-anchor:top" coordsize="4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165cIA&#10;AADcAAAADwAAAGRycy9kb3ducmV2LnhtbERPTWsCMRC9C/0PYQq9FM1WispqFCkIPbW4Cupt3Iyb&#10;xc1k3URN/705FDw+3vdsEW0jbtT52rGCj0EGgrh0uuZKwXaz6k9A+ICssXFMCv7Iw2L+0pthrt2d&#10;13QrQiVSCPscFZgQ2lxKXxqy6AeuJU7cyXUWQ4JdJXWH9xRuGznMspG0WHNqMNjSl6HyXFytgvHl&#10;t9i9j86763GPW9LLePiJRqm317icgggUw1P87/7WCj6HaX46k46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rXrlwgAAANwAAAAPAAAAAAAAAAAAAAAAAJgCAABkcnMvZG93&#10;bnJldi54bWxQSwUGAAAAAAQABAD1AAAAhwMAAAAA&#10;" path="m,4l14,,25,1,36,8r8,14e" filled="f" strokeweight="0">
                      <v:path arrowok="t" o:connecttype="custom" o:connectlocs="0,1;2,0;3,0;4,1;5,3" o:connectangles="0,0,0,0,0"/>
                    </v:shape>
                    <v:shape id="Freeform 421" o:spid="_x0000_s1182" style="position:absolute;left:116;top:54;width:2;height:4;visibility:visible;mso-wrap-style:square;v-text-anchor:top" coordsize="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m+7sUA&#10;AADcAAAADwAAAGRycy9kb3ducmV2LnhtbESPQWvCQBSE74X+h+UVvJS6MUhpo6tURfDgQa0I3h7Z&#10;ZxKafRt2NzH+e1cQehxm5htmOu9NLTpyvrKsYDRMQBDnVldcKDj+rj++QPiArLG2TApu5GE+e32Z&#10;YqbtlffUHUIhIoR9hgrKEJpMSp+XZNAPbUMcvYt1BkOUrpDa4TXCTS3TJPmUBiuOCyU2tCwp/zu0&#10;RoE7fbdyKetFWJ2r7c4dqU27d6UGb/3PBESgPvyHn+2NVjBOR/A4E4+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Cb7uxQAAANwAAAAPAAAAAAAAAAAAAAAAAJgCAABkcnMv&#10;ZG93bnJldi54bWxQSwUGAAAAAAQABAD1AAAAigMAAAAA&#10;" path="m19,l15,9r1,6l23,33r-1,6l18,41,12,37,7,22,,21e" filled="f" strokeweight="0">
                      <v:path arrowok="t" o:connecttype="custom" o:connectlocs="2,0;1,1;1,1;2,3;2,4;2,4;1,4;1,2;0,2" o:connectangles="0,0,0,0,0,0,0,0,0"/>
                    </v:shape>
                    <v:shape id="Freeform 422" o:spid="_x0000_s1183" style="position:absolute;left:107;top:26;width:2;height:22;visibility:visible;mso-wrap-style:square;v-text-anchor:top" coordsize="20,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CrlMQA&#10;AADcAAAADwAAAGRycy9kb3ducmV2LnhtbESPT2sCMRTE7wW/Q3hCbzW7ixRZjSKC1kIv9Q94fG6e&#10;m9XNy5Kkuv32TaHQ4zAzv2Fmi9624k4+NI4V5KMMBHHldMO1gsN+/TIBESKyxtYxKfimAIv54GmG&#10;pXYP/qT7LtYiQTiUqMDE2JVShsqQxTByHXHyLs5bjEn6WmqPjwS3rSyy7FVabDgtGOxoZai67b6s&#10;gg/0TWHyjZ1cw+n8fno7np3OlXoe9sspiEh9/A//tbdawbgo4PdMOgJy/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Aq5TEAAAA3AAAAA8AAAAAAAAAAAAAAAAAmAIAAGRycy9k&#10;b3ducmV2LnhtbFBLBQYAAAAABAAEAPUAAACJAwAAAAA=&#10;" path="m11,196l5,177,,150,1,116,6,78,7,43,10,23r2,-7l20,e" filled="f" strokeweight="0">
                      <v:path arrowok="t" o:connecttype="custom" o:connectlocs="1,22;1,20;0,17;0,13;1,9;1,5;1,3;1,2;2,0" o:connectangles="0,0,0,0,0,0,0,0,0"/>
                    </v:shape>
                    <v:shape id="Freeform 423" o:spid="_x0000_s1184" style="position:absolute;left:109;top:43;width:1;height:6;visibility:visible;mso-wrap-style:square;v-text-anchor:top" coordsize="9,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5pusQA&#10;AADcAAAADwAAAGRycy9kb3ducmV2LnhtbESPT4vCMBTE7wt+h/AEL7Kmun+QrlFEUfdqFfH4tnm2&#10;xeYlNNHWb78RFvY4zMxvmNmiM7W4U+MrywrGowQEcW51xYWC42HzOgXhA7LG2jIpeJCHxbz3MsNU&#10;25b3dM9CISKEfYoKyhBcKqXPSzLoR9YRR+9iG4MhyqaQusE2wk0tJ0nyKQ1WHBdKdLQqKb9mN6Og&#10;zc92/9j+2OE1W5+8231Mhzen1KDfLb9ABOrCf/iv/a0VvE/e4HkmHgE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uabrEAAAA3AAAAA8AAAAAAAAAAAAAAAAAmAIAAGRycy9k&#10;b3ducmV2LnhtbFBLBQYAAAAABAAEAPUAAACJAwAAAAA=&#10;" path="m9,54l1,27,,e" filled="f" strokeweight="0">
                      <v:path arrowok="t" o:connecttype="custom" o:connectlocs="1,6;0,3;0,0" o:connectangles="0,0,0"/>
                    </v:shape>
                    <v:shape id="Freeform 424" o:spid="_x0000_s1185" style="position:absolute;left:120;top:27;width:5;height:15;visibility:visible;mso-wrap-style:square;v-text-anchor:top" coordsize="5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MEDcYA&#10;AADcAAAADwAAAGRycy9kb3ducmV2LnhtbESPT2sCMRTE7wW/Q3gFbzWriGy3ZqVYloqnqi20t9fk&#10;7R+6eVk2UddvbwqCx2FmfsMsV4NtxYl63zhWMJ0kIIi1Mw1XCj4PxVMKwgdkg61jUnAhD6t89LDE&#10;zLgz7+i0D5WIEPYZKqhD6DIpva7Jop+4jjh6pesthij7SpoezxFuWzlLkoW02HBcqLGjdU36b3+0&#10;Cj7ey299ee781zZNW/3TFNPft0Kp8ePw+gIi0BDu4Vt7YxTMZ3P4PxOPgMy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jMEDcYAAADcAAAADwAAAAAAAAAAAAAAAACYAgAAZHJz&#10;L2Rvd25yZXYueG1sUEsFBgAAAAAEAAQA9QAAAIsDAAAAAA==&#10;" path="m,136l15,126,26,113,43,82,51,43,48,e" filled="f" strokeweight="0">
                      <v:path arrowok="t" o:connecttype="custom" o:connectlocs="0,15;1,14;3,12;4,9;5,5;5,0" o:connectangles="0,0,0,0,0,0"/>
                    </v:shape>
                    <v:shape id="Freeform 425" o:spid="_x0000_s1186" style="position:absolute;left:129;top:14;width:15;height:24;visibility:visible;mso-wrap-style:square;v-text-anchor:top" coordsize="134,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JpccQA&#10;AADcAAAADwAAAGRycy9kb3ducmV2LnhtbESPwWrDMBBE74X+g9hCL6WRY9JQHMuhGAolh0Icf8Bi&#10;bSxTa+VIauL8fVQI9DjMzBum3M52FGfyYXCsYLnIQBB3Tg/cK2gPn6/vIEJE1jg6JgVXCrCtHh9K&#10;LLS78J7OTexFgnAoUIGJcSqkDJ0hi2HhJuLkHZ23GJP0vdQeLwluR5ln2VpaHDgtGJyoNtT9NL9W&#10;wbdt9XXXWJevX/Ynb5Z1e2prpZ6f5o8NiEhz/A/f219awSp/g78z6QjI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yaXHEAAAA3AAAAA8AAAAAAAAAAAAAAAAAmAIAAGRycy9k&#10;b3ducmV2LnhtbFBLBQYAAAAABAAEAPUAAACJAwAAAAA=&#10;" path="m,217l7,171,5,125,5,80,8,58,17,36,29,21,42,10,58,3,74,,91,1r17,5l121,15r13,13e" filled="f" strokeweight="0">
                      <v:path arrowok="t" o:connecttype="custom" o:connectlocs="0,24;1,19;1,14;1,9;1,6;2,4;3,2;5,1;6,0;8,0;10,0;12,1;14,2;15,3" o:connectangles="0,0,0,0,0,0,0,0,0,0,0,0,0,0"/>
                    </v:shape>
                    <v:shape id="Freeform 426" o:spid="_x0000_s1187" style="position:absolute;left:118;top:9;width:13;height:5;visibility:visible;mso-wrap-style:square;v-text-anchor:top" coordsize="116,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FPn8QA&#10;AADcAAAADwAAAGRycy9kb3ducmV2LnhtbESPzWrCQBSF9wXfYbhCd3ViEJXUUUQQXZQUteD2krlN&#10;UjN3YmY0ydt3BMHl4fx8nMWqM5W4U+NKywrGowgEcWZ1ybmCn9P2Yw7CeWSNlWVS0JOD1XLwtsBE&#10;25YPdD/6XIQRdgkqKLyvEyldVpBBN7I1cfB+bWPQB9nkUjfYhnFTyTiKptJgyYFQYE2bgrLL8WYC&#10;9xZfOUvb8/e5nvV/u/4r3aROqfdht/4E4anzr/CzvdcKJvEUHmfC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xT5/EAAAA3AAAAA8AAAAAAAAAAAAAAAAAmAIAAGRycy9k&#10;b3ducmV2LnhtbFBLBQYAAAAABAAEAPUAAACJAwAAAAA=&#10;" path="m,49l9,35,19,23,33,14,48,6,82,,99,2r17,5e" filled="f" strokeweight="0">
                      <v:path arrowok="t" o:connecttype="custom" o:connectlocs="0,5;1,4;2,2;4,1;5,1;9,0;11,0;13,1" o:connectangles="0,0,0,0,0,0,0,0"/>
                    </v:shape>
                    <v:shape id="Freeform 427" o:spid="_x0000_s1188" style="position:absolute;left:128;top:9;width:17;height:4;visibility:visible;mso-wrap-style:square;v-text-anchor:top" coordsize="15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s+g8YA&#10;AADcAAAADwAAAGRycy9kb3ducmV2LnhtbESPQWvCQBSE74X+h+UVvNVNNdgSs5EiCAGlWO1Bb4/s&#10;MxvNvg3ZVdN/3y0Uehxm5hsmXwy2FTfqfeNYwcs4AUFcOd1wreBrv3p+A+EDssbWMSn4Jg+L4vEh&#10;x0y7O3/SbRdqESHsM1RgQugyKX1lyKIfu444eifXWwxR9rXUPd4j3LZykiQzabHhuGCwo6Wh6rK7&#10;WgWlXm73m+PhcHYfazMtz+lQ1alSo6fhfQ4i0BD+w3/tUitIJ6/weyYeAVn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Ls+g8YAAADcAAAADwAAAAAAAAAAAAAAAACYAgAAZHJz&#10;L2Rvd25yZXYueG1sUEsFBgAAAAAEAAQA9QAAAIsDAAAAAA==&#10;" path="m,23l15,12,34,4,57,,82,r23,3l127,11r17,10l154,35e" filled="f" strokeweight="0">
                      <v:path arrowok="t" o:connecttype="custom" o:connectlocs="0,3;2,1;4,0;6,0;9,0;12,0;14,1;16,2;17,4" o:connectangles="0,0,0,0,0,0,0,0,0"/>
                    </v:shape>
                    <v:shape id="Freeform 428" o:spid="_x0000_s1189" style="position:absolute;left:121;top:20;width:42;height:26;visibility:visible;mso-wrap-style:square;v-text-anchor:top" coordsize="385,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OWyMAA&#10;AADcAAAADwAAAGRycy9kb3ducmV2LnhtbERPTYvCMBC9C/sfwizsTdMtIlKNIgu7CAXBKj0PzdhW&#10;m0lJou3+e3MQPD7e93o7mk48yPnWsoLvWQKCuLK65VrB+fQ7XYLwAVljZ5kU/JOH7eZjssZM24GP&#10;9ChCLWII+wwVNCH0mZS+asign9meOHIX6wyGCF0ttcMhhptOpkmykAZbjg0N9vTTUHUr7kZB0Q6l&#10;y//0mF715VDc8vxuy1ypr89xtwIRaAxv8cu91wrmaVwbz8QjID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POWyMAAAADcAAAADwAAAAAAAAAAAAAAAACYAgAAZHJzL2Rvd25y&#10;ZXYueG1sUEsFBgAAAAAEAAQA9QAAAIUDAAAAAA==&#10;" path="m,235r21,1l39,232r17,-9l69,209,81,192r9,-22l96,144r4,-30l103,81r7,-26l119,36,133,22r18,-8l176,11r33,1l249,18,267,9,286,3,323,r36,8l373,16r12,13e" filled="f" strokeweight="0">
                      <v:path arrowok="t" o:connecttype="custom" o:connectlocs="0,26;2,26;4,26;6,25;8,23;9,21;10,19;10,16;11,13;11,9;12,6;13,4;15,2;16,2;19,1;23,1;27,2;29,1;31,0;35,0;39,1;41,2;42,3" o:connectangles="0,0,0,0,0,0,0,0,0,0,0,0,0,0,0,0,0,0,0,0,0,0,0"/>
                    </v:shape>
                    <v:shape id="Freeform 429" o:spid="_x0000_s1190" style="position:absolute;left:150;top:10;width:4;height:11;visibility:visible;mso-wrap-style:square;v-text-anchor:top" coordsize="36,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fh8QA&#10;AADcAAAADwAAAGRycy9kb3ducmV2LnhtbESPQWsCMRSE70L/Q3gFL1KzXYrYrVFKQfTSg1oKvT02&#10;r5vFfS9LEnX77xtB8DjMzDfMYjVwp84UYuvFwPO0AEVSe9tKY+DrsH6ag4oJxWLnhQz8UYTV8mG0&#10;wMr6i+zovE+NyhCJFRpwKfWV1rF2xBinvifJ3q8PjCnL0Ggb8JLh3OmyKGaasZW84LCnD0f1cX9i&#10;AxP2601Rcpj/TFz/zSGdjttPY8aPw/sbqERDuodv7a018FK+wvVMPgJ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in4fEAAAA3AAAAA8AAAAAAAAAAAAAAAAAmAIAAGRycy9k&#10;b3ducmV2LnhtbFBLBQYAAAAABAAEAPUAAACJAwAAAAA=&#10;" path="m,97l1,69,7,43,19,18,36,e" filled="f" strokeweight="0">
                      <v:path arrowok="t" o:connecttype="custom" o:connectlocs="0,11;0,8;1,5;2,2;4,0" o:connectangles="0,0,0,0,0"/>
                    </v:shape>
                    <v:shape id="Freeform 430" o:spid="_x0000_s1191" style="position:absolute;left:156;top:16;width:7;height:4;visibility:visible;mso-wrap-style:square;v-text-anchor:top" coordsize="6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ag8EA&#10;AADcAAAADwAAAGRycy9kb3ducmV2LnhtbERPy4rCMBTdC/5DuIK7MXUUkY5R1EHUla9ZzPJOc22L&#10;zU1Jola/3iwGXB7OezJrTCVu5HxpWUG/l4AgzqwuOVfwc1p9jEH4gKyxskwKHuRhNm23Jphqe+cD&#10;3Y4hFzGEfYoKihDqVEqfFWTQ92xNHLmzdQZDhC6X2uE9hptKfibJSBosOTYUWNOyoOxyvBoFyU4+&#10;6+f34m+73h0e1v3mpr/YK9XtNPMvEIGa8Bb/uzdawXAQ58cz8QjI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2TWoPBAAAA3AAAAA8AAAAAAAAAAAAAAAAAmAIAAGRycy9kb3du&#10;cmV2LnhtbFBLBQYAAAAABAAEAPUAAACGAwAAAAA=&#10;" path="m,2l18,,35,5,51,18,61,39e" filled="f" strokeweight="0">
                      <v:path arrowok="t" o:connecttype="custom" o:connectlocs="0,0;2,0;4,1;6,2;7,4" o:connectangles="0,0,0,0,0"/>
                    </v:shape>
                    <v:shape id="Freeform 431" o:spid="_x0000_s1192" style="position:absolute;left:156;top:10;width:13;height:21;visibility:visible;mso-wrap-style:square;v-text-anchor:top" coordsize="116,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hx9sMA&#10;AADcAAAADwAAAGRycy9kb3ducmV2LnhtbESPQWsCMRSE7wX/Q3iCt5pYbSmrUaqgeLHgtt4fm9fd&#10;pZuXJYm6+++NIHgcZuYbZrHqbCMu5EPtWMNkrEAQF87UXGr4/dm+foIIEdlg45g09BRgtRy8LDAz&#10;7spHuuSxFAnCIUMNVYxtJmUoKrIYxq4lTt6f8xZjkr6UxuM1wW0j35T6kBZrTgsVtrSpqPjPz1aD&#10;6jbr08F9+616X/d5X/jprvFaj4bd1xxEpC4+w4/23miYTSdwP5OOgF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hx9sMAAADcAAAADwAAAAAAAAAAAAAAAACYAgAAZHJzL2Rv&#10;d25yZXYueG1sUEsFBgAAAAAEAAQA9QAAAIgDAAAAAA==&#10;" path="m,l16,2,28,6r9,7l46,23r9,26l61,81r10,64l82,172r4,8l100,190r3,-25l116,145e" filled="f" strokeweight="0">
                      <v:path arrowok="t" o:connecttype="custom" o:connectlocs="0,0;2,0;3,1;4,1;5,3;6,5;7,9;8,16;9,19;10,20;11,21;12,18;13,16" o:connectangles="0,0,0,0,0,0,0,0,0,0,0,0,0"/>
                    </v:shape>
                    <v:shape id="Freeform 432" o:spid="_x0000_s1193" style="position:absolute;left:162;top:8;width:10;height:32;visibility:visible;mso-wrap-style:square;v-text-anchor:top" coordsize="97,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C7J8UA&#10;AADcAAAADwAAAGRycy9kb3ducmV2LnhtbESPQWvCQBSE7wX/w/IK3nTTWK1NXUUERSiCVcHrI/ua&#10;bM2+Ddk1pv/eLQg9DjPzDTNbdLYSLTXeOFbwMkxAEOdOGy4UnI7rwRSED8gaK8ek4Jc8LOa9pxlm&#10;2t34i9pDKESEsM9QQRlCnUnp85Is+qGriaP37RqLIcqmkLrBW4TbSqZJMpEWDceFEmtalZRfDler&#10;IJnK9Lw7f46v4x9825vRpn03G6X6z93yA0SgLvyHH+2tVvA6SuHvTD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cLsnxQAAANwAAAAPAAAAAAAAAAAAAAAAAJgCAABkcnMv&#10;ZG93bnJldi54bWxQSwUGAAAAAAQABAD1AAAAigMAAAAA&#10;" path="m,l17,10,29,23,47,55,57,94r5,44l70,223r9,38l84,273r13,18e" filled="f" strokeweight="0">
                      <v:path arrowok="t" o:connecttype="custom" o:connectlocs="0,0;2,1;3,3;5,6;6,10;6,15;7,25;8,29;9,30;10,32" o:connectangles="0,0,0,0,0,0,0,0,0,0"/>
                    </v:shape>
                    <v:shape id="Freeform 433" o:spid="_x0000_s1194" style="position:absolute;left:164;top:6;width:12;height:37;visibility:visible;mso-wrap-style:square;v-text-anchor:top" coordsize="108,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0idMUA&#10;AADcAAAADwAAAGRycy9kb3ducmV2LnhtbESPQWvCQBSE74X+h+UVvEjd1MQi0VWKoCh4sNaDx0f2&#10;NRvMvg3ZrYn/3hWEHoeZ+YaZL3tbiyu1vnKs4GOUgCAunK64VHD6Wb9PQfiArLF2TApu5GG5eH2Z&#10;Y65dx990PYZSRAj7HBWYEJpcSl8YsuhHriGO3q9rLYYo21LqFrsIt7UcJ8mntFhxXDDY0MpQcTn+&#10;WQWrDZn9Tl7kpLBZOnGhy87Dg1KDt/5rBiJQH/7Dz/ZWK8jSFB5n4hG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SJ0xQAAANwAAAAPAAAAAAAAAAAAAAAAAJgCAABkcnMv&#10;ZG93bnJldi54bWxQSwUGAAAAAAQABAD1AAAAigMAAAAA&#10;" path="m108,325l96,309,86,289,75,245,69,197,66,147,61,98,52,55,43,37,32,21,17,9,,e" filled="f" strokeweight="0">
                      <v:path arrowok="t" o:connecttype="custom" o:connectlocs="12,37;11,35;10,33;8,28;8,22;7,17;7,11;6,6;5,4;4,2;2,1;0,0" o:connectangles="0,0,0,0,0,0,0,0,0,0,0,0"/>
                    </v:shape>
                    <v:shape id="Freeform 434" o:spid="_x0000_s1195" style="position:absolute;left:142;top:3;width:7;height:3;visibility:visible;mso-wrap-style:square;v-text-anchor:top" coordsize="59,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b/MIA&#10;AADcAAAADwAAAGRycy9kb3ducmV2LnhtbESP0YrCMBRE3xf8h3AXfFvTVZG1axQRBN9Wqx9waa5p&#10;sbmpTWyrX78RBB+HmTnDLFa9rURLjS8dK/geJSCIc6dLNgpOx+3XDwgfkDVWjknBnTysloOPBaba&#10;dXygNgtGRAj7FBUUIdSplD4vyKIfuZo4emfXWAxRNkbqBrsIt5UcJ8lMWiw5LhRY06ag/JLdrII5&#10;na+P22W7X8/rrnXmz2Q70yk1/OzXvyAC9eEdfrV3WsF0MoXnmXg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f9v8wgAAANwAAAAPAAAAAAAAAAAAAAAAAJgCAABkcnMvZG93&#10;bnJldi54bWxQSwUGAAAAAAQABAD1AAAAhwMAAAAA&#10;" path="m,33l28,14,59,e" filled="f" strokeweight="0">
                      <v:path arrowok="t" o:connecttype="custom" o:connectlocs="0,3;3,1;7,0" o:connectangles="0,0,0"/>
                    </v:shape>
                    <v:shape id="Freeform 435" o:spid="_x0000_s1196" style="position:absolute;left:142;top:77;width:8;height:4;visibility:visible;mso-wrap-style:square;v-text-anchor:top" coordsize="7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mP8UA&#10;AADcAAAADwAAAGRycy9kb3ducmV2LnhtbESPT2sCMRTE7wW/Q3iFXopm1SplaxQRhFKE4p+Dx8fm&#10;dbPs5mVJ4rp++0YQPA4z8xtmseptIzryoXKsYDzKQBAXTldcKjgdt8NPECEia2wck4IbBVgtBy8L&#10;zLW78p66QyxFgnDIUYGJsc2lDIUhi2HkWuLk/TlvMSbpS6k9XhPcNnKSZXNpseK0YLCljaGiPlys&#10;gvrXj/t62x3PrSl2+O7C5PazU+rttV9/gYjUx2f40f7WCj6mM7ifSUd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b6Y/xQAAANwAAAAPAAAAAAAAAAAAAAAAAJgCAABkcnMv&#10;ZG93bnJldi54bWxQSwUGAAAAAAQABAD1AAAAigMAAAAA&#10;" path="m72,32l33,21,,e" filled="f" strokeweight="0">
                      <v:path arrowok="t" o:connecttype="custom" o:connectlocs="8,4;4,3;0,0" o:connectangles="0,0,0"/>
                    </v:shape>
                    <v:shape id="Freeform 436" o:spid="_x0000_s1197" style="position:absolute;left:153;top:69;width:5;height:1;visibility:visible;mso-wrap-style:square;v-text-anchor:top" coordsize="4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W25sUA&#10;AADcAAAADwAAAGRycy9kb3ducmV2LnhtbESPQWsCMRSE74L/ITzBm2bVstrVKCJYSqmItocen5vn&#10;7uLmZUlS3f57IxQ8DjPzDbNYtaYWV3K+sqxgNExAEOdWV1wo+P7aDmYgfEDWWFsmBX/kYbXsdhaY&#10;aXvjA12PoRARwj5DBWUITSalz0sy6Ie2IY7e2TqDIUpXSO3wFuGmluMkSaXBiuNCiQ1tSsovx1+j&#10;gNfpZj+dfZjtZYL1/m3nfj5fT0r1e+16DiJQG57h//a7VvAySeFxJh4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dbbmxQAAANwAAAAPAAAAAAAAAAAAAAAAAJgCAABkcnMv&#10;ZG93bnJldi54bWxQSwUGAAAAAAQABAD1AAAAigMAAAAA&#10;" path="m44,3l22,3,,e" filled="f" strokeweight="0">
                      <v:path arrowok="t" o:connecttype="custom" o:connectlocs="5,1;3,1;0,0" o:connectangles="0,0,0"/>
                    </v:shape>
                    <v:line id="Line 219" o:spid="_x0000_s1198" style="position:absolute;flip:y;visibility:visible;mso-wrap-style:square" from="160,65" to="16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8CMYAAADcAAAADwAAAGRycy9kb3ducmV2LnhtbESPQWsCMRSE74L/ITyhN83Wllq2RhFL&#10;RQq1aOuht+fmdXdx87Ik0Y3/3hQKHoeZ+YaZzqNpxJmcry0ruB9lIIgLq2suFXx/vQ2fQfiArLGx&#10;TAou5GE+6/emmGvb8ZbOu1CKBGGfo4IqhDaX0hcVGfQj2xIn79c6gyFJV0rtsEtw08hxlj1JgzWn&#10;hQpbWlZUHHcno2C7mfDBrU7xGA/dx+fPvnzfvy6UuhvExQuIQDHcwv/ttVbw+DCBvzPpCMj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JvAjGAAAA3AAAAA8AAAAAAAAA&#10;AAAAAAAAoQIAAGRycy9kb3ducmV2LnhtbFBLBQYAAAAABAAEAPkAAACUAwAAAAA=&#10;" strokeweight="0"/>
                    <v:shape id="Freeform 438" o:spid="_x0000_s1199" style="position:absolute;left:143;top:63;width:18;height:4;visibility:visible;mso-wrap-style:square;v-text-anchor:top" coordsize="160,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1aJ8MA&#10;AADcAAAADwAAAGRycy9kb3ducmV2LnhtbERPz2vCMBS+C/4P4Qm7aeo2RKqxqKwgbIdZ3cDbo3lr&#10;ypqXrslq998vB8Hjx/d7nQ22ET11vnasYD5LQBCXTtdcKTif8ukShA/IGhvHpOCPPGSb8WiNqXZX&#10;PlJfhErEEPYpKjAhtKmUvjRk0c9cSxy5L9dZDBF2ldQdXmO4beRjkiykxZpjg8GW9obK7+LXKtjh&#10;azgnn/3P6SV/Q/N+qYfDR6HUw2TYrkAEGsJdfHMftILnp7g2nolHQG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1aJ8MAAADcAAAADwAAAAAAAAAAAAAAAACYAgAAZHJzL2Rv&#10;d25yZXYueG1sUEsFBgAAAAAEAAQA9QAAAIgDAAAAAA==&#10;" path="m160,32r-21,4l117,34,91,26,61,14,45,10,30,9,16,7,,e" filled="f" strokeweight="0">
                      <v:path arrowok="t" o:connecttype="custom" o:connectlocs="18,4;16,4;13,4;10,3;7,2;5,1;3,1;2,1;0,0" o:connectangles="0,0,0,0,0,0,0,0,0"/>
                    </v:shape>
                    <v:shape id="Freeform 439" o:spid="_x0000_s1200" style="position:absolute;left:142;top:61;width:2;height:4;visibility:visible;mso-wrap-style:square;v-text-anchor:top" coordsize="2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XJzsYA&#10;AADcAAAADwAAAGRycy9kb3ducmV2LnhtbESPQWvCQBSE74X+h+UVvNWNVmpMXaUIBdEKJrXQ4yP7&#10;TJZm34bsqvHfu4WCx2FmvmHmy9424kydN44VjIYJCOLSacOVgsPXx3MKwgdkjY1jUnAlD8vF48Mc&#10;M+0unNO5CJWIEPYZKqhDaDMpfVmTRT90LXH0jq6zGKLsKqk7vES4beQ4SV6lRcNxocaWVjWVv8XJ&#10;KtgmpzT8XCsz3X+mO/M9M5tDXig1eOrf30AE6sM9/N9eawWTlxn8nYlH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HXJzsYAAADcAAAADwAAAAAAAAAAAAAAAACYAgAAZHJz&#10;L2Rvd25yZXYueG1sUEsFBgAAAAAEAAQA9QAAAIsDAAAAAA==&#10;" path="m,35l,28,3,20,21,e" filled="f" strokeweight="0">
                      <v:path arrowok="t" o:connecttype="custom" o:connectlocs="0,4;0,3;0,2;2,0" o:connectangles="0,0,0,0"/>
                    </v:shape>
                    <v:shape id="Freeform 440" o:spid="_x0000_s1201" style="position:absolute;left:150;top:56;width:2;height:4;visibility:visible;mso-wrap-style:square;v-text-anchor:top" coordsize="1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fR8r8A&#10;AADcAAAADwAAAGRycy9kb3ducmV2LnhtbERPy4rCMBTdD/gP4QruxlQRlWoU8UWZnY/uL821LTY3&#10;bRO1/r1ZDLg8nPdy3ZlKPKl1pWUFo2EEgjizuuRcwfVy+J2DcB5ZY2WZFLzJwXrV+1lirO2LT/Q8&#10;+1yEEHYxKii8r2MpXVaQQTe0NXHgbrY16ANsc6lbfIVwU8lxFE2lwZJDQ4E1bQvK7ueHUZBudo9L&#10;/fdOj7PZPm2aUcLNPlFq0O82CxCeOv8V/7sTrWAyCfPDmXAE5Oo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9h9HyvwAAANwAAAAPAAAAAAAAAAAAAAAAAJgCAABkcnMvZG93bnJl&#10;di54bWxQSwUGAAAAAAQABAD1AAAAhAMAAAAA&#10;" path="m8,38l1,27,,17,4,7,14,e" filled="f" strokeweight="0">
                      <v:path arrowok="t" o:connecttype="custom" o:connectlocs="1,4;0,3;0,2;1,1;2,0" o:connectangles="0,0,0,0,0"/>
                    </v:shape>
                    <v:shape id="Freeform 441" o:spid="_x0000_s1202" style="position:absolute;left:154;top:60;width:2;height:1;visibility:visible;mso-wrap-style:square;v-text-anchor:top" coordsize="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KjecMA&#10;AADcAAAADwAAAGRycy9kb3ducmV2LnhtbESPzWrDMBCE74G8g9hAb4nsEIfiRgltoVDoJX+9L9bG&#10;NrFWxto46ttXgUKPw8x8w2x20XVqpCG0ng3kiwwUceVty7WB8+lj/gwqCLLFzjMZ+KEAu+10ssHS&#10;+jsfaDxKrRKEQ4kGGpG+1DpUDTkMC98TJ+/iB4eS5FBrO+A9wV2nl1m21g5bTgsN9vTeUHU93pyB&#10;8WtdFIfrHr8vLivyt15iFcWYp1l8fQElFOU//Nf+tAZWqxweZ9IR0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KjecMAAADcAAAADwAAAAAAAAAAAAAAAACYAgAAZHJzL2Rv&#10;d25yZXYueG1sUEsFBgAAAAAEAAQA9QAAAIgDAAAAAA==&#10;" path="m,8l4,4,15,e" filled="f" strokeweight="0">
                      <v:path arrowok="t" o:connecttype="custom" o:connectlocs="0,1;1,1;2,0" o:connectangles="0,0,0"/>
                    </v:shape>
                    <v:shape id="Freeform 442" o:spid="_x0000_s1203" style="position:absolute;left:158;top:45;width:10;height:16;visibility:visible;mso-wrap-style:square;v-text-anchor:top" coordsize="86,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ligsIA&#10;AADcAAAADwAAAGRycy9kb3ducmV2LnhtbESP3YrCMBSE7wXfIRzBG9HUUkSqUVR2xb1arD7AoTn9&#10;weakNFHr2xthYS+HmfmGWW9704gHda62rGA+i0AQ51bXXCq4Xr6nSxDOI2tsLJOCFznYboaDNaba&#10;PvlMj8yXIkDYpaig8r5NpXR5RQbdzLbEwStsZ9AH2ZVSd/gMcNPIOIoW0mDNYaHClg4V5bfsbhQU&#10;e/pNJs3PRGfx4fh1K3qD+V6p8ajfrUB46v1/+K990gqSJIbPmXAE5OY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WKCwgAAANwAAAAPAAAAAAAAAAAAAAAAAJgCAABkcnMvZG93&#10;bnJldi54bWxQSwUGAAAAAAQABAD1AAAAhwMAAAAA&#10;" path="m,144r16,-2l28,134r4,-12l27,107,18,80,16,49,18,34,24,19,32,8,42,,61,5r14,8l83,23r3,16e" filled="f" strokeweight="0">
                      <v:path arrowok="t" o:connecttype="custom" o:connectlocs="0,16;2,16;3,15;4,14;3,12;2,9;2,5;2,4;3,2;4,1;5,0;7,1;9,1;10,3;10,4" o:connectangles="0,0,0,0,0,0,0,0,0,0,0,0,0,0,0"/>
                    </v:shape>
                    <v:shape id="Freeform 443" o:spid="_x0000_s1204" style="position:absolute;left:160;top:48;width:8;height:1;visibility:visible;mso-wrap-style:square;v-text-anchor:top" coordsize="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N/b8YA&#10;AADcAAAADwAAAGRycy9kb3ducmV2LnhtbESPQWvCQBSE7wX/w/KE3uqmjRaJriKlgYJeTC30+Mg+&#10;k9Ds27i7NdFf7xYKHoeZ+YZZrgfTijM531hW8DxJQBCXVjdcKTh85k9zED4ga2wtk4ILeVivRg9L&#10;zLTteU/nIlQiQthnqKAOocuk9GVNBv3EdsTRO1pnMETpKqkd9hFuWvmSJK/SYMNxocaO3moqf4pf&#10;o+A6vM8PxSztZ/1+t8270/ZLfjulHsfDZgEi0BDu4f/2h1YwnabwdyYeAbm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N/b8YAAADcAAAADwAAAAAAAAAAAAAAAACYAgAAZHJz&#10;L2Rvd25yZXYueG1sUEsFBgAAAAAEAAQA9QAAAIsDAAAAAA==&#10;" path="m64,8l32,1,,e" filled="f" strokeweight="0">
                      <v:path arrowok="t" o:connecttype="custom" o:connectlocs="8,1;4,0;0,0" o:connectangles="0,0,0"/>
                    </v:shape>
                    <v:shape id="Freeform 444" o:spid="_x0000_s1205" style="position:absolute;left:163;top:46;width:1;height:2;visibility:visible;mso-wrap-style:square;v-text-anchor:top" coordsize="6,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GyccQA&#10;AADcAAAADwAAAGRycy9kb3ducmV2LnhtbESP3YrCMBSE7xd8h3AEbxZNV2qRahRXEfZGxJ8HODbH&#10;ttqclCba7ttvFgQvh5n5hpkvO1OJJzWutKzgaxSBIM6sLjlXcD5th1MQziNrrCyTgl9ysFz0PuaY&#10;atvygZ5Hn4sAYZeigsL7OpXSZQUZdCNbEwfvahuDPsgml7rBNsBNJcdRlEiDJYeFAmtaF5Tdjw+j&#10;YDf+3PukPWzyybcpk93pRpf9RqlBv1vNQHjq/Dv8av9oBXEcw/+Zc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xsnHEAAAA3AAAAA8AAAAAAAAAAAAAAAAAmAIAAGRycy9k&#10;b3ducmV2LnhtbFBLBQYAAAAABAAEAPUAAACJAwAAAAA=&#10;" path="m2,23l,11,6,e" filled="f" strokeweight="0">
                      <v:path arrowok="t" o:connecttype="custom" o:connectlocs="0,2;0,1;1,0" o:connectangles="0,0,0"/>
                    </v:shape>
                    <v:line id="Line 227" o:spid="_x0000_s1206" style="position:absolute;flip:x;visibility:visible;mso-wrap-style:square" from="167,48" to="16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H0mccAAADcAAAADwAAAGRycy9kb3ducmV2LnhtbESPT2sCMRTE7wW/Q3hCbzVbsbasRhFL&#10;SynY4r+Dt+fmdXdx87Ik0U2/vREKPQ4z8xtmOo+mERdyvras4HGQgSAurK65VLDbvj28gPABWWNj&#10;mRT8kof5rHc3xVzbjtd02YRSJAj7HBVUIbS5lL6oyKAf2JY4eT/WGQxJulJqh12Cm0YOs2wsDdac&#10;FipsaVlRcdqcjYL11zMf3fs5nuKxW30f9uXn/nWh1H0/LiYgAsXwH/5rf2gFo9ET3M6kIy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EfSZxwAAANwAAAAPAAAAAAAA&#10;AAAAAAAAAKECAABkcnMvZG93bnJldi54bWxQSwUGAAAAAAQABAD5AAAAlQMAAAAA&#10;" strokeweight="0"/>
                    <v:shape id="Freeform 446" o:spid="_x0000_s1207" style="position:absolute;left:145;top:44;width:11;height:3;visibility:visible;mso-wrap-style:square;v-text-anchor:top" coordsize="99,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n18MUA&#10;AADcAAAADwAAAGRycy9kb3ducmV2LnhtbESPQWvCQBSE70L/w/IK3nRTCUmJrpIWC4KHopbW4yP7&#10;mgSzb8Pu1qT/vlsQPA4z8w2z2oymE1dyvrWs4GmegCCurG65VvBxeps9g/ABWWNnmRT8kofN+mGy&#10;wkLbgQ90PYZaRAj7AhU0IfSFlL5qyKCf2544et/WGQxRulpqh0OEm04ukiSTBluOCw329NpQdTn+&#10;GAWuyi/n9mtrcyrfX9xp2NefvFdq+jiWSxCBxnAP39o7rSBNM/g/E4+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afXwxQAAANwAAAAPAAAAAAAAAAAAAAAAAJgCAABkcnMv&#10;ZG93bnJldi54bWxQSwUGAAAAAAQABAD1AAAAigMAAAAA&#10;" path="m,23l13,12,30,5,50,,74,,84,2r8,6l99,31,54,24,3,20e" filled="f" strokeweight="0">
                      <v:path arrowok="t" o:connecttype="custom" o:connectlocs="0,2;1,1;3,0;6,0;8,0;9,0;10,1;11,3;6,2;0,2" o:connectangles="0,0,0,0,0,0,0,0,0,0"/>
                    </v:shape>
                    <v:shape id="Freeform 447" o:spid="_x0000_s1208" style="position:absolute;left:150;top:44;width:1;height:2;visibility:visible;mso-wrap-style:square;v-text-anchor:top" coordsize="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BYcsMA&#10;AADcAAAADwAAAGRycy9kb3ducmV2LnhtbESP3WoCMRSE7wXfIRyhd5q1SJXV7KIthUL1wp8HOGyO&#10;m8XNyZqk7vbtm0Khl8PMfMNsysG24kE+NI4VzGcZCOLK6YZrBZfz+3QFIkRkja1jUvBNAcpiPNpg&#10;rl3PR3qcYi0ShEOOCkyMXS5lqAxZDDPXESfv6rzFmKSvpfbYJ7ht5XOWvUiLDacFgx29Gqpupy+r&#10;ILv3b4a9o082++7oD3p/3UWlnibDdg0i0hD/w3/tD61gsVjC75l0BGT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7BYcsMAAADcAAAADwAAAAAAAAAAAAAAAACYAgAAZHJzL2Rv&#10;d25yZXYueG1sUEsFBgAAAAAEAAQA9QAAAIgDAAAAAA==&#10;" path="m4,23l,12,3,e" filled="f" strokeweight="0">
                      <v:path arrowok="t" o:connecttype="custom" o:connectlocs="1,2;0,1;1,0" o:connectangles="0,0,0"/>
                    </v:shape>
                    <v:shape id="Freeform 448" o:spid="_x0000_s1209" style="position:absolute;left:153;top:44;width:1;height:3;visibility:visible;mso-wrap-style:square;v-text-anchor:top" coordsize="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ZyxMAA&#10;AADcAAAADwAAAGRycy9kb3ducmV2LnhtbERPzWrCQBC+F3yHZYTe6kZrq0ZXCYLQk9LoAwzZMQlm&#10;Z0N2NfHtnUOhx4/vf7MbXKMe1IXas4HpJAFFXHhbc2ngcj58LEGFiGyx8UwGnhRgtx29bTC1vudf&#10;euSxVBLCIUUDVYxtqnUoKnIYJr4lFu7qO4dRYFdq22Ev4a7RsyT51g5rloYKW9pXVNzyu5PePq76&#10;U5N/7rPp5et8fJarxTUz5n08ZGtQkYb4L/5z/1gD87mslTNyBPT2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lZyxMAAAADcAAAADwAAAAAAAAAAAAAAAACYAgAAZHJzL2Rvd25y&#10;ZXYueG1sUEsFBgAAAAAEAAQA9QAAAIUDAAAAAA==&#10;" path="m6,l7,14,,25e" filled="f" strokeweight="0">
                      <v:path arrowok="t" o:connecttype="custom" o:connectlocs="1,0;1,2;0,3" o:connectangles="0,0,0"/>
                    </v:shape>
                    <v:shape id="Freeform 449" o:spid="_x0000_s1210" style="position:absolute;left:142;top:36;width:16;height:4;visibility:visible;mso-wrap-style:square;v-text-anchor:top" coordsize="14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HldcQA&#10;AADcAAAADwAAAGRycy9kb3ducmV2LnhtbESPT2sCMRTE7wW/Q3hCbzVrEWu3RrHSUq/+wV5fN8/N&#10;4uZl3cQ1fnsjFDwOM/MbZjqPthYdtb5yrGA4yEAQF05XXCrYbb9fJiB8QNZYOyYFV/Iwn/Wepphr&#10;d+E1dZtQigRhn6MCE0KTS+kLQxb9wDXEyTu41mJIsi2lbvGS4LaWr1k2lhYrTgsGG1oaKo6bs1Ww&#10;XcX49evP3efp7efv5Nb7cmn2Sj334+IDRKAYHuH/9korGI3e4X4mHQE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B5XXEAAAA3AAAAA8AAAAAAAAAAAAAAAAAmAIAAGRycy9k&#10;b3ducmV2LnhtbFBLBQYAAAAABAAEAPUAAACJAwAAAAA=&#10;" path="m,36l10,23,25,13,61,1,82,r19,l120,3r14,6l140,15r2,7l135,26,125,25,94,17,61,16,29,21,,36xe" filled="f" strokeweight="0">
                      <v:path arrowok="t" o:connecttype="custom" o:connectlocs="0,4;1,3;3,1;7,0;9,0;11,0;14,0;15,1;16,2;16,2;15,3;14,3;11,2;7,2;3,2;0,4" o:connectangles="0,0,0,0,0,0,0,0,0,0,0,0,0,0,0,0"/>
                    </v:shape>
                    <v:shape id="Freeform 450" o:spid="_x0000_s1211" style="position:absolute;left:165;top:39;width:8;height:6;visibility:visible;mso-wrap-style:square;v-text-anchor:top" coordsize="67,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iFnr4A&#10;AADcAAAADwAAAGRycy9kb3ducmV2LnhtbERPy6rCMBDdC/5DGMGdpoqKVKOIIhZcXZ/boRnbYjMp&#10;TbT1783igsvDeS/XrSnFm2pXWFYwGkYgiFOrC84UXM77wRyE88gaS8uk4EMO1qtuZ4mxtg3/0fvk&#10;MxFC2MWoIPe+iqV0aU4G3dBWxIF72NqgD7DOpK6xCeGmlOMomkmDBYeGHCva5pQ+Ty+j4Hn77PDg&#10;mv0xia7H+SY5mHZ7V6rfazcLEJ5a/xP/uxOtYDIN88OZcATk6g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eIhZ6+AAAA3AAAAA8AAAAAAAAAAAAAAAAAmAIAAGRycy9kb3ducmV2&#10;LnhtbFBLBQYAAAAABAAEAPUAAACDAwAAAAA=&#10;" path="m61,47l55,31,42,21,25,17,9,20,3,19,,15,1,9,7,4,27,,47,3,62,13r4,7l67,29e" filled="f" strokeweight="0">
                      <v:path arrowok="t" o:connecttype="custom" o:connectlocs="7,6;7,4;5,3;3,2;1,3;0,2;0,2;0,1;1,1;3,0;6,0;7,2;8,3;8,4" o:connectangles="0,0,0,0,0,0,0,0,0,0,0,0,0,0"/>
                    </v:shape>
                    <v:shape id="Freeform 451" o:spid="_x0000_s1212" style="position:absolute;left:45;top:83;width:149;height:189;visibility:visible;mso-wrap-style:square;v-text-anchor:top" coordsize="1336,16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5mUsQA&#10;AADcAAAADwAAAGRycy9kb3ducmV2LnhtbESPQWsCMRSE7wX/Q3iCt5pV2iKrUVQQ6q21Ra/P5Lm7&#10;unlZkqhpf31TKPQ4zMw3zGyRbCtu5EPjWMFoWIAg1s40XCn4/Ng8TkCEiGywdUwKvijAYt57mGFp&#10;3J3f6baLlcgQDiUqqGPsSimDrsliGLqOOHsn5y3GLH0ljcd7httWjoviRVpsOC/U2NG6Jn3ZXa2C&#10;s26vPm2PcuO/q1VaHyb7N6eVGvTTcgoiUor/4b/2q1Hw9DyC3zP5CMj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OZlLEAAAA3AAAAA8AAAAAAAAAAAAAAAAAmAIAAGRycy9k&#10;b3ducmV2LnhtbFBLBQYAAAAABAAEAPUAAACJAwAAAAA=&#10;" path="m364,1660r-15,4l344,1600r-1,-65l349,1407r14,-128l377,1151r-12,-44l359,1064r-3,-43l356,977r6,-94l367,777r,-98l361,604r-9,-70l344,453r-69,18l207,494r-72,22l62,531,51,530,41,525,33,515,26,500,84,485r1,-58l79,359,65,293,47,241,,249,8,223r5,-7l18,213,60,190r44,-21l192,132,282,97,369,56,406,39,442,24,516,5,552,1,590,r36,4l664,11r49,20l766,62r55,28l851,100r12,2l882,104r31,-1l933,95,945,80r3,-24l969,64r18,11l1033,93r23,9l1083,108r28,6l1134,122r21,11l1173,147r16,21l1202,195r25,74l1232,302r,32l1233,366r9,32l1273,476r26,83l1320,644r15,84l1336,743r-3,11l1315,777r-59,50l1233,842r-18,10l1198,856r-15,1l1158,850r-2,15l1151,882r-3,18l1146,924r2,28l1153,982r5,46l1160,1088r1,60l1169,1200r28,106l1228,1407r64,182l1294,1597r-2,7l1285,1609r-8,2l1231,1615r-47,10l1078,1652r-62,16l945,1682r-81,11l772,1699r-72,-1l642,1691r-50,-11l548,1668r-41,-11l464,1651r-46,l364,1660xe" fillcolor="#80bfff" stroked="f">
                      <v:path arrowok="t" o:connecttype="custom" o:connectlocs="39,185;38,171;40,142;41,123;40,114;40,98;41,76;39,59;31,52;15,57;6,59;4,57;9,54;9,40;5,27;1,25;2,24;12,19;31,11;45,4;58,1;66,0;74,1;85,7;95,11;98,12;104,11;106,6;110,8;118,11;124,13;129,15;133,19;137,30;137,37;139,44;145,62;149,81;149,84;140,92;136,95;132,95;129,96;128,100;128,106;129,114;129,128;133,145;144,177;144,178;142,179;132,181;113,186;96,188;78,189;66,187;57,184;47,184" o:connectangles="0,0,0,0,0,0,0,0,0,0,0,0,0,0,0,0,0,0,0,0,0,0,0,0,0,0,0,0,0,0,0,0,0,0,0,0,0,0,0,0,0,0,0,0,0,0,0,0,0,0,0,0,0,0,0,0,0,0"/>
                    </v:shape>
                    <v:shape id="Freeform 452" o:spid="_x0000_s1213" style="position:absolute;left:45;top:83;width:149;height:189;visibility:visible;mso-wrap-style:square;v-text-anchor:top" coordsize="1336,16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CX7sUA&#10;AADcAAAADwAAAGRycy9kb3ducmV2LnhtbESPQWvCQBSE74L/YXkFL6IbUw2SuoqIQg9eqqXg7ZF9&#10;TUKzb0N2XWN/fVcoeBxm5htmtelNIwJ1rrasYDZNQBAXVtdcKvg8HyZLEM4ja2wsk4I7Odish4MV&#10;5tre+IPCyZciQtjlqKDyvs2ldEVFBt3UtsTR+7adQR9lV0rd4S3CTSPTJMmkwZrjQoUt7Soqfk5X&#10;o2Bv+mP2tV9efj2NQxqC1a9hrtTopd++gfDU+2f4v/2uFcwXKTzOxCM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oJfuxQAAANwAAAAPAAAAAAAAAAAAAAAAAJgCAABkcnMv&#10;ZG93bnJldi54bWxQSwUGAAAAAAQABAD1AAAAigMAAAAA&#10;" path="m364,1660r-15,4l344,1600r-1,-65l349,1407r14,-128l377,1151r-12,-44l359,1064r-3,-43l356,977r6,-94l367,777r,-98l361,604r-9,-70l344,453r-69,18l207,494r-72,22l62,531,51,530,41,525,33,515,26,500,84,485r1,-58l79,359,65,293,47,241,,249,8,223r5,-7l18,213,60,190r44,-21l192,132,282,97,369,56,406,39,442,24,516,5,552,1,590,r36,4l664,11r49,20l766,62r55,28l851,100r12,2l882,104r31,-1l933,95,945,80r3,-24l969,64r18,11l1033,93r23,9l1083,108r28,6l1134,122r21,11l1173,147r16,21l1202,195r25,74l1232,302r,32l1233,366r9,32l1273,476r26,83l1320,644r15,84l1336,743r-3,11l1315,777r-59,50l1233,842r-18,10l1198,856r-15,1l1158,850r-2,15l1151,882r-3,18l1146,924r2,28l1153,982r5,46l1160,1088r1,60l1169,1200r28,106l1228,1407r64,182l1294,1597r-2,7l1285,1609r-8,2l1231,1615r-47,10l1078,1652r-62,16l945,1682r-81,11l772,1699r-72,-1l642,1691r-50,-11l548,1668r-41,-11l464,1651r-46,l364,1660xe" filled="f" strokeweight="0">
                      <v:path arrowok="t" o:connecttype="custom" o:connectlocs="39,185;38,171;40,142;41,123;40,114;40,98;41,76;39,59;31,52;15,57;6,59;4,57;9,54;9,40;5,27;1,25;2,24;12,19;31,11;45,4;58,1;66,0;74,1;85,7;95,11;98,12;104,11;106,6;110,8;118,11;124,13;129,15;133,19;137,30;137,37;139,44;145,62;149,81;149,84;140,92;136,95;132,95;129,96;128,100;128,106;129,114;129,128;133,145;144,177;144,178;142,179;132,181;113,186;96,188;78,189;66,187;57,184;47,184" o:connectangles="0,0,0,0,0,0,0,0,0,0,0,0,0,0,0,0,0,0,0,0,0,0,0,0,0,0,0,0,0,0,0,0,0,0,0,0,0,0,0,0,0,0,0,0,0,0,0,0,0,0,0,0,0,0,0,0,0,0"/>
                    </v:shape>
                    <v:shape id="Freeform 453" o:spid="_x0000_s1214" style="position:absolute;left:173;top:136;width:1;height:42;visibility:visible;mso-wrap-style:square;v-text-anchor:top" coordsize="15,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YxlsYA&#10;AADcAAAADwAAAGRycy9kb3ducmV2LnhtbESP3WrCQBSE74W+w3IK3ohuqjbY1FX8odSLglR9gNPs&#10;aZKaPRuza5K+vVsQejnMzDfMfNmZUjRUu8KygqdRBII4tbrgTMHp+DacgXAeWWNpmRT8koPl4qE3&#10;x0Tblj+pOfhMBAi7BBXk3leJlC7NyaAb2Yo4eN+2NuiDrDOpa2wD3JRyHEWxNFhwWMixok1O6flw&#10;NQrev5D5xQ+21Y+8NB/xet+e5V6p/mO3egXhqfP/4Xt7pxVMnyfwdyYc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YxlsYAAADcAAAADwAAAAAAAAAAAAAAAACYAgAAZHJz&#10;L2Rvd25yZXYueG1sUEsFBgAAAAAEAAQA9QAAAIsDAAAAAA==&#10;" path="m9,376l6,337,,280,2,228,9,174r6,-71l15,56,11,e" filled="f" strokeweight="0">
                      <v:path arrowok="t" o:connecttype="custom" o:connectlocs="1,42;0,38;0,31;0,25;1,19;1,12;1,6;1,0" o:connectangles="0,0,0,0,0,0,0,0"/>
                    </v:shape>
                    <v:shape id="Freeform 454" o:spid="_x0000_s1215" style="position:absolute;left:119;top:85;width:36;height:14;visibility:visible;mso-wrap-style:square;v-text-anchor:top" coordsize="323,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wvjsIA&#10;AADcAAAADwAAAGRycy9kb3ducmV2LnhtbESPT4vCMBTE78J+h/AW9qbpulWkGmWRFXr0H56fzbON&#10;Ni+liVq//UYQPA4z8xtmtuhsLW7UeuNYwfcgAUFcOG24VLDfrfoTED4ga6wdk4IHeVjMP3ozzLS7&#10;84Zu21CKCGGfoYIqhCaT0hcVWfQD1xBH7+RaiyHKtpS6xXuE21oOk2QsLRqOCxU2tKyouGyvVsHf&#10;wfpVnqc/trya8fliHkezNkp9fXa/UxCBuvAOv9q5VpCOUnieiUdA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LC+OwgAAANwAAAAPAAAAAAAAAAAAAAAAAJgCAABkcnMvZG93&#10;bnJldi54bWxQSwUGAAAAAAQABAD1AAAAhwMAAAAA&#10;" path="m323,64r-4,16l312,94r-9,13l291,118r-14,7l260,130r-37,-1l185,120,153,107,125,90,99,73,50,35,,e" filled="f" strokeweight="0">
                      <v:path arrowok="t" o:connecttype="custom" o:connectlocs="36,7;36,9;35,10;34,12;32,13;31,13;29,14;25,14;21,13;17,12;14,10;11,8;6,4;0,0" o:connectangles="0,0,0,0,0,0,0,0,0,0,0,0,0,0"/>
                    </v:shape>
                    <v:shape id="Freeform 455" o:spid="_x0000_s1216" style="position:absolute;left:83;top:133;width:9;height:4;visibility:visible;mso-wrap-style:square;v-text-anchor:top" coordsize="77,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mXMQA&#10;AADcAAAADwAAAGRycy9kb3ducmV2LnhtbESPQWsCMRSE7wX/Q3hCbzVrqUXWjSJiwYMUagvi7bl5&#10;u1ncvCxJdNd/bwqFHoeZ+YYpVoNtxY18aBwrmE4yEMSl0w3XCn6+P17mIEJE1tg6JgV3CrBajp4K&#10;zLXr+Ytuh1iLBOGQowITY5dLGUpDFsPEdcTJq5y3GJP0tdQe+wS3rXzNsndpseG0YLCjjaHycrha&#10;Bcf74E7V+vzJ+20ZnLG+P23OSj2Ph/UCRKQh/of/2jut4G02g98z6Qj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T5lzEAAAA3AAAAA8AAAAAAAAAAAAAAAAAmAIAAGRycy9k&#10;b3ducmV2LnhtbFBLBQYAAAAABAAEAPUAAACJAwAAAAA=&#10;" path="m77,l39,1,,5,35,20,64,38e" filled="f" strokeweight="0">
                      <v:path arrowok="t" o:connecttype="custom" o:connectlocs="9,0;5,0;0,1;4,2;7,4" o:connectangles="0,0,0,0,0"/>
                    </v:shape>
                    <v:shape id="Freeform 456" o:spid="_x0000_s1217" style="position:absolute;left:52;top:137;width:2;height:5;visibility:visible;mso-wrap-style:square;v-text-anchor:top" coordsize="22,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4/88UA&#10;AADcAAAADwAAAGRycy9kb3ducmV2LnhtbESPQWvCQBSE7wX/w/KEXkrdWFKR1FVEECT0Ygw5P7LP&#10;JG32bcyuMe2v7woFj8PMfMOsNqNpxUC9aywrmM8iEMSl1Q1XCvLT/nUJwnlkja1lUvBDDjbrydMK&#10;E21vfKQh85UIEHYJKqi97xIpXVmTQTezHXHwzrY36IPsK6l7vAW4aeVbFC2kwYbDQo0d7Woqv7Or&#10;UfCbGsLPIjvlL+YLm+3lHKfFoNTzdNx+gPA0+kf4v33QCuL3BdzPhCM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7j/zxQAAANwAAAAPAAAAAAAAAAAAAAAAAJgCAABkcnMv&#10;ZG93bnJldi54bWxQSwUGAAAAAAQABAD1AAAAigMAAAAA&#10;" path="m,46l8,42r6,-9l22,e" filled="f" strokeweight="0">
                      <v:path arrowok="t" o:connecttype="custom" o:connectlocs="0,5;1,5;1,4;2,0" o:connectangles="0,0,0,0"/>
                    </v:shape>
                    <v:shape id="Freeform 457" o:spid="_x0000_s1218" style="position:absolute;left:47;top:107;width:3;height:3;visibility:visible;mso-wrap-style:square;v-text-anchor:top" coordsize="29,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yT68YA&#10;AADcAAAADwAAAGRycy9kb3ducmV2LnhtbESPS2vDMBCE74H+B7GF3Bo5Jc3DtRJCIRAoNMRtkuti&#10;rR/UWhlLfvTfV4VCjsPMfMMku9HUoqfWVZYVzGcRCOLM6ooLBV+fh6c1COeRNdaWScEPOdhtHyYJ&#10;xtoOfKY+9YUIEHYxKii9b2IpXVaSQTezDXHwctsa9EG2hdQtDgFuavkcRUtpsOKwUGJDbyVl32ln&#10;FNxMflr4S5c23ce1d/vN4X0+XJSaPo77VxCeRn8P/7ePWsHiZQV/Z8IR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zyT68YAAADcAAAADwAAAAAAAAAAAAAAAACYAgAAZHJz&#10;L2Rvd25yZXYueG1sUEsFBgAAAAAEAAQA9QAAAIsDAAAAAA==&#10;" path="m29,28l16,6,7,1,,e" filled="f" strokeweight="0">
                      <v:path arrowok="t" o:connecttype="custom" o:connectlocs="3,3;2,1;1,0;0,0" o:connectangles="0,0,0,0"/>
                    </v:shape>
                    <v:shape id="Freeform 458" o:spid="_x0000_s1219" style="position:absolute;left:80;top:262;width:133;height:83;visibility:visible;mso-wrap-style:square;v-text-anchor:top" coordsize="1197,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ML4sIA&#10;AADcAAAADwAAAGRycy9kb3ducmV2LnhtbERPTWvCQBC9F/wPywje6kaxxaauIqLgwZZWe+ltyI6b&#10;aHY2ZFeT/vvOodDj430vVr2v1Z3aWAU2MBlnoIiLYCt2Br5Ou8c5qJiQLdaBycAPRVgtBw8LzG3o&#10;+JPux+SUhHDM0UCZUpNrHYuSPMZxaIiFO4fWYxLYOm1b7CTc13qaZc/aY8XSUGJDm5KK6/HmDUzd&#10;S3d727p99z5x14PIL+fvD2NGw379CipRn/7Ff+69NTB7krVyRo6AX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cwviwgAAANwAAAAPAAAAAAAAAAAAAAAAAJgCAABkcnMvZG93&#10;bnJldi54bWxQSwUGAAAAAAQABAD1AAAAhwMAAAAA&#10;" path="m,602l1,520,7,437,19,357,36,278,49,218r2,-46l50,120,51,49r54,-9l151,40r43,6l235,57r44,12l329,80r58,7l459,88r92,-6l632,71,703,57,765,41,871,14,918,4,935,1,963,r67,116l1043,150r6,27l1058,208r14,35l1114,327r47,92l1182,467r15,48l1163,535r-42,18l1075,568r-67,28l904,651r-67,44l774,742,705,632,655,540,637,499,623,460,612,423r-7,-36l594,353,579,319,560,282,542,238r-17,58l512,353,491,470,468,589r-17,61l428,712r-82,1l267,707r-36,-5l197,695,131,676,70,649,13,618,3,609,,602xe" fillcolor="#40ff80" stroked="f">
                      <v:path arrowok="t" o:connecttype="custom" o:connectlocs="0,58;2,40;5,24;6,13;12,4;22,5;31,8;43,10;61,9;78,6;97,2;104,0;114,13;117,20;119,27;129,47;133,58;125,62;112,67;93,78;78,71;71,56;68,47;66,39;62,32;58,33;55,53;50,73;38,80;26,79;15,76;1,69;0,67" o:connectangles="0,0,0,0,0,0,0,0,0,0,0,0,0,0,0,0,0,0,0,0,0,0,0,0,0,0,0,0,0,0,0,0,0"/>
                    </v:shape>
                    <v:shape id="Freeform 459" o:spid="_x0000_s1220" style="position:absolute;left:80;top:262;width:133;height:83;visibility:visible;mso-wrap-style:square;v-text-anchor:top" coordsize="1197,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ypksYA&#10;AADcAAAADwAAAGRycy9kb3ducmV2LnhtbESPQUsDMRSE74L/ITzBi9hsRcVum5ZS2iIIgnUPPT42&#10;z82um5clSbfRX28EweMwM98wi1WyvRjJh9axgumkAEFcO91yo6B6390+gQgRWWPvmBR8UYDV8vJi&#10;gaV2Z36j8RAbkSEcSlRgYhxKKUNtyGKYuIE4ex/OW4xZ+kZqj+cMt728K4pHabHlvGBwoI2h+vNw&#10;sgr8NHX77XjsjrtNwspU3y83r51S11dpPQcRKcX/8F/7WSu4f5jB75l8B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JypksYAAADcAAAADwAAAAAAAAAAAAAAAACYAgAAZHJz&#10;L2Rvd25yZXYueG1sUEsFBgAAAAAEAAQA9QAAAIsDAAAAAA==&#10;" path="m,602l1,520,7,437,19,357,36,278,49,218r2,-46l50,120,51,49r54,-9l151,40r43,6l235,57r44,12l329,80r58,7l459,88r92,-6l632,71,703,57,765,41,871,14,918,4,935,1,963,r67,116l1043,150r6,27l1058,208r14,35l1114,327r47,92l1182,467r15,48l1163,535r-42,18l1075,568r-67,28l904,651r-67,44l774,742,705,632,655,540,637,499,623,460,612,423r-7,-36l594,353,579,319,560,282,542,238r-17,58l512,353,491,470,468,589r-17,61l428,712r-82,1l267,707r-36,-5l197,695,131,676,70,649,13,618,3,609,,602xe" filled="f" strokeweight="0">
                      <v:path arrowok="t" o:connecttype="custom" o:connectlocs="0,58;2,40;5,24;6,13;12,4;22,5;31,8;43,10;61,9;78,6;97,2;104,0;114,13;117,20;119,27;129,47;133,58;125,62;112,67;93,78;78,71;71,56;68,47;66,39;62,32;58,33;55,53;50,73;38,80;26,79;15,76;1,69;0,67" o:connectangles="0,0,0,0,0,0,0,0,0,0,0,0,0,0,0,0,0,0,0,0,0,0,0,0,0,0,0,0,0,0,0,0,0"/>
                    </v:shape>
                    <v:shape id="Freeform 460" o:spid="_x0000_s1221" style="position:absolute;left:140;top:275;width:4;height:14;visibility:visible;mso-wrap-style:square;v-text-anchor:top" coordsize="39,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v9BcIA&#10;AADcAAAADwAAAGRycy9kb3ducmV2LnhtbERPS2vCQBC+F/wPywje6qZS0pC6SlsJCFXwdeltyE6T&#10;0OxsyE419de7B6HHj+89Xw6uVWfqQ+PZwNM0AUVcettwZeB0LB4zUEGQLbaeycAfBVguRg9zzK2/&#10;8J7OB6lUDOGQo4FapMu1DmVNDsPUd8SR+/a9Q4mwr7Tt8RLDXatnSZJqhw3Hhho7+qip/Dn8OgPy&#10;dU0p25wKGa7FO2fblx2vPo2ZjIe3V1BCg/yL7+61NfCcxvnxTDwCe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K/0FwgAAANwAAAAPAAAAAAAAAAAAAAAAAJgCAABkcnMvZG93&#10;bnJldi54bWxQSwUGAAAAAAQABAD1AAAAhwMAAAAA&#10;" path="m,124l14,66,22,35,26,23,39,e" filled="f" strokeweight="0">
                      <v:path arrowok="t" o:connecttype="custom" o:connectlocs="0,14;1,7;2,4;3,3;4,0" o:connectangles="0,0,0,0,0"/>
                    </v:shape>
                    <v:shape id="Freeform 461" o:spid="_x0000_s1222" style="position:absolute;left:104;width:76;height:59;visibility:visible;mso-wrap-style:square;v-text-anchor:top" coordsize="684,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IMH8UA&#10;AADcAAAADwAAAGRycy9kb3ducmV2LnhtbESPQWvCQBSE7wX/w/KE3uomtohNXUXEgrfSRCi9PbLP&#10;bNrs25B91fTfdwuCx2FmvmFWm9F36kxDbAMbyGcZKOI62JYbA8fq9WEJKgqyxS4wGfilCJv15G6F&#10;hQ0XfqdzKY1KEI4FGnAifaF1rB15jLPQEyfvFAaPkuTQaDvgJcF9p+dZttAeW04LDnvaOaq/yx9v&#10;4NM+fy3L/cFtT4913H28SZVXYsz9dNy+gBIa5Ra+tg/WwNMih/8z6Qj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IgwfxQAAANwAAAAPAAAAAAAAAAAAAAAAAJgCAABkcnMv&#10;ZG93bnJldi54bWxQSwUGAAAAAAQABAD1AAAAigMAAAAA&#10;" path="m84,526l67,506,46,492,36,484,26,474,16,458,8,437,3,402,5,371,7,338,3,299,,264,5,227,18,191,37,157,62,129,92,105,125,91r17,-3l161,87r8,-21l186,49,213,36r35,-7l323,27r37,-2l397,21,443,10,466,7r23,4l504,3,518,r17,1l551,5r39,21l635,63r17,20l666,107r16,50l684,212r-9,51l665,302r-7,37l659,374r6,16l675,405,656,395,640,382,624,372,612,360r-8,-13l596,334r-9,-31l582,267r-3,-37l566,251r-3,24l549,263r-9,-16l529,206,517,193r-14,-8l486,179r-18,-3l430,179r-19,6l393,194r-40,-6l320,187r-25,3l277,198r-14,14l254,231r-6,26l245,290r-4,30l235,346r-9,22l214,386r-13,14l184,408r-19,5l144,412r-6,-9l129,398r-21,-5l87,399r-8,5l75,411r-5,20l71,458r5,32l84,526xm335,360r10,-14l360,337r37,-12l437,323r18,3l470,332r6,7l478,346r-7,4l461,349r-31,-8l396,339r-32,6l335,360xm608,399r-7,-15l589,374r-17,-4l556,372r-6,l547,368r,-6l553,356r20,-4l594,355r14,11l613,382r-5,17xe" fillcolor="#a38000" stroked="f">
                      <v:path arrowok="t" o:connecttype="custom" o:connectlocs="7,57;4,54;2,51;0,45;1,38;0,30;2,21;7,14;14,10;18,10;21,5;28,3;40,3;49,1;54,1;58,0;61,1;71,7;74,12;76,24;74,34;73,42;75,45;71,43;68,40;66,37;65,30;63,28;61,30;59,23;56,21;52,20;46,21;39,21;33,21;29,24;28,29;27,36;25,41;22,45;18,46;15,45;12,44;9,45;8,48;8,55;37,40;40,38;49,36;52,37;53,39;51,39;44,38;37,40;67,43;64,42;61,42;61,41;64,39;68,41;68,45" o:connectangles="0,0,0,0,0,0,0,0,0,0,0,0,0,0,0,0,0,0,0,0,0,0,0,0,0,0,0,0,0,0,0,0,0,0,0,0,0,0,0,0,0,0,0,0,0,0,0,0,0,0,0,0,0,0,0,0,0,0,0,0,0"/>
                      <o:lock v:ext="edit" verticies="t"/>
                    </v:shape>
                    <v:shape id="Freeform 462" o:spid="_x0000_s1223" style="position:absolute;left:104;width:76;height:59;visibility:visible;mso-wrap-style:square;v-text-anchor:top" coordsize="684,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AIl8YA&#10;AADcAAAADwAAAGRycy9kb3ducmV2LnhtbESPT2vCQBTE7wW/w/IKXopujCI2zUZEKdae/Hfp7ZF9&#10;TUJ334bsVtN++q4g9DjMzG+YfNlbIy7U+caxgsk4AUFcOt1wpeB8eh0tQPiArNE4JgU/5GFZDB5y&#10;zLS78oEux1CJCGGfoYI6hDaT0pc1WfRj1xJH79N1FkOUXSV1h9cIt0amSTKXFhuOCzW2tK6p/Dp+&#10;WwXpZhp+9/pj927weVs9lZNN4o1Sw8d+9QIiUB/+w/f2m1Ywm6dwOxOPgC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jAIl8YAAADcAAAADwAAAAAAAAAAAAAAAACYAgAAZHJz&#10;L2Rvd25yZXYueG1sUEsFBgAAAAAEAAQA9QAAAIsDAAAAAA==&#10;" path="m84,526l67,506,46,492,36,484,26,474,16,458,8,437,3,402,5,371,7,338,3,299,,264,5,227,18,191,37,157,62,129,92,105,125,91r17,-3l161,87r8,-21l186,49,213,36r35,-7l323,27r37,-2l397,21,443,10,466,7r23,4l504,3,518,r17,1l551,5r39,21l635,63r17,20l666,107r16,50l684,212r-9,51l665,302r-7,37l659,374r6,16l675,405,656,395,640,382,624,372,612,360r-8,-13l596,334r-9,-31l582,267r-3,-37l566,251r-3,24l549,263r-9,-16l529,206,517,193r-14,-8l486,179r-18,-3l430,179r-19,6l393,194r-40,-6l320,187r-25,3l277,198r-14,14l254,231r-6,26l245,290r-4,30l235,346r-9,22l214,386r-13,14l184,408r-19,5l144,412r-6,-9l129,398r-21,-5l87,399r-8,5l75,411r-5,20l71,458r5,32l84,526xe" filled="f" strokeweight="0">
                      <v:path arrowok="t" o:connecttype="custom" o:connectlocs="7,57;4,54;2,51;0,45;1,38;0,30;2,21;7,14;14,10;18,10;21,5;28,3;40,3;49,1;54,1;58,0;61,1;71,7;74,12;76,24;74,34;73,42;75,45;71,43;68,40;66,37;65,30;63,28;61,30;59,23;56,21;52,20;46,21;39,21;33,21;29,24;28,29;27,36;25,41;22,45;18,46;15,45;12,44;9,45;8,48;8,55" o:connectangles="0,0,0,0,0,0,0,0,0,0,0,0,0,0,0,0,0,0,0,0,0,0,0,0,0,0,0,0,0,0,0,0,0,0,0,0,0,0,0,0,0,0,0,0,0,0"/>
                    </v:shape>
                    <v:shape id="Freeform 463" o:spid="_x0000_s1224" style="position:absolute;left:142;top:36;width:16;height:4;visibility:visible;mso-wrap-style:square;v-text-anchor:top" coordsize="143,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ynRcUA&#10;AADcAAAADwAAAGRycy9kb3ducmV2LnhtbESP3WrCQBSE7wu+w3IE7+rGaoNEV1EhthdV8OcBDtlj&#10;EsyeXbLbGN++Wyj0cpiZb5jlujeN6Kj1tWUFk3ECgriwuuZSwfWSv85B+ICssbFMCp7kYb0avCwx&#10;0/bBJ+rOoRQRwj5DBVUILpPSFxUZ9GPriKN3s63BEGVbSt3iI8JNI9+SJJUGa44LFTraVVTcz99G&#10;QbfLP3pZu/0h/0qP2/nm/Y4zp9Ro2G8WIAL14T/81/7UCmbpFH7PxCM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HKdFxQAAANwAAAAPAAAAAAAAAAAAAAAAAJgCAABkcnMv&#10;ZG93bnJldi54bWxQSwUGAAAAAAQABAD1AAAAigMAAAAA&#10;" path="m,37l10,23,25,14,62,2,102,r18,3l135,9r6,7l143,23r-7,4l126,26,95,18,61,16,29,22,,37xe" filled="f" strokeweight="0">
                      <v:path arrowok="t" o:connecttype="custom" o:connectlocs="0,4;1,2;3,2;7,0;11,0;13,0;15,1;16,2;16,2;15,3;14,3;11,2;7,2;3,2;0,4" o:connectangles="0,0,0,0,0,0,0,0,0,0,0,0,0,0,0"/>
                    </v:shape>
                    <v:shape id="Freeform 464" o:spid="_x0000_s1225" style="position:absolute;left:165;top:39;width:8;height:6;visibility:visible;mso-wrap-style:square;v-text-anchor:top" coordsize="66,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GpVMUA&#10;AADcAAAADwAAAGRycy9kb3ducmV2LnhtbESPT2vCQBTE7wW/w/KEXkQ3sSIaXUVEbSl48B9eH9ln&#10;Esy+DdmtSb+9WxB6HGbmN8x82ZpSPKh2hWUF8SACQZxaXXCm4Hza9icgnEfWWFomBb/kYLnovM0x&#10;0bbhAz2OPhMBwi5BBbn3VSKlS3My6Aa2Ig7ezdYGfZB1JnWNTYCbUg6jaCwNFhwWcqxonVN6P/4Y&#10;BVn8iVGvWRmzn5a96+Zw+f7YxUq9d9vVDISn1v+HX+0vrWA0HsHfmXAE5O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8alUxQAAANwAAAAPAAAAAAAAAAAAAAAAAJgCAABkcnMv&#10;ZG93bnJldi54bWxQSwUGAAAAAAQABAD1AAAAigMAAAAA&#10;" path="m61,47l54,32,42,22,25,18,9,20r-6,l,16,,10,6,4,26,,47,3,61,14r5,16l61,47xe" filled="f" strokeweight="0">
                      <v:path arrowok="t" o:connecttype="custom" o:connectlocs="7,6;7,4;5,3;3,2;1,3;0,3;0,2;0,1;1,1;3,0;6,0;7,2;8,4;7,6" o:connectangles="0,0,0,0,0,0,0,0,0,0,0,0,0,0"/>
                    </v:shape>
                    <v:shape id="Freeform 465" o:spid="_x0000_s1226" style="position:absolute;left:107;top:26;width:2;height:22;visibility:visible;mso-wrap-style:square;v-text-anchor:top" coordsize="21,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fzcQA&#10;AADcAAAADwAAAGRycy9kb3ducmV2LnhtbESP0WrCQBRE3wX/YblC33SjWJHoKiK2tBRBox9wyV6T&#10;YPZu2N2a2K/vCoKPw8ycYZbrztTiRs5XlhWMRwkI4tzqigsF59PHcA7CB2SNtWVScCcP61W/t8RU&#10;25aPdMtCISKEfYoKyhCaVEqfl2TQj2xDHL2LdQZDlK6Q2mEb4aaWkySZSYMVx4USG9qWlF+zX6Ng&#10;lxXTrePafv+09/F8/9n+XbqDUm+DbrMAEagLr/Cz/aUVTGfv8Dg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O383EAAAA3AAAAA8AAAAAAAAAAAAAAAAAmAIAAGRycy9k&#10;b3ducmV2LnhtbFBLBQYAAAAABAAEAPUAAACJAwAAAAA=&#10;" path="m11,197l5,178,,150,1,116,6,78,8,44,11,24,21,e" filled="f" strokeweight="0">
                      <v:path arrowok="t" o:connecttype="custom" o:connectlocs="1,22;0,20;0,17;0,13;1,9;1,5;1,3;2,0" o:connectangles="0,0,0,0,0,0,0,0"/>
                    </v:shape>
                    <v:shape id="Freeform 466" o:spid="_x0000_s1227" style="position:absolute;left:109;top:43;width:1;height:6;visibility:visible;mso-wrap-style:square;v-text-anchor:top" coordsize="7,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D5/8UA&#10;AADcAAAADwAAAGRycy9kb3ducmV2LnhtbESPQWvCQBSE74X+h+UJvdUXxQYbXaVYCtKLNCrF2zP7&#10;moRm34bsVuO/d4WCx2FmvmHmy9426sSdr51oGA0TUCyFM7WUGnbbj+cpKB9IDDVOWMOFPSwXjw9z&#10;yow7yxef8lCqCBGfkYYqhDZD9EXFlvzQtSzR+3GdpRBlV6Lp6BzhtsFxkqRoqZa4UFHLq4qL3/zP&#10;ajgc8WXyzi7f+/Xu9bvBw+YTW62fBv3bDFTgPtzD/+210TBJU7idiUcAF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gPn/xQAAANwAAAAPAAAAAAAAAAAAAAAAAJgCAABkcnMv&#10;ZG93bnJldi54bWxQSwUGAAAAAAQABAD1AAAAigMAAAAA&#10;" path="m7,54l1,27,,e" filled="f" strokeweight="0">
                      <v:path arrowok="t" o:connecttype="custom" o:connectlocs="1,6;0,3;0,0" o:connectangles="0,0,0"/>
                    </v:shape>
                    <v:shape id="Freeform 467" o:spid="_x0000_s1228" style="position:absolute;left:119;top:27;width:6;height:15;visibility:visible;mso-wrap-style:square;v-text-anchor:top" coordsize="52,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gjMcYA&#10;AADcAAAADwAAAGRycy9kb3ducmV2LnhtbESPQWvCQBSE70L/w/IKvUjdaCUtqauUQEHQi9GDx9fs&#10;SzY0+zZktyb+e7cgeBxm5htmtRltKy7U+8axgvksAUFcOt1wreB0/H79AOEDssbWMSm4kofN+mmy&#10;wky7gQ90KUItIoR9hgpMCF0mpS8NWfQz1xFHr3K9xRBlX0vd4xDhtpWLJEmlxYbjgsGOckPlb/Fn&#10;FWzz5GDS8/RYVcN8sSveruX+J1fq5Xn8+gQRaAyP8L291QqW6Tv8n4lHQK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gjMcYAAADcAAAADwAAAAAAAAAAAAAAAACYAgAAZHJz&#10;L2Rvd25yZXYueG1sUEsFBgAAAAAEAAQA9QAAAIsDAAAAAA==&#10;" path="m,136l15,126,27,113,44,82,52,43,49,e" filled="f" strokeweight="0">
                      <v:path arrowok="t" o:connecttype="custom" o:connectlocs="0,15;2,14;3,12;5,9;6,5;6,0" o:connectangles="0,0,0,0,0,0"/>
                    </v:shape>
                    <v:shape id="Freeform 468" o:spid="_x0000_s1229" style="position:absolute;left:129;top:14;width:15;height:24;visibility:visible;mso-wrap-style:square;v-text-anchor:top" coordsize="13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GDGcQA&#10;AADcAAAADwAAAGRycy9kb3ducmV2LnhtbERPTWvCQBC9F/wPywi9lLppkSDRNZSQgIciGqV4nGan&#10;SWh2NmS3Ju2v7x4Ej4/3vUkn04krDa61rOBlEYEgrqxuuVZwPhXPKxDOI2vsLJOCX3KQbmcPG0y0&#10;HflI19LXIoSwS1BB432fSOmqhgy6he2JA/dlB4M+wKGWesAxhJtOvkZRLA22HBoa7ClrqPouf4yC&#10;/NTvYvo4PF3iv3yfmWNFxee7Uo/z6W0NwtPk7+Kbe6cVLOOwNpwJR0B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xgxnEAAAA3AAAAA8AAAAAAAAAAAAAAAAAmAIAAGRycy9k&#10;b3ducmV2LnhtbFBLBQYAAAAABAAEAPUAAACJAwAAAAA=&#10;" path="m,218l6,195,7,171,4,125,4,80,8,58,17,36,29,21,42,10,58,3,74,,91,1r17,5l121,15r13,13e" filled="f" strokeweight="0">
                      <v:path arrowok="t" o:connecttype="custom" o:connectlocs="0,24;1,21;1,19;0,14;0,9;1,6;2,4;3,2;5,1;6,0;8,0;10,0;12,1;14,2;15,3" o:connectangles="0,0,0,0,0,0,0,0,0,0,0,0,0,0,0"/>
                    </v:shape>
                    <v:shape id="Freeform 469" o:spid="_x0000_s1230" style="position:absolute;left:118;top:9;width:13;height:5;visibility:visible;mso-wrap-style:square;v-text-anchor:top" coordsize="116,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RiLcQA&#10;AADcAAAADwAAAGRycy9kb3ducmV2LnhtbESPzWrCQBSF9wXfYbhCd3WiFFujo4ggupCUquD2krkm&#10;0cydmBlN8vaOUOjycH4+zmzRmlI8qHaFZQXDQQSCOLW64EzB8bD++AbhPLLG0jIp6MjBYt57m2Gs&#10;bcO/9Nj7TIQRdjEqyL2vYildmpNBN7AVcfDOtjbog6wzqWtswrgp5SiKxtJgwYGQY0WrnNLr/m4C&#10;9z66cZo0p59T9dVdNt0uWSVOqfd+u5yC8NT6//Bfe6sVfI4n8DoTjoC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EYi3EAAAA3AAAAA8AAAAAAAAAAAAAAAAAmAIAAGRycy9k&#10;b3ducmV2LnhtbFBLBQYAAAAABAAEAPUAAACJAwAAAAA=&#10;" path="m,49l9,35,20,23,34,14,48,6,82,,99,2r17,5e" filled="f" strokeweight="0">
                      <v:path arrowok="t" o:connecttype="custom" o:connectlocs="0,5;1,4;2,2;4,1;5,1;9,0;11,0;13,1" o:connectangles="0,0,0,0,0,0,0,0"/>
                    </v:shape>
                    <v:shape id="Freeform 470" o:spid="_x0000_s1231" style="position:absolute;left:128;top:9;width:17;height:4;visibility:visible;mso-wrap-style:square;v-text-anchor:top" coordsize="15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GJ6sIA&#10;AADcAAAADwAAAGRycy9kb3ducmV2LnhtbERPz2vCMBS+C/4P4Qm7aaorblSjiCAUlOF0B709mrem&#10;rnkpTdT63y8HwePH93u+7GwtbtT6yrGC8SgBQVw4XXGp4Oe4GX6C8AFZY+2YFDzIw3LR780x0+7O&#10;33Q7hFLEEPYZKjAhNJmUvjBk0Y9cQxy5X9daDBG2pdQt3mO4reUkSabSYsWxwWBDa0PF3+FqFeR6&#10;vT/uzqfTxX1tzXt+SbuiTJV6G3SrGYhAXXiJn+5cK0g/4vx4Jh4B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4YnqwgAAANwAAAAPAAAAAAAAAAAAAAAAAJgCAABkcnMvZG93&#10;bnJldi54bWxQSwUGAAAAAAQABAD1AAAAhwMAAAAA&#10;" path="m,23l15,12,34,4,58,,82,r24,3l127,11r17,10l154,35e" filled="f" strokeweight="0">
                      <v:path arrowok="t" o:connecttype="custom" o:connectlocs="0,3;2,1;4,0;6,0;9,0;12,0;14,1;16,2;17,4" o:connectangles="0,0,0,0,0,0,0,0,0"/>
                    </v:shape>
                    <v:shape id="Freeform 471" o:spid="_x0000_s1232" style="position:absolute;left:150;top:10;width:4;height:11;visibility:visible;mso-wrap-style:square;v-text-anchor:top" coordsize="36,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IDxMMA&#10;AADcAAAADwAAAGRycy9kb3ducmV2LnhtbESPQWsCMRSE74X+h/AK3mpWKVZXo4hYtFAP2uL5sXnd&#10;LN28LJunrv++EQSPw8x8w8wWna/VmdpYBTYw6GegiItgKy4N/Hx/vI5BRUG2WAcmA1eKsJg/P80w&#10;t+HCezofpFQJwjFHA06kybWOhSOPsR8a4uT9htajJNmW2rZ4SXBf62GWjbTHitOCw4ZWjoq/w8kb&#10;QJKdP65xO9l8dc7x5yQMZWdM76VbTkEJdfII39tba+DtfQC3M+kI6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2IDxMMAAADcAAAADwAAAAAAAAAAAAAAAACYAgAAZHJzL2Rv&#10;d25yZXYueG1sUEsFBgAAAAAEAAQA9QAAAIgDAAAAAA==&#10;" path="m,98l1,70,7,43,19,18,36,e" filled="f" strokeweight="0">
                      <v:path arrowok="t" o:connecttype="custom" o:connectlocs="0,11;0,8;1,5;2,2;4,0" o:connectangles="0,0,0,0,0"/>
                    </v:shape>
                    <v:shape id="Freeform 472" o:spid="_x0000_s1233" style="position:absolute;left:156;top:16;width:7;height:4;visibility:visible;mso-wrap-style:square;v-text-anchor:top" coordsize="6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OibMQA&#10;AADcAAAADwAAAGRycy9kb3ducmV2LnhtbESPQUsDMRSE7wX/Q3iCtzZrFStrs4stCF4Ebb14eyTP&#10;zeLmZUle27W/3giCx2FmvmHW7RQGdaSU+8gGrhcVKGIbXc+dgff90/weVBZkh0NkMvBNGdrmYrbG&#10;2sUTv9FxJ50qEM41GvAiY611tp4C5kUciYv3GVNAKTJ12iU8FXgY9LKq7nTAnsuCx5G2nuzX7hAM&#10;2I3f9C+dvZEPDtVZ0vk1Tntjri6nxwdQQpP8h//az87A7WoJv2fKEd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TomzEAAAA3AAAAA8AAAAAAAAAAAAAAAAAmAIAAGRycy9k&#10;b3ducmV2LnhtbFBLBQYAAAAABAAEAPUAAACJAwAAAAA=&#10;" path="m,2l18,,35,5,50,17,61,38e" filled="f" strokeweight="0">
                      <v:path arrowok="t" o:connecttype="custom" o:connectlocs="0,0;2,0;4,1;6,2;7,4" o:connectangles="0,0,0,0,0"/>
                    </v:shape>
                    <v:shape id="Freeform 473" o:spid="_x0000_s1234" style="position:absolute;left:156;top:10;width:7;height:13;visibility:visible;mso-wrap-style:square;v-text-anchor:top" coordsize="66,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fLa8YA&#10;AADcAAAADwAAAGRycy9kb3ducmV2LnhtbESPQWvCQBSE74L/YXmFXkQ32mpL6irWIniNbRFvj+wz&#10;SZN9G7JrjP56Vyh4HGbmG2a+7EwlWmpcYVnBeBSBIE6tLjhT8PO9Gb6DcB5ZY2WZFFzIwXLR780x&#10;1vbMCbU7n4kAYRejgtz7OpbSpTkZdCNbEwfvaBuDPsgmk7rBc4CbSk6iaCYNFhwWcqxpnVNa7k5G&#10;wfTwO9h/JdgmkyN/Hv6u5XW8L5V6fupWHyA8df4R/m9vtYLXtxe4nwlH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XfLa8YAAADcAAAADwAAAAAAAAAAAAAAAACYAgAAZHJz&#10;L2Rvd25yZXYueG1sUEsFBgAAAAAEAAQA9QAAAIsDAAAAAA==&#10;" path="m,l20,2,34,9,45,20r7,16l60,75r6,44e" filled="f" strokeweight="0">
                      <v:path arrowok="t" o:connecttype="custom" o:connectlocs="0,0;2,0;4,1;5,2;6,4;6,8;7,13" o:connectangles="0,0,0,0,0,0,0"/>
                    </v:shape>
                    <v:shape id="Freeform 474" o:spid="_x0000_s1235" style="position:absolute;left:167;top:26;width:2;height:5;visibility:visible;mso-wrap-style:square;v-text-anchor:top" coordsize="1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3nx8MA&#10;AADcAAAADwAAAGRycy9kb3ducmV2LnhtbESPX2vCQBDE3wv9DscWfKsXq6ikntIWBB/r3+clt80F&#10;c3sxt5r47XtCoY/DzPyGWax6X6sbtbEKbGA0zEARF8FWXBo47Nevc1BRkC3WgcnAnSKsls9PC8xt&#10;6HhLt52UKkE45mjAiTS51rFw5DEOQ0OcvJ/QepQk21LbFrsE97V+y7Kp9lhxWnDY0Jej4ry7egPj&#10;b39Zd6fPw7EbR7z0R3GnqRgzeOk/3kEJ9fIf/mtvrIHJbAKPM+kI6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3nx8MAAADcAAAADwAAAAAAAAAAAAAAAACYAgAAZHJzL2Rv&#10;d25yZXYueG1sUEsFBgAAAAAEAAQA9QAAAIgDAAAAAA==&#10;" path="m,45l3,21,16,e" filled="f" strokeweight="0">
                      <v:path arrowok="t" o:connecttype="custom" o:connectlocs="0,5;0,2;2,0" o:connectangles="0,0,0"/>
                    </v:shape>
                    <v:shape id="Freeform 475" o:spid="_x0000_s1236" style="position:absolute;left:162;top:8;width:7;height:18;visibility:visible;mso-wrap-style:square;v-text-anchor:top" coordsize="65,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8VUccA&#10;AADcAAAADwAAAGRycy9kb3ducmV2LnhtbESPQWvCQBSE7wX/w/KE3pqNxbYSXUVES+lBUIN4fMk+&#10;k2D2bZrdJvHfdwuFHoeZ+YZZrAZTi45aV1lWMIliEMS51RUXCtLT7mkGwnlkjbVlUnAnB6vl6GGB&#10;ibY9H6g7+kIECLsEFZTeN4mULi/JoItsQxy8q20N+iDbQuoW+wA3tXyO41dpsOKwUGJDm5Ly2/Hb&#10;KPgqsu3lvr+e683+Qu/ZNL19ZrFSj+NhPQfhafD/4b/2h1YwfXuB3zPhCM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PFVHHAAAA3AAAAA8AAAAAAAAAAAAAAAAAmAIAAGRy&#10;cy9kb3ducmV2LnhtbFBLBQYAAAAABAAEAPUAAACMAwAAAAA=&#10;" path="m,l19,11,32,27,44,45r7,21l60,112r5,49e" filled="f" strokeweight="0">
                      <v:path arrowok="t" o:connecttype="custom" o:connectlocs="0,0;2,1;3,3;5,5;5,7;6,13;7,18" o:connectangles="0,0,0,0,0,0,0"/>
                    </v:shape>
                    <v:shape id="Freeform 476" o:spid="_x0000_s1237" style="position:absolute;left:164;top:6;width:12;height:37;visibility:visible;mso-wrap-style:square;v-text-anchor:top" coordsize="108,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dTmcYA&#10;AADcAAAADwAAAGRycy9kb3ducmV2LnhtbESPQWvCQBSE74L/YXmCN92oJW2jq0ihxd40bQ+9PbPP&#10;bDD7Nma3mvbXu4LQ4zAz3zCLVWdrcabWV44VTMYJCOLC6YpLBZ8fr6MnED4ga6wdk4Jf8rBa9nsL&#10;zLS78I7OeShFhLDPUIEJocmk9IUhi37sGuLoHVxrMUTZllK3eIlwW8tpkqTSYsVxwWBDL4aKY/5j&#10;FXzLbfo3a3Jal9W73DyfJuZt/6XUcNCt5yACdeE/fG9vtIKHxxRuZ+IR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dTmcYAAADcAAAADwAAAAAAAAAAAAAAAACYAgAAZHJz&#10;L2Rvd25yZXYueG1sUEsFBgAAAAAEAAQA9QAAAIsDAAAAAA==&#10;" path="m108,326l95,310,87,290,76,246,70,197,67,147,62,98,52,55,43,37,32,21,18,9,,e" filled="f" strokeweight="0">
                      <v:path arrowok="t" o:connecttype="custom" o:connectlocs="12,37;11,35;10,33;8,28;8,22;7,17;7,11;6,6;5,4;4,2;2,1;0,0" o:connectangles="0,0,0,0,0,0,0,0,0,0,0,0"/>
                    </v:shape>
                    <v:shape id="Freeform 477" o:spid="_x0000_s1238" style="position:absolute;left:142;top:3;width:7;height:3;visibility:visible;mso-wrap-style:square;v-text-anchor:top" coordsize="60,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ui2cYA&#10;AADcAAAADwAAAGRycy9kb3ducmV2LnhtbESPQWvCQBSE70L/w/KEXkQ3llJLdJUirfXiQSuIt0f2&#10;mQSzb5fsmkR/vSsUPA4z8w0zW3SmEg3VvrSsYDxKQBBnVpecK9j//Qw/QfiArLGyTAqu5GExf+nN&#10;MNW25S01u5CLCGGfooIiBJdK6bOCDPqRdcTRO9naYIiyzqWusY1wU8m3JPmQBkuOCwU6WhaUnXcX&#10;o0CfXbvni70dDq4Z/K6+j+uNPyr12u++piACdeEZ/m+vtYL3yQQeZ+IR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Wui2cYAAADcAAAADwAAAAAAAAAAAAAAAACYAgAAZHJz&#10;L2Rvd25yZXYueG1sUEsFBgAAAAAEAAQA9QAAAIsDAAAAAA==&#10;" path="m,33l29,14,60,e" filled="f" strokeweight="0">
                      <v:path arrowok="t" o:connecttype="custom" o:connectlocs="0,3;3,1;7,0" o:connectangles="0,0,0"/>
                    </v:shape>
                    <v:shape id="Freeform 478" o:spid="_x0000_s1239" style="position:absolute;left:1;top:44;width:290;height:439;visibility:visible;mso-wrap-style:square;v-text-anchor:top" coordsize="2608,3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BzcIA&#10;AADcAAAADwAAAGRycy9kb3ducmV2LnhtbERP3WrCMBS+H+wdwhl4IzNVxI3OWMakICIM3R7grDk2&#10;nc1JaaKpPr25GOzy4/tfFoNtxYV63zhWMJ1kIIgrpxuuFXx/lc+vIHxA1tg6JgVX8lCsHh+WmGsX&#10;eU+XQ6hFCmGfowITQpdL6StDFv3EdcSJO7reYkiwr6XuMaZw28pZli2kxYZTg8GOPgxVp8PZKvjZ&#10;nI7rnfSf3uiqjL/bOB/folKjp+H9DUSgIfyL/9wbrWD+ktamM+kI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T4HNwgAAANwAAAAPAAAAAAAAAAAAAAAAAJgCAABkcnMvZG93&#10;bnJldi54bWxQSwUGAAAAAAQABAD1AAAAhwMAAAAA&#10;" path="m30,3513r13,-31l61,3457r21,-22l107,3421r4,21l122,3462r23,37l170,3516r21,21l221,3585r-24,9l176,3607r-15,14l153,3638r2,22l165,3666r8,-14l184,3640r21,-8l234,3625r3,25l236,3675r-4,26l225,3726r5,9l243,3727r18,-6l283,3718r28,1l303,3670r-16,-49l308,3625r8,5l321,3637r-7,-37l311,3563r-21,12l267,3578r-28,-38l221,3523r-19,-13l234,3500r20,-6l279,3491r1,-26l299,3421r12,-16l322,3402r-57,-16l215,3360r-14,-12l193,3335r4,-11l209,3317r4,-15l226,3286r10,-7l246,3276r10,-24l264,3243r10,-6l279,3222r10,-17l301,3192r10,-6l317,3171r1,-12l325,3146r26,-34l368,3105r13,-1l393,3107r-17,21l366,3147r-2,24l367,3185r7,13l384,3212r16,14l432,3243r33,6l496,3246r24,-12l544,3212r7,14l549,3241r-7,14l529,3271r-18,13l495,3291r-8,33l467,3362r-8,8l444,3376r-6,13l427,3397r8,6l440,3414r4,41l442,3469r-6,12l426,3492r-13,9l411,3512r-7,11l405,3531r-12,l383,3476r22,-2l429,3476r1,-8l410,3463r-18,-1l379,3465r-9,5l328,3485r-27,19l292,3515r-4,12l287,3560r5,10l301,3565r12,-14l322,3536r11,-16l351,3505r-13,42l329,3587r,8l334,3598r5,-1l342,3590r4,-21l353,3574r5,l359,3583r-7,1l347,3587r-1,5l349,3596r6,2l362,3597r2,10l355,3609r-4,3l350,3619r3,5l359,3625r54,-6l419,3632r-27,4l370,3643r-4,5l366,3653r3,4l376,3657r26,-7l428,3648r10,14l420,3663r-14,4l393,3673r-9,8l382,3686r1,5l387,3693r5,-1l421,3681r31,-3l471,3689r17,13l544,3716r38,17l594,3743r10,11l611,3769r5,16l629,3797r6,29l632,3836r-10,7l531,3864r-85,8l443,3847r-79,1l307,3845r-1,13l308,3869r-26,-5l250,3843r-12,-11l228,3817r-26,-46l173,3734r-32,-28l107,3688,50,3662r1,-17l54,3629,30,3614,12,3593,2,3573,,3554r2,-7l12,3526r18,-13xm305,3535r-1,-13l307,3514r9,-6l332,3500r-15,15l305,3535xm349,3561r8,-28l356,3558r-7,3xm375,3558r-1,-14l379,3544r,13l375,3558xm374,3531r2,-14l378,3531r-4,xm394,3557r,-13l406,3544r1,12l394,3557xm395,3580r,-9l406,3571r-1,9l395,3580xm394,3602r1,-4l395,3594r11,l408,3602r-14,xm1892,3921r-25,-58l1854,3813r-3,-41l1854,3756r5,-11l1860,3730r-4,-20l1907,3702r25,-9l1955,3681r22,-14l1997,3650r15,-20l2026,3608r-12,-18l2005,3570r-8,-44l2000,3511r11,-13l2029,3491r22,3l2031,3484r-23,-3l1986,3484r-18,9l1932,3515r-37,24l1873,3547r-24,5l1840,3532r1,-20l1843,3494r-1,-20l1830,3468r-8,-22l1822,3435r5,-9l1838,3420r13,-4l1898,3406r46,-13l1987,3375r43,-23l2036,3349r9,2l2050,3360r-1,18l2053,3400r,28l2063,3437r11,20l2096,3448r17,-2l2126,3453r7,11l2136,3478r1,44l2122,3527r-7,-41l2102,3459r-6,-3l2092,3462r4,38l2109,3535r-4,6l2087,3549r-15,11l2048,3586r-14,31l2028,3650r5,9l2041,3655r17,-23l2078,3614r41,-36l2141,3598r22,17l2154,3621r-5,7l2151,3634r6,2l2167,3634r12,-9l2191,3631r-12,9l2176,3648r5,6l2188,3655r10,-4l2218,3636r18,-10l2246,3629r-18,11l2213,3655r-3,7l2212,3667r7,2l2227,3665r42,-28l2283,3641r-14,14l2257,3671r-2,7l2260,3682r8,2l2277,3677r21,-18l2317,3649r27,-8l2375,3640r38,-9l2476,3624r28,1l2517,3629r14,6l2544,3645r12,11l2566,3670r10,18l2588,3695r18,29l2608,3736r-6,6l2457,3798r-6,-13l2447,3770r-152,49l2303,3849r-124,34l2107,3906r-90,33l2009,3925r-4,-15l1895,3955r-7,-23l1892,3921xm2020,3792r21,-38l2010,3747r-32,-2l1943,3747r-39,7l1878,3740r44,-21l1969,3708r50,-4l2072,3707r15,-17l2102,3676r30,-17l2160,3675r36,13l2163,3700r-28,17l2177,3728r35,12l2264,3765r-34,35l2146,3827r-34,-31l2080,3773r-30,53l2036,3808r-16,-16xm2056,3609r21,-29l2105,3557r-7,18l2085,3587r-29,22xm1295,20l1316,8,1341,r-3,12l1342,23r-47,-3xm1371,27r7,-11l1377,2r10,10l1392,31r-21,-4xm1434,39r8,-15l1455,13r11,3l1461,27r2,12l1434,39xm1491,45r5,-9l1499,47r-8,-2xe" stroked="f">
                      <v:path arrowok="t" o:connecttype="custom" o:connectlocs="14,384;18,402;26,402;29,413;36,404;22,390;36,378;24,367;31,358;39,345;41,354;58,359;55,365;48,378;46,390;48,385;32,390;37,391;38,398;38,399;39,402;41,405;47,407;44,410;66,415;69,427;34,429;16,411;0,397;34,390;40,395;42,392;45,395;44,400;208,429;212,411;224,398;226,387;206,394;203,381;226,372;229,382;238,391;235,392;226,406;240,402;242,404;250,403;252,404;253,408;278,402;288,410;255,424;211,439;216,416;232,410;242,414;228,425;232,398;144,2;159,4;166,5" o:connectangles="0,0,0,0,0,0,0,0,0,0,0,0,0,0,0,0,0,0,0,0,0,0,0,0,0,0,0,0,0,0,0,0,0,0,0,0,0,0,0,0,0,0,0,0,0,0,0,0,0,0,0,0,0,0,0,0,0,0,0,0,0,0"/>
                      <o:lock v:ext="edit" verticies="t"/>
                    </v:shape>
                    <v:shape id="Freeform 479" o:spid="_x0000_s1240" style="position:absolute;left:1;top:389;width:71;height:85;visibility:visible;mso-wrap-style:square;v-text-anchor:top" coordsize="635,7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E3XcUA&#10;AADcAAAADwAAAGRycy9kb3ducmV2LnhtbESPQWvCQBSE74X+h+UVetONbbEaXUVCBQt6aFS8PrKv&#10;SWr27ZJdNf57VxB6HGbmG2Y670wjztT62rKCQT8BQVxYXXOpYLdd9kYgfEDW2FgmBVfyMJ89P00x&#10;1fbCP3TOQykihH2KCqoQXCqlLyoy6PvWEUfv17YGQ5RtKXWLlwg3jXxLkqE0WHNcqNBRVlFxzE9G&#10;gfserrODfJeOs/V+cPq6bsZ/uVKvL91iAiJQF/7Dj/ZKK/j4HMP9TDwC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oTddxQAAANwAAAAPAAAAAAAAAAAAAAAAAJgCAABkcnMv&#10;ZG93bnJldi54bWxQSwUGAAAAAAQABAD1AAAAigMAAAAA&#10;" path="m30,409l43,378,61,353,82,331r25,-14l111,338r11,20l145,395r25,17l191,433r30,48l197,490r-21,13l161,517r-8,17l155,556r10,6l173,548r11,-12l205,528r29,-7l237,546r-1,25l232,597r-7,25l230,631r13,-8l261,617r22,-3l311,615r-8,-49l287,517r21,4l316,526r5,7l314,496r-3,-37l290,471r-23,3l239,436,221,419,202,406r32,-10l254,390r25,-3l280,361r19,-44l311,301r11,-3l265,282,215,256,201,244r-8,-13l197,220r12,-7l213,198r13,-16l236,175r10,-3l256,148r8,-9l274,133r5,-15l289,101,301,88r10,-6l317,67r1,-12l325,42,351,8,368,1,381,r12,3l376,24,366,43r-2,24l367,81r7,13l384,108r16,14l432,139r33,6l496,142r24,-12l544,108r7,14l549,137r-7,14l529,167r-18,13l495,187r-8,33l467,258r-8,8l444,272r-6,13l427,293r8,6l440,310r4,41l442,365r-6,12l426,388r-13,9l411,408r-7,11l405,427r-12,l383,372r22,-2l429,372r1,-8l410,359r-18,-1l379,361r-9,5l328,381r-27,19l292,411r-4,12l287,456r5,10l301,461r12,-14l322,432r11,-16l351,401r-13,42l329,483r,8l334,494r5,-1l342,486r4,-21l353,470r5,l359,479r-7,1l347,483r-1,5l349,492r6,2l362,493r2,10l355,505r-4,3l350,515r3,5l359,521r54,-6l419,528r-27,4l370,539r-4,5l366,549r3,4l376,553r26,-7l428,544r10,14l420,559r-14,4l393,569r-9,8l382,582r1,5l387,589r5,-1l421,577r31,-3l471,585r17,13l544,612r38,17l594,639r10,11l611,665r5,16l629,693r6,29l632,732r-10,7l531,760r-85,8l443,743r-79,1l307,741r-1,13l308,765r-26,-5l250,739,238,728,228,713,202,667,173,630,141,602,107,584,50,558r1,-17l54,525,30,510,12,489,2,469,,450r2,-7l12,422,30,409xe" filled="f" strokeweight="0">
                      <v:path arrowok="t" o:connecttype="custom" o:connectlocs="9,37;16,44;22,54;17,62;23,58;26,66;29,68;32,57;35,55;27,48;28,43;35,33;22,27;24,22;29,16;32,11;36,6;43,0;41,7;45,14;58,14;61,17;54,24;49,32;50,39;46,44;44,47;48,40;41,41;32,47;35,49;38,49;38,55;40,52;39,54;41,56;39,58;44,59;41,61;49,62;43,64;44,65;55,66;68,72;71,80;50,85;34,83;27,81;16,67;6,58;0,50" o:connectangles="0,0,0,0,0,0,0,0,0,0,0,0,0,0,0,0,0,0,0,0,0,0,0,0,0,0,0,0,0,0,0,0,0,0,0,0,0,0,0,0,0,0,0,0,0,0,0,0,0,0,0"/>
                    </v:shape>
                    <v:shape id="Freeform 480" o:spid="_x0000_s1241" style="position:absolute;left:35;top:433;width:3;height:4;visibility:visible;mso-wrap-style:square;v-text-anchor:top" coordsize="2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r6Y8MA&#10;AADcAAAADwAAAGRycy9kb3ducmV2LnhtbERPu27CMBTdkfoP1q3EBk6jglDAoKZSVZYOUNR2vMQ3&#10;jza+jmyTpH+PByTGo/Pe7EbTip6cbywreJonIIgLqxuuFJw+32YrED4ga2wtk4J/8rDbPkw2mGk7&#10;8IH6Y6hEDGGfoYI6hC6T0hc1GfRz2xFHrrTOYIjQVVI7HGK4aWWaJEtpsOHYUGNHrzUVf8eLUfBb&#10;nn/Yfr8vTu5DL9LqkndfZa7U9HF8WYMINIa7+ObeawXPqzg/nolHQG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r6Y8MAAADcAAAADwAAAAAAAAAAAAAAAACYAgAAZHJzL2Rv&#10;d25yZXYueG1sUEsFBgAAAAAEAAQA9QAAAIgDAAAAAA==&#10;" path="m1,35l,22,3,14,12,8,28,,13,15,1,35xe" filled="f" strokeweight="0">
                      <v:path arrowok="t" o:connecttype="custom" o:connectlocs="0,4;0,3;0,2;1,1;3,0;1,2;0,4" o:connectangles="0,0,0,0,0,0,0"/>
                    </v:shape>
                    <v:shape id="Freeform 481" o:spid="_x0000_s1242" style="position:absolute;left:40;top:436;width:1;height:4;visibility:visible;mso-wrap-style:square;v-text-anchor:top" coordsize="8,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JthsYA&#10;AADcAAAADwAAAGRycy9kb3ducmV2LnhtbESPQWsCMRSE74X+h/AEL6VmLaXoahQpFpQWSq0I3h6b&#10;5+5i8hKS6K7/vikUehxm5htmvuytEVcKsXWsYDwqQBBXTrdcK9h/vz1OQMSErNE4JgU3irBc3N/N&#10;sdSu4y+67lItMoRjiQqalHwpZawashhHzhNn7+SCxZRlqKUO2GW4NfKpKF6kxZbzQoOeXhuqzruL&#10;VWAePvy0Ne/hcOs+j+v1ysfpfqvUcNCvZiAS9ek//NfeaAXPkzH8nslH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3JthsYAAADcAAAADwAAAAAAAAAAAAAAAACYAgAAZHJz&#10;L2Rvd25yZXYueG1sUEsFBgAAAAAEAAQA9QAAAIsDAAAAAA==&#10;" path="m,28l8,,7,25,,28xe" filled="f" strokeweight="0">
                      <v:path arrowok="t" o:connecttype="custom" o:connectlocs="0,4;1,0;1,4;0,4" o:connectangles="0,0,0,0"/>
                    </v:shape>
                    <v:shape id="Freeform 482" o:spid="_x0000_s1243" style="position:absolute;left:43;top:438;width:1;height:1;visibility:visible;mso-wrap-style:square;v-text-anchor:top" coordsize="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uwicUA&#10;AADcAAAADwAAAGRycy9kb3ducmV2LnhtbESPQWvCQBSE7wX/w/KEXkrdGFoJqauIIO2hCGppr6/Z&#10;ZxLMvo272xj99a4g9DjMfDPMdN6bRnTkfG1ZwXiUgCAurK65VPC1Wz1nIHxA1thYJgVn8jCfDR6m&#10;mGt74g1121CKWMI+RwVVCG0upS8qMuhHtiWO3t46gyFKV0rt8BTLTSPTJJlIgzXHhQpbWlZUHLZ/&#10;RsHL7+fxvct0+ooX6ezTmlff9KPU47BfvIEI1If/8J3+0JHLUridiUdAz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G7CJxQAAANwAAAAPAAAAAAAAAAAAAAAAAJgCAABkcnMv&#10;ZG93bnJldi54bWxQSwUGAAAAAAQABAD1AAAAigMAAAAA&#10;" path="m1,14l,,5,r,13l1,14xe" filled="f" strokeweight="0">
                      <v:path arrowok="t" o:connecttype="custom" o:connectlocs="0,1;0,0;1,0;1,1;0,1" o:connectangles="0,0,0,0,0"/>
                    </v:shape>
                    <v:shape id="Freeform 483" o:spid="_x0000_s1244" style="position:absolute;left:43;top:435;width:1;height:1;visibility:visible;mso-wrap-style:square;v-text-anchor:top" coordsize="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ZFgscA&#10;AADcAAAADwAAAGRycy9kb3ducmV2LnhtbESPT2sCMRTE74V+h/AEL1KzWlt0NYoKth6E0m3r+bl5&#10;7p9uXpZNquu3N4LQ4zAzv2Fmi9ZU4kSNKywrGPQjEMSp1QVnCr6/Nk9jEM4ja6wsk4ILOVjMHx9m&#10;GGt75k86JT4TAcIuRgW593UspUtzMuj6tiYO3tE2Bn2QTSZ1g+cAN5UcRtGrNFhwWMixpnVO6W/y&#10;ZxSUJU/e04+sfNu+rNbFflcdej8DpbqddjkF4an1/+F7e6sVjMbPcDsTjo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mRYLHAAAA3AAAAA8AAAAAAAAAAAAAAAAAmAIAAGRy&#10;cy9kb3ducmV2LnhtbFBLBQYAAAAABAAEAPUAAACMAwAAAAA=&#10;" path="m,14l2,,4,14,,14xe" filled="f" strokeweight="0">
                      <v:path arrowok="t" o:connecttype="custom" o:connectlocs="0,1;1,0;1,1;0,1" o:connectangles="0,0,0,0"/>
                    </v:shape>
                    <v:shape id="Freeform 484" o:spid="_x0000_s1245" style="position:absolute;left:45;top:438;width:1;height:1;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WjHMMA&#10;AADcAAAADwAAAGRycy9kb3ducmV2LnhtbESPQUsDMRSE70L/Q3gFbzarVClr02IVxWtrL94eyXMT&#10;3bxsN8/u7r83guBxmJlvmPV2jK06U59DYgPXiwoUsU0ucGPg+PZ8tQKVBdlhm5gMTJRhu5ldrLF2&#10;aeA9nQ/SqALhXKMBL9LVWmfrKWJepI64eB+pjyhF9o12PQ4FHlt9U1V3OmLgsuCxo0dP9uvwHQ00&#10;eXqX22l4Oe28PB33NuRPG4y5nI8P96CERvkP/7VfnYHlagm/Z8oR0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xWjHMMAAADcAAAADwAAAAAAAAAAAAAAAACYAgAAZHJzL2Rv&#10;d25yZXYueG1sUEsFBgAAAAAEAAQA9QAAAIgDAAAAAA==&#10;" path="m,13l,,12,r1,12l,13xe" filled="f" strokeweight="0">
                      <v:path arrowok="t" o:connecttype="custom" o:connectlocs="0,1;0,0;1,0;1,1;0,1" o:connectangles="0,0,0,0,0"/>
                    </v:shape>
                    <v:shape id="Freeform 485" o:spid="_x0000_s1246" style="position:absolute;left:45;top:441;width:1;height:1;visibility:visible;mso-wrap-style:square;v-text-anchor:top" coordsize="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d0WMcA&#10;AADcAAAADwAAAGRycy9kb3ducmV2LnhtbESPQUsDMRSE70L/Q3gFbzarVNlumxaxFHoRsdrC3h6b&#10;1+zWzcuaxO7WX28EweMwM98wi9VgW3EmHxrHCm4nGQjiyumGjYL3t81NDiJEZI2tY1JwoQCr5ehq&#10;gYV2Pb/SeReNSBAOBSqoY+wKKUNVk8UwcR1x8o7OW4xJeiO1xz7BbSvvsuxBWmw4LdTY0VNN1cfu&#10;yyr43HtjyvJ79lyuw+GyzU8vZb9W6no8PM5BRBrif/ivvdUKpvk9/J5JR0A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XdFjHAAAA3AAAAA8AAAAAAAAAAAAAAAAAmAIAAGRy&#10;cy9kb3ducmV2LnhtbFBLBQYAAAAABAAEAPUAAACMAwAAAAA=&#10;" path="m,9l,,11,,10,9,,9xe" filled="f" strokeweight="0">
                      <v:path arrowok="t" o:connecttype="custom" o:connectlocs="0,1;0,0;1,0;1,1;0,1" o:connectangles="0,0,0,0,0"/>
                    </v:shape>
                    <v:shape id="Freeform 486" o:spid="_x0000_s1247" style="position:absolute;left:45;top:443;width:1;height:1;visibility:visible;mso-wrap-style:square;v-text-anchor:top" coordsize="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iFjMMA&#10;AADcAAAADwAAAGRycy9kb3ducmV2LnhtbESPS4vCMBSF9wP+h3CF2YimiohWo4ggzsKND0R3l+Ta&#10;Vpub0kSt/34yMODycB4fZ7ZobCmeVPvCsYJ+LwFBrJ0pOFNwPKy7YxA+IBssHZOCN3lYzFtfM0yN&#10;e/GOnvuQiTjCPkUFeQhVKqXXOVn0PVcRR+/qaoshyjqTpsZXHLelHCTJSFosOBJyrGiVk77vHzZC&#10;7tuT2x06HbudTNbni9e0uWmlvtvNcgoiUBM+4f/2j1EwHI/g70w8An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2iFjMMAAADcAAAADwAAAAAAAAAAAAAAAACYAgAAZHJzL2Rv&#10;d25yZXYueG1sUEsFBgAAAAAEAAQA9QAAAIgDAAAAAA==&#10;" path="m,8l1,4,1,,12,r2,8l,8xe" filled="f" strokeweight="0">
                      <v:path arrowok="t" o:connecttype="custom" o:connectlocs="0,1;0,1;0,0;1,0;1,1;0,1" o:connectangles="0,0,0,0,0,0"/>
                    </v:shape>
                    <v:shape id="Freeform 487" o:spid="_x0000_s1248" style="position:absolute;left:203;top:416;width:88;height:67;visibility:visible;mso-wrap-style:square;v-text-anchor:top" coordsize="786,6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80pMQA&#10;AADcAAAADwAAAGRycy9kb3ducmV2LnhtbESPQWvCQBSE70L/w/IKvZlNrVibukoRhYInYyk9PrKv&#10;STD7Ns0+TfrvXUHwOMzMN8xiNbhGnakLtWcDz0kKirjwtubSwNdhO56DCoJssfFMBv4pwGr5MFpg&#10;Zn3PezrnUqoI4ZChgUqkzbQORUUOQ+Jb4uj9+s6hRNmV2nbYR7hr9CRNZ9phzXGhwpbWFRXH/OQM&#10;NK385P1xI26nX/5k9/3mt4U15ulx+HgHJTTIPXxrf1oD0/krXM/EI6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fNKTEAAAA3AAAAA8AAAAAAAAAAAAAAAAAmAIAAGRycy9k&#10;b3ducmV2LnhtbFBLBQYAAAAABAAEAPUAAACJAwAAAAA=&#10;" path="m70,572l45,514,32,464,29,423r3,-16l37,396r1,-15l34,361r51,-8l110,344r23,-12l155,318r20,-17l190,281r14,-22l192,241r-9,-20l175,177r3,-15l189,149r18,-7l229,145,209,135r-23,-3l164,135r-18,9l110,166,73,190r-22,8l27,203,18,183r1,-20l21,145,20,125,8,119,,97,,86,5,77,16,71,29,67,76,57,122,44,165,26,208,3,214,r9,2l228,11r-1,18l231,51r,28l241,88r11,20l274,99r17,-2l304,104r7,11l314,129r1,44l300,178r-7,-41l280,110r-6,-3l270,113r4,38l287,186r-4,6l265,200r-15,11l226,237r-14,31l206,301r5,9l219,306r17,-23l256,265r41,-36l319,249r22,17l332,272r-5,7l329,285r6,2l345,285r12,-9l369,282r-12,9l354,299r5,6l366,306r10,-4l396,287r18,-10l424,280r-18,11l391,306r-3,7l390,318r7,2l405,316r42,-28l461,292r-14,14l435,322r-2,7l438,333r8,2l455,328r21,-18l495,300r27,-8l553,291r38,-9l654,275r28,1l695,280r14,6l722,296r12,11l744,321r10,18l766,346r18,29l786,387r-6,6l635,449r-6,-13l625,421,473,470r8,30l357,534r-72,23l195,590r-8,-14l183,561,73,606,66,583r4,-11xe" filled="f" strokeweight="0">
                      <v:path arrowok="t" o:connecttype="custom" o:connectlocs="4,51;4,44;10,39;17,35;23,29;20,20;23,16;21,15;12,18;3,22;2,16;0,11;2,8;14,5;24,0;25,3;27,10;33,11;35,14;33,15;30,12;32,21;25,26;24,34;29,29;38,29;37,32;40,31;40,33;42,33;47,31;43,35;45,35;50,34;49,37;53,34;62,32;76,31;81,33;84,37;88,43;70,48;54,55;22,65;8,67" o:connectangles="0,0,0,0,0,0,0,0,0,0,0,0,0,0,0,0,0,0,0,0,0,0,0,0,0,0,0,0,0,0,0,0,0,0,0,0,0,0,0,0,0,0,0,0,0"/>
                    </v:shape>
                    <v:shape id="Freeform 488" o:spid="_x0000_s1249" style="position:absolute;left:210;top:450;width:43;height:19;visibility:visible;mso-wrap-style:square;v-text-anchor:top" coordsize="386,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7Dg8MA&#10;AADcAAAADwAAAGRycy9kb3ducmV2LnhtbERPTWvCQBC9F/oflhF6qxultDZ1FSkKIh5sUhBv0+yY&#10;BLOzMbvV+O+dQ6HHx/ueznvXqAt1ofZsYDRMQBEX3tZcGvjOV88TUCEiW2w8k4EbBZjPHh+mmFp/&#10;5S+6ZLFUEsIhRQNVjG2qdSgqchiGviUW7ug7h1FgV2rb4VXCXaPHSfKqHdYsDRW29FlRccp+nfQe&#10;ludd+7PavzcLyvJyvHnbrjfGPA36xQeoSH38F/+519bAy0TWyhk5Anp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47Dg8MAAADcAAAADwAAAAAAAAAAAAAAAACYAgAAZHJzL2Rv&#10;d25yZXYueG1sUEsFBgAAAAAEAAQA9QAAAIgDAAAAAA==&#10;" path="m142,133l163,95,132,88,100,86,65,88,26,95,,81,44,60,91,49r50,-4l194,48,209,31,224,17,254,r28,16l318,29,285,41,257,58r42,11l334,81r52,25l352,141r-84,27l234,137,202,114r-30,53l158,149,142,133xe" filled="f" strokeweight="0">
                      <v:path arrowok="t" o:connecttype="custom" o:connectlocs="16,15;18,11;15,10;11,10;7,10;3,11;0,9;5,7;10,6;16,5;22,5;23,4;25,2;28,0;31,2;35,3;32,5;29,7;33,8;37,9;43,12;39,16;30,19;26,15;23,13;19,19;18,17;16,15" o:connectangles="0,0,0,0,0,0,0,0,0,0,0,0,0,0,0,0,0,0,0,0,0,0,0,0,0,0,0,0"/>
                    </v:shape>
                    <v:shape id="Freeform 489" o:spid="_x0000_s1250" style="position:absolute;left:229;top:439;width:6;height:6;visibility:visible;mso-wrap-style:square;v-text-anchor:top" coordsize="49,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9MgcUA&#10;AADcAAAADwAAAGRycy9kb3ducmV2LnhtbESPQWvCQBSE70L/w/IKvZmNEsSkriKF0l4KRj14fGZf&#10;N2mzb8PuVtN/7wqFHoeZ+YZZbUbbiwv50DlWMMtyEMSN0x0bBcfD63QJIkRkjb1jUvBLATbrh8kK&#10;K+2uXNNlH41IEA4VKmhjHCopQ9OSxZC5gTh5n85bjEl6I7XHa4LbXs7zfCEtdpwWWhzopaXme/9j&#10;FcwLN3RclP5kvt5Kd6p354/aKPX0OG6fQUQa43/4r/2uFRTLEu5n0hGQ6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n0yBxQAAANwAAAAPAAAAAAAAAAAAAAAAAJgCAABkcnMv&#10;ZG93bnJldi54bWxQSwUGAAAAAAQABAD1AAAAigMAAAAA&#10;" path="m,52l21,23,49,,42,18,29,30,,52xe" filled="f" strokeweight="0">
                      <v:path arrowok="t" o:connecttype="custom" o:connectlocs="0,6;3,3;6,0;5,2;4,3;0,6" o:connectangles="0,0,0,0,0,0"/>
                    </v:shape>
                    <v:shape id="Freeform 490" o:spid="_x0000_s1251" style="position:absolute;left:145;top:44;width:5;height:2;visibility:visible;mso-wrap-style:square;v-text-anchor:top" coordsize="47,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Spv8MA&#10;AADcAAAADwAAAGRycy9kb3ducmV2LnhtbERPy2oCMRTdF/oP4RbcFM34QHQ0Sim0uhCh42N9mdxO&#10;Bic34yTV0a83C6HLw3nPl62txIUaXzpW0O8lIIhzp0suFOx3X90JCB+QNVaOScGNPCwXry9zTLW7&#10;8g9dslCIGMI+RQUmhDqV0ueGLPqeq4kj9+saiyHCppC6wWsMt5UcJMlYWiw5Nhis6dNQfsr+rIJs&#10;fzi+n1bTsxt/22K7qYZ3Y4dKdd7ajxmIQG34Fz/da61gNI3z45l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Spv8MAAADcAAAADwAAAAAAAAAAAAAAAACYAgAAZHJzL2Rv&#10;d25yZXYueG1sUEsFBgAAAAAEAAQA9QAAAIgDAAAAAA==&#10;" path="m,20l21,8,46,,43,12r4,11l,20xe" filled="f" strokeweight="0">
                      <v:path arrowok="t" o:connecttype="custom" o:connectlocs="0,2;2,1;5,0;5,1;5,2;0,2" o:connectangles="0,0,0,0,0,0"/>
                    </v:shape>
                    <v:shape id="Freeform 491" o:spid="_x0000_s1252" style="position:absolute;left:153;top:44;width:3;height:3;visibility:visible;mso-wrap-style:square;v-text-anchor:top" coordsize="2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6ZFsUA&#10;AADcAAAADwAAAGRycy9kb3ducmV2LnhtbESP3WrCQBSE7wu+w3KE3ukmYhuNrmID0pbe1J8HOGaP&#10;STB7Nuyumr59tyD0cpiZb5jlujetuJHzjWUF6TgBQVxa3XCl4HjYjmYgfEDW2FomBT/kYb0aPC0x&#10;1/bOO7rtQyUihH2OCuoQulxKX9Zk0I9tRxy9s3UGQ5SuktrhPcJNKydJ8ioNNhwXauyoqKm87K9G&#10;wfsls6bIDrvUvbyF76/p6bMtMqWeh/1mASJQH/7Dj/aHVjCdp/B3Jh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DpkWxQAAANwAAAAPAAAAAAAAAAAAAAAAAJgCAABkcnMv&#10;ZG93bnJldi54bWxQSwUGAAAAAAQABAD1AAAAigMAAAAA&#10;" path="m,25l7,14,6,,16,10r5,19l,25xe" filled="f" strokeweight="0">
                      <v:path arrowok="t" o:connecttype="custom" o:connectlocs="0,3;1,1;1,0;2,1;3,3;0,3" o:connectangles="0,0,0,0,0,0"/>
                    </v:shape>
                    <v:shape id="Freeform 492" o:spid="_x0000_s1253" style="position:absolute;left:160;top:45;width:4;height:3;visibility:visible;mso-wrap-style:square;v-text-anchor:top" coordsize="3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bVycQA&#10;AADcAAAADwAAAGRycy9kb3ducmV2LnhtbESPQWsCMRSE70L/Q3iF3jRbW4rdGkUFQTxZtffXzetm&#10;dfOyJnF3++9NoeBxmJlvmOm8t7VoyYfKsYLnUQaCuHC64lLB8bAeTkCEiKyxdkwKfinAfPYwmGKu&#10;Xcef1O5jKRKEQ44KTIxNLmUoDFkMI9cQJ+/HeYsxSV9K7bFLcFvLcZa9SYsVpwWDDa0MFef91SpY&#10;fx9fzqWveHnZGdxe25P+6k5KPT32iw8Qkfp4D/+3N1rB6/sY/s6kIyB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21cnEAAAA3AAAAA8AAAAAAAAAAAAAAAAAmAIAAGRycy9k&#10;b3ducmV2LnhtbFBLBQYAAAAABAAEAPUAAACJAwAAAAA=&#10;" path="m,26l8,11,21,,32,3,27,14r2,12l,26xe" filled="f" strokeweight="0">
                      <v:path arrowok="t" o:connecttype="custom" o:connectlocs="0,3;1,1;3,0;4,0;3,2;4,3;0,3" o:connectangles="0,0,0,0,0,0,0"/>
                    </v:shape>
                    <v:shape id="Freeform 493" o:spid="_x0000_s1254" style="position:absolute;left:167;top:48;width:1;height:1;visibility:visible;mso-wrap-style:square;v-text-anchor:top" coordsize="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4asYA&#10;AADcAAAADwAAAGRycy9kb3ducmV2LnhtbESPT2sCMRTE7wW/Q3hCL8XNWmtxV6OUQsF6ELTSenxs&#10;3v7BzUvYpLp++0YoeBxm5jfMYtWbVpyp841lBeMkBUFcWN1wpeDw9TGagfABWWNrmRRcycNqOXhY&#10;YK7thXd03odKRAj7HBXUIbhcSl/UZNAn1hFHr7SdwRBlV0nd4SXCTSuf0/RVGmw4LtTo6L2m4rT/&#10;NQq+P9N11rjNUzWTNpseHU1/yq1Sj8P+bQ4iUB/u4f/2Wit4ySZwOxOP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k4asYAAADcAAAADwAAAAAAAAAAAAAAAACYAgAAZHJz&#10;L2Rvd25yZXYueG1sUEsFBgAAAAAEAAQA9QAAAIsDAAAAAA==&#10;" path="m,9l5,,8,11,,9xe" filled="f" strokeweight="0">
                      <v:path arrowok="t" o:connecttype="custom" o:connectlocs="0,1;1,0;1,1;0,1" o:connectangles="0,0,0,0"/>
                    </v:shape>
                    <v:shape id="Freeform 494" o:spid="_x0000_s1255" style="position:absolute;left:17;top:433;width:2;height:15;visibility:visible;mso-wrap-style:square;v-text-anchor:top" coordsize="13,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KULccA&#10;AADcAAAADwAAAGRycy9kb3ducmV2LnhtbESPT2vCQBTE7wW/w/KE3urGPwQbXUVKhXrwUA1Vb4/s&#10;a5KafRuzq8Zv7woFj8PM/IaZzltTiQs1rrSsoN+LQBBnVpecK0i3y7cxCOeRNVaWScGNHMxnnZcp&#10;Jtpe+ZsuG5+LAGGXoILC+zqR0mUFGXQ9WxMH79c2Bn2QTS51g9cAN5UcRFEsDZYcFgqs6aOg7Lg5&#10;GwXndDcYr4/V8JAuP3/i+O9w2u9WSr1228UEhKfWP8P/7S+tYPQ+gseZcAT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ilC3HAAAA3AAAAA8AAAAAAAAAAAAAAAAAmAIAAGRy&#10;cy9kb3ducmV2LnhtbFBLBQYAAAAABAAEAPUAAACMAwAAAAA=&#10;" path="m,l10,23r3,33l11,85,8,139e" filled="f" strokeweight="0">
                      <v:path arrowok="t" o:connecttype="custom" o:connectlocs="0,0;2,2;2,6;2,9;1,15" o:connectangles="0,0,0,0,0"/>
                    </v:shape>
                    <v:shape id="Freeform 495" o:spid="_x0000_s1256" style="position:absolute;left:4;top:434;width:14;height:17;visibility:visible;mso-wrap-style:square;v-text-anchor:top" coordsize="130,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o57McA&#10;AADcAAAADwAAAGRycy9kb3ducmV2LnhtbESPQWvCQBSE74X+h+UVvJS6qVSrqauIQarQQ9QWr8/s&#10;azY0+zZkV03/vVsoeBxm5htmOu9sLc7U+sqxgud+AoK4cLriUsHnfvU0BuEDssbaMSn4JQ/z2f3d&#10;FFPtLryl8y6UIkLYp6jAhNCkUvrCkEXfdw1x9L5dazFE2ZZSt3iJcFvLQZKMpMWK44LBhpaGip/d&#10;ySpY5INs9Jobk32854fjMXvcfHUnpXoP3eINRKAu3ML/7bVW8DIZwt+ZeATk7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1aOezHAAAA3AAAAA8AAAAAAAAAAAAAAAAAmAIAAGRy&#10;cy9kb3ducmV2LnhtbFBLBQYAAAAABAAEAPUAAACMAwAAAAA=&#10;" path="m5,l,26,3,45,14,67,29,86r18,18l70,117r60,30e" filled="f" strokeweight="0">
                      <v:path arrowok="t" o:connecttype="custom" o:connectlocs="1,0;0,3;0,5;2,8;3,10;5,12;8,14;14,17" o:connectangles="0,0,0,0,0,0,0,0"/>
                    </v:shape>
                    <v:shape id="Freeform 496" o:spid="_x0000_s1257" style="position:absolute;left:19;top:451;width:7;height:7;visibility:visible;mso-wrap-style:square;v-text-anchor:top" coordsize="6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n8sIA&#10;AADcAAAADwAAAGRycy9kb3ducmV2LnhtbESPQWuDQBSE74H+h+UVeour0qatdZUgBLw2DaTHh/uq&#10;ovtW3I0x/z5bKPQ4zMw3TF6uZhQLza63rCCJYhDEjdU9twpOX4ftGwjnkTWOlknBjRyUxcMmx0zb&#10;K3/ScvStCBB2GSrovJ8yKV3TkUEX2Yk4eD92NuiDnFupZ7wGuBllGsc7abDnsNDhRFVHzXC8GAVD&#10;VVevC78kS8yH6vyNNh36Wqmnx3X/AcLT6v/Df+1aK3h+38HvmXAEZH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TmfywgAAANwAAAAPAAAAAAAAAAAAAAAAAJgCAABkcnMvZG93&#10;bnJldi54bWxQSwUGAAAAAAQABAD1AAAAhwMAAAAA&#10;" path="m,l34,27,60,60e" filled="f" strokeweight="0">
                      <v:path arrowok="t" o:connecttype="custom" o:connectlocs="0,0;4,3;7,7" o:connectangles="0,0,0"/>
                    </v:shape>
                    <v:shape id="Freeform 497" o:spid="_x0000_s1258" style="position:absolute;left:27;top:459;width:42;height:10;visibility:visible;mso-wrap-style:square;v-text-anchor:top" coordsize="386,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aN0MAA&#10;AADcAAAADwAAAGRycy9kb3ducmV2LnhtbESPSwvCMBCE74L/IazgTVPFZzWKCII38YHgbWnWttps&#10;ShO1/nsjCB6H+WaGmS9rU4gnVS63rKDXjUAQJ1bnnCo4HTedCQjnkTUWlknBmxwsF83GHGNtX7yn&#10;58GnIpSwi1FB5n0ZS+mSjAy6ri2Jg3e1lUEfZJVKXeErlJtC9qNoJA3mHBYyLGmdUXI/PIyCy2RX&#10;btfXkaxvgbpskvPweO8r1W7VqxkIT7X/w7/0VisYTMfwPROOgFx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MaN0MAAAADcAAAADwAAAAAAAAAAAAAAAACYAgAAZHJzL2Rvd25y&#10;ZXYueG1sUEsFBgAAAAAEAAQA9QAAAIUDAAAAAA==&#10;" path="m,l12,24,23,46,38,66,58,80,81,90,104,78r31,l203,83r63,-2l327,71,386,50e" filled="f" strokeweight="0">
                      <v:path arrowok="t" o:connecttype="custom" o:connectlocs="0,0;1,3;3,5;4,7;6,9;9,10;11,9;15,9;22,9;29,9;36,8;42,6" o:connectangles="0,0,0,0,0,0,0,0,0,0,0,0"/>
                    </v:shape>
                    <v:shape id="Freeform 498" o:spid="_x0000_s1259" style="position:absolute;left:30;top:459;width:36;height:6;visibility:visible;mso-wrap-style:square;v-text-anchor:top" coordsize="32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q3K8AA&#10;AADcAAAADwAAAGRycy9kb3ducmV2LnhtbERPz2vCMBS+D/wfwhO8zdQh6jrTMgqCyC66sfOjeWuL&#10;zUttYhv965eD4PHj+73Ng2nFQL1rLCtYzBMQxKXVDVcKfr53rxsQziNrbC2Tghs5yLPJyxZTbUc+&#10;0nDylYgh7FJUUHvfpVK6siaDbm474sj92d6gj7CvpO5xjOGmlW9JspIGG44NNXZU1FSeT1ejoGhC&#10;sIe1vphxlHg3v5v1mb6Umk3D5wcIT8E/xQ/3XitYvse18Uw8AjL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wq3K8AAAADcAAAADwAAAAAAAAAAAAAAAACYAgAAZHJzL2Rvd25y&#10;ZXYueG1sUEsFBgAAAAAEAAQA9QAAAIUDAAAAAA==&#10;" path="m,58l26,40,53,30,83,27r36,2l189,33r60,-5l296,15,322,e" filled="f" strokeweight="0">
                      <v:path arrowok="t" o:connecttype="custom" o:connectlocs="0,6;3,4;6,3;9,3;13,3;21,3;28,3;33,2;36,0" o:connectangles="0,0,0,0,0,0,0,0,0"/>
                    </v:shape>
                    <v:shape id="Freeform 499" o:spid="_x0000_s1260" style="position:absolute;left:37;top:448;width:18;height:11;visibility:visible;mso-wrap-style:square;v-text-anchor:top" coordsize="167,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7mMUA&#10;AADcAAAADwAAAGRycy9kb3ducmV2LnhtbESPQWsCMRSE74X+h/AKvdWkUktdjdJKC3uRUvXi7bF5&#10;7q5uXpYkdeO/N0Khx2FmvmHmy2Q7cSYfWscankcKBHHlTMu1ht326+kNRIjIBjvHpOFCAZaL+7s5&#10;FsYN/EPnTaxFhnAoUEMTY19IGaqGLIaR64mzd3DeYszS19J4HDLcdnKs1Ku02HJeaLCnVUPVafNr&#10;NZTK42e9X6nLbm3KyfCdxun4ofXjQ3qfgYiU4n/4r10aDS/TKdzO5CMgF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uYxQAAANwAAAAPAAAAAAAAAAAAAAAAAJgCAABkcnMv&#10;ZG93bnJldi54bWxQSwUGAAAAAAQABAD1AAAAigMAAAAA&#10;" path="m167,65r-12,l139,69,94,95r-14,5l65,100,51,94,41,84,16,44,,e" filled="f" strokeweight="0">
                      <v:path arrowok="t" o:connecttype="custom" o:connectlocs="18,7;17,7;15,8;10,10;9,11;7,11;5,10;4,9;2,5;0,0" o:connectangles="0,0,0,0,0,0,0,0,0,0"/>
                    </v:shape>
                    <v:line id="Line 282" o:spid="_x0000_s1261" style="position:absolute;flip:y;visibility:visible;mso-wrap-style:square" from="36,439" to="37,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hXMMAAADcAAAADwAAAGRycy9kb3ducmV2LnhtbERPTWsCMRC9F/ofwgjealZBW1ajSEUp&#10;hVa0evA2bsbdxc1kSaIb/31zKPT4eN+zRTSNuJPztWUFw0EGgriwuuZSweFn/fIGwgdkjY1lUvAg&#10;D4v589MMc2073tF9H0qRQtjnqKAKoc2l9EVFBv3AtsSJu1hnMCToSqkddincNHKUZRNpsObUUGFL&#10;7xUV1/3NKNh9v/LZbW7xGs/d1/Z0LD+Pq6VS/V5cTkEEiuFf/Of+0ArGWZqfzq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t4VzDAAAA3AAAAA8AAAAAAAAAAAAA&#10;AAAAoQIAAGRycy9kb3ducmV2LnhtbFBLBQYAAAAABAAEAPkAAACRAwAAAAA=&#10;" strokeweight="0"/>
                    <v:line id="Line 283" o:spid="_x0000_s1262" style="position:absolute;flip:y;visibility:visible;mso-wrap-style:square" from="36,434" to="37,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FEx8YAAADcAAAADwAAAGRycy9kb3ducmV2LnhtbESPQWsCMRSE70L/Q3iF3jSr0Cpbo0il&#10;RQQr2nro7bl53V3cvCxJdNN/bwqCx2FmvmGm82gacSHna8sKhoMMBHFhdc2lgu+v9/4EhA/IGhvL&#10;pOCPPMxnD70p5tp2vKPLPpQiQdjnqKAKoc2l9EVFBv3AtsTJ+7XOYEjSlVI77BLcNHKUZS/SYM1p&#10;ocKW3ioqTvuzUbD7HPPRfZzjKR67zfbnUK4Py4VST49x8QoiUAz38K290gqesyH8n0lHQM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hRMfGAAAA3AAAAA8AAAAAAAAA&#10;AAAAAAAAoQIAAGRycy9kb3ducmV2LnhtbFBLBQYAAAAABAAEAPkAAACUAwAAAAA=&#10;" strokeweight="0"/>
                    <v:shape id="Freeform 502" o:spid="_x0000_s1263" style="position:absolute;left:36;top:422;width:4;height:10;visibility:visible;mso-wrap-style:square;v-text-anchor:top" coordsize="3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kZXsUA&#10;AADcAAAADwAAAGRycy9kb3ducmV2LnhtbESPT2vCQBTE7wW/w/KE3uquFoukrlL8R6G9mOTS2yP7&#10;TEKzb2N2Nem37wqCx2FmfsMs14NtxJU6XzvWMJ0oEMSFMzWXGvJs/7IA4QOywcYxafgjD+vV6GmJ&#10;iXE9H+mahlJECPsENVQhtImUvqjIop+4ljh6J9dZDFF2pTQd9hFuGzlT6k1arDkuVNjSpqLiN71Y&#10;DYdsmqW43anD96lfuHM+f/3Kf7R+Hg8f7yACDeERvrc/jYa5msHtTDw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CRlexQAAANwAAAAPAAAAAAAAAAAAAAAAAJgCAABkcnMv&#10;ZG93bnJldi54bWxQSwUGAAAAAAQABAD1AAAAigMAAAAA&#10;" path="m,88l8,24,12,13,18,4,25,r8,e" filled="f" strokeweight="0">
                      <v:path arrowok="t" o:connecttype="custom" o:connectlocs="0,10;1,3;1,1;2,0;3,0;4,0" o:connectangles="0,0,0,0,0,0"/>
                    </v:shape>
                    <v:shape id="Freeform 503" o:spid="_x0000_s1264" style="position:absolute;left:37;top:421;width:11;height:8;visibility:visible;mso-wrap-style:square;v-text-anchor:top" coordsize="105,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PXCcMA&#10;AADcAAAADwAAAGRycy9kb3ducmV2LnhtbESPT4vCMBTE7wt+h/AEb2tadUWqUUQQdPfkH/D6aJ5N&#10;sXkpTazVT28WFvY4zMxvmMWqs5VoqfGlYwXpMAFBnDtdcqHgfNp+zkD4gKyxckwKnuRhtex9LDDT&#10;7sEHao+hEBHCPkMFJoQ6k9Lnhiz6oauJo3d1jcUQZVNI3eAjwm0lR0kylRZLjgsGa9oYym/Hu1Xw&#10;/dpTedn+7CeFOWArJ7OUUq/UoN+t5yACdeE//NfeaQVfyRh+z8Qj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8PXCcMAAADcAAAADwAAAAAAAAAAAAAAAACYAgAAZHJzL2Rv&#10;d25yZXYueG1sUEsFBgAAAAAEAAQA9QAAAIgDAAAAAA==&#10;" path="m105,l87,7,74,20,66,38,63,66,59,45,50,27,37,14,19,8,,5e" filled="f" strokeweight="0">
                      <v:path arrowok="t" o:connecttype="custom" o:connectlocs="11,0;9,1;8,2;7,5;7,8;6,5;5,3;4,2;2,1;0,1" o:connectangles="0,0,0,0,0,0,0,0,0,0"/>
                    </v:shape>
                    <v:shape id="Freeform 504" o:spid="_x0000_s1265" style="position:absolute;left:24;top:412;width:1;height:5;visibility:visible;mso-wrap-style:square;v-text-anchor:top" coordsize="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shT8MA&#10;AADcAAAADwAAAGRycy9kb3ducmV2LnhtbESPQWsCMRSE7wX/Q3iCt5q42FZWo0hBFE/WCnt9bJ67&#10;yyYvyybV9d+bQqHHYWa+YVabwVlxoz40njXMpgoEcelNw5WGy/fudQEiRGSD1jNpeFCAzXr0ssLc&#10;+Dt/0e0cK5EgHHLUUMfY5VKGsiaHYeo74uRdfe8wJtlX0vR4T3BnZabUu3TYcFqosaPPmsr2/OM0&#10;oC1O+1h82GPWojx1WVs85krryXjYLkFEGuJ/+K99MBre1Bx+z6QjI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shT8MAAADcAAAADwAAAAAAAAAAAAAAAACYAgAAZHJzL2Rv&#10;d25yZXYueG1sUEsFBgAAAAAEAAQA9QAAAIgDAAAAAA==&#10;" path="m6,43l7,28,3,11,,e" filled="f" strokeweight="0">
                      <v:path arrowok="t" o:connecttype="custom" o:connectlocs="1,5;1,3;0,1;0,0" o:connectangles="0,0,0,0"/>
                    </v:shape>
                    <v:shape id="Freeform 505" o:spid="_x0000_s1266" style="position:absolute;left:28;top:408;width:4;height:7;visibility:visible;mso-wrap-style:square;v-text-anchor:top" coordsize="3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bvCcMA&#10;AADcAAAADwAAAGRycy9kb3ducmV2LnhtbESPzYrCQBCE7wu+w9CCt3WimCjRUcSfxcNe/HmAJtMm&#10;wUxPyExifPsdQdhjUVVfUatNbyrRUeNKywom4wgEcWZ1ybmC2/X4vQDhPLLGyjIpeJGDzXrwtcJU&#10;2yefqbv4XAQIuxQVFN7XqZQuK8igG9uaOHh32xj0QTa51A0+A9xUchpFiTRYclgosKZdQdnj0hoF&#10;3SnRNt7JQzK/z2Lzs29v+NsqNRr22yUIT73/D3/aJ60gjmJ4nw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kbvCcMAAADcAAAADwAAAAAAAAAAAAAAAACYAgAAZHJzL2Rv&#10;d25yZXYueG1sUEsFBgAAAAAEAAQA9QAAAIgDAAAAAA==&#10;" path="m37,62l21,49,10,32,3,13,,e" filled="f" strokeweight="0">
                      <v:path arrowok="t" o:connecttype="custom" o:connectlocs="4,7;2,6;1,4;0,1;0,0" o:connectangles="0,0,0,0,0"/>
                    </v:shape>
                  </v:group>
                </v:group>
                <w10:wrap type="tight"/>
              </v:group>
            </w:pict>
          </mc:Fallback>
        </mc:AlternateContent>
      </w:r>
    </w:p>
    <w:p w:rsidR="00524F4F" w:rsidRPr="0014237A" w:rsidRDefault="00524F4F" w:rsidP="0014237A">
      <w:pPr>
        <w:pStyle w:val="ListParagraph"/>
        <w:spacing w:before="120" w:after="120"/>
        <w:rPr>
          <w:rFonts w:ascii="Trebuchet MS" w:hAnsi="Trebuchet MS"/>
          <w:sz w:val="24"/>
          <w:szCs w:val="24"/>
        </w:rPr>
      </w:pPr>
    </w:p>
    <w:p w:rsidR="00524F4F" w:rsidRPr="0014237A" w:rsidRDefault="00524F4F" w:rsidP="0014237A">
      <w:pPr>
        <w:pStyle w:val="ListParagraph"/>
        <w:spacing w:before="120" w:after="120"/>
        <w:rPr>
          <w:rFonts w:ascii="Trebuchet MS" w:hAnsi="Trebuchet MS"/>
          <w:sz w:val="24"/>
          <w:szCs w:val="24"/>
        </w:rPr>
      </w:pPr>
    </w:p>
    <w:p w:rsidR="00524F4F" w:rsidRPr="0014237A" w:rsidRDefault="00524F4F" w:rsidP="0014237A">
      <w:pPr>
        <w:pStyle w:val="ListParagraph"/>
        <w:spacing w:before="120" w:after="120"/>
        <w:rPr>
          <w:rFonts w:ascii="Trebuchet MS" w:hAnsi="Trebuchet MS"/>
          <w:sz w:val="24"/>
          <w:szCs w:val="24"/>
        </w:rPr>
      </w:pPr>
    </w:p>
    <w:p w:rsidR="00524F4F" w:rsidRPr="0014237A" w:rsidRDefault="00524F4F" w:rsidP="0014237A">
      <w:pPr>
        <w:pStyle w:val="ListParagraph"/>
        <w:spacing w:before="120" w:after="120"/>
        <w:rPr>
          <w:rFonts w:ascii="Trebuchet MS" w:hAnsi="Trebuchet MS"/>
          <w:sz w:val="24"/>
          <w:szCs w:val="24"/>
        </w:rPr>
      </w:pPr>
    </w:p>
    <w:p w:rsidR="00524F4F" w:rsidRPr="0014237A" w:rsidRDefault="00524F4F" w:rsidP="0014237A">
      <w:pPr>
        <w:pStyle w:val="ListParagraph"/>
        <w:spacing w:before="120" w:after="120"/>
        <w:rPr>
          <w:rFonts w:ascii="Trebuchet MS" w:hAnsi="Trebuchet MS"/>
          <w:sz w:val="24"/>
          <w:szCs w:val="24"/>
        </w:rPr>
      </w:pPr>
    </w:p>
    <w:p w:rsidR="00524F4F" w:rsidRPr="0014237A" w:rsidRDefault="00524F4F" w:rsidP="0014237A">
      <w:pPr>
        <w:pStyle w:val="ListParagraph"/>
        <w:spacing w:before="120" w:after="120"/>
        <w:rPr>
          <w:rFonts w:ascii="Trebuchet MS" w:hAnsi="Trebuchet MS"/>
          <w:sz w:val="24"/>
          <w:szCs w:val="24"/>
        </w:rPr>
      </w:pPr>
    </w:p>
    <w:p w:rsidR="00524F4F" w:rsidRPr="0014237A" w:rsidRDefault="005729A7" w:rsidP="0014237A">
      <w:pPr>
        <w:pStyle w:val="ListParagraph"/>
        <w:numPr>
          <w:ilvl w:val="1"/>
          <w:numId w:val="38"/>
        </w:numPr>
        <w:tabs>
          <w:tab w:val="left" w:pos="724"/>
        </w:tabs>
        <w:spacing w:before="120" w:after="120"/>
        <w:rPr>
          <w:rFonts w:ascii="Trebuchet MS" w:hAnsi="Trebuchet MS"/>
          <w:sz w:val="24"/>
          <w:szCs w:val="24"/>
        </w:rPr>
      </w:pPr>
      <w:r w:rsidRPr="0014237A">
        <w:rPr>
          <w:rFonts w:ascii="Trebuchet MS" w:hAnsi="Trebuchet MS"/>
          <w:sz w:val="24"/>
          <w:szCs w:val="24"/>
        </w:rPr>
        <w:t>Determine the distance</w:t>
      </w:r>
      <w:r w:rsidR="00BC7FC9" w:rsidRPr="0014237A">
        <w:rPr>
          <w:rFonts w:ascii="Trebuchet MS" w:hAnsi="Trebuchet MS"/>
          <w:sz w:val="24"/>
          <w:szCs w:val="24"/>
        </w:rPr>
        <w:t xml:space="preserve"> the sound travel</w:t>
      </w:r>
      <w:r w:rsidRPr="0014237A">
        <w:rPr>
          <w:rFonts w:ascii="Trebuchet MS" w:hAnsi="Trebuchet MS"/>
          <w:sz w:val="24"/>
          <w:szCs w:val="24"/>
        </w:rPr>
        <w:t>s</w:t>
      </w:r>
      <w:r w:rsidR="00BC7FC9" w:rsidRPr="0014237A">
        <w:rPr>
          <w:rFonts w:ascii="Trebuchet MS" w:hAnsi="Trebuchet MS"/>
          <w:sz w:val="24"/>
          <w:szCs w:val="24"/>
        </w:rPr>
        <w:t xml:space="preserve"> between leaving the boy and returning to him as an echo?</w:t>
      </w:r>
    </w:p>
    <w:p w:rsidR="00524F4F" w:rsidRPr="0014237A" w:rsidRDefault="00BC7FC9" w:rsidP="0014237A">
      <w:pPr>
        <w:pStyle w:val="ListParagraph"/>
        <w:numPr>
          <w:ilvl w:val="1"/>
          <w:numId w:val="38"/>
        </w:numPr>
        <w:tabs>
          <w:tab w:val="left" w:pos="724"/>
        </w:tabs>
        <w:spacing w:before="120" w:after="120"/>
        <w:rPr>
          <w:rFonts w:ascii="Trebuchet MS" w:hAnsi="Trebuchet MS"/>
          <w:sz w:val="24"/>
          <w:szCs w:val="24"/>
        </w:rPr>
      </w:pPr>
      <w:r w:rsidRPr="0014237A">
        <w:rPr>
          <w:rFonts w:ascii="Trebuchet MS" w:hAnsi="Trebuchet MS"/>
          <w:sz w:val="24"/>
          <w:szCs w:val="24"/>
        </w:rPr>
        <w:t xml:space="preserve">If the speed of sound in air is 340 </w:t>
      </w:r>
      <w:r w:rsidR="005729A7" w:rsidRPr="0014237A">
        <w:rPr>
          <w:rFonts w:ascii="Trebuchet MS" w:hAnsi="Trebuchet MS"/>
          <w:sz w:val="24"/>
          <w:szCs w:val="24"/>
        </w:rPr>
        <w:t>ms</w:t>
      </w:r>
      <w:r w:rsidR="005729A7" w:rsidRPr="0014237A">
        <w:rPr>
          <w:rFonts w:ascii="Trebuchet MS" w:hAnsi="Trebuchet MS"/>
          <w:sz w:val="24"/>
          <w:szCs w:val="24"/>
          <w:vertAlign w:val="superscript"/>
        </w:rPr>
        <w:t>-1</w:t>
      </w:r>
      <w:r w:rsidRPr="0014237A">
        <w:rPr>
          <w:rFonts w:ascii="Trebuchet MS" w:hAnsi="Trebuchet MS"/>
          <w:sz w:val="24"/>
          <w:szCs w:val="24"/>
        </w:rPr>
        <w:t xml:space="preserve">, </w:t>
      </w:r>
      <w:r w:rsidR="005729A7" w:rsidRPr="0014237A">
        <w:rPr>
          <w:rFonts w:ascii="Trebuchet MS" w:hAnsi="Trebuchet MS"/>
          <w:sz w:val="24"/>
          <w:szCs w:val="24"/>
        </w:rPr>
        <w:t>calculate the time</w:t>
      </w:r>
      <w:r w:rsidRPr="0014237A">
        <w:rPr>
          <w:rFonts w:ascii="Trebuchet MS" w:hAnsi="Trebuchet MS"/>
          <w:sz w:val="24"/>
          <w:szCs w:val="24"/>
        </w:rPr>
        <w:t xml:space="preserve"> take</w:t>
      </w:r>
      <w:r w:rsidR="005729A7" w:rsidRPr="0014237A">
        <w:rPr>
          <w:rFonts w:ascii="Trebuchet MS" w:hAnsi="Trebuchet MS"/>
          <w:sz w:val="24"/>
          <w:szCs w:val="24"/>
        </w:rPr>
        <w:t>n</w:t>
      </w:r>
      <w:r w:rsidRPr="0014237A">
        <w:rPr>
          <w:rFonts w:ascii="Trebuchet MS" w:hAnsi="Trebuchet MS"/>
          <w:sz w:val="24"/>
          <w:szCs w:val="24"/>
        </w:rPr>
        <w:t xml:space="preserve"> for t</w:t>
      </w:r>
      <w:r w:rsidR="005729A7" w:rsidRPr="0014237A">
        <w:rPr>
          <w:rFonts w:ascii="Trebuchet MS" w:hAnsi="Trebuchet MS"/>
          <w:sz w:val="24"/>
          <w:szCs w:val="24"/>
        </w:rPr>
        <w:t>he sound to cover this distance.</w:t>
      </w:r>
    </w:p>
    <w:p w:rsidR="00524F4F" w:rsidRPr="0014237A" w:rsidRDefault="00BC7FC9" w:rsidP="0014237A">
      <w:pPr>
        <w:pStyle w:val="ListParagraph"/>
        <w:numPr>
          <w:ilvl w:val="0"/>
          <w:numId w:val="38"/>
        </w:numPr>
        <w:spacing w:before="120" w:after="120"/>
        <w:rPr>
          <w:rFonts w:ascii="Trebuchet MS" w:hAnsi="Trebuchet MS"/>
          <w:sz w:val="24"/>
          <w:szCs w:val="24"/>
        </w:rPr>
      </w:pPr>
      <w:r w:rsidRPr="0014237A">
        <w:rPr>
          <w:rFonts w:ascii="Trebuchet MS" w:hAnsi="Trebuchet MS"/>
          <w:sz w:val="24"/>
          <w:szCs w:val="24"/>
        </w:rPr>
        <w:lastRenderedPageBreak/>
        <w:t>An ultrasound pulse is transmitted into an expectant mother’s womb and reflects from the baby. The pulse echo is detected 0·8 milliseconds after being transmitted. The speed of sound through the body tissue and fluid is 1500 ms</w:t>
      </w:r>
      <w:r w:rsidRPr="0014237A">
        <w:rPr>
          <w:rFonts w:ascii="Trebuchet MS" w:hAnsi="Trebuchet MS"/>
          <w:sz w:val="24"/>
          <w:szCs w:val="24"/>
          <w:vertAlign w:val="superscript"/>
        </w:rPr>
        <w:t>-1</w:t>
      </w:r>
    </w:p>
    <w:p w:rsidR="00524F4F" w:rsidRPr="0014237A" w:rsidRDefault="00524F4F" w:rsidP="0014237A">
      <w:pPr>
        <w:pStyle w:val="ListParagraph"/>
        <w:numPr>
          <w:ilvl w:val="1"/>
          <w:numId w:val="38"/>
        </w:numPr>
        <w:spacing w:before="120" w:after="120"/>
        <w:rPr>
          <w:rFonts w:ascii="Trebuchet MS" w:hAnsi="Trebuchet MS"/>
          <w:sz w:val="24"/>
          <w:szCs w:val="24"/>
        </w:rPr>
      </w:pPr>
      <w:r w:rsidRPr="0014237A">
        <w:rPr>
          <w:rFonts w:ascii="Trebuchet MS" w:hAnsi="Trebuchet MS"/>
          <w:sz w:val="24"/>
          <w:szCs w:val="24"/>
        </w:rPr>
        <w:t>Calculate the distance travelled by</w:t>
      </w:r>
      <w:r w:rsidR="00BC7FC9" w:rsidRPr="0014237A">
        <w:rPr>
          <w:rFonts w:ascii="Trebuchet MS" w:hAnsi="Trebuchet MS"/>
          <w:sz w:val="24"/>
          <w:szCs w:val="24"/>
        </w:rPr>
        <w:t xml:space="preserve"> the pulse</w:t>
      </w:r>
      <w:r w:rsidRPr="0014237A">
        <w:rPr>
          <w:rFonts w:ascii="Trebuchet MS" w:hAnsi="Trebuchet MS"/>
          <w:sz w:val="24"/>
          <w:szCs w:val="24"/>
        </w:rPr>
        <w:t>.</w:t>
      </w:r>
    </w:p>
    <w:p w:rsidR="00524F4F" w:rsidRPr="0014237A" w:rsidRDefault="00524F4F" w:rsidP="0014237A">
      <w:pPr>
        <w:pStyle w:val="ListParagraph"/>
        <w:numPr>
          <w:ilvl w:val="1"/>
          <w:numId w:val="38"/>
        </w:numPr>
        <w:spacing w:before="120" w:after="120"/>
        <w:rPr>
          <w:rFonts w:ascii="Trebuchet MS" w:hAnsi="Trebuchet MS"/>
          <w:sz w:val="24"/>
          <w:szCs w:val="24"/>
        </w:rPr>
      </w:pPr>
      <w:r w:rsidRPr="0014237A">
        <w:rPr>
          <w:rFonts w:ascii="Trebuchet MS" w:hAnsi="Trebuchet MS"/>
          <w:sz w:val="24"/>
          <w:szCs w:val="24"/>
        </w:rPr>
        <w:t xml:space="preserve">Determine </w:t>
      </w:r>
      <w:r w:rsidR="00BC7FC9" w:rsidRPr="0014237A">
        <w:rPr>
          <w:rFonts w:ascii="Trebuchet MS" w:hAnsi="Trebuchet MS"/>
          <w:sz w:val="24"/>
          <w:szCs w:val="24"/>
        </w:rPr>
        <w:t xml:space="preserve">the </w:t>
      </w:r>
      <w:r w:rsidRPr="0014237A">
        <w:rPr>
          <w:rFonts w:ascii="Trebuchet MS" w:hAnsi="Trebuchet MS"/>
          <w:sz w:val="24"/>
          <w:szCs w:val="24"/>
        </w:rPr>
        <w:t xml:space="preserve">distance between the </w:t>
      </w:r>
      <w:r w:rsidR="00BC7FC9" w:rsidRPr="0014237A">
        <w:rPr>
          <w:rFonts w:ascii="Trebuchet MS" w:hAnsi="Trebuchet MS"/>
          <w:sz w:val="24"/>
          <w:szCs w:val="24"/>
        </w:rPr>
        <w:t xml:space="preserve">transmitter </w:t>
      </w:r>
      <w:r w:rsidRPr="0014237A">
        <w:rPr>
          <w:rFonts w:ascii="Trebuchet MS" w:hAnsi="Trebuchet MS"/>
          <w:sz w:val="24"/>
          <w:szCs w:val="24"/>
        </w:rPr>
        <w:t>and</w:t>
      </w:r>
      <w:r w:rsidR="00BC7FC9" w:rsidRPr="0014237A">
        <w:rPr>
          <w:rFonts w:ascii="Trebuchet MS" w:hAnsi="Trebuchet MS"/>
          <w:sz w:val="24"/>
          <w:szCs w:val="24"/>
        </w:rPr>
        <w:t xml:space="preserve"> baby</w:t>
      </w:r>
      <w:r w:rsidRPr="0014237A">
        <w:rPr>
          <w:rFonts w:ascii="Trebuchet MS" w:hAnsi="Trebuchet MS"/>
          <w:sz w:val="24"/>
          <w:szCs w:val="24"/>
        </w:rPr>
        <w:t>.</w:t>
      </w:r>
    </w:p>
    <w:p w:rsidR="00524F4F" w:rsidRPr="0014237A" w:rsidRDefault="00BC7FC9" w:rsidP="0014237A">
      <w:pPr>
        <w:pStyle w:val="ListParagraph"/>
        <w:numPr>
          <w:ilvl w:val="1"/>
          <w:numId w:val="38"/>
        </w:numPr>
        <w:spacing w:before="120" w:after="120"/>
        <w:rPr>
          <w:rFonts w:ascii="Trebuchet MS" w:hAnsi="Trebuchet MS"/>
          <w:sz w:val="24"/>
          <w:szCs w:val="24"/>
        </w:rPr>
      </w:pPr>
      <w:r w:rsidRPr="0014237A">
        <w:rPr>
          <w:rFonts w:ascii="Trebuchet MS" w:hAnsi="Trebuchet MS"/>
          <w:sz w:val="24"/>
          <w:szCs w:val="24"/>
        </w:rPr>
        <w:t xml:space="preserve">Another pulse is reflected from the foot of the baby. If this reflected pulse is detected 0·15 milliseconds after being transmitted, </w:t>
      </w:r>
      <w:r w:rsidR="00CE012C" w:rsidRPr="0014237A">
        <w:rPr>
          <w:rFonts w:ascii="Trebuchet MS" w:hAnsi="Trebuchet MS"/>
          <w:sz w:val="24"/>
          <w:szCs w:val="24"/>
        </w:rPr>
        <w:t>calculate the distance</w:t>
      </w:r>
      <w:r w:rsidRPr="0014237A">
        <w:rPr>
          <w:rFonts w:ascii="Trebuchet MS" w:hAnsi="Trebuchet MS"/>
          <w:sz w:val="24"/>
          <w:szCs w:val="24"/>
        </w:rPr>
        <w:t xml:space="preserve"> from the transmitter </w:t>
      </w:r>
      <w:r w:rsidR="00CE012C" w:rsidRPr="0014237A">
        <w:rPr>
          <w:rFonts w:ascii="Trebuchet MS" w:hAnsi="Trebuchet MS"/>
          <w:sz w:val="24"/>
          <w:szCs w:val="24"/>
        </w:rPr>
        <w:t>to the baby’s foot.</w:t>
      </w:r>
      <w:r w:rsidRPr="0014237A">
        <w:rPr>
          <w:rFonts w:ascii="Trebuchet MS" w:hAnsi="Trebuchet MS"/>
          <w:sz w:val="24"/>
          <w:szCs w:val="24"/>
        </w:rPr>
        <w:t>(1 mi</w:t>
      </w:r>
      <w:r w:rsidR="00812638">
        <w:rPr>
          <w:rFonts w:ascii="Trebuchet MS" w:hAnsi="Trebuchet MS"/>
          <w:sz w:val="24"/>
          <w:szCs w:val="24"/>
        </w:rPr>
        <w:t>llisecond = 0.001 seconds = 1x</w:t>
      </w:r>
      <w:r w:rsidRPr="0014237A">
        <w:rPr>
          <w:rFonts w:ascii="Trebuchet MS" w:hAnsi="Trebuchet MS"/>
          <w:sz w:val="24"/>
          <w:szCs w:val="24"/>
        </w:rPr>
        <w:t>10</w:t>
      </w:r>
      <w:r w:rsidRPr="0014237A">
        <w:rPr>
          <w:rFonts w:ascii="Trebuchet MS" w:hAnsi="Trebuchet MS"/>
          <w:sz w:val="24"/>
          <w:szCs w:val="24"/>
          <w:vertAlign w:val="superscript"/>
        </w:rPr>
        <w:t>-3</w:t>
      </w:r>
      <w:r w:rsidRPr="0014237A">
        <w:rPr>
          <w:rFonts w:ascii="Trebuchet MS" w:hAnsi="Trebuchet MS"/>
          <w:sz w:val="24"/>
          <w:szCs w:val="24"/>
        </w:rPr>
        <w:t xml:space="preserve"> seconds)</w:t>
      </w:r>
    </w:p>
    <w:p w:rsidR="00CE012C" w:rsidRPr="0014237A" w:rsidRDefault="00CE012C" w:rsidP="0014237A">
      <w:pPr>
        <w:pStyle w:val="ListParagraph"/>
        <w:spacing w:before="120" w:after="120"/>
        <w:rPr>
          <w:rFonts w:ascii="Trebuchet MS" w:hAnsi="Trebuchet MS"/>
          <w:sz w:val="24"/>
          <w:szCs w:val="24"/>
        </w:rPr>
      </w:pPr>
    </w:p>
    <w:p w:rsidR="00CE012C" w:rsidRPr="0014237A" w:rsidRDefault="00E062ED" w:rsidP="0014237A">
      <w:pPr>
        <w:pStyle w:val="ListParagraph"/>
        <w:numPr>
          <w:ilvl w:val="0"/>
          <w:numId w:val="38"/>
        </w:numPr>
        <w:spacing w:before="120" w:after="120"/>
        <w:rPr>
          <w:rFonts w:ascii="Trebuchet MS" w:hAnsi="Trebuchet MS"/>
          <w:sz w:val="24"/>
          <w:szCs w:val="24"/>
        </w:rPr>
      </w:pPr>
      <w:r w:rsidRPr="0014237A">
        <w:rPr>
          <w:rFonts w:ascii="Trebuchet MS" w:hAnsi="Trebuchet MS"/>
          <w:noProof/>
          <w:lang w:eastAsia="en-GB"/>
        </w:rPr>
        <mc:AlternateContent>
          <mc:Choice Requires="wpc">
            <w:drawing>
              <wp:anchor distT="0" distB="0" distL="114300" distR="114300" simplePos="0" relativeHeight="251711488" behindDoc="0" locked="0" layoutInCell="1" allowOverlap="1" wp14:anchorId="01B68CE6" wp14:editId="53481484">
                <wp:simplePos x="0" y="0"/>
                <wp:positionH relativeFrom="column">
                  <wp:posOffset>2846070</wp:posOffset>
                </wp:positionH>
                <wp:positionV relativeFrom="paragraph">
                  <wp:posOffset>27305</wp:posOffset>
                </wp:positionV>
                <wp:extent cx="2981325" cy="2277110"/>
                <wp:effectExtent l="0" t="0" r="0" b="8890"/>
                <wp:wrapSquare wrapText="bothSides"/>
                <wp:docPr id="32" name="Canvas 3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34" name="Group 34"/>
                        <wpg:cNvGrpSpPr/>
                        <wpg:grpSpPr>
                          <a:xfrm>
                            <a:off x="580050" y="256200"/>
                            <a:ext cx="2144394" cy="2021234"/>
                            <a:chOff x="522900" y="256200"/>
                            <a:chExt cx="2144394" cy="2021234"/>
                          </a:xfrm>
                        </wpg:grpSpPr>
                        <pic:pic xmlns:pic="http://schemas.openxmlformats.org/drawingml/2006/picture">
                          <pic:nvPicPr>
                            <pic:cNvPr id="33" name="Picture 33"/>
                            <pic:cNvPicPr>
                              <a:picLocks noChangeAspect="1"/>
                            </pic:cNvPicPr>
                          </pic:nvPicPr>
                          <pic:blipFill>
                            <a:blip r:embed="rId42"/>
                            <a:stretch>
                              <a:fillRect/>
                            </a:stretch>
                          </pic:blipFill>
                          <pic:spPr>
                            <a:xfrm>
                              <a:off x="522900" y="439339"/>
                              <a:ext cx="1419048" cy="1838095"/>
                            </a:xfrm>
                            <a:prstGeom prst="rect">
                              <a:avLst/>
                            </a:prstGeom>
                          </pic:spPr>
                        </pic:pic>
                        <wpg:grpSp>
                          <wpg:cNvPr id="512" name="Group 512"/>
                          <wpg:cNvGrpSpPr/>
                          <wpg:grpSpPr>
                            <a:xfrm>
                              <a:off x="1275375" y="256200"/>
                              <a:ext cx="1391919" cy="748030"/>
                              <a:chOff x="0" y="0"/>
                              <a:chExt cx="1758777" cy="779253"/>
                            </a:xfrm>
                          </wpg:grpSpPr>
                          <wps:wsp>
                            <wps:cNvPr id="513" name="Rectangle 513"/>
                            <wps:cNvSpPr>
                              <a:spLocks noChangeArrowheads="1"/>
                            </wps:cNvSpPr>
                            <wps:spPr bwMode="auto">
                              <a:xfrm>
                                <a:off x="935182" y="457199"/>
                                <a:ext cx="823595" cy="322054"/>
                              </a:xfrm>
                              <a:prstGeom prst="rect">
                                <a:avLst/>
                              </a:prstGeom>
                              <a:solidFill>
                                <a:srgbClr val="FFFFFF"/>
                              </a:solidFill>
                              <a:ln w="254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454B6" w:rsidRDefault="00F454B6" w:rsidP="00CE012C">
                                  <w:pPr>
                                    <w:pStyle w:val="NormalWeb"/>
                                    <w:spacing w:before="0" w:beforeAutospacing="0" w:after="200" w:afterAutospacing="0" w:line="276" w:lineRule="auto"/>
                                  </w:pPr>
                                  <w:r>
                                    <w:rPr>
                                      <w:rFonts w:ascii="Calibri" w:eastAsia="Calibri" w:hAnsi="Calibri"/>
                                      <w:sz w:val="22"/>
                                      <w:szCs w:val="22"/>
                                    </w:rPr>
                                    <w:t>7·5 cm</w:t>
                                  </w:r>
                                </w:p>
                              </w:txbxContent>
                            </wps:txbx>
                            <wps:bodyPr rot="0" vert="horz" wrap="square" lIns="12700" tIns="12700" rIns="12700" bIns="12700" anchor="t" anchorCtr="0" upright="1">
                              <a:noAutofit/>
                            </wps:bodyPr>
                          </wps:wsp>
                          <wpg:grpSp>
                            <wpg:cNvPr id="514" name="Group 514"/>
                            <wpg:cNvGrpSpPr/>
                            <wpg:grpSpPr>
                              <a:xfrm>
                                <a:off x="0" y="0"/>
                                <a:ext cx="1102937" cy="453679"/>
                                <a:chOff x="0" y="0"/>
                                <a:chExt cx="1102938" cy="453679"/>
                              </a:xfrm>
                            </wpg:grpSpPr>
                            <wps:wsp>
                              <wps:cNvPr id="515" name="Rectangle 515"/>
                              <wps:cNvSpPr>
                                <a:spLocks noChangeArrowheads="1"/>
                              </wps:cNvSpPr>
                              <wps:spPr bwMode="auto">
                                <a:xfrm>
                                  <a:off x="0" y="270164"/>
                                  <a:ext cx="823594" cy="183515"/>
                                </a:xfrm>
                                <a:prstGeom prst="rect">
                                  <a:avLst/>
                                </a:prstGeom>
                                <a:solidFill>
                                  <a:srgbClr val="D9D9D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516"/>
                              <wps:cNvSpPr>
                                <a:spLocks/>
                              </wps:cNvSpPr>
                              <wps:spPr bwMode="auto">
                                <a:xfrm>
                                  <a:off x="270164" y="0"/>
                                  <a:ext cx="562610" cy="274955"/>
                                </a:xfrm>
                                <a:custGeom>
                                  <a:avLst/>
                                  <a:gdLst>
                                    <a:gd name="T0" fmla="*/ 0 w 20000"/>
                                    <a:gd name="T1" fmla="*/ 19954 h 20000"/>
                                    <a:gd name="T2" fmla="*/ 1016 w 20000"/>
                                    <a:gd name="T3" fmla="*/ 19538 h 20000"/>
                                    <a:gd name="T4" fmla="*/ 1016 w 20000"/>
                                    <a:gd name="T5" fmla="*/ 17460 h 20000"/>
                                    <a:gd name="T6" fmla="*/ 1354 w 20000"/>
                                    <a:gd name="T7" fmla="*/ 16767 h 20000"/>
                                    <a:gd name="T8" fmla="*/ 1354 w 20000"/>
                                    <a:gd name="T9" fmla="*/ 16074 h 20000"/>
                                    <a:gd name="T10" fmla="*/ 1693 w 20000"/>
                                    <a:gd name="T11" fmla="*/ 15381 h 20000"/>
                                    <a:gd name="T12" fmla="*/ 1693 w 20000"/>
                                    <a:gd name="T13" fmla="*/ 13303 h 20000"/>
                                    <a:gd name="T14" fmla="*/ 3047 w 20000"/>
                                    <a:gd name="T15" fmla="*/ 10531 h 20000"/>
                                    <a:gd name="T16" fmla="*/ 3047 w 20000"/>
                                    <a:gd name="T17" fmla="*/ 9145 h 20000"/>
                                    <a:gd name="T18" fmla="*/ 3386 w 20000"/>
                                    <a:gd name="T19" fmla="*/ 8453 h 20000"/>
                                    <a:gd name="T20" fmla="*/ 3725 w 20000"/>
                                    <a:gd name="T21" fmla="*/ 8453 h 20000"/>
                                    <a:gd name="T22" fmla="*/ 4402 w 20000"/>
                                    <a:gd name="T23" fmla="*/ 7760 h 20000"/>
                                    <a:gd name="T24" fmla="*/ 4402 w 20000"/>
                                    <a:gd name="T25" fmla="*/ 7067 h 20000"/>
                                    <a:gd name="T26" fmla="*/ 4740 w 20000"/>
                                    <a:gd name="T27" fmla="*/ 7067 h 20000"/>
                                    <a:gd name="T28" fmla="*/ 5079 w 20000"/>
                                    <a:gd name="T29" fmla="*/ 5681 h 20000"/>
                                    <a:gd name="T30" fmla="*/ 5756 w 20000"/>
                                    <a:gd name="T31" fmla="*/ 4988 h 20000"/>
                                    <a:gd name="T32" fmla="*/ 6433 w 20000"/>
                                    <a:gd name="T33" fmla="*/ 4988 h 20000"/>
                                    <a:gd name="T34" fmla="*/ 6095 w 20000"/>
                                    <a:gd name="T35" fmla="*/ 4296 h 20000"/>
                                    <a:gd name="T36" fmla="*/ 9142 w 20000"/>
                                    <a:gd name="T37" fmla="*/ 4296 h 20000"/>
                                    <a:gd name="T38" fmla="*/ 8804 w 20000"/>
                                    <a:gd name="T39" fmla="*/ 4296 h 20000"/>
                                    <a:gd name="T40" fmla="*/ 11174 w 20000"/>
                                    <a:gd name="T41" fmla="*/ 4296 h 20000"/>
                                    <a:gd name="T42" fmla="*/ 10835 w 20000"/>
                                    <a:gd name="T43" fmla="*/ 4296 h 20000"/>
                                    <a:gd name="T44" fmla="*/ 11174 w 20000"/>
                                    <a:gd name="T45" fmla="*/ 4296 h 20000"/>
                                    <a:gd name="T46" fmla="*/ 10835 w 20000"/>
                                    <a:gd name="T47" fmla="*/ 4296 h 20000"/>
                                    <a:gd name="T48" fmla="*/ 11174 w 20000"/>
                                    <a:gd name="T49" fmla="*/ 4296 h 20000"/>
                                    <a:gd name="T50" fmla="*/ 10497 w 20000"/>
                                    <a:gd name="T51" fmla="*/ 4296 h 20000"/>
                                    <a:gd name="T52" fmla="*/ 10835 w 20000"/>
                                    <a:gd name="T53" fmla="*/ 4296 h 20000"/>
                                    <a:gd name="T54" fmla="*/ 10497 w 20000"/>
                                    <a:gd name="T55" fmla="*/ 4296 h 20000"/>
                                    <a:gd name="T56" fmla="*/ 17946 w 20000"/>
                                    <a:gd name="T57" fmla="*/ 4296 h 20000"/>
                                    <a:gd name="T58" fmla="*/ 17607 w 20000"/>
                                    <a:gd name="T59" fmla="*/ 4296 h 20000"/>
                                    <a:gd name="T60" fmla="*/ 18962 w 20000"/>
                                    <a:gd name="T61" fmla="*/ 4296 h 20000"/>
                                    <a:gd name="T62" fmla="*/ 18962 w 20000"/>
                                    <a:gd name="T63" fmla="*/ 3603 h 20000"/>
                                    <a:gd name="T64" fmla="*/ 19639 w 20000"/>
                                    <a:gd name="T65" fmla="*/ 2910 h 20000"/>
                                    <a:gd name="T66" fmla="*/ 19977 w 20000"/>
                                    <a:gd name="T67" fmla="*/ 2217 h 20000"/>
                                    <a:gd name="T68" fmla="*/ 19503 w 20000"/>
                                    <a:gd name="T69" fmla="*/ 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00" h="20000">
                                      <a:moveTo>
                                        <a:pt x="0" y="19954"/>
                                      </a:moveTo>
                                      <a:lnTo>
                                        <a:pt x="1016" y="19538"/>
                                      </a:lnTo>
                                      <a:lnTo>
                                        <a:pt x="1016" y="17460"/>
                                      </a:lnTo>
                                      <a:lnTo>
                                        <a:pt x="1354" y="16767"/>
                                      </a:lnTo>
                                      <a:lnTo>
                                        <a:pt x="1354" y="16074"/>
                                      </a:lnTo>
                                      <a:lnTo>
                                        <a:pt x="1693" y="15381"/>
                                      </a:lnTo>
                                      <a:lnTo>
                                        <a:pt x="1693" y="13303"/>
                                      </a:lnTo>
                                      <a:lnTo>
                                        <a:pt x="3047" y="10531"/>
                                      </a:lnTo>
                                      <a:lnTo>
                                        <a:pt x="3047" y="9145"/>
                                      </a:lnTo>
                                      <a:lnTo>
                                        <a:pt x="3386" y="8453"/>
                                      </a:lnTo>
                                      <a:lnTo>
                                        <a:pt x="3725" y="8453"/>
                                      </a:lnTo>
                                      <a:lnTo>
                                        <a:pt x="4402" y="7760"/>
                                      </a:lnTo>
                                      <a:lnTo>
                                        <a:pt x="4402" y="7067"/>
                                      </a:lnTo>
                                      <a:lnTo>
                                        <a:pt x="4740" y="7067"/>
                                      </a:lnTo>
                                      <a:lnTo>
                                        <a:pt x="5079" y="5681"/>
                                      </a:lnTo>
                                      <a:lnTo>
                                        <a:pt x="5756" y="4988"/>
                                      </a:lnTo>
                                      <a:lnTo>
                                        <a:pt x="6433" y="4988"/>
                                      </a:lnTo>
                                      <a:lnTo>
                                        <a:pt x="6095" y="4296"/>
                                      </a:lnTo>
                                      <a:lnTo>
                                        <a:pt x="9142" y="4296"/>
                                      </a:lnTo>
                                      <a:lnTo>
                                        <a:pt x="8804" y="4296"/>
                                      </a:lnTo>
                                      <a:lnTo>
                                        <a:pt x="11174" y="4296"/>
                                      </a:lnTo>
                                      <a:lnTo>
                                        <a:pt x="10835" y="4296"/>
                                      </a:lnTo>
                                      <a:lnTo>
                                        <a:pt x="11174" y="4296"/>
                                      </a:lnTo>
                                      <a:lnTo>
                                        <a:pt x="10835" y="4296"/>
                                      </a:lnTo>
                                      <a:lnTo>
                                        <a:pt x="11174" y="4296"/>
                                      </a:lnTo>
                                      <a:lnTo>
                                        <a:pt x="10497" y="4296"/>
                                      </a:lnTo>
                                      <a:lnTo>
                                        <a:pt x="10835" y="4296"/>
                                      </a:lnTo>
                                      <a:lnTo>
                                        <a:pt x="10497" y="4296"/>
                                      </a:lnTo>
                                      <a:lnTo>
                                        <a:pt x="17946" y="4296"/>
                                      </a:lnTo>
                                      <a:lnTo>
                                        <a:pt x="17607" y="4296"/>
                                      </a:lnTo>
                                      <a:lnTo>
                                        <a:pt x="18962" y="4296"/>
                                      </a:lnTo>
                                      <a:lnTo>
                                        <a:pt x="18962" y="3603"/>
                                      </a:lnTo>
                                      <a:lnTo>
                                        <a:pt x="19639" y="2910"/>
                                      </a:lnTo>
                                      <a:lnTo>
                                        <a:pt x="19977" y="2217"/>
                                      </a:lnTo>
                                      <a:lnTo>
                                        <a:pt x="19503" y="0"/>
                                      </a:lnTo>
                                    </a:path>
                                  </a:pathLst>
                                </a:custGeom>
                                <a:solidFill>
                                  <a:srgbClr val="FFFFFF"/>
                                </a:solidFill>
                                <a:ln w="50800" cap="flat">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Freeform 517"/>
                              <wps:cNvSpPr>
                                <a:spLocks/>
                              </wps:cNvSpPr>
                              <wps:spPr bwMode="auto">
                                <a:xfrm>
                                  <a:off x="540328" y="0"/>
                                  <a:ext cx="562610" cy="274955"/>
                                </a:xfrm>
                                <a:custGeom>
                                  <a:avLst/>
                                  <a:gdLst>
                                    <a:gd name="T0" fmla="*/ 0 w 20000"/>
                                    <a:gd name="T1" fmla="*/ 19954 h 20000"/>
                                    <a:gd name="T2" fmla="*/ 1016 w 20000"/>
                                    <a:gd name="T3" fmla="*/ 19538 h 20000"/>
                                    <a:gd name="T4" fmla="*/ 1016 w 20000"/>
                                    <a:gd name="T5" fmla="*/ 17460 h 20000"/>
                                    <a:gd name="T6" fmla="*/ 1354 w 20000"/>
                                    <a:gd name="T7" fmla="*/ 16767 h 20000"/>
                                    <a:gd name="T8" fmla="*/ 1354 w 20000"/>
                                    <a:gd name="T9" fmla="*/ 16074 h 20000"/>
                                    <a:gd name="T10" fmla="*/ 1693 w 20000"/>
                                    <a:gd name="T11" fmla="*/ 15381 h 20000"/>
                                    <a:gd name="T12" fmla="*/ 1693 w 20000"/>
                                    <a:gd name="T13" fmla="*/ 13303 h 20000"/>
                                    <a:gd name="T14" fmla="*/ 3047 w 20000"/>
                                    <a:gd name="T15" fmla="*/ 10531 h 20000"/>
                                    <a:gd name="T16" fmla="*/ 3047 w 20000"/>
                                    <a:gd name="T17" fmla="*/ 9145 h 20000"/>
                                    <a:gd name="T18" fmla="*/ 3386 w 20000"/>
                                    <a:gd name="T19" fmla="*/ 8453 h 20000"/>
                                    <a:gd name="T20" fmla="*/ 3725 w 20000"/>
                                    <a:gd name="T21" fmla="*/ 8453 h 20000"/>
                                    <a:gd name="T22" fmla="*/ 4402 w 20000"/>
                                    <a:gd name="T23" fmla="*/ 7760 h 20000"/>
                                    <a:gd name="T24" fmla="*/ 4402 w 20000"/>
                                    <a:gd name="T25" fmla="*/ 7067 h 20000"/>
                                    <a:gd name="T26" fmla="*/ 4740 w 20000"/>
                                    <a:gd name="T27" fmla="*/ 7067 h 20000"/>
                                    <a:gd name="T28" fmla="*/ 5079 w 20000"/>
                                    <a:gd name="T29" fmla="*/ 5681 h 20000"/>
                                    <a:gd name="T30" fmla="*/ 5756 w 20000"/>
                                    <a:gd name="T31" fmla="*/ 4988 h 20000"/>
                                    <a:gd name="T32" fmla="*/ 6433 w 20000"/>
                                    <a:gd name="T33" fmla="*/ 4988 h 20000"/>
                                    <a:gd name="T34" fmla="*/ 6095 w 20000"/>
                                    <a:gd name="T35" fmla="*/ 4296 h 20000"/>
                                    <a:gd name="T36" fmla="*/ 9142 w 20000"/>
                                    <a:gd name="T37" fmla="*/ 4296 h 20000"/>
                                    <a:gd name="T38" fmla="*/ 8804 w 20000"/>
                                    <a:gd name="T39" fmla="*/ 4296 h 20000"/>
                                    <a:gd name="T40" fmla="*/ 11174 w 20000"/>
                                    <a:gd name="T41" fmla="*/ 4296 h 20000"/>
                                    <a:gd name="T42" fmla="*/ 10835 w 20000"/>
                                    <a:gd name="T43" fmla="*/ 4296 h 20000"/>
                                    <a:gd name="T44" fmla="*/ 11174 w 20000"/>
                                    <a:gd name="T45" fmla="*/ 4296 h 20000"/>
                                    <a:gd name="T46" fmla="*/ 10835 w 20000"/>
                                    <a:gd name="T47" fmla="*/ 4296 h 20000"/>
                                    <a:gd name="T48" fmla="*/ 11174 w 20000"/>
                                    <a:gd name="T49" fmla="*/ 4296 h 20000"/>
                                    <a:gd name="T50" fmla="*/ 10497 w 20000"/>
                                    <a:gd name="T51" fmla="*/ 4296 h 20000"/>
                                    <a:gd name="T52" fmla="*/ 10835 w 20000"/>
                                    <a:gd name="T53" fmla="*/ 4296 h 20000"/>
                                    <a:gd name="T54" fmla="*/ 10497 w 20000"/>
                                    <a:gd name="T55" fmla="*/ 4296 h 20000"/>
                                    <a:gd name="T56" fmla="*/ 17946 w 20000"/>
                                    <a:gd name="T57" fmla="*/ 4296 h 20000"/>
                                    <a:gd name="T58" fmla="*/ 17607 w 20000"/>
                                    <a:gd name="T59" fmla="*/ 4296 h 20000"/>
                                    <a:gd name="T60" fmla="*/ 18962 w 20000"/>
                                    <a:gd name="T61" fmla="*/ 4296 h 20000"/>
                                    <a:gd name="T62" fmla="*/ 18962 w 20000"/>
                                    <a:gd name="T63" fmla="*/ 3603 h 20000"/>
                                    <a:gd name="T64" fmla="*/ 19639 w 20000"/>
                                    <a:gd name="T65" fmla="*/ 2910 h 20000"/>
                                    <a:gd name="T66" fmla="*/ 19977 w 20000"/>
                                    <a:gd name="T67" fmla="*/ 2217 h 20000"/>
                                    <a:gd name="T68" fmla="*/ 19503 w 20000"/>
                                    <a:gd name="T69" fmla="*/ 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00" h="20000">
                                      <a:moveTo>
                                        <a:pt x="0" y="19954"/>
                                      </a:moveTo>
                                      <a:lnTo>
                                        <a:pt x="1016" y="19538"/>
                                      </a:lnTo>
                                      <a:lnTo>
                                        <a:pt x="1016" y="17460"/>
                                      </a:lnTo>
                                      <a:lnTo>
                                        <a:pt x="1354" y="16767"/>
                                      </a:lnTo>
                                      <a:lnTo>
                                        <a:pt x="1354" y="16074"/>
                                      </a:lnTo>
                                      <a:lnTo>
                                        <a:pt x="1693" y="15381"/>
                                      </a:lnTo>
                                      <a:lnTo>
                                        <a:pt x="1693" y="13303"/>
                                      </a:lnTo>
                                      <a:lnTo>
                                        <a:pt x="3047" y="10531"/>
                                      </a:lnTo>
                                      <a:lnTo>
                                        <a:pt x="3047" y="9145"/>
                                      </a:lnTo>
                                      <a:lnTo>
                                        <a:pt x="3386" y="8453"/>
                                      </a:lnTo>
                                      <a:lnTo>
                                        <a:pt x="3725" y="8453"/>
                                      </a:lnTo>
                                      <a:lnTo>
                                        <a:pt x="4402" y="7760"/>
                                      </a:lnTo>
                                      <a:lnTo>
                                        <a:pt x="4402" y="7067"/>
                                      </a:lnTo>
                                      <a:lnTo>
                                        <a:pt x="4740" y="7067"/>
                                      </a:lnTo>
                                      <a:lnTo>
                                        <a:pt x="5079" y="5681"/>
                                      </a:lnTo>
                                      <a:lnTo>
                                        <a:pt x="5756" y="4988"/>
                                      </a:lnTo>
                                      <a:lnTo>
                                        <a:pt x="6433" y="4988"/>
                                      </a:lnTo>
                                      <a:lnTo>
                                        <a:pt x="6095" y="4296"/>
                                      </a:lnTo>
                                      <a:lnTo>
                                        <a:pt x="9142" y="4296"/>
                                      </a:lnTo>
                                      <a:lnTo>
                                        <a:pt x="8804" y="4296"/>
                                      </a:lnTo>
                                      <a:lnTo>
                                        <a:pt x="11174" y="4296"/>
                                      </a:lnTo>
                                      <a:lnTo>
                                        <a:pt x="10835" y="4296"/>
                                      </a:lnTo>
                                      <a:lnTo>
                                        <a:pt x="11174" y="4296"/>
                                      </a:lnTo>
                                      <a:lnTo>
                                        <a:pt x="10835" y="4296"/>
                                      </a:lnTo>
                                      <a:lnTo>
                                        <a:pt x="11174" y="4296"/>
                                      </a:lnTo>
                                      <a:lnTo>
                                        <a:pt x="10497" y="4296"/>
                                      </a:lnTo>
                                      <a:lnTo>
                                        <a:pt x="10835" y="4296"/>
                                      </a:lnTo>
                                      <a:lnTo>
                                        <a:pt x="10497" y="4296"/>
                                      </a:lnTo>
                                      <a:lnTo>
                                        <a:pt x="17946" y="4296"/>
                                      </a:lnTo>
                                      <a:lnTo>
                                        <a:pt x="17607" y="4296"/>
                                      </a:lnTo>
                                      <a:lnTo>
                                        <a:pt x="18962" y="4296"/>
                                      </a:lnTo>
                                      <a:lnTo>
                                        <a:pt x="18962" y="3603"/>
                                      </a:lnTo>
                                      <a:lnTo>
                                        <a:pt x="19639" y="2910"/>
                                      </a:lnTo>
                                      <a:lnTo>
                                        <a:pt x="19977" y="2217"/>
                                      </a:lnTo>
                                      <a:lnTo>
                                        <a:pt x="19503" y="0"/>
                                      </a:lnTo>
                                    </a:path>
                                  </a:pathLst>
                                </a:custGeom>
                                <a:solidFill>
                                  <a:srgbClr val="FFFFFF"/>
                                </a:solidFill>
                                <a:ln w="50800" cap="flat">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s:wsp>
                          <wps:cNvPr id="519" name="Straight Connector 519"/>
                          <wps:cNvCnPr>
                            <a:cxnSpLocks noChangeShapeType="1"/>
                          </wps:cNvCnPr>
                          <wps:spPr bwMode="auto">
                            <a:xfrm flipV="1">
                              <a:off x="1874520" y="695080"/>
                              <a:ext cx="0" cy="224790"/>
                            </a:xfrm>
                            <a:prstGeom prst="line">
                              <a:avLst/>
                            </a:prstGeom>
                            <a:noFill/>
                            <a:ln w="9525">
                              <a:solidFill>
                                <a:srgbClr val="000000"/>
                              </a:solidFill>
                              <a:round/>
                              <a:headEnd type="arrow"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s:wsp>
                        <wps:cNvPr id="520" name="Freeform 520"/>
                        <wps:cNvSpPr>
                          <a:spLocks/>
                        </wps:cNvSpPr>
                        <wps:spPr bwMode="auto">
                          <a:xfrm>
                            <a:off x="1264875" y="723315"/>
                            <a:ext cx="526415" cy="57785"/>
                          </a:xfrm>
                          <a:custGeom>
                            <a:avLst/>
                            <a:gdLst>
                              <a:gd name="T0" fmla="*/ 0 w 20000"/>
                              <a:gd name="T1" fmla="*/ 9231 h 20000"/>
                              <a:gd name="T2" fmla="*/ 796 w 20000"/>
                              <a:gd name="T3" fmla="*/ 19780 h 20000"/>
                              <a:gd name="T4" fmla="*/ 796 w 20000"/>
                              <a:gd name="T5" fmla="*/ 16484 h 20000"/>
                              <a:gd name="T6" fmla="*/ 2967 w 20000"/>
                              <a:gd name="T7" fmla="*/ 13187 h 20000"/>
                              <a:gd name="T8" fmla="*/ 4777 w 20000"/>
                              <a:gd name="T9" fmla="*/ 13187 h 20000"/>
                              <a:gd name="T10" fmla="*/ 4777 w 20000"/>
                              <a:gd name="T11" fmla="*/ 6593 h 20000"/>
                              <a:gd name="T12" fmla="*/ 4415 w 20000"/>
                              <a:gd name="T13" fmla="*/ 6593 h 20000"/>
                              <a:gd name="T14" fmla="*/ 5501 w 20000"/>
                              <a:gd name="T15" fmla="*/ 6593 h 20000"/>
                              <a:gd name="T16" fmla="*/ 5862 w 20000"/>
                              <a:gd name="T17" fmla="*/ 3297 h 20000"/>
                              <a:gd name="T18" fmla="*/ 6948 w 20000"/>
                              <a:gd name="T19" fmla="*/ 3297 h 20000"/>
                              <a:gd name="T20" fmla="*/ 7310 w 20000"/>
                              <a:gd name="T21" fmla="*/ 0 h 20000"/>
                              <a:gd name="T22" fmla="*/ 12376 w 20000"/>
                              <a:gd name="T23" fmla="*/ 0 h 20000"/>
                              <a:gd name="T24" fmla="*/ 12014 w 20000"/>
                              <a:gd name="T25" fmla="*/ 0 h 20000"/>
                              <a:gd name="T26" fmla="*/ 13824 w 20000"/>
                              <a:gd name="T27" fmla="*/ 0 h 20000"/>
                              <a:gd name="T28" fmla="*/ 13462 w 20000"/>
                              <a:gd name="T29" fmla="*/ 0 h 20000"/>
                              <a:gd name="T30" fmla="*/ 16357 w 20000"/>
                              <a:gd name="T31" fmla="*/ 0 h 20000"/>
                              <a:gd name="T32" fmla="*/ 15995 w 20000"/>
                              <a:gd name="T33" fmla="*/ 3297 h 20000"/>
                              <a:gd name="T34" fmla="*/ 15995 w 20000"/>
                              <a:gd name="T35" fmla="*/ 6593 h 20000"/>
                              <a:gd name="T36" fmla="*/ 17081 w 20000"/>
                              <a:gd name="T37" fmla="*/ 6593 h 20000"/>
                              <a:gd name="T38" fmla="*/ 17081 w 20000"/>
                              <a:gd name="T39" fmla="*/ 9890 h 20000"/>
                              <a:gd name="T40" fmla="*/ 17443 w 20000"/>
                              <a:gd name="T41" fmla="*/ 9890 h 20000"/>
                              <a:gd name="T42" fmla="*/ 18166 w 20000"/>
                              <a:gd name="T43" fmla="*/ 16484 h 20000"/>
                              <a:gd name="T44" fmla="*/ 18890 w 20000"/>
                              <a:gd name="T45" fmla="*/ 16484 h 20000"/>
                              <a:gd name="T46" fmla="*/ 18890 w 20000"/>
                              <a:gd name="T47" fmla="*/ 19780 h 20000"/>
                              <a:gd name="T48" fmla="*/ 19976 w 20000"/>
                              <a:gd name="T49" fmla="*/ 1978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0000" h="20000">
                                <a:moveTo>
                                  <a:pt x="0" y="9231"/>
                                </a:moveTo>
                                <a:lnTo>
                                  <a:pt x="796" y="19780"/>
                                </a:lnTo>
                                <a:lnTo>
                                  <a:pt x="796" y="16484"/>
                                </a:lnTo>
                                <a:lnTo>
                                  <a:pt x="2967" y="13187"/>
                                </a:lnTo>
                                <a:lnTo>
                                  <a:pt x="4777" y="13187"/>
                                </a:lnTo>
                                <a:lnTo>
                                  <a:pt x="4777" y="6593"/>
                                </a:lnTo>
                                <a:lnTo>
                                  <a:pt x="4415" y="6593"/>
                                </a:lnTo>
                                <a:lnTo>
                                  <a:pt x="5501" y="6593"/>
                                </a:lnTo>
                                <a:lnTo>
                                  <a:pt x="5862" y="3297"/>
                                </a:lnTo>
                                <a:lnTo>
                                  <a:pt x="6948" y="3297"/>
                                </a:lnTo>
                                <a:lnTo>
                                  <a:pt x="7310" y="0"/>
                                </a:lnTo>
                                <a:lnTo>
                                  <a:pt x="12376" y="0"/>
                                </a:lnTo>
                                <a:lnTo>
                                  <a:pt x="12014" y="0"/>
                                </a:lnTo>
                                <a:lnTo>
                                  <a:pt x="13824" y="0"/>
                                </a:lnTo>
                                <a:lnTo>
                                  <a:pt x="13462" y="0"/>
                                </a:lnTo>
                                <a:lnTo>
                                  <a:pt x="16357" y="0"/>
                                </a:lnTo>
                                <a:lnTo>
                                  <a:pt x="15995" y="3297"/>
                                </a:lnTo>
                                <a:lnTo>
                                  <a:pt x="15995" y="6593"/>
                                </a:lnTo>
                                <a:lnTo>
                                  <a:pt x="17081" y="6593"/>
                                </a:lnTo>
                                <a:lnTo>
                                  <a:pt x="17081" y="9890"/>
                                </a:lnTo>
                                <a:lnTo>
                                  <a:pt x="17443" y="9890"/>
                                </a:lnTo>
                                <a:lnTo>
                                  <a:pt x="18166" y="16484"/>
                                </a:lnTo>
                                <a:lnTo>
                                  <a:pt x="18890" y="16484"/>
                                </a:lnTo>
                                <a:lnTo>
                                  <a:pt x="18890" y="19780"/>
                                </a:lnTo>
                                <a:lnTo>
                                  <a:pt x="19976" y="19780"/>
                                </a:lnTo>
                              </a:path>
                            </a:pathLst>
                          </a:custGeom>
                          <a:solidFill>
                            <a:srgbClr val="666666"/>
                          </a:solidFill>
                          <a:ln w="25400" cap="flat">
                            <a:solidFill>
                              <a:srgbClr val="999999"/>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2" o:spid="_x0000_s1267" editas="canvas" style="position:absolute;left:0;text-align:left;margin-left:224.1pt;margin-top:2.15pt;width:234.75pt;height:179.3pt;z-index:251711488;mso-position-horizontal-relative:text;mso-position-vertical-relative:text" coordsize="29813,227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">
                <v:shape id="_x0000_s1268" type="#_x0000_t75" style="position:absolute;width:29813;height:22771;visibility:visible;mso-wrap-style:square">
                  <v:fill o:detectmouseclick="t"/>
                  <v:path o:connecttype="none"/>
                </v:shape>
                <v:group id="Group 34" o:spid="_x0000_s1269" style="position:absolute;left:5800;top:2562;width:21444;height:20212" coordorigin="5229,2562" coordsize="21443,20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Picture 33" o:spid="_x0000_s1270" type="#_x0000_t75" style="position:absolute;left:5229;top:4393;width:14190;height:18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67ZrfFAAAA2wAAAA8AAABkcnMvZG93bnJldi54bWxEj09rwkAUxO8Fv8PyBG91o6EiaVYRQZBC&#10;obH10Nsj+/IHs2/D7jbGfvpuQfA4zMxvmHw7mk4M5HxrWcFinoAgLq1uuVbw9Xl4XoPwAVljZ5kU&#10;3MjDdjN5yjHT9soFDadQiwhhn6GCJoQ+k9KXDRn0c9sTR6+yzmCI0tVSO7xGuOnkMklW0mDLcaHB&#10;nvYNlZfTj1HwGxbH1eDeXw7lx7I67+T3GxW9UrPpuHsFEWgMj/C9fdQK0hT+v8QfID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u2a3xQAAANsAAAAPAAAAAAAAAAAAAAAA&#10;AJ8CAABkcnMvZG93bnJldi54bWxQSwUGAAAAAAQABAD3AAAAkQMAAAAA&#10;">
                    <v:imagedata r:id="rId43" o:title=""/>
                    <v:path arrowok="t"/>
                  </v:shape>
                  <v:group id="Group 512" o:spid="_x0000_s1271" style="position:absolute;left:12753;top:2562;width:13919;height:7480" coordsize="17587,77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ybdMYAAADcAAAADwAAAGRycy9kb3ducmV2LnhtbESPT2vCQBTE74V+h+UV&#10;ems2sVgkdRURlR6CUCNIb4/sMwlm34bsmj/fvisUehxm5jfMcj2aRvTUudqygiSKQRAXVtdcKjjn&#10;+7cFCOeRNTaWScFEDtar56clptoO/E39yZciQNilqKDyvk2ldEVFBl1kW+LgXW1n0AfZlVJ3OAS4&#10;aeQsjj+kwZrDQoUtbSsqbqe7UXAYcNi8J7s+u123008+P16yhJR6fRk3nyA8jf4//Nf+0grmyQ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DJt0xgAAANwA&#10;AAAPAAAAAAAAAAAAAAAAAKoCAABkcnMvZG93bnJldi54bWxQSwUGAAAAAAQABAD6AAAAnQMAAAAA&#10;">
                    <v:rect id="Rectangle 513" o:spid="_x0000_s1272" style="position:absolute;left:9351;top:4571;width:823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mrmcUA&#10;AADcAAAADwAAAGRycy9kb3ducmV2LnhtbESPzUrFMBSE94LvEI7gRmxaRZHatFxEQTfK7VXU3aE5&#10;/fE2JyWJbfXpjSC4HGbmG6aoVjOKmZwfLCvIkhQEcWP1wJ2C593d6RUIH5A1jpZJwRd5qMrDgwJz&#10;bRfe0lyHTkQI+xwV9CFMuZS+6cmgT+xEHL3WOoMhStdJ7XCJcDPKszS9lAYHjgs9TnTTU7OvP42C&#10;+pXalr9vH1507Z4eT8aP9+Ftp9Tx0bq5BhFoDf/hv/a9VnCRncPvmXgEZ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mauZxQAAANwAAAAPAAAAAAAAAAAAAAAAAJgCAABkcnMv&#10;ZG93bnJldi54bWxQSwUGAAAAAAQABAD1AAAAigMAAAAA&#10;" strokecolor="white" strokeweight="2pt">
                      <v:textbox inset="1pt,1pt,1pt,1pt">
                        <w:txbxContent>
                          <w:p w:rsidR="00F454B6" w:rsidRDefault="00F454B6" w:rsidP="00CE012C">
                            <w:pPr>
                              <w:pStyle w:val="NormalWeb"/>
                              <w:spacing w:before="0" w:beforeAutospacing="0" w:after="200" w:afterAutospacing="0" w:line="276" w:lineRule="auto"/>
                            </w:pPr>
                            <w:r>
                              <w:rPr>
                                <w:rFonts w:ascii="Calibri" w:eastAsia="Calibri" w:hAnsi="Calibri"/>
                                <w:sz w:val="22"/>
                                <w:szCs w:val="22"/>
                              </w:rPr>
                              <w:t>7·5 cm</w:t>
                            </w:r>
                          </w:p>
                        </w:txbxContent>
                      </v:textbox>
                    </v:rect>
                    <v:group id="Group 514" o:spid="_x0000_s1273" style="position:absolute;width:11029;height:4536" coordsize="11029,4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mm8YAAADcAAAADwAAAGRycy9kb3ducmV2LnhtbESPT2vCQBTE74V+h+UV&#10;ejObtFokZhWRtvQQBLUg3h7ZZxLMvg3Zbf58e7dQ6HGYmd8w2WY0jeipc7VlBUkUgyAurK65VPB9&#10;+pgtQTiPrLGxTAomcrBZPz5kmGo78IH6oy9FgLBLUUHlfZtK6YqKDLrItsTBu9rOoA+yK6XucAhw&#10;08iXOH6TBmsOCxW2tKuouB1/jILPAYfta/Le57frbrqcFvtznpBSz0/jdgXC0+j/w3/tL61gkc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qaabxgAAANwA&#10;AAAPAAAAAAAAAAAAAAAAAKoCAABkcnMvZG93bnJldi54bWxQSwUGAAAAAAQABAD6AAAAnQMAAAAA&#10;">
                      <v:rect id="Rectangle 515" o:spid="_x0000_s1274" style="position:absolute;top:2701;width:8235;height:1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VdJsUA&#10;AADcAAAADwAAAGRycy9kb3ducmV2LnhtbESPQWsCMRSE74L/ITyhF6lZBYtdjSJqoUUQdMXzc/Pc&#10;Xdy8LJtU0/76Rih4HGbmG2a2CKYWN2pdZVnBcJCAIM6trrhQcMw+XicgnEfWWFsmBT/kYDHvdmaY&#10;anvnPd0OvhARwi5FBaX3TSqly0sy6Aa2IY7exbYGfZRtIXWL9wg3tRwlyZs0WHFcKLGhVUn59fBt&#10;FPxm9hR2+Xl1+upvQla48/p9slXqpReWUxCegn+G/9ufWsF4OIbHmXgE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9V0mxQAAANwAAAAPAAAAAAAAAAAAAAAAAJgCAABkcnMv&#10;ZG93bnJldi54bWxQSwUGAAAAAAQABAD1AAAAigMAAAAA&#10;" fillcolor="#d9d9d9" strokeweight="1pt"/>
                      <v:shape id="Freeform 516" o:spid="_x0000_s1275" style="position:absolute;left:2701;width:5626;height:2749;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LnAsQA&#10;AADcAAAADwAAAGRycy9kb3ducmV2LnhtbESPQWvCQBSE7wX/w/IEb3WjoJToKkEUPVhsU/H8yD6T&#10;YPZt2F1j/PduodDjMDPfMMt1bxrRkfO1ZQWTcQKCuLC65lLB+Wf3/gHCB2SNjWVS8CQP69XgbYmp&#10;tg/+pi4PpYgQ9ikqqEJoUyl9UZFBP7YtcfSu1hkMUbpSaoePCDeNnCbJXBqsOS5U2NKmouKW342C&#10;48levurT582d989m2+VZcd9lSo2GfbYAEagP/+G/9kErmE3m8HsmH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i5wLEAAAA3AAAAA8AAAAAAAAAAAAAAAAAmAIAAGRycy9k&#10;b3ducmV2LnhtbFBLBQYAAAAABAAEAPUAAACJAwAAAAA=&#10;" path="m,19954r1016,-416l1016,17460r338,-693l1354,16074r339,-693l1693,13303,3047,10531r,-1386l3386,8453r339,l4402,7760r,-693l4740,7067,5079,5681r677,-693l6433,4988,6095,4296r3047,l8804,4296r2370,l10835,4296r339,l10835,4296r339,l10497,4296r338,l10497,4296r7449,l17607,4296r1355,l18962,3603r677,-693l19977,2217,19503,e" strokeweight="4pt">
                        <v:stroke startarrowwidth="narrow" startarrowlength="short" endarrowwidth="narrow" endarrowlength="short"/>
                        <v:path arrowok="t" o:connecttype="custom" o:connectlocs="0,274323;28581,268604;28581,240036;38089,230509;38089,220981;47625,211454;47625,182886;85714,144778;85714,125723;95250,116210;104786,116210;123830,106683;123830,97155;133339,97155;142875,78101;161919,68574;180964,68574;171455,59060;257169,59060;247661,59060;314330,59060;304794,59060;314330,59060;304794,59060;314330,59060;295286,59060;304794,59060;295286,59060;504830,59060;495294,59060;533411,59060;533411,49533;552455,40006;561963,30479;548629,0" o:connectangles="0,0,0,0,0,0,0,0,0,0,0,0,0,0,0,0,0,0,0,0,0,0,0,0,0,0,0,0,0,0,0,0,0,0,0"/>
                      </v:shape>
                      <v:shape id="Freeform 517" o:spid="_x0000_s1276" style="position:absolute;left:5403;width:5626;height:2749;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5CmcUA&#10;AADcAAAADwAAAGRycy9kb3ducmV2LnhtbESPQWvCQBSE74L/YXlCb7qxUC2pqwSptAdFTaXnR/aZ&#10;BLNvw+4a4793CwWPw8x8wyxWvWlER87XlhVMJwkI4sLqmksFp5/N+B2ED8gaG8uk4E4eVsvhYIGp&#10;tjc+UpeHUkQI+xQVVCG0qZS+qMign9iWOHpn6wyGKF0ptcNbhJtGvibJTBqsOS5U2NK6ouKSX42C&#10;7d7+Hur97uJOX/fms8uz4rrJlHoZ9dkHiEB9eIb/299awdt0Dn9n4hG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7kKZxQAAANwAAAAPAAAAAAAAAAAAAAAAAJgCAABkcnMv&#10;ZG93bnJldi54bWxQSwUGAAAAAAQABAD1AAAAigMAAAAA&#10;" path="m,19954r1016,-416l1016,17460r338,-693l1354,16074r339,-693l1693,13303,3047,10531r,-1386l3386,8453r339,l4402,7760r,-693l4740,7067,5079,5681r677,-693l6433,4988,6095,4296r3047,l8804,4296r2370,l10835,4296r339,l10835,4296r339,l10497,4296r338,l10497,4296r7449,l17607,4296r1355,l18962,3603r677,-693l19977,2217,19503,e" strokeweight="4pt">
                        <v:stroke startarrowwidth="narrow" startarrowlength="short" endarrowwidth="narrow" endarrowlength="short"/>
                        <v:path arrowok="t" o:connecttype="custom" o:connectlocs="0,274323;28581,268604;28581,240036;38089,230509;38089,220981;47625,211454;47625,182886;85714,144778;85714,125723;95250,116210;104786,116210;123830,106683;123830,97155;133339,97155;142875,78101;161919,68574;180964,68574;171455,59060;257169,59060;247661,59060;314330,59060;304794,59060;314330,59060;304794,59060;314330,59060;295286,59060;304794,59060;295286,59060;504830,59060;495294,59060;533411,59060;533411,49533;552455,40006;561963,30479;548629,0" o:connectangles="0,0,0,0,0,0,0,0,0,0,0,0,0,0,0,0,0,0,0,0,0,0,0,0,0,0,0,0,0,0,0,0,0,0,0"/>
                      </v:shape>
                    </v:group>
                  </v:group>
                  <v:line id="Straight Connector 519" o:spid="_x0000_s1277" style="position:absolute;flip:y;visibility:visible;mso-wrap-style:square" from="18745,6950" to="18745,9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QKgsYAAADcAAAADwAAAGRycy9kb3ducmV2LnhtbESPT2sCMRTE70K/Q3iFXqRmV/BPV6PU&#10;LS0VvGiL58fmNbu4eVmSVNdv3xQEj8PM/IZZrnvbijP50DhWkI8yEMSV0w0bBd9f789zECEia2wd&#10;k4IrBVivHgZLLLS78J7Oh2hEgnAoUEEdY1dIGaqaLIaR64iT9+O8xZikN1J7vCS4beU4y6bSYsNp&#10;ocaOypqq0+HXKnjLbXkcmu11si13H/40603cb5R6euxfFyAi9fEevrU/tYJJ/gL/Z9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ZECoLGAAAA3AAAAA8AAAAAAAAA&#10;AAAAAAAAoQIAAGRycy9kb3ducmV2LnhtbFBLBQYAAAAABAAEAPkAAACUAwAAAAA=&#10;">
                    <v:stroke startarrow="open" startarrowwidth="narrow" startarrowlength="short" endarrow="open" endarrowwidth="narrow" endarrowlength="short"/>
                  </v:line>
                </v:group>
                <v:shape id="Freeform 520" o:spid="_x0000_s1278" style="position:absolute;left:12648;top:7233;width:5264;height:578;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DZ68QA&#10;AADcAAAADwAAAGRycy9kb3ducmV2LnhtbERPy2rCQBTdF/yH4QpuipkorbQxo4hSKJQKplK3l8w1&#10;DzN3QmaaxL/vLApdHs473Y6mET11rrKsYBHFIIhzqysuFJy/3uYvIJxH1thYJgV3crDdTB5STLQd&#10;+ER95gsRQtglqKD0vk2kdHlJBl1kW+LAXW1n0AfYFVJ3OIRw08hlHK+kwYpDQ4kt7UvKb9mPUWD7&#10;x8VhGOpL/XTJ7tePV/r+zI5Kzabjbg3C0+j/xX/ud63geRnmhzPhCM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w2evEAAAA3AAAAA8AAAAAAAAAAAAAAAAAmAIAAGRycy9k&#10;b3ducmV2LnhtbFBLBQYAAAAABAAEAPUAAACJAwAAAAA=&#10;" path="m,9231l796,19780r,-3296l2967,13187r1810,l4777,6593r-362,l5501,6593,5862,3297r1086,l7310,r5066,l12014,r1810,l13462,r2895,l15995,3297r,3296l17081,6593r,3297l17443,9890r723,6594l18890,16484r,3296l19976,19780e" fillcolor="#666" strokecolor="#999" strokeweight="2pt">
                  <v:stroke startarrowwidth="narrow" startarrowlength="short" endarrowwidth="narrow" endarrowlength="short"/>
                  <v:path arrowok="t" o:connecttype="custom" o:connectlocs="0,26671;20951,57149;20951,47626;78094,38101;125734,38101;125734,19049;116206,19049;144790,19049;154292,9526;182877,9526;192405,0;325746,0;316217,0;363858,0;354330,0;430529,0;421000,9526;421000,19049;449585,19049;449585,28575;459113,28575;478143,47626;497199,47626;497199,57149;525783,57149" o:connectangles="0,0,0,0,0,0,0,0,0,0,0,0,0,0,0,0,0,0,0,0,0,0,0,0,0"/>
                </v:shape>
                <w10:wrap type="square"/>
              </v:group>
            </w:pict>
          </mc:Fallback>
        </mc:AlternateContent>
      </w:r>
      <w:r w:rsidR="00BC7FC9" w:rsidRPr="0014237A">
        <w:rPr>
          <w:rFonts w:ascii="Trebuchet MS" w:hAnsi="Trebuchet MS"/>
          <w:sz w:val="24"/>
          <w:szCs w:val="24"/>
        </w:rPr>
        <w:t>During an ultrasound scan, a baby’s forehead is situated 7·5 cm from the transmitter. The ultrasound pulse travelling at 1 500 ms</w:t>
      </w:r>
      <w:r w:rsidR="00BC7FC9" w:rsidRPr="0014237A">
        <w:rPr>
          <w:rFonts w:ascii="Trebuchet MS" w:hAnsi="Trebuchet MS"/>
          <w:sz w:val="24"/>
          <w:szCs w:val="24"/>
          <w:vertAlign w:val="superscript"/>
        </w:rPr>
        <w:t>-1</w:t>
      </w:r>
      <w:r w:rsidR="00BC7FC9" w:rsidRPr="0014237A">
        <w:rPr>
          <w:rFonts w:ascii="Trebuchet MS" w:hAnsi="Trebuchet MS"/>
          <w:sz w:val="24"/>
          <w:szCs w:val="24"/>
        </w:rPr>
        <w:t xml:space="preserve"> is reflected from the baby’s forehead. </w:t>
      </w:r>
    </w:p>
    <w:p w:rsidR="00CE012C" w:rsidRPr="0014237A" w:rsidRDefault="00CE012C" w:rsidP="0014237A">
      <w:pPr>
        <w:pStyle w:val="ListParagraph"/>
        <w:numPr>
          <w:ilvl w:val="1"/>
          <w:numId w:val="38"/>
        </w:numPr>
        <w:spacing w:before="120" w:after="120"/>
        <w:rPr>
          <w:rFonts w:ascii="Trebuchet MS" w:hAnsi="Trebuchet MS"/>
          <w:sz w:val="24"/>
          <w:szCs w:val="24"/>
        </w:rPr>
      </w:pPr>
      <w:r w:rsidRPr="0014237A">
        <w:rPr>
          <w:rFonts w:ascii="Trebuchet MS" w:hAnsi="Trebuchet MS"/>
          <w:sz w:val="24"/>
          <w:szCs w:val="24"/>
        </w:rPr>
        <w:t>Calculate the total</w:t>
      </w:r>
      <w:r w:rsidR="00BC7FC9" w:rsidRPr="0014237A">
        <w:rPr>
          <w:rFonts w:ascii="Trebuchet MS" w:hAnsi="Trebuchet MS"/>
          <w:sz w:val="24"/>
          <w:szCs w:val="24"/>
        </w:rPr>
        <w:t xml:space="preserve"> distance travelled by the</w:t>
      </w:r>
      <w:r w:rsidRPr="0014237A">
        <w:rPr>
          <w:rFonts w:ascii="Trebuchet MS" w:hAnsi="Trebuchet MS"/>
          <w:sz w:val="24"/>
          <w:szCs w:val="24"/>
        </w:rPr>
        <w:t xml:space="preserve"> pulse.</w:t>
      </w:r>
    </w:p>
    <w:p w:rsidR="00CE012C" w:rsidRPr="0014237A" w:rsidRDefault="00CE012C" w:rsidP="0014237A">
      <w:pPr>
        <w:pStyle w:val="ListParagraph"/>
        <w:numPr>
          <w:ilvl w:val="1"/>
          <w:numId w:val="38"/>
        </w:numPr>
        <w:spacing w:before="120" w:after="120"/>
        <w:rPr>
          <w:rFonts w:ascii="Trebuchet MS" w:hAnsi="Trebuchet MS"/>
          <w:sz w:val="24"/>
          <w:szCs w:val="24"/>
        </w:rPr>
      </w:pPr>
      <w:r w:rsidRPr="0014237A">
        <w:rPr>
          <w:rFonts w:ascii="Trebuchet MS" w:hAnsi="Trebuchet MS"/>
          <w:sz w:val="24"/>
          <w:szCs w:val="24"/>
        </w:rPr>
        <w:t>Calculate the</w:t>
      </w:r>
      <w:r w:rsidR="00BC7FC9" w:rsidRPr="0014237A">
        <w:rPr>
          <w:rFonts w:ascii="Trebuchet MS" w:hAnsi="Trebuchet MS"/>
          <w:sz w:val="24"/>
          <w:szCs w:val="24"/>
        </w:rPr>
        <w:t xml:space="preserve"> time elapses between the transmission of the pulse and </w:t>
      </w:r>
      <w:r w:rsidRPr="0014237A">
        <w:rPr>
          <w:rFonts w:ascii="Trebuchet MS" w:hAnsi="Trebuchet MS"/>
          <w:sz w:val="24"/>
          <w:szCs w:val="24"/>
        </w:rPr>
        <w:t>the detection of the pulse echo</w:t>
      </w:r>
      <w:r w:rsidR="00DA2EE5" w:rsidRPr="0014237A">
        <w:rPr>
          <w:rFonts w:ascii="Trebuchet MS" w:hAnsi="Trebuchet MS"/>
          <w:sz w:val="24"/>
          <w:szCs w:val="24"/>
        </w:rPr>
        <w:t>.</w:t>
      </w:r>
    </w:p>
    <w:p w:rsidR="00CE012C" w:rsidRPr="0014237A" w:rsidRDefault="00CE012C" w:rsidP="0014237A">
      <w:pPr>
        <w:pStyle w:val="ListParagraph"/>
        <w:spacing w:before="120" w:after="120"/>
        <w:rPr>
          <w:rFonts w:ascii="Trebuchet MS" w:hAnsi="Trebuchet MS"/>
          <w:sz w:val="24"/>
          <w:szCs w:val="24"/>
        </w:rPr>
      </w:pPr>
    </w:p>
    <w:p w:rsidR="00BC7FC9" w:rsidRPr="0014237A" w:rsidRDefault="00BC7FC9" w:rsidP="0014237A">
      <w:pPr>
        <w:pStyle w:val="ListParagraph"/>
        <w:numPr>
          <w:ilvl w:val="0"/>
          <w:numId w:val="38"/>
        </w:numPr>
        <w:spacing w:before="120" w:after="120"/>
        <w:rPr>
          <w:rFonts w:ascii="Trebuchet MS" w:hAnsi="Trebuchet MS"/>
          <w:sz w:val="24"/>
          <w:szCs w:val="24"/>
        </w:rPr>
      </w:pPr>
      <w:r w:rsidRPr="0014237A">
        <w:rPr>
          <w:rFonts w:ascii="Trebuchet MS" w:hAnsi="Trebuchet MS"/>
          <w:sz w:val="24"/>
          <w:szCs w:val="24"/>
        </w:rPr>
        <w:t>An ultrasound pulse is transmitted into the womb of an expectant mother and the pulse echo is detected after a time of 0·38 milliseconds. The pulse was reflected by one of the baby’s knees situated 28·5 cm from the transmitter. Show that the speed of sound in the womb is 1 500 ms</w:t>
      </w:r>
      <w:r w:rsidRPr="0014237A">
        <w:rPr>
          <w:rFonts w:ascii="Trebuchet MS" w:hAnsi="Trebuchet MS"/>
          <w:sz w:val="24"/>
          <w:szCs w:val="24"/>
          <w:vertAlign w:val="superscript"/>
        </w:rPr>
        <w:t>-1</w:t>
      </w:r>
      <w:r w:rsidRPr="0014237A">
        <w:rPr>
          <w:rFonts w:ascii="Trebuchet MS" w:hAnsi="Trebuchet MS"/>
          <w:sz w:val="24"/>
          <w:szCs w:val="24"/>
        </w:rPr>
        <w:t>.</w:t>
      </w:r>
    </w:p>
    <w:p w:rsidR="00BC7FC9" w:rsidRPr="0014237A" w:rsidRDefault="00BC7FC9" w:rsidP="0014237A">
      <w:pPr>
        <w:pStyle w:val="ListParagraph"/>
        <w:autoSpaceDE w:val="0"/>
        <w:autoSpaceDN w:val="0"/>
        <w:adjustRightInd w:val="0"/>
        <w:spacing w:before="120" w:after="120" w:line="240" w:lineRule="auto"/>
        <w:ind w:left="142"/>
        <w:rPr>
          <w:rFonts w:ascii="Trebuchet MS" w:hAnsi="Trebuchet MS" w:cs="Tahoma"/>
          <w:color w:val="000000"/>
          <w:sz w:val="24"/>
          <w:szCs w:val="24"/>
        </w:rPr>
      </w:pPr>
    </w:p>
    <w:p w:rsidR="001237A8" w:rsidRPr="0014237A" w:rsidRDefault="001237A8" w:rsidP="0014237A">
      <w:pPr>
        <w:pStyle w:val="Heading2"/>
        <w:spacing w:before="120" w:after="120"/>
        <w:rPr>
          <w:rFonts w:ascii="Trebuchet MS" w:hAnsi="Trebuchet MS"/>
        </w:rPr>
      </w:pPr>
      <w:bookmarkStart w:id="18" w:name="_Toc515625816"/>
      <w:r w:rsidRPr="0014237A">
        <w:rPr>
          <w:rFonts w:ascii="Trebuchet MS" w:hAnsi="Trebuchet MS"/>
        </w:rPr>
        <w:t>Diffraction</w:t>
      </w:r>
      <w:bookmarkEnd w:id="18"/>
      <w:r w:rsidRPr="0014237A">
        <w:rPr>
          <w:rFonts w:ascii="Trebuchet MS" w:hAnsi="Trebuchet MS"/>
        </w:rPr>
        <w:t xml:space="preserve"> </w:t>
      </w:r>
    </w:p>
    <w:p w:rsidR="00F247BB" w:rsidRPr="0014237A" w:rsidRDefault="00F454B6" w:rsidP="0014237A">
      <w:pPr>
        <w:spacing w:before="120" w:after="120"/>
        <w:rPr>
          <w:rFonts w:ascii="Trebuchet MS" w:hAnsi="Trebuchet MS"/>
        </w:rPr>
      </w:pPr>
      <w:hyperlink r:id="rId44" w:history="1">
        <w:r w:rsidR="00F247BB" w:rsidRPr="0014237A">
          <w:rPr>
            <w:rStyle w:val="Hyperlink"/>
            <w:rFonts w:ascii="Trebuchet MS" w:hAnsi="Trebuchet MS"/>
          </w:rPr>
          <w:t>http://www.acoustics.salford.ac.uk/feschools/waves/diffract3.php</w:t>
        </w:r>
      </w:hyperlink>
    </w:p>
    <w:p w:rsidR="009135A7" w:rsidRPr="0014237A" w:rsidRDefault="009135A7" w:rsidP="0014237A">
      <w:pPr>
        <w:spacing w:before="120" w:after="120"/>
        <w:rPr>
          <w:rFonts w:ascii="Trebuchet MS" w:hAnsi="Trebuchet MS"/>
        </w:rPr>
      </w:pPr>
      <w:r w:rsidRPr="0014237A">
        <w:rPr>
          <w:rFonts w:ascii="Trebuchet MS" w:hAnsi="Trebuchet MS"/>
          <w:noProof/>
          <w:lang w:eastAsia="en-GB"/>
        </w:rPr>
        <w:drawing>
          <wp:anchor distT="0" distB="0" distL="114300" distR="114300" simplePos="0" relativeHeight="251659264" behindDoc="0" locked="0" layoutInCell="1" allowOverlap="1" wp14:anchorId="0F47F84E" wp14:editId="570D857A">
            <wp:simplePos x="0" y="0"/>
            <wp:positionH relativeFrom="column">
              <wp:posOffset>2733675</wp:posOffset>
            </wp:positionH>
            <wp:positionV relativeFrom="paragraph">
              <wp:posOffset>624840</wp:posOffset>
            </wp:positionV>
            <wp:extent cx="2847975" cy="1238250"/>
            <wp:effectExtent l="0" t="0" r="952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extLst>
                        <a:ext uri="{28A0092B-C50C-407E-A947-70E740481C1C}">
                          <a14:useLocalDpi xmlns:a14="http://schemas.microsoft.com/office/drawing/2010/main" val="0"/>
                        </a:ext>
                      </a:extLst>
                    </a:blip>
                    <a:stretch>
                      <a:fillRect/>
                    </a:stretch>
                  </pic:blipFill>
                  <pic:spPr>
                    <a:xfrm>
                      <a:off x="0" y="0"/>
                      <a:ext cx="2847975" cy="1238250"/>
                    </a:xfrm>
                    <a:prstGeom prst="rect">
                      <a:avLst/>
                    </a:prstGeom>
                  </pic:spPr>
                </pic:pic>
              </a:graphicData>
            </a:graphic>
            <wp14:sizeRelH relativeFrom="page">
              <wp14:pctWidth>0</wp14:pctWidth>
            </wp14:sizeRelH>
            <wp14:sizeRelV relativeFrom="page">
              <wp14:pctHeight>0</wp14:pctHeight>
            </wp14:sizeRelV>
          </wp:anchor>
        </w:drawing>
      </w:r>
      <w:r w:rsidR="001237A8" w:rsidRPr="0014237A">
        <w:rPr>
          <w:rFonts w:ascii="Trebuchet MS" w:hAnsi="Trebuchet MS"/>
        </w:rPr>
        <w:t xml:space="preserve">Waves can 'spread' in a rather unusual way when they reach a gap in a barrier or the edge of an object placed in the path of the wave - this is called </w:t>
      </w:r>
      <w:r w:rsidR="001237A8" w:rsidRPr="0014237A">
        <w:rPr>
          <w:rFonts w:ascii="Trebuchet MS" w:hAnsi="Trebuchet MS"/>
          <w:b/>
        </w:rPr>
        <w:t>diffraction</w:t>
      </w:r>
      <w:r w:rsidR="001237A8" w:rsidRPr="0014237A">
        <w:rPr>
          <w:rFonts w:ascii="Trebuchet MS" w:hAnsi="Trebuchet MS"/>
        </w:rPr>
        <w:t xml:space="preserve">. </w:t>
      </w:r>
    </w:p>
    <w:p w:rsidR="009135A7" w:rsidRPr="0014237A" w:rsidRDefault="001237A8" w:rsidP="0014237A">
      <w:pPr>
        <w:spacing w:before="120" w:after="120"/>
        <w:rPr>
          <w:rFonts w:ascii="Trebuchet MS" w:hAnsi="Trebuchet MS"/>
        </w:rPr>
      </w:pPr>
      <w:r w:rsidRPr="0014237A">
        <w:rPr>
          <w:rFonts w:ascii="Trebuchet MS" w:hAnsi="Trebuchet MS"/>
        </w:rPr>
        <w:t>Diffraction can be clearly observed with water waves as shown in the image to the right. Notice that the parallel crests of the water waves become circular as they spread out on passing through the gap</w:t>
      </w:r>
      <w:r w:rsidR="009135A7" w:rsidRPr="0014237A">
        <w:rPr>
          <w:rFonts w:ascii="Trebuchet MS" w:hAnsi="Trebuchet MS"/>
        </w:rPr>
        <w:t xml:space="preserve"> between the two harbour walls.</w:t>
      </w:r>
    </w:p>
    <w:p w:rsidR="00D26E21" w:rsidRDefault="00D26E21">
      <w:pPr>
        <w:rPr>
          <w:rFonts w:ascii="Trebuchet MS" w:hAnsi="Trebuchet MS"/>
        </w:rPr>
      </w:pPr>
      <w:r>
        <w:rPr>
          <w:rFonts w:ascii="Trebuchet MS" w:hAnsi="Trebuchet MS"/>
        </w:rPr>
        <w:br w:type="page"/>
      </w:r>
    </w:p>
    <w:p w:rsidR="009135A7" w:rsidRPr="0014237A" w:rsidRDefault="009135A7" w:rsidP="0014237A">
      <w:pPr>
        <w:spacing w:before="120" w:after="120"/>
        <w:rPr>
          <w:rFonts w:ascii="Trebuchet MS" w:hAnsi="Trebuchet MS"/>
        </w:rPr>
      </w:pPr>
      <w:r w:rsidRPr="0014237A">
        <w:rPr>
          <w:rFonts w:ascii="Trebuchet MS" w:hAnsi="Trebuchet MS"/>
          <w:noProof/>
          <w:lang w:eastAsia="en-GB"/>
        </w:rPr>
        <w:lastRenderedPageBreak/>
        <w:drawing>
          <wp:anchor distT="0" distB="0" distL="114300" distR="114300" simplePos="0" relativeHeight="251660288" behindDoc="0" locked="0" layoutInCell="1" allowOverlap="1" wp14:anchorId="3CC67B8D" wp14:editId="257EAF15">
            <wp:simplePos x="0" y="0"/>
            <wp:positionH relativeFrom="column">
              <wp:posOffset>0</wp:posOffset>
            </wp:positionH>
            <wp:positionV relativeFrom="paragraph">
              <wp:posOffset>3175</wp:posOffset>
            </wp:positionV>
            <wp:extent cx="2219325" cy="1533525"/>
            <wp:effectExtent l="0" t="0" r="9525" b="952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28A0092B-C50C-407E-A947-70E740481C1C}">
                          <a14:useLocalDpi xmlns:a14="http://schemas.microsoft.com/office/drawing/2010/main" val="0"/>
                        </a:ext>
                      </a:extLst>
                    </a:blip>
                    <a:stretch>
                      <a:fillRect/>
                    </a:stretch>
                  </pic:blipFill>
                  <pic:spPr>
                    <a:xfrm>
                      <a:off x="0" y="0"/>
                      <a:ext cx="2219325" cy="1533525"/>
                    </a:xfrm>
                    <a:prstGeom prst="rect">
                      <a:avLst/>
                    </a:prstGeom>
                  </pic:spPr>
                </pic:pic>
              </a:graphicData>
            </a:graphic>
            <wp14:sizeRelH relativeFrom="page">
              <wp14:pctWidth>0</wp14:pctWidth>
            </wp14:sizeRelH>
            <wp14:sizeRelV relativeFrom="page">
              <wp14:pctHeight>0</wp14:pctHeight>
            </wp14:sizeRelV>
          </wp:anchor>
        </w:drawing>
      </w:r>
      <w:r w:rsidR="001237A8" w:rsidRPr="0014237A">
        <w:rPr>
          <w:rFonts w:ascii="Trebuchet MS" w:hAnsi="Trebuchet MS"/>
        </w:rPr>
        <w:t>Sea waves incident on a breakwater are found to spread into the region behind the wall where we would expect the sea to be flat calm. This is an example of diffraction at an edge.</w:t>
      </w:r>
    </w:p>
    <w:p w:rsidR="009135A7" w:rsidRDefault="001237A8" w:rsidP="0014237A">
      <w:pPr>
        <w:spacing w:before="120" w:after="120"/>
        <w:rPr>
          <w:rFonts w:ascii="Trebuchet MS" w:hAnsi="Trebuchet MS"/>
        </w:rPr>
      </w:pPr>
      <w:r w:rsidRPr="00D56A2E">
        <w:rPr>
          <w:rFonts w:ascii="Trebuchet MS" w:hAnsi="Trebuchet MS"/>
          <w:b/>
        </w:rPr>
        <w:t xml:space="preserve">Diffraction </w:t>
      </w:r>
      <w:r w:rsidR="00D56A2E">
        <w:rPr>
          <w:rFonts w:ascii="Trebuchet MS" w:hAnsi="Trebuchet MS"/>
          <w:b/>
        </w:rPr>
        <w:t>is</w:t>
      </w:r>
      <w:r w:rsidRPr="00D56A2E">
        <w:rPr>
          <w:rFonts w:ascii="Trebuchet MS" w:hAnsi="Trebuchet MS"/>
          <w:b/>
        </w:rPr>
        <w:t xml:space="preserve"> only significant if the size of the gap or object is matched to the size of the wavelength of the waves</w:t>
      </w:r>
      <w:r w:rsidRPr="0014237A">
        <w:rPr>
          <w:rFonts w:ascii="Trebuchet MS" w:hAnsi="Trebuchet MS"/>
        </w:rPr>
        <w:t xml:space="preserve">. </w:t>
      </w:r>
    </w:p>
    <w:p w:rsidR="00D56A2E" w:rsidRPr="0014237A" w:rsidRDefault="00D56A2E" w:rsidP="0014237A">
      <w:pPr>
        <w:spacing w:before="120" w:after="120"/>
        <w:rPr>
          <w:rFonts w:ascii="Trebuchet MS" w:hAnsi="Trebuchet MS"/>
        </w:rPr>
      </w:pPr>
    </w:p>
    <w:p w:rsidR="009135A7" w:rsidRPr="0014237A" w:rsidRDefault="001237A8" w:rsidP="0014237A">
      <w:pPr>
        <w:pStyle w:val="ListParagraph"/>
        <w:numPr>
          <w:ilvl w:val="0"/>
          <w:numId w:val="3"/>
        </w:numPr>
        <w:spacing w:before="120" w:after="120"/>
        <w:rPr>
          <w:rFonts w:ascii="Trebuchet MS" w:hAnsi="Trebuchet MS"/>
        </w:rPr>
      </w:pPr>
      <w:r w:rsidRPr="0014237A">
        <w:rPr>
          <w:rFonts w:ascii="Trebuchet MS" w:hAnsi="Trebuchet MS"/>
        </w:rPr>
        <w:t xml:space="preserve">When the size of the gap or object is much larger than the wavelength of the waves, the waves are only slightly diffracted. </w:t>
      </w:r>
    </w:p>
    <w:p w:rsidR="00AB7403" w:rsidRPr="0014237A" w:rsidRDefault="001237A8" w:rsidP="0014237A">
      <w:pPr>
        <w:pStyle w:val="ListParagraph"/>
        <w:numPr>
          <w:ilvl w:val="0"/>
          <w:numId w:val="3"/>
        </w:numPr>
        <w:spacing w:before="120" w:after="120"/>
        <w:rPr>
          <w:rFonts w:ascii="Trebuchet MS" w:hAnsi="Trebuchet MS"/>
        </w:rPr>
      </w:pPr>
      <w:r w:rsidRPr="0014237A">
        <w:rPr>
          <w:rFonts w:ascii="Trebuchet MS" w:hAnsi="Trebuchet MS"/>
        </w:rPr>
        <w:t>When the size of the gap or object is nearly the same as the wavelength of the waves, the diffraction effect is greatest</w:t>
      </w:r>
    </w:p>
    <w:p w:rsidR="005A59EB" w:rsidRPr="0014237A" w:rsidRDefault="00D56A2E" w:rsidP="0014237A">
      <w:pPr>
        <w:spacing w:before="120" w:after="120"/>
        <w:rPr>
          <w:rFonts w:ascii="Trebuchet MS" w:hAnsi="Trebuchet MS"/>
        </w:rPr>
      </w:pPr>
      <w:r w:rsidRPr="0014237A">
        <w:rPr>
          <w:rFonts w:ascii="Trebuchet MS" w:hAnsi="Trebuchet MS"/>
          <w:noProof/>
          <w:lang w:eastAsia="en-GB"/>
        </w:rPr>
        <mc:AlternateContent>
          <mc:Choice Requires="wps">
            <w:drawing>
              <wp:anchor distT="0" distB="0" distL="114300" distR="114300" simplePos="0" relativeHeight="251727872" behindDoc="0" locked="0" layoutInCell="1" allowOverlap="1" wp14:anchorId="080F90D3" wp14:editId="58339A1C">
                <wp:simplePos x="0" y="0"/>
                <wp:positionH relativeFrom="column">
                  <wp:posOffset>66040</wp:posOffset>
                </wp:positionH>
                <wp:positionV relativeFrom="paragraph">
                  <wp:posOffset>4297680</wp:posOffset>
                </wp:positionV>
                <wp:extent cx="5772150" cy="1403985"/>
                <wp:effectExtent l="95250" t="38100" r="95250" b="108585"/>
                <wp:wrapNone/>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2150" cy="1403985"/>
                        </a:xfrm>
                        <a:prstGeom prst="rect">
                          <a:avLst/>
                        </a:prstGeom>
                        <a:ln>
                          <a:headEnd/>
                          <a:tailEnd/>
                        </a:ln>
                      </wps:spPr>
                      <wps:style>
                        <a:lnRef idx="0">
                          <a:schemeClr val="accent1"/>
                        </a:lnRef>
                        <a:fillRef idx="3">
                          <a:schemeClr val="accent1"/>
                        </a:fillRef>
                        <a:effectRef idx="3">
                          <a:schemeClr val="accent1"/>
                        </a:effectRef>
                        <a:fontRef idx="minor">
                          <a:schemeClr val="lt1"/>
                        </a:fontRef>
                      </wps:style>
                      <wps:txbx>
                        <w:txbxContent>
                          <w:p w:rsidR="00F454B6" w:rsidRPr="0082561C" w:rsidRDefault="00F454B6" w:rsidP="0082561C">
                            <w:pPr>
                              <w:spacing w:before="120" w:after="120"/>
                              <w:rPr>
                                <w:b/>
                                <w:color w:val="FFFF00"/>
                              </w:rPr>
                            </w:pPr>
                            <w:r w:rsidRPr="0082561C">
                              <w:rPr>
                                <w:rFonts w:ascii="Trebuchet MS" w:hAnsi="Trebuchet MS"/>
                                <w:b/>
                                <w:color w:val="FFFF00"/>
                              </w:rPr>
                              <w:t>Diffraction is the name given to the bending of waves as they pass through a narrow gap or round an object is called diffraction. Diffraction is a property of all wav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279" type="#_x0000_t202" style="position:absolute;margin-left:5.2pt;margin-top:338.4pt;width:454.5pt;height:110.55pt;z-index:2517278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rsidR="00F454B6" w:rsidRPr="0082561C" w:rsidRDefault="00F454B6" w:rsidP="0082561C">
                      <w:pPr>
                        <w:spacing w:before="120" w:after="120"/>
                        <w:rPr>
                          <w:b/>
                          <w:color w:val="FFFF00"/>
                        </w:rPr>
                      </w:pPr>
                      <w:r w:rsidRPr="0082561C">
                        <w:rPr>
                          <w:rFonts w:ascii="Trebuchet MS" w:hAnsi="Trebuchet MS"/>
                          <w:b/>
                          <w:color w:val="FFFF00"/>
                        </w:rPr>
                        <w:t>Diffraction is the name given to the bending of waves as they pass through a narrow gap or round an object is called diffraction. Diffraction is a property of all waves</w:t>
                      </w:r>
                    </w:p>
                  </w:txbxContent>
                </v:textbox>
              </v:shape>
            </w:pict>
          </mc:Fallback>
        </mc:AlternateContent>
      </w:r>
      <w:r w:rsidR="005A59EB" w:rsidRPr="0014237A">
        <w:rPr>
          <w:rFonts w:ascii="Trebuchet MS" w:hAnsi="Trebuchet MS" w:cs="Arial"/>
          <w:noProof/>
          <w:lang w:eastAsia="en-GB"/>
        </w:rPr>
        <mc:AlternateContent>
          <mc:Choice Requires="wpg">
            <w:drawing>
              <wp:anchor distT="0" distB="0" distL="114300" distR="114300" simplePos="0" relativeHeight="251713536" behindDoc="0" locked="0" layoutInCell="1" allowOverlap="1" wp14:anchorId="4EAC0B7F" wp14:editId="3941F37C">
                <wp:simplePos x="0" y="0"/>
                <wp:positionH relativeFrom="column">
                  <wp:posOffset>163830</wp:posOffset>
                </wp:positionH>
                <wp:positionV relativeFrom="paragraph">
                  <wp:posOffset>2117725</wp:posOffset>
                </wp:positionV>
                <wp:extent cx="5504180" cy="1518920"/>
                <wp:effectExtent l="0" t="0" r="20320" b="24130"/>
                <wp:wrapNone/>
                <wp:docPr id="93"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04180" cy="1518920"/>
                          <a:chOff x="1094" y="5723"/>
                          <a:chExt cx="8668" cy="2392"/>
                        </a:xfrm>
                      </wpg:grpSpPr>
                      <wpg:grpSp>
                        <wpg:cNvPr id="94" name="Group 56"/>
                        <wpg:cNvGrpSpPr>
                          <a:grpSpLocks/>
                        </wpg:cNvGrpSpPr>
                        <wpg:grpSpPr bwMode="auto">
                          <a:xfrm>
                            <a:off x="1094" y="5760"/>
                            <a:ext cx="3570" cy="2355"/>
                            <a:chOff x="1455" y="5520"/>
                            <a:chExt cx="3570" cy="2355"/>
                          </a:xfrm>
                        </wpg:grpSpPr>
                        <wps:wsp>
                          <wps:cNvPr id="95" name="Rectangle 57"/>
                          <wps:cNvSpPr>
                            <a:spLocks noChangeArrowheads="1"/>
                          </wps:cNvSpPr>
                          <wps:spPr bwMode="auto">
                            <a:xfrm>
                              <a:off x="1455" y="5520"/>
                              <a:ext cx="3570" cy="2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6" name="Rectangle 58"/>
                          <wps:cNvSpPr>
                            <a:spLocks noChangeArrowheads="1"/>
                          </wps:cNvSpPr>
                          <wps:spPr bwMode="auto">
                            <a:xfrm>
                              <a:off x="3165" y="6495"/>
                              <a:ext cx="143" cy="135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97" name="Line 59"/>
                          <wps:cNvCnPr/>
                          <wps:spPr bwMode="auto">
                            <a:xfrm>
                              <a:off x="1800" y="556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60"/>
                          <wps:cNvCnPr/>
                          <wps:spPr bwMode="auto">
                            <a:xfrm>
                              <a:off x="2160" y="559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61"/>
                          <wps:cNvCnPr/>
                          <wps:spPr bwMode="auto">
                            <a:xfrm>
                              <a:off x="2520" y="559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62"/>
                          <wps:cNvCnPr/>
                          <wps:spPr bwMode="auto">
                            <a:xfrm>
                              <a:off x="2925" y="559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1" name="Group 63"/>
                        <wpg:cNvGrpSpPr>
                          <a:grpSpLocks/>
                        </wpg:cNvGrpSpPr>
                        <wpg:grpSpPr bwMode="auto">
                          <a:xfrm>
                            <a:off x="6192" y="5723"/>
                            <a:ext cx="3570" cy="2370"/>
                            <a:chOff x="6480" y="5490"/>
                            <a:chExt cx="3570" cy="2370"/>
                          </a:xfrm>
                        </wpg:grpSpPr>
                        <wps:wsp>
                          <wps:cNvPr id="102" name="Rectangle 64"/>
                          <wps:cNvSpPr>
                            <a:spLocks noChangeArrowheads="1"/>
                          </wps:cNvSpPr>
                          <wps:spPr bwMode="auto">
                            <a:xfrm>
                              <a:off x="6480" y="5490"/>
                              <a:ext cx="3570" cy="2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 name="Rectangle 65"/>
                          <wps:cNvSpPr>
                            <a:spLocks noChangeArrowheads="1"/>
                          </wps:cNvSpPr>
                          <wps:spPr bwMode="auto">
                            <a:xfrm>
                              <a:off x="8190" y="6480"/>
                              <a:ext cx="143" cy="135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4" name="Line 66"/>
                          <wps:cNvCnPr/>
                          <wps:spPr bwMode="auto">
                            <a:xfrm>
                              <a:off x="6825" y="5550"/>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67"/>
                          <wps:cNvCnPr/>
                          <wps:spPr bwMode="auto">
                            <a:xfrm>
                              <a:off x="7185" y="5580"/>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68"/>
                          <wps:cNvCnPr/>
                          <wps:spPr bwMode="auto">
                            <a:xfrm>
                              <a:off x="7545" y="5580"/>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69"/>
                          <wps:cNvCnPr/>
                          <wps:spPr bwMode="auto">
                            <a:xfrm>
                              <a:off x="7950" y="5580"/>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70"/>
                          <wps:cNvCnPr/>
                          <wps:spPr bwMode="auto">
                            <a:xfrm>
                              <a:off x="8325" y="5535"/>
                              <a:ext cx="15" cy="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Freeform 71"/>
                          <wps:cNvSpPr>
                            <a:spLocks/>
                          </wps:cNvSpPr>
                          <wps:spPr bwMode="auto">
                            <a:xfrm>
                              <a:off x="8430" y="5505"/>
                              <a:ext cx="332" cy="1575"/>
                            </a:xfrm>
                            <a:custGeom>
                              <a:avLst/>
                              <a:gdLst>
                                <a:gd name="T0" fmla="*/ 285 w 332"/>
                                <a:gd name="T1" fmla="*/ 0 h 1575"/>
                                <a:gd name="T2" fmla="*/ 285 w 332"/>
                                <a:gd name="T3" fmla="*/ 1140 h 1575"/>
                                <a:gd name="T4" fmla="*/ 0 w 332"/>
                                <a:gd name="T5" fmla="*/ 1575 h 1575"/>
                              </a:gdLst>
                              <a:ahLst/>
                              <a:cxnLst>
                                <a:cxn ang="0">
                                  <a:pos x="T0" y="T1"/>
                                </a:cxn>
                                <a:cxn ang="0">
                                  <a:pos x="T2" y="T3"/>
                                </a:cxn>
                                <a:cxn ang="0">
                                  <a:pos x="T4" y="T5"/>
                                </a:cxn>
                              </a:cxnLst>
                              <a:rect l="0" t="0" r="r" b="b"/>
                              <a:pathLst>
                                <a:path w="332" h="1575">
                                  <a:moveTo>
                                    <a:pt x="285" y="0"/>
                                  </a:moveTo>
                                  <a:cubicBezTo>
                                    <a:pt x="308" y="438"/>
                                    <a:pt x="332" y="877"/>
                                    <a:pt x="285" y="1140"/>
                                  </a:cubicBezTo>
                                  <a:cubicBezTo>
                                    <a:pt x="238" y="1403"/>
                                    <a:pt x="47" y="1503"/>
                                    <a:pt x="0" y="15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Freeform 72"/>
                          <wps:cNvSpPr>
                            <a:spLocks/>
                          </wps:cNvSpPr>
                          <wps:spPr bwMode="auto">
                            <a:xfrm>
                              <a:off x="8595" y="5505"/>
                              <a:ext cx="632" cy="1965"/>
                            </a:xfrm>
                            <a:custGeom>
                              <a:avLst/>
                              <a:gdLst>
                                <a:gd name="T0" fmla="*/ 285 w 332"/>
                                <a:gd name="T1" fmla="*/ 0 h 1575"/>
                                <a:gd name="T2" fmla="*/ 285 w 332"/>
                                <a:gd name="T3" fmla="*/ 1140 h 1575"/>
                                <a:gd name="T4" fmla="*/ 0 w 332"/>
                                <a:gd name="T5" fmla="*/ 1575 h 1575"/>
                              </a:gdLst>
                              <a:ahLst/>
                              <a:cxnLst>
                                <a:cxn ang="0">
                                  <a:pos x="T0" y="T1"/>
                                </a:cxn>
                                <a:cxn ang="0">
                                  <a:pos x="T2" y="T3"/>
                                </a:cxn>
                                <a:cxn ang="0">
                                  <a:pos x="T4" y="T5"/>
                                </a:cxn>
                              </a:cxnLst>
                              <a:rect l="0" t="0" r="r" b="b"/>
                              <a:pathLst>
                                <a:path w="332" h="1575">
                                  <a:moveTo>
                                    <a:pt x="285" y="0"/>
                                  </a:moveTo>
                                  <a:cubicBezTo>
                                    <a:pt x="308" y="438"/>
                                    <a:pt x="332" y="877"/>
                                    <a:pt x="285" y="1140"/>
                                  </a:cubicBezTo>
                                  <a:cubicBezTo>
                                    <a:pt x="238" y="1403"/>
                                    <a:pt x="47" y="1503"/>
                                    <a:pt x="0" y="15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Freeform 73"/>
                          <wps:cNvSpPr>
                            <a:spLocks/>
                          </wps:cNvSpPr>
                          <wps:spPr bwMode="auto">
                            <a:xfrm>
                              <a:off x="8910" y="5520"/>
                              <a:ext cx="752" cy="2220"/>
                            </a:xfrm>
                            <a:custGeom>
                              <a:avLst/>
                              <a:gdLst>
                                <a:gd name="T0" fmla="*/ 285 w 332"/>
                                <a:gd name="T1" fmla="*/ 0 h 1575"/>
                                <a:gd name="T2" fmla="*/ 285 w 332"/>
                                <a:gd name="T3" fmla="*/ 1140 h 1575"/>
                                <a:gd name="T4" fmla="*/ 0 w 332"/>
                                <a:gd name="T5" fmla="*/ 1575 h 1575"/>
                              </a:gdLst>
                              <a:ahLst/>
                              <a:cxnLst>
                                <a:cxn ang="0">
                                  <a:pos x="T0" y="T1"/>
                                </a:cxn>
                                <a:cxn ang="0">
                                  <a:pos x="T2" y="T3"/>
                                </a:cxn>
                                <a:cxn ang="0">
                                  <a:pos x="T4" y="T5"/>
                                </a:cxn>
                              </a:cxnLst>
                              <a:rect l="0" t="0" r="r" b="b"/>
                              <a:pathLst>
                                <a:path w="332" h="1575">
                                  <a:moveTo>
                                    <a:pt x="285" y="0"/>
                                  </a:moveTo>
                                  <a:cubicBezTo>
                                    <a:pt x="308" y="438"/>
                                    <a:pt x="332" y="877"/>
                                    <a:pt x="285" y="1140"/>
                                  </a:cubicBezTo>
                                  <a:cubicBezTo>
                                    <a:pt x="238" y="1403"/>
                                    <a:pt x="47" y="1503"/>
                                    <a:pt x="0" y="15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93" o:spid="_x0000_s1026" style="position:absolute;margin-left:12.9pt;margin-top:166.75pt;width:433.4pt;height:119.6pt;z-index:251713536" coordorigin="1094,5723" coordsize="8668,23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">
                <v:group id="Group 56" o:spid="_x0000_s1027" style="position:absolute;left:1094;top:5760;width:3570;height:2355" coordorigin="1455,5520" coordsize="3570,23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rect id="Rectangle 57" o:spid="_x0000_s1028" style="position:absolute;left:1455;top:5520;width:3570;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vtXMQA&#10;AADbAAAADwAAAGRycy9kb3ducmV2LnhtbESPQWvCQBSE7wX/w/KE3pqNFksTXUUUix41ufT2mn0m&#10;abNvQ3ZN0v76rlDocZiZb5jVZjSN6KlztWUFsygGQVxYXXOpIM8OT68gnEfW2FgmBd/kYLOePKww&#10;1XbgM/UXX4oAYZeigsr7NpXSFRUZdJFtiYN3tZ1BH2RXSt3hEOCmkfM4fpEGaw4LFba0q6j4utyM&#10;go96nuPPOXuLTXJ49qcx+7y975V6nI7bJQhPo/8P/7WPWkGygP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L7VzEAAAA2wAAAA8AAAAAAAAAAAAAAAAAmAIAAGRycy9k&#10;b3ducmV2LnhtbFBLBQYAAAAABAAEAPUAAACJAwAAAAA=&#10;"/>
                  <v:rect id="Rectangle 58" o:spid="_x0000_s1029" style="position:absolute;left:3165;top:6495;width:143;height:1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kcDr8A&#10;AADbAAAADwAAAGRycy9kb3ducmV2LnhtbESPwQrCMBBE74L/EFbwIprqQbQaRQVBvIjVD1iatS02&#10;m9JEW/16Iwgeh5l5wyzXrSnFk2pXWFYwHkUgiFOrC84UXC/74QyE88gaS8uk4EUO1qtuZ4mxtg2f&#10;6Zn4TAQIuxgV5N5XsZQuzcmgG9mKOHg3Wxv0QdaZ1DU2AW5KOYmiqTRYcFjIsaJdTuk9eRgF26Yp&#10;bqd3woNjtm2PE9xf0JdK9XvtZgHCU+v/4V/7oBXMp/D9En6AXH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eRwOvwAAANsAAAAPAAAAAAAAAAAAAAAAAJgCAABkcnMvZG93bnJl&#10;di54bWxQSwUGAAAAAAQABAD1AAAAhAMAAAAA&#10;" fillcolor="black"/>
                  <v:line id="Line 59" o:spid="_x0000_s1030" style="position:absolute;visibility:visible;mso-wrap-style:square" from="1800,5565" to="1800,7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line id="Line 60" o:spid="_x0000_s1031" style="position:absolute;visibility:visible;mso-wrap-style:square" from="2160,5595" to="2160,7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Line 61" o:spid="_x0000_s1032" style="position:absolute;visibility:visible;mso-wrap-style:square" from="2520,5595" to="2520,7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62" o:spid="_x0000_s1033" style="position:absolute;visibility:visible;mso-wrap-style:square" from="2925,5595" to="2925,7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group>
                <v:group id="Group 63" o:spid="_x0000_s1034" style="position:absolute;left:6192;top:5723;width:3570;height:2370" coordorigin="6480,5490" coordsize="3570,23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rect id="Rectangle 64" o:spid="_x0000_s1035" style="position:absolute;left:6480;top:5490;width:3570;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FEfsEA&#10;AADcAAAADwAAAGRycy9kb3ducmV2LnhtbERPTYvCMBC9L/gfwgje1sQuLG41iigu7lHrxdvYjG21&#10;mZQmavXXbxaEvc3jfc503tla3Kj1lWMNo6ECQZw7U3GhYZ+t38cgfEA2WDsmDQ/yMJ/13qaYGnfn&#10;Ld12oRAxhH2KGsoQmlRKn5dk0Q9dQxy5k2sthgjbQpoW7zHc1jJR6lNarDg2lNjQsqT8srtaDccq&#10;2eNzm30r+7X+CD9ddr4eVloP+t1iAiJQF/7FL/fGxPkqgb9n4gV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xRH7BAAAA3AAAAA8AAAAAAAAAAAAAAAAAmAIAAGRycy9kb3du&#10;cmV2LnhtbFBLBQYAAAAABAAEAPUAAACGAwAAAAA=&#10;"/>
                  <v:rect id="Rectangle 65" o:spid="_x0000_s1036" style="position:absolute;left:8190;top:6480;width:143;height:1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wRAL0A&#10;AADcAAAADwAAAGRycy9kb3ducmV2LnhtbERPSwrCMBDdC94hjOBGNFVBpBpFBUHciNUDDM3YFptJ&#10;aaKtnt4Igrt5vO8s160pxZNqV1hWMB5FIIhTqwvOFFwv++EchPPIGkvLpOBFDtarbmeJsbYNn+mZ&#10;+EyEEHYxKsi9r2IpXZqTQTeyFXHgbrY26AOsM6lrbEK4KeUkimbSYMGhIceKdjml9+RhFGybprid&#10;3gkPjtm2PU5wf0FfKtXvtZsFCE+t/4t/7oMO86MpfJ8JF8jV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G6wRAL0AAADcAAAADwAAAAAAAAAAAAAAAACYAgAAZHJzL2Rvd25yZXYu&#10;eG1sUEsFBgAAAAAEAAQA9QAAAIIDAAAAAA==&#10;" fillcolor="black"/>
                  <v:line id="Line 66" o:spid="_x0000_s1037" style="position:absolute;visibility:visible;mso-wrap-style:square" from="6825,5550" to="6825,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line id="Line 67" o:spid="_x0000_s1038" style="position:absolute;visibility:visible;mso-wrap-style:square" from="7185,5580" to="7185,7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line id="Line 68" o:spid="_x0000_s1039" style="position:absolute;visibility:visible;mso-wrap-style:square" from="7545,5580" to="7545,7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9McQAAADcAAAADwAAAGRycy9kb3ducmV2LnhtbERPS2vCQBC+C/6HZQRvurGFUFJXEUXQ&#10;Hkp9QD2O2TFJm50Nu2uS/vtuoeBtPr7nzJe9qUVLzleWFcymCQji3OqKCwXn03byAsIHZI21ZVLw&#10;Qx6Wi+Fgjpm2HR+oPYZCxBD2GSooQ2gyKX1ekkE/tQ1x5G7WGQwRukJqh10MN7V8SpJUGqw4NpTY&#10;0Lqk/Pt4Nwrenz/SdrV/2/Wf+/Sabw7Xy1fnlBqP+tUriEB9eIj/3Tsd5ycp/D0TL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XD0xxAAAANwAAAAPAAAAAAAAAAAA&#10;AAAAAKECAABkcnMvZG93bnJldi54bWxQSwUGAAAAAAQABAD5AAAAkgMAAAAA&#10;"/>
                  <v:line id="Line 69" o:spid="_x0000_s1040" style="position:absolute;visibility:visible;mso-wrap-style:square" from="7950,5580" to="7950,7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line id="Line 70" o:spid="_x0000_s1041" style="position:absolute;visibility:visible;mso-wrap-style:square" from="8325,5535" to="8340,6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v:shape id="Freeform 71" o:spid="_x0000_s1042" style="position:absolute;left:8430;top:5505;width:332;height:1575;visibility:visible;mso-wrap-style:square;v-text-anchor:top" coordsize="332,1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PYqcEA&#10;AADcAAAADwAAAGRycy9kb3ducmV2LnhtbERP3WrCMBS+F/YO4Qx2p6kbTFebirjJdqOw6gMcmmNT&#10;bE5Kkml9ezMQvDsf3+8ploPtxJl8aB0rmE4yEMS10y03Cg77zXgOIkRkjZ1jUnClAMvyaVRgrt2F&#10;f+lcxUakEA45KjAx9rmUoTZkMUxcT5y4o/MWY4K+kdrjJYXbTr5m2bu02HJqMNjT2lB9qv6sAvx6&#10;25vtZ0Vmt1td1wfn599xptTL87BagIg0xIf47v7RaX72Af/PpAtk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T2KnBAAAA3AAAAA8AAAAAAAAAAAAAAAAAmAIAAGRycy9kb3du&#10;cmV2LnhtbFBLBQYAAAAABAAEAPUAAACGAwAAAAA=&#10;" path="m285,v23,438,47,877,,1140c238,1403,47,1503,,1575e" filled="f">
                    <v:path arrowok="t" o:connecttype="custom" o:connectlocs="285,0;285,1140;0,1575" o:connectangles="0,0,0"/>
                  </v:shape>
                  <v:shape id="Freeform 72" o:spid="_x0000_s1043" style="position:absolute;left:8595;top:5505;width:632;height:1965;visibility:visible;mso-wrap-style:square;v-text-anchor:top" coordsize="332,1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Dn6cQA&#10;AADcAAAADwAAAGRycy9kb3ducmV2LnhtbESPQW/CMAyF70j7D5En7QYpTGJVR0CIbRqXIVH4AVbj&#10;NdUap0oClH8/HybtZus9v/d5tRl9r64UUxfYwHxWgCJugu24NXA+fUxLUCkjW+wDk4E7JdisHyYr&#10;rGy48ZGudW6VhHCq0IDLeai0To0jj2kWBmLRvkP0mGWNrbYRbxLue70oiqX22LE0OBxo56j5qS/e&#10;AL4/n9zXW03ucNjed+cQy8/8YszT47h9BZVpzP/mv+u9Ffy54MszMoF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w5+nEAAAA3AAAAA8AAAAAAAAAAAAAAAAAmAIAAGRycy9k&#10;b3ducmV2LnhtbFBLBQYAAAAABAAEAPUAAACJAwAAAAA=&#10;" path="m285,v23,438,47,877,,1140c238,1403,47,1503,,1575e" filled="f">
                    <v:path arrowok="t" o:connecttype="custom" o:connectlocs="543,0;543,1422;0,1965" o:connectangles="0,0,0"/>
                  </v:shape>
                  <v:shape id="Freeform 73" o:spid="_x0000_s1044" style="position:absolute;left:8910;top:5520;width:752;height:2220;visibility:visible;mso-wrap-style:square;v-text-anchor:top" coordsize="332,1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xCcsEA&#10;AADcAAAADwAAAGRycy9kb3ducmV2LnhtbERP3WrCMBS+F/YO4Qx2p2knTOlMi7jJvJmw6gMcmmNT&#10;bE5Kkml9ezMYeHc+vt+zqkbbiwv50DlWkM8yEMSN0x23Co6H7XQJIkRkjb1jUnCjAFX5NFlhod2V&#10;f+hSx1akEA4FKjAxDoWUoTFkMczcQJy4k/MWY4K+ldrjNYXbXr5m2Zu02HFqMDjQxlBzrn+tAvyc&#10;H8z3R01mv1/fNkfnl19xodTL87h+BxFpjA/xv3un0/w8h79n0gWy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w8QnLBAAAA3AAAAA8AAAAAAAAAAAAAAAAAmAIAAGRycy9kb3du&#10;cmV2LnhtbFBLBQYAAAAABAAEAPUAAACGAwAAAAA=&#10;" path="m285,v23,438,47,877,,1140c238,1403,47,1503,,1575e" filled="f">
                    <v:path arrowok="t" o:connecttype="custom" o:connectlocs="646,0;646,1607;0,2220" o:connectangles="0,0,0"/>
                  </v:shape>
                </v:group>
              </v:group>
            </w:pict>
          </mc:Fallback>
        </mc:AlternateContent>
      </w:r>
      <w:r w:rsidR="005A59EB" w:rsidRPr="0014237A">
        <w:rPr>
          <w:rFonts w:ascii="Trebuchet MS" w:hAnsi="Trebuchet MS"/>
          <w:noProof/>
          <w:lang w:eastAsia="en-GB"/>
        </w:rPr>
        <mc:AlternateContent>
          <mc:Choice Requires="wps">
            <w:drawing>
              <wp:anchor distT="0" distB="0" distL="114300" distR="114300" simplePos="0" relativeHeight="251729920" behindDoc="0" locked="0" layoutInCell="1" allowOverlap="1" wp14:anchorId="3226A88D" wp14:editId="101CEE29">
                <wp:simplePos x="0" y="0"/>
                <wp:positionH relativeFrom="column">
                  <wp:posOffset>1362075</wp:posOffset>
                </wp:positionH>
                <wp:positionV relativeFrom="paragraph">
                  <wp:posOffset>1744980</wp:posOffset>
                </wp:positionV>
                <wp:extent cx="2781300" cy="276225"/>
                <wp:effectExtent l="76200" t="38100" r="95250" b="123825"/>
                <wp:wrapNone/>
                <wp:docPr id="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1300" cy="276225"/>
                        </a:xfrm>
                        <a:prstGeom prst="rect">
                          <a:avLst/>
                        </a:prstGeom>
                        <a:ln>
                          <a:headEnd/>
                          <a:tailEnd/>
                        </a:ln>
                      </wps:spPr>
                      <wps:style>
                        <a:lnRef idx="0">
                          <a:schemeClr val="accent1"/>
                        </a:lnRef>
                        <a:fillRef idx="3">
                          <a:schemeClr val="accent1"/>
                        </a:fillRef>
                        <a:effectRef idx="3">
                          <a:schemeClr val="accent1"/>
                        </a:effectRef>
                        <a:fontRef idx="minor">
                          <a:schemeClr val="lt1"/>
                        </a:fontRef>
                      </wps:style>
                      <wps:txbx>
                        <w:txbxContent>
                          <w:p w:rsidR="00F454B6" w:rsidRPr="005A59EB" w:rsidRDefault="00F454B6">
                            <w:pPr>
                              <w:rPr>
                                <w:b/>
                                <w:color w:val="FFFF00"/>
                              </w:rPr>
                            </w:pPr>
                            <w:r w:rsidRPr="005A59EB">
                              <w:rPr>
                                <w:b/>
                                <w:color w:val="FFFF00"/>
                              </w:rPr>
                              <w:t>Long waves diffract more than short wav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80" type="#_x0000_t202" style="position:absolute;margin-left:107.25pt;margin-top:137.4pt;width:219pt;height:21.7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" fillcolor="#254163 [1636]" stroked="f">
                <v:fill color2="#4477b6 [3012]" rotate="t" angle="180" colors="0 #2c5d98;52429f #3c7bc7;1 #3a7ccb" focus="100%" type="gradient">
                  <o:fill v:ext="view" type="gradientUnscaled"/>
                </v:fill>
                <v:shadow on="t" color="black" opacity="22937f" origin=",.5" offset="0,.63889mm"/>
                <v:textbox>
                  <w:txbxContent>
                    <w:p w:rsidR="00F454B6" w:rsidRPr="005A59EB" w:rsidRDefault="00F454B6">
                      <w:pPr>
                        <w:rPr>
                          <w:b/>
                          <w:color w:val="FFFF00"/>
                        </w:rPr>
                      </w:pPr>
                      <w:r w:rsidRPr="005A59EB">
                        <w:rPr>
                          <w:b/>
                          <w:color w:val="FFFF00"/>
                        </w:rPr>
                        <w:t>Long waves diffract more than short waves</w:t>
                      </w:r>
                    </w:p>
                  </w:txbxContent>
                </v:textbox>
              </v:shape>
            </w:pict>
          </mc:Fallback>
        </mc:AlternateContent>
      </w:r>
      <w:r w:rsidR="0082561C" w:rsidRPr="0014237A">
        <w:rPr>
          <w:rFonts w:ascii="Trebuchet MS" w:hAnsi="Trebuchet MS"/>
          <w:noProof/>
          <w:lang w:eastAsia="en-GB"/>
        </w:rPr>
        <mc:AlternateContent>
          <mc:Choice Requires="wpg">
            <w:drawing>
              <wp:anchor distT="0" distB="0" distL="114300" distR="114300" simplePos="0" relativeHeight="251715584" behindDoc="0" locked="0" layoutInCell="1" allowOverlap="1" wp14:anchorId="40E95291" wp14:editId="52115CF1">
                <wp:simplePos x="0" y="0"/>
                <wp:positionH relativeFrom="column">
                  <wp:posOffset>146050</wp:posOffset>
                </wp:positionH>
                <wp:positionV relativeFrom="paragraph">
                  <wp:posOffset>189230</wp:posOffset>
                </wp:positionV>
                <wp:extent cx="5410200" cy="1533525"/>
                <wp:effectExtent l="0" t="0" r="19050" b="9525"/>
                <wp:wrapNone/>
                <wp:docPr id="66"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0200" cy="1533525"/>
                          <a:chOff x="972" y="9851"/>
                          <a:chExt cx="8520" cy="2415"/>
                        </a:xfrm>
                      </wpg:grpSpPr>
                      <wpg:grpSp>
                        <wpg:cNvPr id="67" name="Group 75"/>
                        <wpg:cNvGrpSpPr>
                          <a:grpSpLocks/>
                        </wpg:cNvGrpSpPr>
                        <wpg:grpSpPr bwMode="auto">
                          <a:xfrm>
                            <a:off x="972" y="9851"/>
                            <a:ext cx="3570" cy="2400"/>
                            <a:chOff x="1260" y="9120"/>
                            <a:chExt cx="3570" cy="2400"/>
                          </a:xfrm>
                        </wpg:grpSpPr>
                        <wps:wsp>
                          <wps:cNvPr id="68" name="Rectangle 76"/>
                          <wps:cNvSpPr>
                            <a:spLocks noChangeArrowheads="1"/>
                          </wps:cNvSpPr>
                          <wps:spPr bwMode="auto">
                            <a:xfrm>
                              <a:off x="1260" y="9120"/>
                              <a:ext cx="3570" cy="2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9" name="Rectangle 77"/>
                          <wps:cNvSpPr>
                            <a:spLocks noChangeArrowheads="1"/>
                          </wps:cNvSpPr>
                          <wps:spPr bwMode="auto">
                            <a:xfrm>
                              <a:off x="2970" y="10095"/>
                              <a:ext cx="143" cy="135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0" name="Line 78"/>
                          <wps:cNvCnPr/>
                          <wps:spPr bwMode="auto">
                            <a:xfrm>
                              <a:off x="1605" y="916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79"/>
                          <wps:cNvCnPr/>
                          <wps:spPr bwMode="auto">
                            <a:xfrm>
                              <a:off x="1845" y="9165"/>
                              <a:ext cx="0" cy="23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80"/>
                          <wps:cNvCnPr/>
                          <wps:spPr bwMode="auto">
                            <a:xfrm>
                              <a:off x="2325" y="919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81"/>
                          <wps:cNvCnPr/>
                          <wps:spPr bwMode="auto">
                            <a:xfrm>
                              <a:off x="2580" y="9210"/>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82"/>
                          <wps:cNvCnPr/>
                          <wps:spPr bwMode="auto">
                            <a:xfrm>
                              <a:off x="2070" y="9165"/>
                              <a:ext cx="0" cy="2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83"/>
                          <wps:cNvCnPr/>
                          <wps:spPr bwMode="auto">
                            <a:xfrm>
                              <a:off x="2820" y="916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84"/>
                          <wps:cNvCnPr/>
                          <wps:spPr bwMode="auto">
                            <a:xfrm>
                              <a:off x="3045" y="919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7" name="Group 85"/>
                        <wpg:cNvGrpSpPr>
                          <a:grpSpLocks/>
                        </wpg:cNvGrpSpPr>
                        <wpg:grpSpPr bwMode="auto">
                          <a:xfrm>
                            <a:off x="5922" y="9866"/>
                            <a:ext cx="3570" cy="2400"/>
                            <a:chOff x="6210" y="9135"/>
                            <a:chExt cx="3570" cy="2400"/>
                          </a:xfrm>
                        </wpg:grpSpPr>
                        <wps:wsp>
                          <wps:cNvPr id="78" name="Rectangle 86"/>
                          <wps:cNvSpPr>
                            <a:spLocks noChangeArrowheads="1"/>
                          </wps:cNvSpPr>
                          <wps:spPr bwMode="auto">
                            <a:xfrm>
                              <a:off x="6210" y="9135"/>
                              <a:ext cx="3570" cy="2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9" name="Rectangle 87"/>
                          <wps:cNvSpPr>
                            <a:spLocks noChangeArrowheads="1"/>
                          </wps:cNvSpPr>
                          <wps:spPr bwMode="auto">
                            <a:xfrm>
                              <a:off x="7905" y="10110"/>
                              <a:ext cx="143" cy="135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0" name="Line 88"/>
                          <wps:cNvCnPr/>
                          <wps:spPr bwMode="auto">
                            <a:xfrm>
                              <a:off x="6540" y="9180"/>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89"/>
                          <wps:cNvCnPr/>
                          <wps:spPr bwMode="auto">
                            <a:xfrm>
                              <a:off x="6780" y="9180"/>
                              <a:ext cx="0" cy="23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90"/>
                          <wps:cNvCnPr/>
                          <wps:spPr bwMode="auto">
                            <a:xfrm>
                              <a:off x="7260" y="9210"/>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91"/>
                          <wps:cNvCnPr/>
                          <wps:spPr bwMode="auto">
                            <a:xfrm>
                              <a:off x="7515" y="922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92"/>
                          <wps:cNvCnPr/>
                          <wps:spPr bwMode="auto">
                            <a:xfrm>
                              <a:off x="7005" y="9180"/>
                              <a:ext cx="0" cy="2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93"/>
                          <wps:cNvCnPr/>
                          <wps:spPr bwMode="auto">
                            <a:xfrm>
                              <a:off x="7755" y="9180"/>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94"/>
                          <wps:cNvCnPr/>
                          <wps:spPr bwMode="auto">
                            <a:xfrm>
                              <a:off x="7980" y="9210"/>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Freeform 95"/>
                          <wps:cNvSpPr>
                            <a:spLocks/>
                          </wps:cNvSpPr>
                          <wps:spPr bwMode="auto">
                            <a:xfrm>
                              <a:off x="8115" y="9195"/>
                              <a:ext cx="140" cy="1005"/>
                            </a:xfrm>
                            <a:custGeom>
                              <a:avLst/>
                              <a:gdLst>
                                <a:gd name="T0" fmla="*/ 120 w 140"/>
                                <a:gd name="T1" fmla="*/ 0 h 1005"/>
                                <a:gd name="T2" fmla="*/ 120 w 140"/>
                                <a:gd name="T3" fmla="*/ 795 h 1005"/>
                                <a:gd name="T4" fmla="*/ 0 w 140"/>
                                <a:gd name="T5" fmla="*/ 1005 h 1005"/>
                              </a:gdLst>
                              <a:ahLst/>
                              <a:cxnLst>
                                <a:cxn ang="0">
                                  <a:pos x="T0" y="T1"/>
                                </a:cxn>
                                <a:cxn ang="0">
                                  <a:pos x="T2" y="T3"/>
                                </a:cxn>
                                <a:cxn ang="0">
                                  <a:pos x="T4" y="T5"/>
                                </a:cxn>
                              </a:cxnLst>
                              <a:rect l="0" t="0" r="r" b="b"/>
                              <a:pathLst>
                                <a:path w="140" h="1005">
                                  <a:moveTo>
                                    <a:pt x="120" y="0"/>
                                  </a:moveTo>
                                  <a:cubicBezTo>
                                    <a:pt x="130" y="314"/>
                                    <a:pt x="140" y="628"/>
                                    <a:pt x="120" y="795"/>
                                  </a:cubicBezTo>
                                  <a:cubicBezTo>
                                    <a:pt x="100" y="962"/>
                                    <a:pt x="20" y="970"/>
                                    <a:pt x="0" y="10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Freeform 96"/>
                          <wps:cNvSpPr>
                            <a:spLocks/>
                          </wps:cNvSpPr>
                          <wps:spPr bwMode="auto">
                            <a:xfrm>
                              <a:off x="8385" y="9180"/>
                              <a:ext cx="110" cy="1080"/>
                            </a:xfrm>
                            <a:custGeom>
                              <a:avLst/>
                              <a:gdLst>
                                <a:gd name="T0" fmla="*/ 120 w 140"/>
                                <a:gd name="T1" fmla="*/ 0 h 1005"/>
                                <a:gd name="T2" fmla="*/ 120 w 140"/>
                                <a:gd name="T3" fmla="*/ 795 h 1005"/>
                                <a:gd name="T4" fmla="*/ 0 w 140"/>
                                <a:gd name="T5" fmla="*/ 1005 h 1005"/>
                              </a:gdLst>
                              <a:ahLst/>
                              <a:cxnLst>
                                <a:cxn ang="0">
                                  <a:pos x="T0" y="T1"/>
                                </a:cxn>
                                <a:cxn ang="0">
                                  <a:pos x="T2" y="T3"/>
                                </a:cxn>
                                <a:cxn ang="0">
                                  <a:pos x="T4" y="T5"/>
                                </a:cxn>
                              </a:cxnLst>
                              <a:rect l="0" t="0" r="r" b="b"/>
                              <a:pathLst>
                                <a:path w="140" h="1005">
                                  <a:moveTo>
                                    <a:pt x="120" y="0"/>
                                  </a:moveTo>
                                  <a:cubicBezTo>
                                    <a:pt x="130" y="314"/>
                                    <a:pt x="140" y="628"/>
                                    <a:pt x="120" y="795"/>
                                  </a:cubicBezTo>
                                  <a:cubicBezTo>
                                    <a:pt x="100" y="962"/>
                                    <a:pt x="20" y="970"/>
                                    <a:pt x="0" y="10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Freeform 97"/>
                          <wps:cNvSpPr>
                            <a:spLocks/>
                          </wps:cNvSpPr>
                          <wps:spPr bwMode="auto">
                            <a:xfrm>
                              <a:off x="8550" y="9135"/>
                              <a:ext cx="185" cy="1215"/>
                            </a:xfrm>
                            <a:custGeom>
                              <a:avLst/>
                              <a:gdLst>
                                <a:gd name="T0" fmla="*/ 120 w 140"/>
                                <a:gd name="T1" fmla="*/ 0 h 1005"/>
                                <a:gd name="T2" fmla="*/ 120 w 140"/>
                                <a:gd name="T3" fmla="*/ 795 h 1005"/>
                                <a:gd name="T4" fmla="*/ 0 w 140"/>
                                <a:gd name="T5" fmla="*/ 1005 h 1005"/>
                              </a:gdLst>
                              <a:ahLst/>
                              <a:cxnLst>
                                <a:cxn ang="0">
                                  <a:pos x="T0" y="T1"/>
                                </a:cxn>
                                <a:cxn ang="0">
                                  <a:pos x="T2" y="T3"/>
                                </a:cxn>
                                <a:cxn ang="0">
                                  <a:pos x="T4" y="T5"/>
                                </a:cxn>
                              </a:cxnLst>
                              <a:rect l="0" t="0" r="r" b="b"/>
                              <a:pathLst>
                                <a:path w="140" h="1005">
                                  <a:moveTo>
                                    <a:pt x="120" y="0"/>
                                  </a:moveTo>
                                  <a:cubicBezTo>
                                    <a:pt x="130" y="314"/>
                                    <a:pt x="140" y="628"/>
                                    <a:pt x="120" y="795"/>
                                  </a:cubicBezTo>
                                  <a:cubicBezTo>
                                    <a:pt x="100" y="962"/>
                                    <a:pt x="20" y="970"/>
                                    <a:pt x="0" y="10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 name="Freeform 98"/>
                          <wps:cNvSpPr>
                            <a:spLocks/>
                          </wps:cNvSpPr>
                          <wps:spPr bwMode="auto">
                            <a:xfrm>
                              <a:off x="8790" y="9165"/>
                              <a:ext cx="200" cy="1275"/>
                            </a:xfrm>
                            <a:custGeom>
                              <a:avLst/>
                              <a:gdLst>
                                <a:gd name="T0" fmla="*/ 120 w 140"/>
                                <a:gd name="T1" fmla="*/ 0 h 1005"/>
                                <a:gd name="T2" fmla="*/ 120 w 140"/>
                                <a:gd name="T3" fmla="*/ 795 h 1005"/>
                                <a:gd name="T4" fmla="*/ 0 w 140"/>
                                <a:gd name="T5" fmla="*/ 1005 h 1005"/>
                              </a:gdLst>
                              <a:ahLst/>
                              <a:cxnLst>
                                <a:cxn ang="0">
                                  <a:pos x="T0" y="T1"/>
                                </a:cxn>
                                <a:cxn ang="0">
                                  <a:pos x="T2" y="T3"/>
                                </a:cxn>
                                <a:cxn ang="0">
                                  <a:pos x="T4" y="T5"/>
                                </a:cxn>
                              </a:cxnLst>
                              <a:rect l="0" t="0" r="r" b="b"/>
                              <a:pathLst>
                                <a:path w="140" h="1005">
                                  <a:moveTo>
                                    <a:pt x="120" y="0"/>
                                  </a:moveTo>
                                  <a:cubicBezTo>
                                    <a:pt x="130" y="314"/>
                                    <a:pt x="140" y="628"/>
                                    <a:pt x="120" y="795"/>
                                  </a:cubicBezTo>
                                  <a:cubicBezTo>
                                    <a:pt x="100" y="962"/>
                                    <a:pt x="20" y="970"/>
                                    <a:pt x="0" y="10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Freeform 99"/>
                          <wps:cNvSpPr>
                            <a:spLocks/>
                          </wps:cNvSpPr>
                          <wps:spPr bwMode="auto">
                            <a:xfrm>
                              <a:off x="9060" y="9195"/>
                              <a:ext cx="155" cy="1350"/>
                            </a:xfrm>
                            <a:custGeom>
                              <a:avLst/>
                              <a:gdLst>
                                <a:gd name="T0" fmla="*/ 120 w 140"/>
                                <a:gd name="T1" fmla="*/ 0 h 1005"/>
                                <a:gd name="T2" fmla="*/ 120 w 140"/>
                                <a:gd name="T3" fmla="*/ 795 h 1005"/>
                                <a:gd name="T4" fmla="*/ 0 w 140"/>
                                <a:gd name="T5" fmla="*/ 1005 h 1005"/>
                              </a:gdLst>
                              <a:ahLst/>
                              <a:cxnLst>
                                <a:cxn ang="0">
                                  <a:pos x="T0" y="T1"/>
                                </a:cxn>
                                <a:cxn ang="0">
                                  <a:pos x="T2" y="T3"/>
                                </a:cxn>
                                <a:cxn ang="0">
                                  <a:pos x="T4" y="T5"/>
                                </a:cxn>
                              </a:cxnLst>
                              <a:rect l="0" t="0" r="r" b="b"/>
                              <a:pathLst>
                                <a:path w="140" h="1005">
                                  <a:moveTo>
                                    <a:pt x="120" y="0"/>
                                  </a:moveTo>
                                  <a:cubicBezTo>
                                    <a:pt x="130" y="314"/>
                                    <a:pt x="140" y="628"/>
                                    <a:pt x="120" y="795"/>
                                  </a:cubicBezTo>
                                  <a:cubicBezTo>
                                    <a:pt x="100" y="962"/>
                                    <a:pt x="20" y="970"/>
                                    <a:pt x="0" y="10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Freeform 100"/>
                          <wps:cNvSpPr>
                            <a:spLocks/>
                          </wps:cNvSpPr>
                          <wps:spPr bwMode="auto">
                            <a:xfrm>
                              <a:off x="9270" y="9150"/>
                              <a:ext cx="215" cy="1530"/>
                            </a:xfrm>
                            <a:custGeom>
                              <a:avLst/>
                              <a:gdLst>
                                <a:gd name="T0" fmla="*/ 120 w 140"/>
                                <a:gd name="T1" fmla="*/ 0 h 1005"/>
                                <a:gd name="T2" fmla="*/ 120 w 140"/>
                                <a:gd name="T3" fmla="*/ 795 h 1005"/>
                                <a:gd name="T4" fmla="*/ 0 w 140"/>
                                <a:gd name="T5" fmla="*/ 1005 h 1005"/>
                              </a:gdLst>
                              <a:ahLst/>
                              <a:cxnLst>
                                <a:cxn ang="0">
                                  <a:pos x="T0" y="T1"/>
                                </a:cxn>
                                <a:cxn ang="0">
                                  <a:pos x="T2" y="T3"/>
                                </a:cxn>
                                <a:cxn ang="0">
                                  <a:pos x="T4" y="T5"/>
                                </a:cxn>
                              </a:cxnLst>
                              <a:rect l="0" t="0" r="r" b="b"/>
                              <a:pathLst>
                                <a:path w="140" h="1005">
                                  <a:moveTo>
                                    <a:pt x="120" y="0"/>
                                  </a:moveTo>
                                  <a:cubicBezTo>
                                    <a:pt x="130" y="314"/>
                                    <a:pt x="140" y="628"/>
                                    <a:pt x="120" y="795"/>
                                  </a:cubicBezTo>
                                  <a:cubicBezTo>
                                    <a:pt x="100" y="962"/>
                                    <a:pt x="20" y="970"/>
                                    <a:pt x="0" y="10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6" o:spid="_x0000_s1026" style="position:absolute;margin-left:11.5pt;margin-top:14.9pt;width:426pt;height:120.75pt;z-index:251715584" coordorigin="972,9851" coordsize="8520,2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">
                <v:group id="Group 75" o:spid="_x0000_s1027" style="position:absolute;left:972;top:9851;width:3570;height:2400" coordorigin="1260,9120" coordsize="357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rect id="Rectangle 76" o:spid="_x0000_s1028" style="position:absolute;left:1260;top:9120;width:3570;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8y5cEA&#10;AADbAAAADwAAAGRycy9kb3ducmV2LnhtbERPu27CMBTdK/UfrFupW3FKJVQCTlQVgeiYx8J2iS9J&#10;aHwd2QZCv74eKnU8Ou91PplBXMn53rKC11kCgrixuudWQV1tX95B+ICscbBMCu7kIc8eH9aYanvj&#10;gq5laEUMYZ+igi6EMZXSNx0Z9DM7EkfuZJ3BEKFrpXZ4i+FmkPMkWUiDPceGDkf67Kj5Li9GwbGf&#10;1/hTVLvELLdv4WuqzpfDRqnnp+ljBSLQFP7Ff+69VrCIY+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fMuXBAAAA2wAAAA8AAAAAAAAAAAAAAAAAmAIAAGRycy9kb3du&#10;cmV2LnhtbFBLBQYAAAAABAAEAPUAAACGAwAAAAA=&#10;"/>
                  <v:rect id="Rectangle 77" o:spid="_x0000_s1029" style="position:absolute;left:2970;top:10095;width:143;height:1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P4W78A&#10;AADbAAAADwAAAGRycy9kb3ducmV2LnhtbESPwQrCMBBE74L/EFbwIprqQbQaRQVBvIjVD1iatS02&#10;m9JEW/16Iwgeh5l5wyzXrSnFk2pXWFYwHkUgiFOrC84UXC/74QyE88gaS8uk4EUO1qtuZ4mxtg2f&#10;6Zn4TAQIuxgV5N5XsZQuzcmgG9mKOHg3Wxv0QdaZ1DU2AW5KOYmiqTRYcFjIsaJdTuk9eRgF26Yp&#10;bqd3woNjtm2PE9xf0JdK9XvtZgHCU+v/4V/7oBVM5/D9En6AXH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eM/hbvwAAANsAAAAPAAAAAAAAAAAAAAAAAJgCAABkcnMvZG93bnJl&#10;di54bWxQSwUGAAAAAAQABAD1AAAAhAMAAAAA&#10;" fillcolor="black"/>
                  <v:line id="Line 78" o:spid="_x0000_s1030" style="position:absolute;visibility:visible;mso-wrap-style:square" from="1605,9165" to="1605,11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line id="Line 79" o:spid="_x0000_s1031" style="position:absolute;visibility:visible;mso-wrap-style:square" from="1845,9165" to="1845,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line id="Line 80" o:spid="_x0000_s1032" style="position:absolute;visibility:visible;mso-wrap-style:square" from="2325,9195" to="2325,11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81" o:spid="_x0000_s1033" style="position:absolute;visibility:visible;mso-wrap-style:square" from="2580,9210" to="2580,1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82" o:spid="_x0000_s1034" style="position:absolute;visibility:visible;mso-wrap-style:square" from="2070,9165" to="2070,1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line id="Line 83" o:spid="_x0000_s1035" style="position:absolute;visibility:visible;mso-wrap-style:square" from="2820,9165" to="2820,11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line id="Line 84" o:spid="_x0000_s1036" style="position:absolute;visibility:visible;mso-wrap-style:square" from="3045,9195" to="3045,11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group>
                <v:group id="Group 85" o:spid="_x0000_s1037" style="position:absolute;left:5922;top:9866;width:3570;height:2400" coordorigin="6210,9135" coordsize="357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rect id="Rectangle 86" o:spid="_x0000_s1038" style="position:absolute;left:6210;top:9135;width:3570;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akOMEA&#10;AADbAAAADwAAAGRycy9kb3ducmV2LnhtbERPPW/CMBDdK/EfrENiKw5UopBiEKIKKiOEhe0aX5OU&#10;+BzZDqT8ejxUYnx638t1bxpxJedrywom4wQEcWF1zaWCU569zkH4gKyxsUwK/sjDejV4WWKq7Y0P&#10;dD2GUsQQ9ikqqEJoUyl9UZFBP7YtceR+rDMYInSl1A5vMdw0cpokM2mw5thQYUvbiorLsTMKvuvp&#10;Ce+HfJeYRfYW9n3+250/lRoN+80HiEB9eIr/3V9awXs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GpDjBAAAA2wAAAA8AAAAAAAAAAAAAAAAAmAIAAGRycy9kb3du&#10;cmV2LnhtbFBLBQYAAAAABAAEAPUAAACGAwAAAAA=&#10;"/>
                  <v:rect id="Rectangle 87" o:spid="_x0000_s1039" style="position:absolute;left:7905;top:10110;width:143;height:1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hsMA&#10;AADbAAAADwAAAGRycy9kb3ducmV2LnhtbESPQYvCMBSE74L/ITzBi6zpelC3NpV1QVi8iK0/4NE8&#10;22LzUpqsrfvrjSB4HGbmGybZDqYRN+pcbVnB5zwCQVxYXXOp4JzvP9YgnEfW2FgmBXdysE3HowRj&#10;bXs+0S3zpQgQdjEqqLxvYyldUZFBN7ctcfAutjPog+xKqTvsA9w0chFFS2mw5rBQYUs/FRXX7M8o&#10;2PV9fTn+Zzw7lLvhsMB9jr5RajoZvjcgPA3+HX61f7WC1Rc8v4QfIN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uhsMAAADbAAAADwAAAAAAAAAAAAAAAACYAgAAZHJzL2Rv&#10;d25yZXYueG1sUEsFBgAAAAAEAAQA9QAAAIgDAAAAAA==&#10;" fillcolor="black"/>
                  <v:line id="Line 88" o:spid="_x0000_s1040" style="position:absolute;visibility:visible;mso-wrap-style:square" from="6540,9180" to="6540,11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line id="Line 89" o:spid="_x0000_s1041" style="position:absolute;visibility:visible;mso-wrap-style:square" from="6780,9180" to="6780,11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line id="Line 90" o:spid="_x0000_s1042" style="position:absolute;visibility:visible;mso-wrap-style:square" from="7260,9210" to="7260,1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91" o:spid="_x0000_s1043" style="position:absolute;visibility:visible;mso-wrap-style:square" from="7515,9225" to="7515,11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92" o:spid="_x0000_s1044" style="position:absolute;visibility:visible;mso-wrap-style:square" from="7005,9180" to="7005,11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line id="Line 93" o:spid="_x0000_s1045" style="position:absolute;visibility:visible;mso-wrap-style:square" from="7755,9180" to="7755,11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line id="Line 94" o:spid="_x0000_s1046" style="position:absolute;visibility:visible;mso-wrap-style:square" from="7980,9210" to="7980,1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shape id="Freeform 95" o:spid="_x0000_s1047" style="position:absolute;left:8115;top:9195;width:140;height:1005;visibility:visible;mso-wrap-style:square;v-text-anchor:top" coordsize="140,10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Ig38UA&#10;AADbAAAADwAAAGRycy9kb3ducmV2LnhtbESPT2vCQBTE74LfYXlCb7rRg39SVxFRKKWHNHpob4/s&#10;axLMvo27q6b99K5Q8DjMzG+Y5bozjbiS87VlBeNRAoK4sLrmUsHxsB/OQfiArLGxTAp+ycN61e8t&#10;MdX2xp90zUMpIoR9igqqENpUSl9UZNCPbEscvR/rDIYoXSm1w1uEm0ZOkmQqDdYcFypsaVtRccov&#10;RkHuFuHvY+OzXXn200M+y77evzOlXgbd5hVEoC48w//tN61gPoPHl/gD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IiDfxQAAANsAAAAPAAAAAAAAAAAAAAAAAJgCAABkcnMv&#10;ZG93bnJldi54bWxQSwUGAAAAAAQABAD1AAAAigMAAAAA&#10;" path="m120,v10,314,20,628,,795c100,962,20,970,,1005e" filled="f">
                    <v:path arrowok="t" o:connecttype="custom" o:connectlocs="120,0;120,795;0,1005" o:connectangles="0,0,0"/>
                  </v:shape>
                  <v:shape id="Freeform 96" o:spid="_x0000_s1048" style="position:absolute;left:8385;top:9180;width:110;height:1080;visibility:visible;mso-wrap-style:square;v-text-anchor:top" coordsize="140,10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20rcIA&#10;AADbAAAADwAAAGRycy9kb3ducmV2LnhtbERPu27CMBTdK/EP1kXqVpwy8AgYhBBIFWJIE4Z2u4ov&#10;SdT4OtgGQr++HioxHp33ct2bVtzI+caygvdRAoK4tLrhSsGp2L/NQPiArLG1TAoe5GG9GrwsMdX2&#10;zp90y0MlYgj7FBXUIXSplL6syaAf2Y44cmfrDIYIXSW1w3sMN60cJ8lEGmw4NtTY0bam8ie/GgW5&#10;m4ff48Znu+riJ0U+zb4O35lSr8N+swARqA9P8b/7QyuYxbHxS/wB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vbStwgAAANsAAAAPAAAAAAAAAAAAAAAAAJgCAABkcnMvZG93&#10;bnJldi54bWxQSwUGAAAAAAQABAD1AAAAhwMAAAAA&#10;" path="m120,v10,314,20,628,,795c100,962,20,970,,1005e" filled="f">
                    <v:path arrowok="t" o:connecttype="custom" o:connectlocs="94,0;94,854;0,1080" o:connectangles="0,0,0"/>
                  </v:shape>
                  <v:shape id="Freeform 97" o:spid="_x0000_s1049" style="position:absolute;left:8550;top:9135;width:185;height:1215;visibility:visible;mso-wrap-style:square;v-text-anchor:top" coordsize="140,10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ERNsUA&#10;AADbAAAADwAAAGRycy9kb3ducmV2LnhtbESPQWvCQBSE7wX/w/KE3upGD1ajq4hYKNJDGj3o7ZF9&#10;JsHs27i71dhf3y0IHoeZ+YaZLzvTiCs5X1tWMBwkIIgLq2suFex3H28TED4ga2wsk4I7eVguei9z&#10;TLW98Tdd81CKCGGfooIqhDaV0hcVGfQD2xJH72SdwRClK6V2eItw08hRkoylwZrjQoUtrSsqzvmP&#10;UZC7afj9WvlsU178eJe/Z4ftMVPqtd+tZiACdeEZfrQ/tYLJFP6/xB8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8RE2xQAAANsAAAAPAAAAAAAAAAAAAAAAAJgCAABkcnMv&#10;ZG93bnJldi54bWxQSwUGAAAAAAQABAD1AAAAigMAAAAA&#10;" path="m120,v10,314,20,628,,795c100,962,20,970,,1005e" filled="f">
                    <v:path arrowok="t" o:connecttype="custom" o:connectlocs="159,0;159,961;0,1215" o:connectangles="0,0,0"/>
                  </v:shape>
                  <v:shape id="Freeform 98" o:spid="_x0000_s1050" style="position:absolute;left:8790;top:9165;width:200;height:1275;visibility:visible;mso-wrap-style:square;v-text-anchor:top" coordsize="140,10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IudsIA&#10;AADbAAAADwAAAGRycy9kb3ducmV2LnhtbERPPW/CMBDdK/EfrENiKw4MtAQMQqhICDGkgQG2U3wk&#10;EfE5tQ2E/vp6qMT49L7ny8404k7O15YVjIYJCOLC6ppLBcfD5v0ThA/IGhvLpOBJHpaL3tscU20f&#10;/E33PJQihrBPUUEVQptK6YuKDPqhbYkjd7HOYIjQlVI7fMRw08hxkkykwZpjQ4UtrSsqrvnNKMjd&#10;NPzuVz77Kn/85JB/ZKfdOVNq0O9WMxCBuvAS/7u3WsE0ro9f4g+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Ei52wgAAANsAAAAPAAAAAAAAAAAAAAAAAJgCAABkcnMvZG93&#10;bnJldi54bWxQSwUGAAAAAAQABAD1AAAAhwMAAAAA&#10;" path="m120,v10,314,20,628,,795c100,962,20,970,,1005e" filled="f">
                    <v:path arrowok="t" o:connecttype="custom" o:connectlocs="171,0;171,1009;0,1275" o:connectangles="0,0,0"/>
                  </v:shape>
                  <v:shape id="Freeform 99" o:spid="_x0000_s1051" style="position:absolute;left:9060;top:9195;width:155;height:1350;visibility:visible;mso-wrap-style:square;v-text-anchor:top" coordsize="140,10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6L7cYA&#10;AADbAAAADwAAAGRycy9kb3ducmV2LnhtbESPQWvCQBSE70L/w/IK3nSTHqymrkGKhSIeYuyhvT2y&#10;r0lo9m3c3Wrsr3cFocdhZr5hlvlgOnEi51vLCtJpAoK4srrlWsHH4W0yB+EDssbOMim4kId89TBa&#10;Yqbtmfd0KkMtIoR9hgqaEPpMSl81ZNBPbU8cvW/rDIYoXS21w3OEm04+JclMGmw5LjTY02tD1U/5&#10;axSUbhH+dmtfbOqjnx3K5+Jz+1UoNX4c1i8gAg3hP3xvv2sFixRuX+IP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l6L7cYAAADbAAAADwAAAAAAAAAAAAAAAACYAgAAZHJz&#10;L2Rvd25yZXYueG1sUEsFBgAAAAAEAAQA9QAAAIsDAAAAAA==&#10;" path="m120,v10,314,20,628,,795c100,962,20,970,,1005e" filled="f">
                    <v:path arrowok="t" o:connecttype="custom" o:connectlocs="133,0;133,1068;0,1350" o:connectangles="0,0,0"/>
                  </v:shape>
                  <v:shape id="Freeform 100" o:spid="_x0000_s1052" style="position:absolute;left:9270;top:9150;width:215;height:1530;visibility:visible;mso-wrap-style:square;v-text-anchor:top" coordsize="140,10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wVmsYA&#10;AADbAAAADwAAAGRycy9kb3ducmV2LnhtbESPQWvCQBSE70L/w/IK3nRTD1ZT1xCKgkgPMXpob4/s&#10;axKafZvurpr213cLgsdhZr5hVtlgOnEh51vLCp6mCQjiyuqWawWn43ayAOEDssbOMin4IQ/Z+mG0&#10;wlTbKx/oUoZaRAj7FBU0IfSplL5qyKCf2p44ep/WGQxRulpqh9cIN52cJclcGmw5LjTY02tD1Vd5&#10;NgpKtwy/b7kvNvW3nx/L5+J9/1EoNX4c8hcQgYZwD9/aO61gOYP/L/EH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wVmsYAAADbAAAADwAAAAAAAAAAAAAAAACYAgAAZHJz&#10;L2Rvd25yZXYueG1sUEsFBgAAAAAEAAQA9QAAAIsDAAAAAA==&#10;" path="m120,v10,314,20,628,,795c100,962,20,970,,1005e" filled="f">
                    <v:path arrowok="t" o:connecttype="custom" o:connectlocs="184,0;184,1210;0,1530" o:connectangles="0,0,0"/>
                  </v:shape>
                </v:group>
              </v:group>
            </w:pict>
          </mc:Fallback>
        </mc:AlternateContent>
      </w:r>
      <w:r w:rsidR="00AB7403" w:rsidRPr="0014237A">
        <w:rPr>
          <w:rFonts w:ascii="Trebuchet MS" w:hAnsi="Trebuchet MS"/>
        </w:rPr>
        <w:br w:type="page"/>
      </w:r>
    </w:p>
    <w:p w:rsidR="00F523F4" w:rsidRPr="0014237A" w:rsidRDefault="00F523F4" w:rsidP="0014237A">
      <w:pPr>
        <w:pStyle w:val="ListParagraph"/>
        <w:spacing w:before="120" w:after="120"/>
        <w:rPr>
          <w:rFonts w:ascii="Trebuchet MS" w:hAnsi="Trebuchet MS"/>
        </w:rPr>
      </w:pPr>
      <w:r w:rsidRPr="0014237A">
        <w:rPr>
          <w:rFonts w:ascii="Trebuchet MS" w:hAnsi="Trebuchet MS"/>
          <w:noProof/>
          <w:lang w:eastAsia="en-GB"/>
        </w:rPr>
        <w:lastRenderedPageBreak/>
        <w:drawing>
          <wp:inline distT="0" distB="0" distL="0" distR="0" wp14:anchorId="7F276256" wp14:editId="24F486D0">
            <wp:extent cx="4343400" cy="307434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338531" cy="3070895"/>
                    </a:xfrm>
                    <a:prstGeom prst="rect">
                      <a:avLst/>
                    </a:prstGeom>
                  </pic:spPr>
                </pic:pic>
              </a:graphicData>
            </a:graphic>
          </wp:inline>
        </w:drawing>
      </w:r>
    </w:p>
    <w:p w:rsidR="004E7F0C" w:rsidRPr="0014237A" w:rsidRDefault="004E7F0C" w:rsidP="0014237A">
      <w:pPr>
        <w:pStyle w:val="ListParagraph"/>
        <w:spacing w:before="120" w:after="120"/>
        <w:rPr>
          <w:rFonts w:ascii="Trebuchet MS" w:hAnsi="Trebuchet MS"/>
        </w:rPr>
      </w:pPr>
      <w:r w:rsidRPr="0014237A">
        <w:rPr>
          <w:rFonts w:ascii="Trebuchet MS" w:hAnsi="Trebuchet MS"/>
        </w:rPr>
        <w:t>Waves other than water are also affected by diffraction</w:t>
      </w:r>
    </w:p>
    <w:p w:rsidR="004F5CD9" w:rsidRPr="0014237A" w:rsidRDefault="004F5CD9" w:rsidP="0014237A">
      <w:pPr>
        <w:pStyle w:val="ListParagraph"/>
        <w:spacing w:before="120" w:after="120"/>
        <w:rPr>
          <w:rFonts w:ascii="Trebuchet MS" w:hAnsi="Trebuchet MS"/>
        </w:rPr>
      </w:pPr>
    </w:p>
    <w:p w:rsidR="004E7F0C" w:rsidRPr="0014237A" w:rsidRDefault="004E7F0C" w:rsidP="0014237A">
      <w:pPr>
        <w:pStyle w:val="Heading2"/>
        <w:spacing w:before="120" w:after="120"/>
        <w:rPr>
          <w:rFonts w:ascii="Trebuchet MS" w:hAnsi="Trebuchet MS"/>
        </w:rPr>
      </w:pPr>
      <w:bookmarkStart w:id="19" w:name="_Toc515625817"/>
      <w:r w:rsidRPr="0014237A">
        <w:rPr>
          <w:rFonts w:ascii="Trebuchet MS" w:hAnsi="Trebuchet MS"/>
          <w:noProof/>
          <w:lang w:eastAsia="en-GB"/>
        </w:rPr>
        <w:drawing>
          <wp:anchor distT="0" distB="0" distL="114300" distR="114300" simplePos="0" relativeHeight="251663360" behindDoc="0" locked="0" layoutInCell="1" allowOverlap="1" wp14:anchorId="53E49FEB" wp14:editId="04D7E9B8">
            <wp:simplePos x="0" y="0"/>
            <wp:positionH relativeFrom="column">
              <wp:posOffset>3683635</wp:posOffset>
            </wp:positionH>
            <wp:positionV relativeFrom="paragraph">
              <wp:posOffset>47625</wp:posOffset>
            </wp:positionV>
            <wp:extent cx="2143125" cy="1657350"/>
            <wp:effectExtent l="0" t="0" r="952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extLst>
                        <a:ext uri="{28A0092B-C50C-407E-A947-70E740481C1C}">
                          <a14:useLocalDpi xmlns:a14="http://schemas.microsoft.com/office/drawing/2010/main" val="0"/>
                        </a:ext>
                      </a:extLst>
                    </a:blip>
                    <a:stretch>
                      <a:fillRect/>
                    </a:stretch>
                  </pic:blipFill>
                  <pic:spPr>
                    <a:xfrm>
                      <a:off x="0" y="0"/>
                      <a:ext cx="2143125" cy="1657350"/>
                    </a:xfrm>
                    <a:prstGeom prst="rect">
                      <a:avLst/>
                    </a:prstGeom>
                  </pic:spPr>
                </pic:pic>
              </a:graphicData>
            </a:graphic>
            <wp14:sizeRelH relativeFrom="page">
              <wp14:pctWidth>0</wp14:pctWidth>
            </wp14:sizeRelH>
            <wp14:sizeRelV relativeFrom="page">
              <wp14:pctHeight>0</wp14:pctHeight>
            </wp14:sizeRelV>
          </wp:anchor>
        </w:drawing>
      </w:r>
      <w:r w:rsidRPr="0014237A">
        <w:rPr>
          <w:rFonts w:ascii="Trebuchet MS" w:hAnsi="Trebuchet MS"/>
        </w:rPr>
        <w:t>Sound</w:t>
      </w:r>
      <w:bookmarkEnd w:id="19"/>
      <w:r w:rsidRPr="0014237A">
        <w:rPr>
          <w:rFonts w:ascii="Trebuchet MS" w:hAnsi="Trebuchet MS"/>
        </w:rPr>
        <w:t xml:space="preserve"> </w:t>
      </w:r>
    </w:p>
    <w:p w:rsidR="003C1BC2" w:rsidRPr="0014237A" w:rsidRDefault="004E7F0C" w:rsidP="0014237A">
      <w:pPr>
        <w:spacing w:before="120" w:after="120"/>
        <w:rPr>
          <w:rFonts w:ascii="Trebuchet MS" w:hAnsi="Trebuchet MS"/>
        </w:rPr>
      </w:pPr>
      <w:r w:rsidRPr="0014237A">
        <w:rPr>
          <w:rFonts w:ascii="Trebuchet MS" w:hAnsi="Trebuchet MS"/>
        </w:rPr>
        <w:t>Sound can diffract through a doorway or around buildings. Lower pitched</w:t>
      </w:r>
      <w:r w:rsidRPr="0014237A">
        <w:rPr>
          <w:rFonts w:ascii="Trebuchet MS" w:hAnsi="Trebuchet MS"/>
          <w:noProof/>
          <w:lang w:eastAsia="en-GB"/>
        </w:rPr>
        <w:t xml:space="preserve"> </w:t>
      </w:r>
      <w:r w:rsidRPr="0014237A">
        <w:rPr>
          <w:rFonts w:ascii="Trebuchet MS" w:hAnsi="Trebuchet MS"/>
        </w:rPr>
        <w:t>sounds travel better than high-pitched sounds. This is because low-pitched sounds have a long wavelength compared with the width of th</w:t>
      </w:r>
      <w:r w:rsidR="003C1BC2" w:rsidRPr="0014237A">
        <w:rPr>
          <w:rFonts w:ascii="Trebuchet MS" w:hAnsi="Trebuchet MS"/>
        </w:rPr>
        <w:t>e gap, so they spread out more.</w:t>
      </w:r>
    </w:p>
    <w:p w:rsidR="002715DB" w:rsidRPr="0014237A" w:rsidRDefault="002715DB" w:rsidP="0014237A">
      <w:pPr>
        <w:spacing w:before="120" w:after="120"/>
        <w:rPr>
          <w:rFonts w:ascii="Trebuchet MS" w:hAnsi="Trebuchet MS"/>
        </w:rPr>
      </w:pPr>
    </w:p>
    <w:p w:rsidR="004E7F0C" w:rsidRPr="0014237A" w:rsidRDefault="004E7F0C" w:rsidP="0014237A">
      <w:pPr>
        <w:pStyle w:val="Heading2"/>
        <w:spacing w:before="120" w:after="120"/>
        <w:rPr>
          <w:rFonts w:ascii="Trebuchet MS" w:hAnsi="Trebuchet MS"/>
        </w:rPr>
      </w:pPr>
      <w:bookmarkStart w:id="20" w:name="_Toc515625818"/>
      <w:r w:rsidRPr="0014237A">
        <w:rPr>
          <w:rFonts w:ascii="Trebuchet MS" w:hAnsi="Trebuchet MS"/>
        </w:rPr>
        <w:t>Ultrasound</w:t>
      </w:r>
      <w:bookmarkEnd w:id="20"/>
    </w:p>
    <w:p w:rsidR="004E7F0C" w:rsidRPr="0014237A" w:rsidRDefault="004E7F0C" w:rsidP="0014237A">
      <w:pPr>
        <w:spacing w:before="120" w:after="120"/>
        <w:rPr>
          <w:rFonts w:ascii="Trebuchet MS" w:hAnsi="Trebuchet MS"/>
        </w:rPr>
      </w:pPr>
      <w:r w:rsidRPr="0014237A">
        <w:rPr>
          <w:rFonts w:ascii="Trebuchet MS" w:hAnsi="Trebuchet MS"/>
          <w:noProof/>
          <w:lang w:eastAsia="en-GB"/>
        </w:rPr>
        <w:drawing>
          <wp:anchor distT="0" distB="0" distL="114300" distR="114300" simplePos="0" relativeHeight="251662336" behindDoc="0" locked="0" layoutInCell="1" allowOverlap="1" wp14:anchorId="6A2DE82C" wp14:editId="7E30BFE4">
            <wp:simplePos x="0" y="0"/>
            <wp:positionH relativeFrom="column">
              <wp:posOffset>3638550</wp:posOffset>
            </wp:positionH>
            <wp:positionV relativeFrom="paragraph">
              <wp:posOffset>11430</wp:posOffset>
            </wp:positionV>
            <wp:extent cx="2133600" cy="168592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extLst>
                        <a:ext uri="{28A0092B-C50C-407E-A947-70E740481C1C}">
                          <a14:useLocalDpi xmlns:a14="http://schemas.microsoft.com/office/drawing/2010/main" val="0"/>
                        </a:ext>
                      </a:extLst>
                    </a:blip>
                    <a:stretch>
                      <a:fillRect/>
                    </a:stretch>
                  </pic:blipFill>
                  <pic:spPr>
                    <a:xfrm>
                      <a:off x="0" y="0"/>
                      <a:ext cx="2133600" cy="1685925"/>
                    </a:xfrm>
                    <a:prstGeom prst="rect">
                      <a:avLst/>
                    </a:prstGeom>
                  </pic:spPr>
                </pic:pic>
              </a:graphicData>
            </a:graphic>
            <wp14:sizeRelH relativeFrom="page">
              <wp14:pctWidth>0</wp14:pctWidth>
            </wp14:sizeRelH>
            <wp14:sizeRelV relativeFrom="page">
              <wp14:pctHeight>0</wp14:pctHeight>
            </wp14:sizeRelV>
          </wp:anchor>
        </w:drawing>
      </w:r>
      <w:r w:rsidRPr="0014237A">
        <w:rPr>
          <w:rFonts w:ascii="Trebuchet MS" w:hAnsi="Trebuchet MS"/>
        </w:rPr>
        <w:t>Ultrasound is sound with a high frequency. It has a very short wavelength compared with most structures in the body, so there is very little spreading. This makes sharp focusing of ultrasound easier, which is good for medical scanning.</w:t>
      </w:r>
    </w:p>
    <w:p w:rsidR="002715DB" w:rsidRPr="0014237A" w:rsidRDefault="002715DB" w:rsidP="0014237A">
      <w:pPr>
        <w:spacing w:before="120" w:after="120"/>
        <w:rPr>
          <w:rFonts w:ascii="Trebuchet MS" w:hAnsi="Trebuchet MS"/>
        </w:rPr>
      </w:pPr>
    </w:p>
    <w:p w:rsidR="004E7F0C" w:rsidRPr="0014237A" w:rsidRDefault="003C1BC2" w:rsidP="0014237A">
      <w:pPr>
        <w:pStyle w:val="Heading2"/>
        <w:spacing w:before="120" w:after="120"/>
        <w:rPr>
          <w:rStyle w:val="Heading3Char"/>
          <w:rFonts w:ascii="Trebuchet MS" w:hAnsi="Trebuchet MS"/>
          <w:b/>
        </w:rPr>
      </w:pPr>
      <w:bookmarkStart w:id="21" w:name="_Toc515625819"/>
      <w:r w:rsidRPr="0014237A">
        <w:rPr>
          <w:rStyle w:val="Heading3Char"/>
          <w:rFonts w:ascii="Trebuchet MS" w:hAnsi="Trebuchet MS"/>
          <w:b/>
        </w:rPr>
        <w:t>Ra</w:t>
      </w:r>
      <w:r w:rsidR="004E7F0C" w:rsidRPr="0014237A">
        <w:rPr>
          <w:rStyle w:val="Heading3Char"/>
          <w:rFonts w:ascii="Trebuchet MS" w:hAnsi="Trebuchet MS"/>
          <w:b/>
        </w:rPr>
        <w:t>dio Waves</w:t>
      </w:r>
      <w:bookmarkEnd w:id="21"/>
      <w:r w:rsidR="004E7F0C" w:rsidRPr="0014237A">
        <w:rPr>
          <w:rStyle w:val="Heading3Char"/>
          <w:rFonts w:ascii="Trebuchet MS" w:hAnsi="Trebuchet MS"/>
          <w:b/>
        </w:rPr>
        <w:t xml:space="preserve"> </w:t>
      </w:r>
    </w:p>
    <w:p w:rsidR="004E7F0C" w:rsidRPr="0014237A" w:rsidRDefault="004E7F0C" w:rsidP="0014237A">
      <w:pPr>
        <w:spacing w:before="120" w:after="120"/>
        <w:rPr>
          <w:rFonts w:ascii="Trebuchet MS" w:hAnsi="Trebuchet MS"/>
        </w:rPr>
      </w:pPr>
      <w:r w:rsidRPr="0014237A">
        <w:rPr>
          <w:rFonts w:ascii="Trebuchet MS" w:hAnsi="Trebuchet MS"/>
        </w:rPr>
        <w:t>Long wave radio signals are much less affected by buildings and tunnels than short wave radio signals or VHF radio signals. Because of diffraction, long wave radio signals (e.g. Radio 4, λ=198 m) can sometimes be received in the shadow of hills when the equivalent VHF broadcast can not.</w:t>
      </w:r>
    </w:p>
    <w:p w:rsidR="002715DB" w:rsidRPr="0014237A" w:rsidRDefault="00303CA2" w:rsidP="0014237A">
      <w:pPr>
        <w:spacing w:before="120" w:after="120"/>
        <w:rPr>
          <w:rFonts w:ascii="Trebuchet MS" w:hAnsi="Trebuchet MS"/>
        </w:rPr>
      </w:pPr>
      <w:r w:rsidRPr="0014237A">
        <w:rPr>
          <w:noProof/>
          <w:lang w:eastAsia="en-GB"/>
        </w:rPr>
        <w:lastRenderedPageBreak/>
        <w:drawing>
          <wp:inline distT="0" distB="0" distL="0" distR="0" wp14:anchorId="2F3E7ADA" wp14:editId="0AFBBBC4">
            <wp:extent cx="5232400" cy="1892300"/>
            <wp:effectExtent l="0" t="0" r="6350" b="0"/>
            <wp:docPr id="1073741894" name="officeArt object"/>
            <wp:cNvGraphicFramePr/>
            <a:graphic xmlns:a="http://schemas.openxmlformats.org/drawingml/2006/main">
              <a:graphicData uri="http://schemas.openxmlformats.org/drawingml/2006/picture">
                <pic:pic xmlns:pic="http://schemas.openxmlformats.org/drawingml/2006/picture">
                  <pic:nvPicPr>
                    <pic:cNvPr id="1073741894" name="image1.jpeg"/>
                    <pic:cNvPicPr>
                      <a:picLocks noChangeAspect="1"/>
                    </pic:cNvPicPr>
                  </pic:nvPicPr>
                  <pic:blipFill>
                    <a:blip r:embed="rId50">
                      <a:extLst>
                        <a:ext uri="{28A0092B-C50C-407E-A947-70E740481C1C}">
                          <a14:useLocalDpi xmlns:a14="http://schemas.microsoft.com/office/drawing/2010/main" val="0"/>
                        </a:ext>
                      </a:extLst>
                    </a:blip>
                    <a:srcRect t="23674"/>
                    <a:stretch>
                      <a:fillRect/>
                    </a:stretch>
                  </pic:blipFill>
                  <pic:spPr>
                    <a:xfrm>
                      <a:off x="0" y="0"/>
                      <a:ext cx="5232400" cy="1892300"/>
                    </a:xfrm>
                    <a:prstGeom prst="rect">
                      <a:avLst/>
                    </a:prstGeom>
                    <a:ln w="12700" cap="flat">
                      <a:noFill/>
                      <a:miter lim="400000"/>
                    </a:ln>
                    <a:effectLst/>
                  </pic:spPr>
                </pic:pic>
              </a:graphicData>
            </a:graphic>
          </wp:inline>
        </w:drawing>
      </w:r>
    </w:p>
    <w:p w:rsidR="00D56A2E" w:rsidRDefault="00D56A2E" w:rsidP="00303CA2"/>
    <w:p w:rsidR="004E7F0C" w:rsidRPr="0014237A" w:rsidRDefault="004E7F0C" w:rsidP="0014237A">
      <w:pPr>
        <w:pStyle w:val="Heading3"/>
        <w:spacing w:before="120" w:after="120"/>
        <w:rPr>
          <w:rFonts w:ascii="Trebuchet MS" w:hAnsi="Trebuchet MS"/>
        </w:rPr>
      </w:pPr>
      <w:bookmarkStart w:id="22" w:name="_Toc515625820"/>
      <w:r w:rsidRPr="0014237A">
        <w:rPr>
          <w:rFonts w:ascii="Trebuchet MS" w:hAnsi="Trebuchet MS"/>
        </w:rPr>
        <w:t>Light</w:t>
      </w:r>
      <w:bookmarkEnd w:id="22"/>
      <w:r w:rsidRPr="0014237A">
        <w:rPr>
          <w:rFonts w:ascii="Trebuchet MS" w:hAnsi="Trebuchet MS"/>
        </w:rPr>
        <w:t xml:space="preserve"> </w:t>
      </w:r>
    </w:p>
    <w:p w:rsidR="004E7F0C" w:rsidRPr="0014237A" w:rsidRDefault="004E7F0C" w:rsidP="0014237A">
      <w:pPr>
        <w:spacing w:before="120" w:after="120"/>
        <w:rPr>
          <w:rFonts w:ascii="Trebuchet MS" w:hAnsi="Trebuchet MS"/>
        </w:rPr>
      </w:pPr>
      <w:r w:rsidRPr="0014237A">
        <w:rPr>
          <w:rFonts w:ascii="Trebuchet MS" w:hAnsi="Trebuchet MS"/>
        </w:rPr>
        <w:t>Light has a very short wavelength compared with most everyday gaps such as windows and doors. There is little obvious diffraction, so it produces sharp shadows</w:t>
      </w:r>
    </w:p>
    <w:p w:rsidR="003E2656" w:rsidRPr="0014237A" w:rsidRDefault="003E2656" w:rsidP="0014237A">
      <w:pPr>
        <w:pStyle w:val="Heading3"/>
        <w:spacing w:before="120" w:after="120"/>
        <w:rPr>
          <w:rFonts w:ascii="Trebuchet MS" w:hAnsi="Trebuchet MS"/>
        </w:rPr>
      </w:pPr>
      <w:bookmarkStart w:id="23" w:name="_Toc515625821"/>
      <w:r w:rsidRPr="0014237A">
        <w:rPr>
          <w:rFonts w:ascii="Trebuchet MS" w:hAnsi="Trebuchet MS"/>
        </w:rPr>
        <w:t>TUTORIAL QUESTIONS</w:t>
      </w:r>
      <w:bookmarkEnd w:id="23"/>
      <w:r w:rsidRPr="0014237A">
        <w:rPr>
          <w:rFonts w:ascii="Trebuchet MS" w:hAnsi="Trebuchet MS"/>
        </w:rPr>
        <w:t xml:space="preserve"> </w:t>
      </w:r>
    </w:p>
    <w:p w:rsidR="003E2656" w:rsidRPr="0014237A" w:rsidRDefault="003E2656" w:rsidP="0014237A">
      <w:pPr>
        <w:pStyle w:val="ListParagraph"/>
        <w:numPr>
          <w:ilvl w:val="0"/>
          <w:numId w:val="9"/>
        </w:numPr>
        <w:spacing w:before="120" w:after="120"/>
        <w:rPr>
          <w:rFonts w:ascii="Trebuchet MS" w:hAnsi="Trebuchet MS"/>
        </w:rPr>
      </w:pPr>
      <w:r w:rsidRPr="0014237A">
        <w:rPr>
          <w:rFonts w:ascii="Trebuchet MS" w:hAnsi="Trebuchet MS"/>
        </w:rPr>
        <w:t>Sketch the diffraction patterns formed in the following circumstances;</w:t>
      </w:r>
    </w:p>
    <w:p w:rsidR="003E2656" w:rsidRPr="0014237A" w:rsidRDefault="003E2656" w:rsidP="0014237A">
      <w:pPr>
        <w:pStyle w:val="ListParagraph"/>
        <w:spacing w:before="120" w:after="120"/>
        <w:rPr>
          <w:rFonts w:ascii="Trebuchet MS" w:hAnsi="Trebuchet MS"/>
        </w:rPr>
      </w:pPr>
      <w:r w:rsidRPr="0014237A">
        <w:rPr>
          <w:rFonts w:ascii="Trebuchet MS" w:hAnsi="Trebuchet MS"/>
          <w:noProof/>
          <w:lang w:eastAsia="en-GB"/>
        </w:rPr>
        <w:drawing>
          <wp:inline distT="0" distB="0" distL="0" distR="0" wp14:anchorId="765EF503" wp14:editId="33EA77BD">
            <wp:extent cx="5000625" cy="27432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000625" cy="2743200"/>
                    </a:xfrm>
                    <a:prstGeom prst="rect">
                      <a:avLst/>
                    </a:prstGeom>
                  </pic:spPr>
                </pic:pic>
              </a:graphicData>
            </a:graphic>
          </wp:inline>
        </w:drawing>
      </w:r>
    </w:p>
    <w:p w:rsidR="00030311" w:rsidRPr="0014237A" w:rsidRDefault="003E2656" w:rsidP="0014237A">
      <w:pPr>
        <w:pStyle w:val="ListParagraph"/>
        <w:numPr>
          <w:ilvl w:val="0"/>
          <w:numId w:val="9"/>
        </w:numPr>
        <w:spacing w:before="120" w:after="120"/>
        <w:rPr>
          <w:rFonts w:ascii="Trebuchet MS" w:hAnsi="Trebuchet MS"/>
        </w:rPr>
      </w:pPr>
      <w:r w:rsidRPr="0014237A">
        <w:rPr>
          <w:rFonts w:ascii="Trebuchet MS" w:hAnsi="Trebuchet MS"/>
        </w:rPr>
        <w:t xml:space="preserve">Elephants can communicate with each other across distances of several kilometres, even when there is dense vegetation in the way and they cannot see each other. They do this by making low pitched noises. </w:t>
      </w:r>
      <w:r w:rsidR="00030311" w:rsidRPr="0014237A">
        <w:rPr>
          <w:rFonts w:ascii="Trebuchet MS" w:hAnsi="Trebuchet MS"/>
        </w:rPr>
        <w:t>Explain how</w:t>
      </w:r>
      <w:r w:rsidR="006954AB" w:rsidRPr="0014237A">
        <w:rPr>
          <w:rFonts w:ascii="Trebuchet MS" w:hAnsi="Trebuchet MS"/>
        </w:rPr>
        <w:t xml:space="preserve"> the sound get through.</w:t>
      </w:r>
      <w:r w:rsidRPr="0014237A">
        <w:rPr>
          <w:rFonts w:ascii="Trebuchet MS" w:hAnsi="Trebuchet MS"/>
        </w:rPr>
        <w:t xml:space="preserve"> </w:t>
      </w:r>
      <w:r w:rsidR="00030311" w:rsidRPr="0014237A">
        <w:rPr>
          <w:rFonts w:ascii="Trebuchet MS" w:hAnsi="Trebuchet MS"/>
        </w:rPr>
        <w:t xml:space="preserve">Explain why </w:t>
      </w:r>
      <w:r w:rsidRPr="0014237A">
        <w:rPr>
          <w:rFonts w:ascii="Trebuchet MS" w:hAnsi="Trebuchet MS"/>
        </w:rPr>
        <w:t>this</w:t>
      </w:r>
      <w:r w:rsidR="00030311" w:rsidRPr="0014237A">
        <w:rPr>
          <w:rFonts w:ascii="Trebuchet MS" w:hAnsi="Trebuchet MS"/>
        </w:rPr>
        <w:t xml:space="preserve"> would</w:t>
      </w:r>
      <w:r w:rsidRPr="0014237A">
        <w:rPr>
          <w:rFonts w:ascii="Trebuchet MS" w:hAnsi="Trebuchet MS"/>
        </w:rPr>
        <w:t xml:space="preserve"> n</w:t>
      </w:r>
      <w:r w:rsidR="006954AB" w:rsidRPr="0014237A">
        <w:rPr>
          <w:rFonts w:ascii="Trebuchet MS" w:hAnsi="Trebuchet MS"/>
        </w:rPr>
        <w:t>ot work for high-pitched sounds.</w:t>
      </w:r>
    </w:p>
    <w:p w:rsidR="00030311" w:rsidRPr="0014237A" w:rsidRDefault="00030311" w:rsidP="0014237A">
      <w:pPr>
        <w:pStyle w:val="ListParagraph"/>
        <w:spacing w:before="120" w:after="120"/>
        <w:rPr>
          <w:rFonts w:ascii="Trebuchet MS" w:hAnsi="Trebuchet MS"/>
        </w:rPr>
      </w:pPr>
    </w:p>
    <w:p w:rsidR="006954AB" w:rsidRPr="0014237A" w:rsidRDefault="000A678B" w:rsidP="0014237A">
      <w:pPr>
        <w:pStyle w:val="ListParagraph"/>
        <w:numPr>
          <w:ilvl w:val="0"/>
          <w:numId w:val="9"/>
        </w:numPr>
        <w:spacing w:before="120" w:after="120"/>
        <w:rPr>
          <w:rFonts w:ascii="Trebuchet MS" w:hAnsi="Trebuchet MS"/>
        </w:rPr>
      </w:pPr>
      <w:r w:rsidRPr="0014237A">
        <w:rPr>
          <w:rFonts w:ascii="Trebuchet MS" w:hAnsi="Trebuchet MS"/>
          <w:color w:val="000000"/>
        </w:rPr>
        <w:t>Can water waves bend around barriers?</w:t>
      </w:r>
    </w:p>
    <w:p w:rsidR="006954AB" w:rsidRPr="0014237A" w:rsidRDefault="006954AB" w:rsidP="0014237A">
      <w:pPr>
        <w:pStyle w:val="ListParagraph"/>
        <w:spacing w:before="120" w:after="120"/>
        <w:rPr>
          <w:rFonts w:ascii="Trebuchet MS" w:hAnsi="Trebuchet MS"/>
          <w:color w:val="000000"/>
        </w:rPr>
      </w:pPr>
    </w:p>
    <w:p w:rsidR="006954AB" w:rsidRPr="0014237A" w:rsidRDefault="00030311" w:rsidP="0014237A">
      <w:pPr>
        <w:pStyle w:val="ListParagraph"/>
        <w:numPr>
          <w:ilvl w:val="0"/>
          <w:numId w:val="9"/>
        </w:numPr>
        <w:spacing w:before="120" w:after="120"/>
        <w:rPr>
          <w:rFonts w:ascii="Trebuchet MS" w:hAnsi="Trebuchet MS"/>
        </w:rPr>
      </w:pPr>
      <w:r w:rsidRPr="0014237A">
        <w:rPr>
          <w:rFonts w:ascii="Trebuchet MS" w:hAnsi="Trebuchet MS"/>
          <w:color w:val="000000"/>
        </w:rPr>
        <w:t>State whether</w:t>
      </w:r>
      <w:r w:rsidR="000A678B" w:rsidRPr="0014237A">
        <w:rPr>
          <w:rFonts w:ascii="Trebuchet MS" w:hAnsi="Trebuchet MS"/>
          <w:color w:val="000000"/>
        </w:rPr>
        <w:t xml:space="preserve"> water waves fill the space behind the barrier completely?</w:t>
      </w:r>
      <w:r w:rsidRPr="0014237A">
        <w:rPr>
          <w:rFonts w:ascii="Trebuchet MS" w:hAnsi="Trebuchet MS"/>
          <w:color w:val="000000"/>
        </w:rPr>
        <w:t xml:space="preserve"> </w:t>
      </w:r>
      <w:r w:rsidR="000A678B" w:rsidRPr="0014237A">
        <w:rPr>
          <w:rFonts w:ascii="Trebuchet MS" w:hAnsi="Trebuchet MS"/>
          <w:color w:val="000000"/>
        </w:rPr>
        <w:t xml:space="preserve"> </w:t>
      </w:r>
    </w:p>
    <w:p w:rsidR="006954AB" w:rsidRPr="0014237A" w:rsidRDefault="006954AB" w:rsidP="0014237A">
      <w:pPr>
        <w:pStyle w:val="ListParagraph"/>
        <w:spacing w:before="120" w:after="120"/>
        <w:rPr>
          <w:rFonts w:ascii="Trebuchet MS" w:hAnsi="Trebuchet MS"/>
          <w:color w:val="000000"/>
        </w:rPr>
      </w:pPr>
    </w:p>
    <w:p w:rsidR="006954AB" w:rsidRPr="0014237A" w:rsidRDefault="000A678B" w:rsidP="0014237A">
      <w:pPr>
        <w:pStyle w:val="ListParagraph"/>
        <w:numPr>
          <w:ilvl w:val="0"/>
          <w:numId w:val="9"/>
        </w:numPr>
        <w:spacing w:before="120" w:after="120"/>
        <w:rPr>
          <w:rFonts w:ascii="Trebuchet MS" w:hAnsi="Trebuchet MS"/>
        </w:rPr>
      </w:pPr>
      <w:r w:rsidRPr="0014237A">
        <w:rPr>
          <w:rFonts w:ascii="Trebuchet MS" w:hAnsi="Trebuchet MS"/>
          <w:color w:val="000000"/>
        </w:rPr>
        <w:t>Which wavelength produces the greatest diffraction?</w:t>
      </w:r>
    </w:p>
    <w:p w:rsidR="006954AB" w:rsidRPr="0014237A" w:rsidRDefault="006954AB" w:rsidP="0014237A">
      <w:pPr>
        <w:pStyle w:val="ListParagraph"/>
        <w:spacing w:before="120" w:after="120"/>
        <w:rPr>
          <w:rFonts w:ascii="Trebuchet MS" w:hAnsi="Trebuchet MS"/>
          <w:color w:val="000000"/>
        </w:rPr>
      </w:pPr>
    </w:p>
    <w:p w:rsidR="006954AB" w:rsidRPr="0014237A" w:rsidRDefault="000A678B" w:rsidP="0014237A">
      <w:pPr>
        <w:pStyle w:val="ListParagraph"/>
        <w:numPr>
          <w:ilvl w:val="0"/>
          <w:numId w:val="9"/>
        </w:numPr>
        <w:spacing w:before="120" w:after="120"/>
        <w:rPr>
          <w:rFonts w:ascii="Trebuchet MS" w:hAnsi="Trebuchet MS"/>
        </w:rPr>
      </w:pPr>
      <w:r w:rsidRPr="0014237A">
        <w:rPr>
          <w:rFonts w:ascii="Trebuchet MS" w:hAnsi="Trebuchet MS"/>
          <w:color w:val="000000"/>
        </w:rPr>
        <w:t xml:space="preserve"> Do microwaves behave in a similar way to water waves?</w:t>
      </w:r>
    </w:p>
    <w:p w:rsidR="006954AB" w:rsidRPr="0014237A" w:rsidRDefault="006954AB" w:rsidP="0014237A">
      <w:pPr>
        <w:pStyle w:val="ListParagraph"/>
        <w:spacing w:before="120" w:after="120"/>
        <w:rPr>
          <w:rFonts w:ascii="Trebuchet MS" w:hAnsi="Trebuchet MS"/>
          <w:color w:val="000000"/>
        </w:rPr>
      </w:pPr>
    </w:p>
    <w:p w:rsidR="000A678B" w:rsidRPr="0014237A" w:rsidRDefault="000A678B" w:rsidP="0014237A">
      <w:pPr>
        <w:pStyle w:val="ListParagraph"/>
        <w:numPr>
          <w:ilvl w:val="0"/>
          <w:numId w:val="9"/>
        </w:numPr>
        <w:spacing w:before="120" w:after="120"/>
        <w:rPr>
          <w:rFonts w:ascii="Trebuchet MS" w:hAnsi="Trebuchet MS"/>
        </w:rPr>
      </w:pPr>
      <w:r w:rsidRPr="0014237A">
        <w:rPr>
          <w:rFonts w:ascii="Trebuchet MS" w:hAnsi="Trebuchet MS"/>
          <w:color w:val="000000"/>
        </w:rPr>
        <w:t xml:space="preserve"> Draw diagrams to illustrate the differences between the diffraction of long and short wavelength waves.</w:t>
      </w:r>
    </w:p>
    <w:p w:rsidR="006954AB" w:rsidRPr="0014237A" w:rsidRDefault="006954AB" w:rsidP="0014237A">
      <w:pPr>
        <w:pStyle w:val="ListParagraph"/>
        <w:spacing w:before="120" w:after="120"/>
        <w:rPr>
          <w:rFonts w:ascii="Trebuchet MS" w:hAnsi="Trebuchet MS"/>
        </w:rPr>
      </w:pPr>
    </w:p>
    <w:p w:rsidR="000A678B" w:rsidRPr="0014237A" w:rsidRDefault="006954AB" w:rsidP="0014237A">
      <w:pPr>
        <w:pStyle w:val="Heading2"/>
        <w:spacing w:before="120" w:after="120"/>
        <w:rPr>
          <w:rFonts w:ascii="Trebuchet MS" w:hAnsi="Trebuchet MS"/>
        </w:rPr>
      </w:pPr>
      <w:bookmarkStart w:id="24" w:name="_Toc515625822"/>
      <w:r w:rsidRPr="0014237A">
        <w:rPr>
          <w:rFonts w:ascii="Trebuchet MS" w:hAnsi="Trebuchet MS"/>
        </w:rPr>
        <w:lastRenderedPageBreak/>
        <w:t>Success Criteria</w:t>
      </w:r>
      <w:bookmarkEnd w:id="24"/>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817"/>
        <w:gridCol w:w="8113"/>
      </w:tblGrid>
      <w:tr w:rsidR="00DA5B02" w:rsidRPr="0014237A" w:rsidTr="00DA5B02">
        <w:trPr>
          <w:cantSplit/>
          <w:trHeight w:val="666"/>
        </w:trPr>
        <w:tc>
          <w:tcPr>
            <w:tcW w:w="817" w:type="dxa"/>
          </w:tcPr>
          <w:p w:rsidR="00DA5B02" w:rsidRPr="00DA5B02" w:rsidRDefault="00DA5B02" w:rsidP="00DA5B02">
            <w:pPr>
              <w:pStyle w:val="ListParagraph"/>
              <w:numPr>
                <w:ilvl w:val="0"/>
                <w:numId w:val="43"/>
              </w:numPr>
              <w:spacing w:before="120" w:after="120"/>
              <w:jc w:val="center"/>
              <w:rPr>
                <w:rFonts w:ascii="Trebuchet MS" w:eastAsia="Times New Roman" w:hAnsi="Trebuchet MS" w:cs="Times New Roman"/>
                <w:b/>
                <w:lang w:eastAsia="en-GB"/>
              </w:rPr>
            </w:pPr>
          </w:p>
        </w:tc>
        <w:tc>
          <w:tcPr>
            <w:tcW w:w="817" w:type="dxa"/>
            <w:shd w:val="clear" w:color="auto" w:fill="auto"/>
            <w:vAlign w:val="center"/>
          </w:tcPr>
          <w:p w:rsidR="00DA5B02" w:rsidRPr="0014237A" w:rsidRDefault="00DA5B02" w:rsidP="0014237A">
            <w:pPr>
              <w:spacing w:before="120" w:after="120"/>
              <w:jc w:val="center"/>
              <w:rPr>
                <w:rFonts w:ascii="Trebuchet MS" w:eastAsia="Times New Roman" w:hAnsi="Trebuchet MS" w:cs="Times New Roman"/>
                <w:b/>
                <w:lang w:eastAsia="en-GB"/>
              </w:rPr>
            </w:pPr>
            <w:r w:rsidRPr="0014237A">
              <w:rPr>
                <w:rFonts w:ascii="Trebuchet MS" w:eastAsia="Times New Roman" w:hAnsi="Trebuchet MS" w:cs="Times New Roman"/>
                <w:b/>
                <w:lang w:eastAsia="en-GB"/>
              </w:rPr>
              <w:t>17.1</w:t>
            </w:r>
          </w:p>
        </w:tc>
        <w:tc>
          <w:tcPr>
            <w:tcW w:w="8113" w:type="dxa"/>
            <w:shd w:val="clear" w:color="auto" w:fill="auto"/>
            <w:vAlign w:val="center"/>
            <w:hideMark/>
          </w:tcPr>
          <w:p w:rsidR="00DA5B02" w:rsidRPr="0014237A" w:rsidRDefault="00DA5B02" w:rsidP="0014237A">
            <w:pPr>
              <w:spacing w:before="120" w:after="120" w:line="240" w:lineRule="auto"/>
              <w:rPr>
                <w:rFonts w:ascii="Trebuchet MS" w:eastAsia="Times New Roman" w:hAnsi="Trebuchet MS" w:cs="Times New Roman"/>
                <w:lang w:eastAsia="en-GB"/>
              </w:rPr>
            </w:pPr>
            <w:r w:rsidRPr="0014237A">
              <w:rPr>
                <w:rFonts w:ascii="Trebuchet MS" w:eastAsia="Times New Roman" w:hAnsi="Trebuchet MS" w:cs="Times New Roman"/>
                <w:lang w:eastAsia="en-GB"/>
              </w:rPr>
              <w:t>I can state that energy can be transferred as waves.</w:t>
            </w:r>
          </w:p>
        </w:tc>
      </w:tr>
      <w:tr w:rsidR="00DA5B02" w:rsidRPr="0014237A" w:rsidTr="00DA5B02">
        <w:trPr>
          <w:cantSplit/>
          <w:trHeight w:val="666"/>
        </w:trPr>
        <w:tc>
          <w:tcPr>
            <w:tcW w:w="817" w:type="dxa"/>
          </w:tcPr>
          <w:p w:rsidR="00DA5B02" w:rsidRPr="00DA5B02" w:rsidRDefault="00DA5B02" w:rsidP="00DA5B02">
            <w:pPr>
              <w:pStyle w:val="ListParagraph"/>
              <w:numPr>
                <w:ilvl w:val="0"/>
                <w:numId w:val="43"/>
              </w:numPr>
              <w:spacing w:before="120" w:after="120"/>
              <w:jc w:val="center"/>
              <w:rPr>
                <w:rFonts w:ascii="Trebuchet MS" w:eastAsia="Times New Roman" w:hAnsi="Trebuchet MS" w:cs="Times New Roman"/>
                <w:b/>
                <w:lang w:eastAsia="en-GB"/>
              </w:rPr>
            </w:pPr>
          </w:p>
        </w:tc>
        <w:tc>
          <w:tcPr>
            <w:tcW w:w="817" w:type="dxa"/>
            <w:shd w:val="clear" w:color="auto" w:fill="auto"/>
            <w:vAlign w:val="center"/>
          </w:tcPr>
          <w:p w:rsidR="00DA5B02" w:rsidRPr="0014237A" w:rsidRDefault="00DA5B02" w:rsidP="0014237A">
            <w:pPr>
              <w:spacing w:before="120" w:after="120"/>
              <w:jc w:val="center"/>
              <w:rPr>
                <w:rFonts w:ascii="Trebuchet MS" w:eastAsia="Times New Roman" w:hAnsi="Trebuchet MS" w:cs="Times New Roman"/>
                <w:b/>
                <w:lang w:eastAsia="en-GB"/>
              </w:rPr>
            </w:pPr>
            <w:r w:rsidRPr="0014237A">
              <w:rPr>
                <w:rFonts w:ascii="Trebuchet MS" w:eastAsia="Times New Roman" w:hAnsi="Trebuchet MS" w:cs="Times New Roman"/>
                <w:b/>
                <w:lang w:eastAsia="en-GB"/>
              </w:rPr>
              <w:t>17.2</w:t>
            </w:r>
          </w:p>
        </w:tc>
        <w:tc>
          <w:tcPr>
            <w:tcW w:w="8113" w:type="dxa"/>
            <w:shd w:val="clear" w:color="auto" w:fill="auto"/>
            <w:vAlign w:val="center"/>
          </w:tcPr>
          <w:p w:rsidR="00DA5B02" w:rsidRPr="0014237A" w:rsidRDefault="00DA5B02" w:rsidP="0014237A">
            <w:pPr>
              <w:spacing w:before="120" w:after="120" w:line="240" w:lineRule="auto"/>
              <w:rPr>
                <w:rFonts w:ascii="Trebuchet MS" w:eastAsia="Times New Roman" w:hAnsi="Trebuchet MS" w:cs="Times New Roman"/>
                <w:lang w:eastAsia="en-GB"/>
              </w:rPr>
            </w:pPr>
            <w:r w:rsidRPr="0014237A">
              <w:rPr>
                <w:rFonts w:ascii="Trebuchet MS" w:eastAsia="Times New Roman" w:hAnsi="Trebuchet MS" w:cs="Times New Roman"/>
                <w:lang w:eastAsia="en-GB"/>
              </w:rPr>
              <w:t>I can define transverse waves as waves where the particles of the medium vibrate at right angles to the direction of energy travels.</w:t>
            </w:r>
          </w:p>
        </w:tc>
      </w:tr>
      <w:tr w:rsidR="00DA5B02" w:rsidRPr="0014237A" w:rsidTr="00DA5B02">
        <w:trPr>
          <w:cantSplit/>
          <w:trHeight w:val="666"/>
        </w:trPr>
        <w:tc>
          <w:tcPr>
            <w:tcW w:w="817" w:type="dxa"/>
          </w:tcPr>
          <w:p w:rsidR="00DA5B02" w:rsidRPr="00DA5B02" w:rsidRDefault="00DA5B02" w:rsidP="00DA5B02">
            <w:pPr>
              <w:pStyle w:val="ListParagraph"/>
              <w:numPr>
                <w:ilvl w:val="0"/>
                <w:numId w:val="43"/>
              </w:numPr>
              <w:spacing w:before="120" w:after="120"/>
              <w:jc w:val="center"/>
              <w:rPr>
                <w:rFonts w:ascii="Trebuchet MS" w:eastAsia="Times New Roman" w:hAnsi="Trebuchet MS" w:cs="Times New Roman"/>
                <w:b/>
                <w:lang w:eastAsia="en-GB"/>
              </w:rPr>
            </w:pPr>
          </w:p>
        </w:tc>
        <w:tc>
          <w:tcPr>
            <w:tcW w:w="817" w:type="dxa"/>
            <w:shd w:val="clear" w:color="auto" w:fill="auto"/>
            <w:vAlign w:val="center"/>
          </w:tcPr>
          <w:p w:rsidR="00DA5B02" w:rsidRPr="0014237A" w:rsidRDefault="00DA5B02" w:rsidP="0014237A">
            <w:pPr>
              <w:spacing w:before="120" w:after="120"/>
              <w:jc w:val="center"/>
              <w:rPr>
                <w:rFonts w:ascii="Trebuchet MS" w:eastAsia="Times New Roman" w:hAnsi="Trebuchet MS" w:cs="Times New Roman"/>
                <w:b/>
                <w:lang w:eastAsia="en-GB"/>
              </w:rPr>
            </w:pPr>
            <w:r w:rsidRPr="0014237A">
              <w:rPr>
                <w:rFonts w:ascii="Trebuchet MS" w:eastAsia="Times New Roman" w:hAnsi="Trebuchet MS" w:cs="Times New Roman"/>
                <w:b/>
                <w:lang w:eastAsia="en-GB"/>
              </w:rPr>
              <w:t>17.3</w:t>
            </w:r>
          </w:p>
        </w:tc>
        <w:tc>
          <w:tcPr>
            <w:tcW w:w="8113" w:type="dxa"/>
            <w:shd w:val="clear" w:color="auto" w:fill="auto"/>
            <w:vAlign w:val="center"/>
          </w:tcPr>
          <w:p w:rsidR="00DA5B02" w:rsidRPr="0014237A" w:rsidRDefault="00DA5B02" w:rsidP="0014237A">
            <w:pPr>
              <w:spacing w:before="120" w:after="120" w:line="240" w:lineRule="auto"/>
              <w:rPr>
                <w:rFonts w:ascii="Trebuchet MS" w:eastAsia="Times New Roman" w:hAnsi="Trebuchet MS" w:cs="Times New Roman"/>
                <w:lang w:eastAsia="en-GB"/>
              </w:rPr>
            </w:pPr>
            <w:r w:rsidRPr="0014237A">
              <w:rPr>
                <w:rFonts w:ascii="Trebuchet MS" w:eastAsia="Times New Roman" w:hAnsi="Trebuchet MS" w:cs="Times New Roman"/>
                <w:lang w:eastAsia="en-GB"/>
              </w:rPr>
              <w:t>I can define longitudinal waves as waves where the energy travels along in the same plane as the particles vibrate.</w:t>
            </w:r>
          </w:p>
        </w:tc>
      </w:tr>
      <w:tr w:rsidR="00DA5B02" w:rsidRPr="0014237A" w:rsidTr="00DA5B02">
        <w:trPr>
          <w:cantSplit/>
          <w:trHeight w:val="666"/>
        </w:trPr>
        <w:tc>
          <w:tcPr>
            <w:tcW w:w="817" w:type="dxa"/>
          </w:tcPr>
          <w:p w:rsidR="00DA5B02" w:rsidRPr="00DA5B02" w:rsidRDefault="00DA5B02" w:rsidP="00DA5B02">
            <w:pPr>
              <w:pStyle w:val="ListParagraph"/>
              <w:numPr>
                <w:ilvl w:val="0"/>
                <w:numId w:val="43"/>
              </w:numPr>
              <w:spacing w:before="120" w:after="120"/>
              <w:jc w:val="center"/>
              <w:rPr>
                <w:rFonts w:ascii="Trebuchet MS" w:eastAsia="Times New Roman" w:hAnsi="Trebuchet MS" w:cs="Times New Roman"/>
                <w:b/>
                <w:lang w:eastAsia="en-GB"/>
              </w:rPr>
            </w:pPr>
          </w:p>
        </w:tc>
        <w:tc>
          <w:tcPr>
            <w:tcW w:w="817" w:type="dxa"/>
            <w:shd w:val="clear" w:color="auto" w:fill="auto"/>
            <w:vAlign w:val="center"/>
          </w:tcPr>
          <w:p w:rsidR="00DA5B02" w:rsidRPr="0014237A" w:rsidRDefault="00DA5B02" w:rsidP="0014237A">
            <w:pPr>
              <w:spacing w:before="120" w:after="120"/>
              <w:jc w:val="center"/>
              <w:rPr>
                <w:rFonts w:ascii="Trebuchet MS" w:eastAsia="Times New Roman" w:hAnsi="Trebuchet MS" w:cs="Times New Roman"/>
                <w:b/>
                <w:lang w:eastAsia="en-GB"/>
              </w:rPr>
            </w:pPr>
            <w:r w:rsidRPr="0014237A">
              <w:rPr>
                <w:rFonts w:ascii="Trebuchet MS" w:eastAsia="Times New Roman" w:hAnsi="Trebuchet MS" w:cs="Times New Roman"/>
                <w:b/>
                <w:lang w:eastAsia="en-GB"/>
              </w:rPr>
              <w:t>17.4</w:t>
            </w:r>
          </w:p>
        </w:tc>
        <w:tc>
          <w:tcPr>
            <w:tcW w:w="8113" w:type="dxa"/>
            <w:shd w:val="clear" w:color="auto" w:fill="auto"/>
            <w:vAlign w:val="center"/>
          </w:tcPr>
          <w:p w:rsidR="00DA5B02" w:rsidRPr="0014237A" w:rsidRDefault="00DA5B02" w:rsidP="0014237A">
            <w:pPr>
              <w:spacing w:before="120" w:after="120" w:line="240" w:lineRule="auto"/>
              <w:rPr>
                <w:rFonts w:ascii="Trebuchet MS" w:eastAsia="Times New Roman" w:hAnsi="Trebuchet MS" w:cs="Times New Roman"/>
                <w:lang w:eastAsia="en-GB"/>
              </w:rPr>
            </w:pPr>
            <w:r w:rsidRPr="0014237A">
              <w:rPr>
                <w:rFonts w:ascii="Trebuchet MS" w:eastAsia="Times New Roman" w:hAnsi="Trebuchet MS" w:cs="Times New Roman"/>
                <w:lang w:eastAsia="en-GB"/>
              </w:rPr>
              <w:t>I know that sound is an example of longitudinal waves and waves in the e-m spectrum are transverse waves.</w:t>
            </w:r>
          </w:p>
        </w:tc>
      </w:tr>
      <w:tr w:rsidR="00DA5B02" w:rsidRPr="0014237A" w:rsidTr="00DA5B02">
        <w:trPr>
          <w:cantSplit/>
          <w:trHeight w:val="666"/>
        </w:trPr>
        <w:tc>
          <w:tcPr>
            <w:tcW w:w="817" w:type="dxa"/>
          </w:tcPr>
          <w:p w:rsidR="00DA5B02" w:rsidRPr="00DA5B02" w:rsidRDefault="00DA5B02" w:rsidP="00DA5B02">
            <w:pPr>
              <w:pStyle w:val="ListParagraph"/>
              <w:numPr>
                <w:ilvl w:val="0"/>
                <w:numId w:val="43"/>
              </w:numPr>
              <w:spacing w:before="120" w:after="120"/>
              <w:jc w:val="center"/>
              <w:rPr>
                <w:rFonts w:ascii="Trebuchet MS" w:eastAsia="Times New Roman" w:hAnsi="Trebuchet MS" w:cs="Times New Roman"/>
                <w:b/>
                <w:lang w:eastAsia="en-GB"/>
              </w:rPr>
            </w:pPr>
          </w:p>
        </w:tc>
        <w:tc>
          <w:tcPr>
            <w:tcW w:w="817" w:type="dxa"/>
            <w:shd w:val="clear" w:color="auto" w:fill="auto"/>
            <w:vAlign w:val="center"/>
          </w:tcPr>
          <w:p w:rsidR="00DA5B02" w:rsidRPr="0014237A" w:rsidRDefault="00DA5B02" w:rsidP="0014237A">
            <w:pPr>
              <w:spacing w:before="120" w:after="120"/>
              <w:jc w:val="center"/>
              <w:rPr>
                <w:rFonts w:ascii="Trebuchet MS" w:eastAsia="Times New Roman" w:hAnsi="Trebuchet MS" w:cs="Times New Roman"/>
                <w:b/>
                <w:lang w:eastAsia="en-GB"/>
              </w:rPr>
            </w:pPr>
            <w:r w:rsidRPr="0014237A">
              <w:rPr>
                <w:rFonts w:ascii="Trebuchet MS" w:eastAsia="Times New Roman" w:hAnsi="Trebuchet MS" w:cs="Times New Roman"/>
                <w:b/>
                <w:lang w:eastAsia="en-GB"/>
              </w:rPr>
              <w:t>17.5</w:t>
            </w:r>
          </w:p>
        </w:tc>
        <w:tc>
          <w:tcPr>
            <w:tcW w:w="8113" w:type="dxa"/>
            <w:shd w:val="clear" w:color="auto" w:fill="auto"/>
            <w:vAlign w:val="center"/>
          </w:tcPr>
          <w:p w:rsidR="00DA5B02" w:rsidRPr="0014237A" w:rsidRDefault="00DA5B02" w:rsidP="0014237A">
            <w:pPr>
              <w:spacing w:before="120" w:after="120" w:line="240" w:lineRule="auto"/>
              <w:rPr>
                <w:rFonts w:ascii="Trebuchet MS" w:eastAsia="Times New Roman" w:hAnsi="Trebuchet MS" w:cs="Times New Roman"/>
                <w:lang w:eastAsia="en-GB"/>
              </w:rPr>
            </w:pPr>
            <w:r w:rsidRPr="0014237A">
              <w:rPr>
                <w:rFonts w:ascii="Trebuchet MS" w:eastAsia="Times New Roman" w:hAnsi="Trebuchet MS" w:cs="Times New Roman"/>
                <w:lang w:eastAsia="en-GB"/>
              </w:rPr>
              <w:t>I can determine the frequency, period, wavelength, amplitude and wave speed for longitudinal and transverse waves.</w:t>
            </w:r>
          </w:p>
        </w:tc>
      </w:tr>
      <w:tr w:rsidR="00DA5B02" w:rsidRPr="0014237A" w:rsidTr="00DA5B02">
        <w:trPr>
          <w:cantSplit/>
          <w:trHeight w:val="666"/>
        </w:trPr>
        <w:tc>
          <w:tcPr>
            <w:tcW w:w="817" w:type="dxa"/>
          </w:tcPr>
          <w:p w:rsidR="00DA5B02" w:rsidRPr="00DA5B02" w:rsidRDefault="00DA5B02" w:rsidP="00DA5B02">
            <w:pPr>
              <w:pStyle w:val="ListParagraph"/>
              <w:numPr>
                <w:ilvl w:val="0"/>
                <w:numId w:val="43"/>
              </w:numPr>
              <w:spacing w:before="120" w:after="120"/>
              <w:jc w:val="center"/>
              <w:rPr>
                <w:rFonts w:ascii="Trebuchet MS" w:eastAsia="Times New Roman" w:hAnsi="Trebuchet MS" w:cs="Times New Roman"/>
                <w:b/>
                <w:lang w:eastAsia="en-GB"/>
              </w:rPr>
            </w:pPr>
          </w:p>
        </w:tc>
        <w:tc>
          <w:tcPr>
            <w:tcW w:w="817" w:type="dxa"/>
            <w:shd w:val="clear" w:color="auto" w:fill="auto"/>
            <w:vAlign w:val="center"/>
          </w:tcPr>
          <w:p w:rsidR="00DA5B02" w:rsidRPr="0014237A" w:rsidRDefault="00DA5B02" w:rsidP="0014237A">
            <w:pPr>
              <w:spacing w:before="120" w:after="120"/>
              <w:jc w:val="center"/>
              <w:rPr>
                <w:rFonts w:ascii="Trebuchet MS" w:eastAsia="Times New Roman" w:hAnsi="Trebuchet MS" w:cs="Times New Roman"/>
                <w:b/>
                <w:lang w:eastAsia="en-GB"/>
              </w:rPr>
            </w:pPr>
            <w:r w:rsidRPr="0014237A">
              <w:rPr>
                <w:rFonts w:ascii="Trebuchet MS" w:eastAsia="Times New Roman" w:hAnsi="Trebuchet MS" w:cs="Times New Roman"/>
                <w:b/>
                <w:lang w:eastAsia="en-GB"/>
              </w:rPr>
              <w:t>17.6</w:t>
            </w:r>
          </w:p>
        </w:tc>
        <w:tc>
          <w:tcPr>
            <w:tcW w:w="8113" w:type="dxa"/>
            <w:shd w:val="clear" w:color="auto" w:fill="auto"/>
            <w:vAlign w:val="center"/>
          </w:tcPr>
          <w:p w:rsidR="00DA5B02" w:rsidRPr="0014237A" w:rsidRDefault="00DA5B02" w:rsidP="0014237A">
            <w:pPr>
              <w:spacing w:before="120" w:after="120" w:line="240" w:lineRule="auto"/>
              <w:rPr>
                <w:rFonts w:ascii="Trebuchet MS" w:eastAsia="Times New Roman" w:hAnsi="Trebuchet MS" w:cs="Times New Roman"/>
                <w:lang w:eastAsia="en-GB"/>
              </w:rPr>
            </w:pPr>
            <w:r w:rsidRPr="0014237A">
              <w:rPr>
                <w:rFonts w:ascii="Trebuchet MS" w:eastAsia="Times New Roman" w:hAnsi="Trebuchet MS" w:cs="Times New Roman"/>
                <w:lang w:eastAsia="en-GB"/>
              </w:rPr>
              <w:t xml:space="preserve">I can make use of the relationships between wave speed, frequency, wavelength, distance, number of waves and time </w:t>
            </w:r>
            <w:r w:rsidRPr="0014237A">
              <w:rPr>
                <w:rFonts w:ascii="Trebuchet MS" w:eastAsia="Times New Roman" w:hAnsi="Trebuchet MS" w:cs="Times New Roman"/>
                <w:b/>
                <w:i/>
                <w:lang w:eastAsia="en-GB"/>
              </w:rPr>
              <w:t>(</w:t>
            </w:r>
            <w:r w:rsidRPr="0014237A">
              <w:rPr>
                <w:rFonts w:ascii="Trebuchet MS" w:eastAsia="Times New Roman" w:hAnsi="Trebuchet MS" w:cs="Times New Roman"/>
                <w:b/>
                <w:i/>
                <w:iCs/>
                <w:lang w:eastAsia="en-GB"/>
              </w:rPr>
              <w:t>v = f λ</w:t>
            </w:r>
            <w:r w:rsidRPr="0014237A">
              <w:rPr>
                <w:rFonts w:ascii="Trebuchet MS" w:eastAsia="Times New Roman" w:hAnsi="Trebuchet MS" w:cs="Times New Roman"/>
                <w:b/>
                <w:i/>
                <w:lang w:eastAsia="en-GB"/>
              </w:rPr>
              <w:t>) (</w:t>
            </w:r>
            <w:r w:rsidRPr="0014237A">
              <w:rPr>
                <w:rFonts w:ascii="Trebuchet MS" w:eastAsia="Times New Roman" w:hAnsi="Trebuchet MS" w:cs="Times New Roman"/>
                <w:b/>
                <w:i/>
                <w:iCs/>
                <w:lang w:eastAsia="en-GB"/>
              </w:rPr>
              <w:t>d = vt</w:t>
            </w:r>
            <w:r w:rsidRPr="0014237A">
              <w:rPr>
                <w:rFonts w:ascii="Trebuchet MS" w:eastAsia="Times New Roman" w:hAnsi="Trebuchet MS" w:cs="Times New Roman"/>
                <w:b/>
                <w:i/>
                <w:lang w:eastAsia="en-GB"/>
              </w:rPr>
              <w:t>)(</w:t>
            </w:r>
            <w:r w:rsidRPr="0014237A">
              <w:rPr>
                <w:rFonts w:ascii="Trebuchet MS" w:eastAsia="Times New Roman" w:hAnsi="Trebuchet MS" w:cs="Times New Roman"/>
                <w:b/>
                <w:i/>
                <w:iCs/>
                <w:lang w:eastAsia="en-GB"/>
              </w:rPr>
              <w:t>f=1/T</w:t>
            </w:r>
            <w:r w:rsidRPr="0014237A">
              <w:rPr>
                <w:rFonts w:ascii="Trebuchet MS" w:eastAsia="Times New Roman" w:hAnsi="Trebuchet MS" w:cs="Times New Roman"/>
                <w:b/>
                <w:i/>
                <w:lang w:eastAsia="en-GB"/>
              </w:rPr>
              <w:t>) (</w:t>
            </w:r>
            <w:r w:rsidRPr="0014237A">
              <w:rPr>
                <w:rFonts w:ascii="Trebuchet MS" w:eastAsia="Times New Roman" w:hAnsi="Trebuchet MS" w:cs="Times New Roman"/>
                <w:b/>
                <w:i/>
                <w:iCs/>
                <w:lang w:eastAsia="en-GB"/>
              </w:rPr>
              <w:t>f=N/t</w:t>
            </w:r>
            <w:r w:rsidRPr="0014237A">
              <w:rPr>
                <w:rFonts w:ascii="Trebuchet MS" w:eastAsia="Times New Roman" w:hAnsi="Trebuchet MS" w:cs="Times New Roman"/>
                <w:b/>
                <w:i/>
                <w:lang w:eastAsia="en-GB"/>
              </w:rPr>
              <w:t>) (</w:t>
            </w:r>
            <w:r w:rsidRPr="0014237A">
              <w:rPr>
                <w:rFonts w:ascii="Trebuchet MS" w:eastAsia="Times New Roman" w:hAnsi="Trebuchet MS" w:cs="Times New Roman"/>
                <w:b/>
                <w:i/>
                <w:iCs/>
                <w:lang w:eastAsia="en-GB"/>
              </w:rPr>
              <w:sym w:font="Symbol" w:char="F06C"/>
            </w:r>
            <w:r w:rsidRPr="0014237A">
              <w:rPr>
                <w:rFonts w:ascii="Trebuchet MS" w:eastAsia="Times New Roman" w:hAnsi="Trebuchet MS" w:cs="Times New Roman"/>
                <w:b/>
                <w:i/>
                <w:iCs/>
                <w:lang w:eastAsia="en-GB"/>
              </w:rPr>
              <w:t>=d/N.</w:t>
            </w:r>
            <w:r w:rsidRPr="0014237A">
              <w:rPr>
                <w:rFonts w:ascii="Trebuchet MS" w:eastAsia="Times New Roman" w:hAnsi="Trebuchet MS" w:cs="Times New Roman"/>
                <w:b/>
                <w:i/>
                <w:lang w:eastAsia="en-GB"/>
              </w:rPr>
              <w:t>)</w:t>
            </w:r>
            <w:r w:rsidRPr="0014237A">
              <w:rPr>
                <w:rFonts w:ascii="Trebuchet MS" w:eastAsia="Times New Roman" w:hAnsi="Trebuchet MS" w:cs="Times New Roman"/>
                <w:lang w:eastAsia="en-GB"/>
              </w:rPr>
              <w:t>.</w:t>
            </w:r>
          </w:p>
        </w:tc>
      </w:tr>
      <w:tr w:rsidR="00DA5B02" w:rsidRPr="0014237A" w:rsidTr="00DA5B02">
        <w:trPr>
          <w:cantSplit/>
          <w:trHeight w:val="666"/>
        </w:trPr>
        <w:tc>
          <w:tcPr>
            <w:tcW w:w="817" w:type="dxa"/>
          </w:tcPr>
          <w:p w:rsidR="00DA5B02" w:rsidRPr="00DA5B02" w:rsidRDefault="00DA5B02" w:rsidP="00DA5B02">
            <w:pPr>
              <w:pStyle w:val="ListParagraph"/>
              <w:numPr>
                <w:ilvl w:val="0"/>
                <w:numId w:val="43"/>
              </w:numPr>
              <w:spacing w:before="120" w:after="120"/>
              <w:jc w:val="center"/>
              <w:rPr>
                <w:rFonts w:ascii="Trebuchet MS" w:eastAsia="Times New Roman" w:hAnsi="Trebuchet MS" w:cs="Times New Roman"/>
                <w:b/>
                <w:lang w:eastAsia="en-GB"/>
              </w:rPr>
            </w:pPr>
          </w:p>
        </w:tc>
        <w:tc>
          <w:tcPr>
            <w:tcW w:w="817" w:type="dxa"/>
            <w:shd w:val="clear" w:color="auto" w:fill="auto"/>
            <w:vAlign w:val="center"/>
          </w:tcPr>
          <w:p w:rsidR="00DA5B02" w:rsidRPr="0014237A" w:rsidRDefault="00DA5B02" w:rsidP="0014237A">
            <w:pPr>
              <w:spacing w:before="120" w:after="120"/>
              <w:jc w:val="center"/>
              <w:rPr>
                <w:rFonts w:ascii="Trebuchet MS" w:eastAsia="Times New Roman" w:hAnsi="Trebuchet MS" w:cs="Times New Roman"/>
                <w:b/>
                <w:lang w:eastAsia="en-GB"/>
              </w:rPr>
            </w:pPr>
            <w:r w:rsidRPr="0014237A">
              <w:rPr>
                <w:rFonts w:ascii="Trebuchet MS" w:eastAsia="Times New Roman" w:hAnsi="Trebuchet MS" w:cs="Times New Roman"/>
                <w:b/>
                <w:lang w:eastAsia="en-GB"/>
              </w:rPr>
              <w:t>17.7</w:t>
            </w:r>
          </w:p>
        </w:tc>
        <w:tc>
          <w:tcPr>
            <w:tcW w:w="8113" w:type="dxa"/>
            <w:shd w:val="clear" w:color="auto" w:fill="auto"/>
            <w:vAlign w:val="center"/>
          </w:tcPr>
          <w:p w:rsidR="00DA5B02" w:rsidRPr="0014237A" w:rsidRDefault="00DA5B02" w:rsidP="0014237A">
            <w:pPr>
              <w:spacing w:before="120" w:after="120" w:line="240" w:lineRule="auto"/>
              <w:rPr>
                <w:rFonts w:ascii="Trebuchet MS" w:eastAsia="Times New Roman" w:hAnsi="Trebuchet MS" w:cs="Times New Roman"/>
                <w:lang w:eastAsia="en-GB"/>
              </w:rPr>
            </w:pPr>
            <w:r w:rsidRPr="0014237A">
              <w:rPr>
                <w:rFonts w:ascii="Trebuchet MS" w:eastAsia="Times New Roman" w:hAnsi="Trebuchet MS" w:cs="Times New Roman"/>
                <w:lang w:eastAsia="en-GB"/>
              </w:rPr>
              <w:t>I can describe diffraction and associated practical limitations.</w:t>
            </w:r>
          </w:p>
        </w:tc>
      </w:tr>
      <w:tr w:rsidR="00DA5B02" w:rsidRPr="0014237A" w:rsidTr="00DA5B02">
        <w:trPr>
          <w:cantSplit/>
          <w:trHeight w:val="666"/>
        </w:trPr>
        <w:tc>
          <w:tcPr>
            <w:tcW w:w="817" w:type="dxa"/>
          </w:tcPr>
          <w:p w:rsidR="00DA5B02" w:rsidRPr="00DA5B02" w:rsidRDefault="00DA5B02" w:rsidP="00DA5B02">
            <w:pPr>
              <w:pStyle w:val="ListParagraph"/>
              <w:numPr>
                <w:ilvl w:val="0"/>
                <w:numId w:val="43"/>
              </w:numPr>
              <w:spacing w:before="120" w:after="120"/>
              <w:jc w:val="center"/>
              <w:rPr>
                <w:rFonts w:ascii="Trebuchet MS" w:eastAsia="Times New Roman" w:hAnsi="Trebuchet MS" w:cs="Times New Roman"/>
                <w:b/>
                <w:lang w:eastAsia="en-GB"/>
              </w:rPr>
            </w:pPr>
          </w:p>
        </w:tc>
        <w:tc>
          <w:tcPr>
            <w:tcW w:w="817" w:type="dxa"/>
            <w:shd w:val="clear" w:color="auto" w:fill="auto"/>
            <w:vAlign w:val="center"/>
          </w:tcPr>
          <w:p w:rsidR="00DA5B02" w:rsidRPr="0014237A" w:rsidRDefault="00DA5B02" w:rsidP="0014237A">
            <w:pPr>
              <w:spacing w:before="120" w:after="120"/>
              <w:jc w:val="center"/>
              <w:rPr>
                <w:rFonts w:ascii="Trebuchet MS" w:eastAsia="Times New Roman" w:hAnsi="Trebuchet MS" w:cs="Times New Roman"/>
                <w:b/>
                <w:lang w:eastAsia="en-GB"/>
              </w:rPr>
            </w:pPr>
            <w:r w:rsidRPr="0014237A">
              <w:rPr>
                <w:rFonts w:ascii="Trebuchet MS" w:eastAsia="Times New Roman" w:hAnsi="Trebuchet MS" w:cs="Times New Roman"/>
                <w:b/>
                <w:lang w:eastAsia="en-GB"/>
              </w:rPr>
              <w:t>17.8</w:t>
            </w:r>
          </w:p>
        </w:tc>
        <w:tc>
          <w:tcPr>
            <w:tcW w:w="8113" w:type="dxa"/>
            <w:shd w:val="clear" w:color="auto" w:fill="auto"/>
            <w:vAlign w:val="center"/>
          </w:tcPr>
          <w:p w:rsidR="00DA5B02" w:rsidRPr="0014237A" w:rsidRDefault="00DA5B02" w:rsidP="0014237A">
            <w:pPr>
              <w:spacing w:before="120" w:after="120" w:line="240" w:lineRule="auto"/>
              <w:rPr>
                <w:rFonts w:ascii="Trebuchet MS" w:eastAsia="Times New Roman" w:hAnsi="Trebuchet MS" w:cs="Times New Roman"/>
                <w:lang w:eastAsia="en-GB"/>
              </w:rPr>
            </w:pPr>
            <w:r w:rsidRPr="0014237A">
              <w:rPr>
                <w:rFonts w:ascii="Trebuchet MS" w:eastAsia="Times New Roman" w:hAnsi="Trebuchet MS" w:cs="Times New Roman"/>
                <w:lang w:eastAsia="en-GB"/>
              </w:rPr>
              <w:t>I can make comparisons of long wave and short-wave diffraction.</w:t>
            </w:r>
          </w:p>
        </w:tc>
      </w:tr>
      <w:tr w:rsidR="00DA5B02" w:rsidRPr="0014237A" w:rsidTr="00DA5B02">
        <w:trPr>
          <w:cantSplit/>
          <w:trHeight w:val="666"/>
        </w:trPr>
        <w:tc>
          <w:tcPr>
            <w:tcW w:w="817" w:type="dxa"/>
          </w:tcPr>
          <w:p w:rsidR="00DA5B02" w:rsidRPr="00DA5B02" w:rsidRDefault="00DA5B02" w:rsidP="00DA5B02">
            <w:pPr>
              <w:pStyle w:val="ListParagraph"/>
              <w:numPr>
                <w:ilvl w:val="0"/>
                <w:numId w:val="43"/>
              </w:numPr>
              <w:spacing w:before="120" w:after="120"/>
              <w:jc w:val="center"/>
              <w:rPr>
                <w:rFonts w:ascii="Trebuchet MS" w:eastAsia="Times New Roman" w:hAnsi="Trebuchet MS" w:cs="Times New Roman"/>
                <w:b/>
                <w:lang w:eastAsia="en-GB"/>
              </w:rPr>
            </w:pPr>
          </w:p>
        </w:tc>
        <w:tc>
          <w:tcPr>
            <w:tcW w:w="817" w:type="dxa"/>
            <w:shd w:val="clear" w:color="auto" w:fill="auto"/>
            <w:vAlign w:val="center"/>
          </w:tcPr>
          <w:p w:rsidR="00DA5B02" w:rsidRPr="0014237A" w:rsidRDefault="00DA5B02" w:rsidP="0014237A">
            <w:pPr>
              <w:spacing w:before="120" w:after="120"/>
              <w:jc w:val="center"/>
              <w:rPr>
                <w:rFonts w:ascii="Trebuchet MS" w:eastAsia="Times New Roman" w:hAnsi="Trebuchet MS" w:cs="Times New Roman"/>
                <w:b/>
                <w:lang w:eastAsia="en-GB"/>
              </w:rPr>
            </w:pPr>
            <w:r w:rsidRPr="0014237A">
              <w:rPr>
                <w:rFonts w:ascii="Trebuchet MS" w:eastAsia="Times New Roman" w:hAnsi="Trebuchet MS" w:cs="Times New Roman"/>
                <w:b/>
                <w:lang w:eastAsia="en-GB"/>
              </w:rPr>
              <w:t>17.9</w:t>
            </w:r>
          </w:p>
        </w:tc>
        <w:tc>
          <w:tcPr>
            <w:tcW w:w="8113" w:type="dxa"/>
            <w:shd w:val="clear" w:color="auto" w:fill="auto"/>
            <w:vAlign w:val="center"/>
          </w:tcPr>
          <w:p w:rsidR="00DA5B02" w:rsidRPr="0014237A" w:rsidRDefault="00DA5B02" w:rsidP="0014237A">
            <w:pPr>
              <w:spacing w:before="120" w:after="120" w:line="240" w:lineRule="auto"/>
              <w:rPr>
                <w:rFonts w:ascii="Trebuchet MS" w:eastAsia="Times New Roman" w:hAnsi="Trebuchet MS" w:cs="Times New Roman"/>
                <w:lang w:eastAsia="en-GB"/>
              </w:rPr>
            </w:pPr>
            <w:r w:rsidRPr="0014237A">
              <w:rPr>
                <w:rFonts w:ascii="Trebuchet MS" w:eastAsia="Times New Roman" w:hAnsi="Trebuchet MS" w:cs="Times New Roman"/>
                <w:lang w:eastAsia="en-GB"/>
              </w:rPr>
              <w:t>I know that diffraction occurs when waves pass through a gap or around an object.</w:t>
            </w:r>
          </w:p>
        </w:tc>
      </w:tr>
      <w:tr w:rsidR="00DA5B02" w:rsidRPr="0014237A" w:rsidTr="00DA5B02">
        <w:trPr>
          <w:cantSplit/>
          <w:trHeight w:val="539"/>
        </w:trPr>
        <w:tc>
          <w:tcPr>
            <w:tcW w:w="817" w:type="dxa"/>
          </w:tcPr>
          <w:p w:rsidR="00DA5B02" w:rsidRPr="00DA5B02" w:rsidRDefault="00DA5B02" w:rsidP="00DA5B02">
            <w:pPr>
              <w:pStyle w:val="ListParagraph"/>
              <w:numPr>
                <w:ilvl w:val="0"/>
                <w:numId w:val="43"/>
              </w:numPr>
              <w:spacing w:before="120" w:after="120"/>
              <w:jc w:val="center"/>
              <w:rPr>
                <w:rFonts w:ascii="Trebuchet MS" w:eastAsia="Times New Roman" w:hAnsi="Trebuchet MS" w:cs="Times New Roman"/>
                <w:b/>
                <w:lang w:eastAsia="en-GB"/>
              </w:rPr>
            </w:pPr>
          </w:p>
        </w:tc>
        <w:tc>
          <w:tcPr>
            <w:tcW w:w="817" w:type="dxa"/>
            <w:shd w:val="clear" w:color="auto" w:fill="auto"/>
            <w:vAlign w:val="center"/>
          </w:tcPr>
          <w:p w:rsidR="00DA5B02" w:rsidRPr="0014237A" w:rsidRDefault="00DA5B02" w:rsidP="0014237A">
            <w:pPr>
              <w:spacing w:before="120" w:after="120"/>
              <w:jc w:val="center"/>
              <w:rPr>
                <w:rFonts w:ascii="Trebuchet MS" w:eastAsia="Times New Roman" w:hAnsi="Trebuchet MS" w:cs="Times New Roman"/>
                <w:b/>
                <w:lang w:eastAsia="en-GB"/>
              </w:rPr>
            </w:pPr>
            <w:r w:rsidRPr="0014237A">
              <w:rPr>
                <w:rFonts w:ascii="Trebuchet MS" w:eastAsia="Times New Roman" w:hAnsi="Trebuchet MS" w:cs="Times New Roman"/>
                <w:b/>
                <w:lang w:eastAsia="en-GB"/>
              </w:rPr>
              <w:t>17.10</w:t>
            </w:r>
          </w:p>
        </w:tc>
        <w:tc>
          <w:tcPr>
            <w:tcW w:w="8113" w:type="dxa"/>
            <w:shd w:val="clear" w:color="auto" w:fill="auto"/>
            <w:vAlign w:val="center"/>
          </w:tcPr>
          <w:p w:rsidR="00DA5B02" w:rsidRPr="0014237A" w:rsidRDefault="00DA5B02" w:rsidP="0014237A">
            <w:pPr>
              <w:spacing w:before="120" w:after="120" w:line="240" w:lineRule="auto"/>
              <w:rPr>
                <w:rFonts w:ascii="Trebuchet MS" w:eastAsia="Times New Roman" w:hAnsi="Trebuchet MS" w:cs="Times New Roman"/>
                <w:lang w:eastAsia="en-GB"/>
              </w:rPr>
            </w:pPr>
            <w:r w:rsidRPr="0014237A">
              <w:rPr>
                <w:rFonts w:ascii="Trebuchet MS" w:eastAsia="Times New Roman" w:hAnsi="Trebuchet MS" w:cs="Times New Roman"/>
                <w:lang w:eastAsia="en-GB"/>
              </w:rPr>
              <w:t>I can comparison how long waves and short waves diffract.</w:t>
            </w:r>
          </w:p>
        </w:tc>
      </w:tr>
      <w:tr w:rsidR="00DA5B02" w:rsidRPr="0014237A" w:rsidTr="00DA5B02">
        <w:trPr>
          <w:cantSplit/>
          <w:trHeight w:val="666"/>
        </w:trPr>
        <w:tc>
          <w:tcPr>
            <w:tcW w:w="817" w:type="dxa"/>
          </w:tcPr>
          <w:p w:rsidR="00DA5B02" w:rsidRPr="00DA5B02" w:rsidRDefault="00DA5B02" w:rsidP="00DA5B02">
            <w:pPr>
              <w:pStyle w:val="ListParagraph"/>
              <w:numPr>
                <w:ilvl w:val="0"/>
                <w:numId w:val="43"/>
              </w:numPr>
              <w:spacing w:before="120" w:after="120"/>
              <w:jc w:val="center"/>
              <w:rPr>
                <w:rFonts w:ascii="Trebuchet MS" w:eastAsia="Times New Roman" w:hAnsi="Trebuchet MS" w:cs="Times New Roman"/>
                <w:b/>
                <w:lang w:eastAsia="en-GB"/>
              </w:rPr>
            </w:pPr>
          </w:p>
        </w:tc>
        <w:tc>
          <w:tcPr>
            <w:tcW w:w="817" w:type="dxa"/>
            <w:shd w:val="clear" w:color="auto" w:fill="auto"/>
            <w:vAlign w:val="center"/>
          </w:tcPr>
          <w:p w:rsidR="00DA5B02" w:rsidRPr="0014237A" w:rsidRDefault="00DA5B02" w:rsidP="0014237A">
            <w:pPr>
              <w:spacing w:before="120" w:after="120"/>
              <w:jc w:val="center"/>
              <w:rPr>
                <w:rFonts w:ascii="Trebuchet MS" w:eastAsia="Times New Roman" w:hAnsi="Trebuchet MS" w:cs="Times New Roman"/>
                <w:b/>
                <w:lang w:eastAsia="en-GB"/>
              </w:rPr>
            </w:pPr>
            <w:r w:rsidRPr="0014237A">
              <w:rPr>
                <w:rFonts w:ascii="Trebuchet MS" w:eastAsia="Times New Roman" w:hAnsi="Trebuchet MS" w:cs="Times New Roman"/>
                <w:b/>
                <w:lang w:eastAsia="en-GB"/>
              </w:rPr>
              <w:t>17.11</w:t>
            </w:r>
          </w:p>
        </w:tc>
        <w:tc>
          <w:tcPr>
            <w:tcW w:w="8113" w:type="dxa"/>
            <w:shd w:val="clear" w:color="auto" w:fill="auto"/>
            <w:vAlign w:val="center"/>
          </w:tcPr>
          <w:p w:rsidR="00DA5B02" w:rsidRPr="0014237A" w:rsidRDefault="00DA5B02" w:rsidP="0014237A">
            <w:pPr>
              <w:spacing w:before="120" w:after="120"/>
              <w:rPr>
                <w:rFonts w:ascii="Trebuchet MS" w:eastAsia="Times New Roman" w:hAnsi="Trebuchet MS" w:cs="Times New Roman"/>
                <w:lang w:eastAsia="en-GB"/>
              </w:rPr>
            </w:pPr>
            <w:r w:rsidRPr="0014237A">
              <w:rPr>
                <w:rFonts w:ascii="Trebuchet MS" w:eastAsia="Times New Roman" w:hAnsi="Trebuchet MS" w:cs="Times New Roman"/>
                <w:lang w:eastAsia="en-GB"/>
              </w:rPr>
              <w:t>I can draw diagrams using wave fronts to show diffraction when waves pass through a gap or around an object.</w:t>
            </w:r>
          </w:p>
        </w:tc>
      </w:tr>
    </w:tbl>
    <w:p w:rsidR="001A5A62" w:rsidRPr="0014237A" w:rsidRDefault="001A5A62" w:rsidP="0014237A">
      <w:pPr>
        <w:spacing w:before="120" w:after="120"/>
        <w:rPr>
          <w:rFonts w:ascii="Trebuchet MS" w:hAnsi="Trebuchet MS"/>
        </w:rPr>
      </w:pPr>
    </w:p>
    <w:p w:rsidR="00054AFA" w:rsidRPr="0014237A" w:rsidRDefault="00054AFA" w:rsidP="0014237A">
      <w:pPr>
        <w:pStyle w:val="Heading1"/>
        <w:spacing w:before="120" w:after="120"/>
        <w:rPr>
          <w:rFonts w:ascii="Trebuchet MS" w:hAnsi="Trebuchet MS"/>
        </w:rPr>
      </w:pPr>
      <w:bookmarkStart w:id="25" w:name="_Toc515625823"/>
      <w:r w:rsidRPr="0014237A">
        <w:rPr>
          <w:rFonts w:ascii="Trebuchet MS" w:hAnsi="Trebuchet MS"/>
        </w:rPr>
        <w:t>Electromagnetic spectrum</w:t>
      </w:r>
      <w:bookmarkEnd w:id="25"/>
      <w:r w:rsidRPr="0014237A">
        <w:rPr>
          <w:rFonts w:ascii="Trebuchet MS" w:hAnsi="Trebuchet MS"/>
        </w:rPr>
        <w:t xml:space="preserve"> </w:t>
      </w:r>
    </w:p>
    <w:p w:rsidR="006954AB" w:rsidRPr="0014237A" w:rsidRDefault="00357C08" w:rsidP="0014237A">
      <w:pPr>
        <w:pStyle w:val="Heading2"/>
        <w:spacing w:before="120" w:after="120"/>
        <w:rPr>
          <w:rFonts w:ascii="Trebuchet MS" w:hAnsi="Trebuchet MS"/>
        </w:rPr>
      </w:pPr>
      <w:bookmarkStart w:id="26" w:name="_Toc515625824"/>
      <w:r>
        <w:rPr>
          <w:rFonts w:ascii="Trebuchet MS" w:hAnsi="Trebuchet MS"/>
        </w:rPr>
        <w:t>Learning Intentions</w:t>
      </w:r>
      <w:bookmarkEnd w:id="26"/>
    </w:p>
    <w:p w:rsidR="00054AFA" w:rsidRPr="00357C08" w:rsidRDefault="00054AFA" w:rsidP="00357C08">
      <w:pPr>
        <w:pStyle w:val="ListParagraph"/>
        <w:numPr>
          <w:ilvl w:val="0"/>
          <w:numId w:val="44"/>
        </w:numPr>
        <w:spacing w:before="120" w:after="120"/>
        <w:rPr>
          <w:rFonts w:ascii="Trebuchet MS" w:hAnsi="Trebuchet MS"/>
          <w:i/>
        </w:rPr>
      </w:pPr>
      <w:r w:rsidRPr="00357C08">
        <w:rPr>
          <w:rFonts w:ascii="Trebuchet MS" w:hAnsi="Trebuchet MS"/>
          <w:i/>
        </w:rPr>
        <w:t xml:space="preserve">Knowledge of the relative frequency and wavelength of bands of the electromagnetic spectrum with reference typical sources, detectors and applications. </w:t>
      </w:r>
    </w:p>
    <w:p w:rsidR="00054AFA" w:rsidRPr="00357C08" w:rsidRDefault="00054AFA" w:rsidP="00357C08">
      <w:pPr>
        <w:pStyle w:val="ListParagraph"/>
        <w:numPr>
          <w:ilvl w:val="0"/>
          <w:numId w:val="44"/>
        </w:numPr>
        <w:spacing w:before="120" w:after="120"/>
        <w:rPr>
          <w:rFonts w:ascii="Trebuchet MS" w:hAnsi="Trebuchet MS"/>
          <w:i/>
        </w:rPr>
      </w:pPr>
      <w:r w:rsidRPr="00357C08">
        <w:rPr>
          <w:rFonts w:ascii="Trebuchet MS" w:hAnsi="Trebuchet MS"/>
          <w:i/>
        </w:rPr>
        <w:t xml:space="preserve">Knowledge of the qualitative relationship between the frequency and energy associated with a form of radiation. </w:t>
      </w:r>
    </w:p>
    <w:p w:rsidR="00054AFA" w:rsidRPr="00357C08" w:rsidRDefault="00054AFA" w:rsidP="00357C08">
      <w:pPr>
        <w:pStyle w:val="ListParagraph"/>
        <w:numPr>
          <w:ilvl w:val="0"/>
          <w:numId w:val="44"/>
        </w:numPr>
        <w:spacing w:before="120" w:after="120"/>
        <w:rPr>
          <w:rFonts w:ascii="Trebuchet MS" w:hAnsi="Trebuchet MS"/>
          <w:i/>
        </w:rPr>
      </w:pPr>
      <w:r w:rsidRPr="00357C08">
        <w:rPr>
          <w:rFonts w:ascii="Trebuchet MS" w:hAnsi="Trebuchet MS"/>
          <w:i/>
        </w:rPr>
        <w:t xml:space="preserve">Knowledge that all radiations in the electromagnetic spectrum travel at the speed of light. </w:t>
      </w:r>
    </w:p>
    <w:p w:rsidR="00303CA2" w:rsidRDefault="00303CA2">
      <w:pPr>
        <w:rPr>
          <w:rFonts w:ascii="Trebuchet MS" w:eastAsiaTheme="majorEastAsia" w:hAnsi="Trebuchet MS" w:cstheme="majorBidi"/>
          <w:b/>
          <w:bCs/>
          <w:color w:val="4F81BD" w:themeColor="accent1"/>
          <w:sz w:val="26"/>
          <w:szCs w:val="26"/>
        </w:rPr>
      </w:pPr>
      <w:r>
        <w:rPr>
          <w:rFonts w:ascii="Trebuchet MS" w:hAnsi="Trebuchet MS"/>
        </w:rPr>
        <w:br w:type="page"/>
      </w:r>
    </w:p>
    <w:p w:rsidR="00945447" w:rsidRPr="0014237A" w:rsidRDefault="0060557F" w:rsidP="0014237A">
      <w:pPr>
        <w:pStyle w:val="Heading2"/>
        <w:spacing w:before="120" w:after="120"/>
        <w:rPr>
          <w:rFonts w:ascii="Trebuchet MS" w:hAnsi="Trebuchet MS"/>
        </w:rPr>
      </w:pPr>
      <w:bookmarkStart w:id="27" w:name="_Toc515625825"/>
      <w:r w:rsidRPr="0014237A">
        <w:rPr>
          <w:rFonts w:ascii="Trebuchet MS" w:hAnsi="Trebuchet MS"/>
        </w:rPr>
        <w:lastRenderedPageBreak/>
        <w:t>Electromagnetic</w:t>
      </w:r>
      <w:r w:rsidR="00945447" w:rsidRPr="0014237A">
        <w:rPr>
          <w:rFonts w:ascii="Trebuchet MS" w:hAnsi="Trebuchet MS"/>
        </w:rPr>
        <w:t xml:space="preserve"> waves</w:t>
      </w:r>
      <w:bookmarkEnd w:id="27"/>
      <w:r w:rsidR="00945447" w:rsidRPr="0014237A">
        <w:rPr>
          <w:rFonts w:ascii="Trebuchet MS" w:hAnsi="Trebuchet MS"/>
        </w:rPr>
        <w:t xml:space="preserve"> </w:t>
      </w:r>
    </w:p>
    <w:p w:rsidR="0014237A" w:rsidRPr="0014237A" w:rsidRDefault="0014237A" w:rsidP="0014237A">
      <w:pPr>
        <w:pStyle w:val="CharterBodyText12pt"/>
        <w:spacing w:before="120" w:after="120"/>
        <w:ind w:right="0"/>
        <w:rPr>
          <w:rFonts w:ascii="Trebuchet MS" w:hAnsi="Trebuchet MS"/>
        </w:rPr>
      </w:pPr>
      <w:r w:rsidRPr="0014237A">
        <w:rPr>
          <w:rFonts w:ascii="Trebuchet MS" w:hAnsi="Trebuchet MS"/>
        </w:rPr>
        <w:t xml:space="preserve">All Electromagnetic (EM) waves are transverse waves. Unlike many other types of waves (sound waves for example) they do not need particles to vibrate or to travel through. Instead EM waves oscillate an electrical and a magnetic field </w:t>
      </w:r>
      <w:r w:rsidRPr="0014237A">
        <w:rPr>
          <w:rFonts w:ascii="Trebuchet MS" w:hAnsi="Trebuchet MS"/>
          <w:noProof/>
          <w:lang w:val="en-GB"/>
        </w:rPr>
        <w:drawing>
          <wp:anchor distT="152400" distB="152400" distL="152400" distR="152400" simplePos="0" relativeHeight="251734016" behindDoc="0" locked="0" layoutInCell="1" allowOverlap="1" wp14:anchorId="45006D0B" wp14:editId="3C64219A">
            <wp:simplePos x="0" y="0"/>
            <wp:positionH relativeFrom="column">
              <wp:posOffset>421005</wp:posOffset>
            </wp:positionH>
            <wp:positionV relativeFrom="line">
              <wp:posOffset>730885</wp:posOffset>
            </wp:positionV>
            <wp:extent cx="4928870" cy="2908300"/>
            <wp:effectExtent l="0" t="0" r="5080" b="6350"/>
            <wp:wrapTopAndBottom distT="152400" distB="152400"/>
            <wp:docPr id="1073741897" name="officeArt object"/>
            <wp:cNvGraphicFramePr/>
            <a:graphic xmlns:a="http://schemas.openxmlformats.org/drawingml/2006/main">
              <a:graphicData uri="http://schemas.openxmlformats.org/drawingml/2006/picture">
                <pic:pic xmlns:pic="http://schemas.openxmlformats.org/drawingml/2006/picture">
                  <pic:nvPicPr>
                    <pic:cNvPr id="1073741897" name="image4.tif"/>
                    <pic:cNvPicPr>
                      <a:picLocks noChangeAspect="1"/>
                    </pic:cNvPicPr>
                  </pic:nvPicPr>
                  <pic:blipFill>
                    <a:blip r:embed="rId52">
                      <a:extLst/>
                    </a:blip>
                    <a:stretch>
                      <a:fillRect/>
                    </a:stretch>
                  </pic:blipFill>
                  <pic:spPr>
                    <a:xfrm>
                      <a:off x="0" y="0"/>
                      <a:ext cx="4928870" cy="2908300"/>
                    </a:xfrm>
                    <a:prstGeom prst="rect">
                      <a:avLst/>
                    </a:prstGeom>
                    <a:ln w="12700" cap="flat">
                      <a:noFill/>
                      <a:miter lim="400000"/>
                    </a:ln>
                    <a:effectLst/>
                  </pic:spPr>
                </pic:pic>
              </a:graphicData>
            </a:graphic>
          </wp:anchor>
        </w:drawing>
      </w:r>
      <w:r w:rsidRPr="0014237A">
        <w:rPr>
          <w:rFonts w:ascii="Trebuchet MS" w:hAnsi="Trebuchet MS"/>
        </w:rPr>
        <w:t>perpendicular to their direction of travel (hence the name). This allows EM waves to travel through a vacuum, something that other waves cannot do.</w:t>
      </w:r>
    </w:p>
    <w:p w:rsidR="00945447" w:rsidRPr="0014237A" w:rsidRDefault="00945447" w:rsidP="0014237A">
      <w:pPr>
        <w:spacing w:before="120" w:after="120"/>
        <w:rPr>
          <w:rFonts w:ascii="Trebuchet MS" w:hAnsi="Trebuchet MS"/>
        </w:rPr>
      </w:pPr>
      <w:r w:rsidRPr="0014237A">
        <w:rPr>
          <w:rFonts w:ascii="Trebuchet MS" w:hAnsi="Trebuchet MS"/>
        </w:rPr>
        <w:t>Electromagnetic waves travel at a very high speed. In a vacuum this speed is three hundred million metres per second – i.e. 300 000 00</w:t>
      </w:r>
      <w:r w:rsidR="004B50E6" w:rsidRPr="0014237A">
        <w:rPr>
          <w:rFonts w:ascii="Trebuchet MS" w:hAnsi="Trebuchet MS"/>
        </w:rPr>
        <w:t>0 m</w:t>
      </w:r>
      <w:r w:rsidRPr="0014237A">
        <w:rPr>
          <w:rFonts w:ascii="Trebuchet MS" w:hAnsi="Trebuchet MS"/>
        </w:rPr>
        <w:t>s</w:t>
      </w:r>
      <w:r w:rsidR="004B50E6" w:rsidRPr="0014237A">
        <w:rPr>
          <w:rFonts w:ascii="Trebuchet MS" w:hAnsi="Trebuchet MS"/>
          <w:vertAlign w:val="superscript"/>
        </w:rPr>
        <w:t>-1</w:t>
      </w:r>
      <w:r w:rsidRPr="0014237A">
        <w:rPr>
          <w:rFonts w:ascii="Trebuchet MS" w:hAnsi="Trebuchet MS"/>
        </w:rPr>
        <w:t xml:space="preserve"> or 3 x 10</w:t>
      </w:r>
      <w:r w:rsidRPr="0014237A">
        <w:rPr>
          <w:rFonts w:ascii="Trebuchet MS" w:hAnsi="Trebuchet MS"/>
          <w:vertAlign w:val="superscript"/>
        </w:rPr>
        <w:t>8</w:t>
      </w:r>
      <w:r w:rsidRPr="0014237A">
        <w:rPr>
          <w:rFonts w:ascii="Trebuchet MS" w:hAnsi="Trebuchet MS"/>
        </w:rPr>
        <w:t xml:space="preserve"> </w:t>
      </w:r>
      <w:r w:rsidR="004B50E6" w:rsidRPr="0014237A">
        <w:rPr>
          <w:rFonts w:ascii="Trebuchet MS" w:hAnsi="Trebuchet MS"/>
        </w:rPr>
        <w:t>ms</w:t>
      </w:r>
      <w:r w:rsidR="004B50E6" w:rsidRPr="0014237A">
        <w:rPr>
          <w:rFonts w:ascii="Trebuchet MS" w:hAnsi="Trebuchet MS"/>
          <w:vertAlign w:val="superscript"/>
        </w:rPr>
        <w:t>-1</w:t>
      </w:r>
      <w:r w:rsidRPr="0014237A">
        <w:rPr>
          <w:rFonts w:ascii="Trebuchet MS" w:hAnsi="Trebuchet MS"/>
        </w:rPr>
        <w:t>. This is usually referred to as the speed of light and is given the symbol c. This is a universal speed limit – nothing can travel faster than c.</w:t>
      </w:r>
    </w:p>
    <w:p w:rsidR="00F21C2B" w:rsidRDefault="00945447" w:rsidP="0014237A">
      <w:pPr>
        <w:spacing w:before="120" w:after="120"/>
        <w:rPr>
          <w:rFonts w:ascii="Trebuchet MS" w:hAnsi="Trebuchet MS"/>
        </w:rPr>
      </w:pPr>
      <w:r w:rsidRPr="0014237A">
        <w:rPr>
          <w:rFonts w:ascii="Trebuchet MS" w:hAnsi="Trebuchet MS"/>
        </w:rPr>
        <w:t xml:space="preserve">Remember that </w:t>
      </w:r>
      <w:r w:rsidR="0097127F" w:rsidRPr="0014237A">
        <w:rPr>
          <w:rFonts w:ascii="Trebuchet MS" w:hAnsi="Trebuchet MS"/>
        </w:rPr>
        <w:t xml:space="preserve">the wave equation states </w:t>
      </w:r>
      <m:oMath>
        <m:r>
          <w:rPr>
            <w:rFonts w:ascii="Cambria Math" w:hAnsi="Cambria Math"/>
          </w:rPr>
          <m:t>v=fλ</m:t>
        </m:r>
      </m:oMath>
      <w:r w:rsidRPr="0014237A">
        <w:rPr>
          <w:rFonts w:ascii="Trebuchet MS" w:hAnsi="Trebuchet MS"/>
        </w:rPr>
        <w:t xml:space="preserve"> So if </w:t>
      </w:r>
      <w:r w:rsidRPr="0014237A">
        <w:rPr>
          <w:rFonts w:ascii="Trebuchet MS" w:hAnsi="Trebuchet MS"/>
          <w:i/>
        </w:rPr>
        <w:t>v</w:t>
      </w:r>
      <w:r w:rsidRPr="0014237A">
        <w:rPr>
          <w:rFonts w:ascii="Trebuchet MS" w:hAnsi="Trebuchet MS"/>
        </w:rPr>
        <w:t xml:space="preserve"> is fixed, it is possible to have a whole family of electromagnetic waves whose frequencies are different but are always related by this equation, e.g. </w:t>
      </w:r>
      <w:r w:rsidRPr="00701881">
        <w:rPr>
          <w:rFonts w:ascii="Trebuchet MS" w:hAnsi="Trebuchet MS"/>
          <w:b/>
          <w:color w:val="7030A0"/>
        </w:rPr>
        <w:t>as f doubles, so λ</w:t>
      </w:r>
      <w:r w:rsidR="0097127F" w:rsidRPr="00701881">
        <w:rPr>
          <w:rFonts w:ascii="Trebuchet MS" w:hAnsi="Trebuchet MS"/>
          <w:b/>
          <w:color w:val="7030A0"/>
        </w:rPr>
        <w:t xml:space="preserve"> halves such that the equation</w:t>
      </w:r>
      <w:r w:rsidR="0097127F" w:rsidRPr="00701881">
        <w:rPr>
          <w:rFonts w:ascii="Trebuchet MS" w:hAnsi="Trebuchet MS"/>
          <w:color w:val="7030A0"/>
        </w:rPr>
        <w:t xml:space="preserve"> </w:t>
      </w:r>
      <m:oMath>
        <m:r>
          <w:rPr>
            <w:rFonts w:ascii="Cambria Math" w:hAnsi="Cambria Math"/>
          </w:rPr>
          <m:t>c=fλ</m:t>
        </m:r>
      </m:oMath>
      <w:r w:rsidRPr="0014237A">
        <w:rPr>
          <w:rFonts w:ascii="Trebuchet MS" w:hAnsi="Trebuchet MS"/>
        </w:rPr>
        <w:t xml:space="preserve"> is always true. This family of waves is known as the electromagnetic spectrum and consists of Radio Waves, Microwaves, Infrared, Visible Light, Ultraviolet, X-Rays and Gamma Rays. The image below shows the spectrum arranged in order of increasing frequency (i.e. decreasing wavelength).</w:t>
      </w:r>
    </w:p>
    <w:p w:rsidR="00F21C2B" w:rsidRDefault="00D56A2E">
      <w:pPr>
        <w:rPr>
          <w:rFonts w:ascii="Trebuchet MS" w:hAnsi="Trebuchet MS"/>
        </w:rPr>
      </w:pPr>
      <w:r w:rsidRPr="0014237A">
        <w:rPr>
          <w:rFonts w:ascii="Trebuchet MS" w:hAnsi="Trebuchet MS"/>
          <w:noProof/>
          <w:lang w:eastAsia="en-GB"/>
        </w:rPr>
        <w:drawing>
          <wp:inline distT="0" distB="0" distL="0" distR="0" wp14:anchorId="6869EC48" wp14:editId="429A701B">
            <wp:extent cx="5731510" cy="2193405"/>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731510" cy="2193405"/>
                    </a:xfrm>
                    <a:prstGeom prst="rect">
                      <a:avLst/>
                    </a:prstGeom>
                  </pic:spPr>
                </pic:pic>
              </a:graphicData>
            </a:graphic>
          </wp:inline>
        </w:drawing>
      </w:r>
      <w:r w:rsidR="00F21C2B">
        <w:rPr>
          <w:rFonts w:ascii="Trebuchet MS" w:hAnsi="Trebuchet MS"/>
        </w:rPr>
        <w:br w:type="page"/>
      </w:r>
    </w:p>
    <w:p w:rsidR="00A67FFE" w:rsidRPr="0014237A" w:rsidRDefault="001865C0" w:rsidP="0014237A">
      <w:pPr>
        <w:spacing w:before="120" w:after="120"/>
        <w:rPr>
          <w:rFonts w:ascii="Trebuchet MS" w:hAnsi="Trebuchet MS"/>
        </w:rPr>
      </w:pPr>
      <w:r w:rsidRPr="0014237A">
        <w:rPr>
          <w:rFonts w:ascii="Trebuchet MS" w:hAnsi="Trebuchet MS"/>
          <w:noProof/>
          <w:lang w:eastAsia="en-GB"/>
        </w:rPr>
        <w:lastRenderedPageBreak/>
        <w:drawing>
          <wp:anchor distT="0" distB="0" distL="114300" distR="114300" simplePos="0" relativeHeight="251731968" behindDoc="1" locked="0" layoutInCell="1" allowOverlap="1" wp14:anchorId="39CB8F81" wp14:editId="514D1D95">
            <wp:simplePos x="0" y="0"/>
            <wp:positionH relativeFrom="column">
              <wp:posOffset>-8255</wp:posOffset>
            </wp:positionH>
            <wp:positionV relativeFrom="paragraph">
              <wp:posOffset>54610</wp:posOffset>
            </wp:positionV>
            <wp:extent cx="6256020" cy="3950335"/>
            <wp:effectExtent l="0" t="0" r="0" b="0"/>
            <wp:wrapNone/>
            <wp:docPr id="112" name="Picture 48" descr="http://www.mhhe.com/physsci/astronomy/arny/instructor/graphics/ch03/03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48" descr="http://www.mhhe.com/physsci/astronomy/arny/instructor/graphics/ch03/0305.jpg"/>
                    <pic:cNvPicPr>
                      <a:picLocks noChangeAspect="1" noChangeArrowheads="1"/>
                    </pic:cNvPicPr>
                  </pic:nvPicPr>
                  <pic:blipFill rotWithShape="1">
                    <a:blip r:embed="rId54" r:link="rId55">
                      <a:extLst>
                        <a:ext uri="{28A0092B-C50C-407E-A947-70E740481C1C}">
                          <a14:useLocalDpi xmlns:a14="http://schemas.microsoft.com/office/drawing/2010/main" val="0"/>
                        </a:ext>
                      </a:extLst>
                    </a:blip>
                    <a:srcRect b="15809"/>
                    <a:stretch/>
                  </pic:blipFill>
                  <pic:spPr bwMode="auto">
                    <a:xfrm>
                      <a:off x="0" y="0"/>
                      <a:ext cx="6256020" cy="395033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1865C0" w:rsidRPr="0014237A" w:rsidRDefault="001865C0" w:rsidP="0014237A">
      <w:pPr>
        <w:spacing w:before="120" w:after="120"/>
        <w:rPr>
          <w:rFonts w:ascii="Trebuchet MS" w:hAnsi="Trebuchet MS"/>
        </w:rPr>
      </w:pPr>
    </w:p>
    <w:p w:rsidR="001865C0" w:rsidRPr="0014237A" w:rsidRDefault="001865C0" w:rsidP="0014237A">
      <w:pPr>
        <w:spacing w:before="120" w:after="120"/>
        <w:rPr>
          <w:rFonts w:ascii="Trebuchet MS" w:hAnsi="Trebuchet MS"/>
        </w:rPr>
      </w:pPr>
    </w:p>
    <w:p w:rsidR="001865C0" w:rsidRPr="0014237A" w:rsidRDefault="001865C0" w:rsidP="0014237A">
      <w:pPr>
        <w:spacing w:before="120" w:after="120"/>
        <w:rPr>
          <w:rFonts w:ascii="Trebuchet MS" w:hAnsi="Trebuchet MS"/>
        </w:rPr>
      </w:pPr>
    </w:p>
    <w:p w:rsidR="001865C0" w:rsidRPr="0014237A" w:rsidRDefault="001865C0" w:rsidP="0014237A">
      <w:pPr>
        <w:spacing w:before="120" w:after="120"/>
        <w:rPr>
          <w:rFonts w:ascii="Trebuchet MS" w:hAnsi="Trebuchet MS"/>
        </w:rPr>
      </w:pPr>
    </w:p>
    <w:p w:rsidR="001865C0" w:rsidRPr="0014237A" w:rsidRDefault="001865C0" w:rsidP="0014237A">
      <w:pPr>
        <w:spacing w:before="120" w:after="120"/>
        <w:rPr>
          <w:rFonts w:ascii="Trebuchet MS" w:hAnsi="Trebuchet MS"/>
        </w:rPr>
      </w:pPr>
    </w:p>
    <w:p w:rsidR="001865C0" w:rsidRPr="0014237A" w:rsidRDefault="001865C0" w:rsidP="0014237A">
      <w:pPr>
        <w:spacing w:before="120" w:after="120"/>
        <w:rPr>
          <w:rFonts w:ascii="Trebuchet MS" w:hAnsi="Trebuchet MS"/>
        </w:rPr>
      </w:pPr>
    </w:p>
    <w:p w:rsidR="001865C0" w:rsidRPr="0014237A" w:rsidRDefault="001865C0" w:rsidP="0014237A">
      <w:pPr>
        <w:spacing w:before="120" w:after="120"/>
        <w:rPr>
          <w:rFonts w:ascii="Trebuchet MS" w:hAnsi="Trebuchet MS"/>
        </w:rPr>
      </w:pPr>
    </w:p>
    <w:p w:rsidR="001865C0" w:rsidRPr="0014237A" w:rsidRDefault="001865C0" w:rsidP="0014237A">
      <w:pPr>
        <w:spacing w:before="120" w:after="120"/>
        <w:rPr>
          <w:rFonts w:ascii="Trebuchet MS" w:hAnsi="Trebuchet MS"/>
        </w:rPr>
      </w:pPr>
    </w:p>
    <w:p w:rsidR="001865C0" w:rsidRPr="0014237A" w:rsidRDefault="001865C0" w:rsidP="0014237A">
      <w:pPr>
        <w:spacing w:before="120" w:after="120"/>
        <w:rPr>
          <w:rFonts w:ascii="Trebuchet MS" w:hAnsi="Trebuchet MS"/>
        </w:rPr>
      </w:pPr>
    </w:p>
    <w:p w:rsidR="001865C0" w:rsidRPr="0014237A" w:rsidRDefault="001865C0" w:rsidP="0014237A">
      <w:pPr>
        <w:spacing w:before="120" w:after="120"/>
        <w:rPr>
          <w:rFonts w:ascii="Trebuchet MS" w:hAnsi="Trebuchet MS"/>
        </w:rPr>
      </w:pPr>
    </w:p>
    <w:p w:rsidR="001865C0" w:rsidRPr="0014237A" w:rsidRDefault="001865C0" w:rsidP="0014237A">
      <w:pPr>
        <w:spacing w:before="120" w:after="120"/>
        <w:rPr>
          <w:rFonts w:ascii="Trebuchet MS" w:hAnsi="Trebuchet MS"/>
        </w:rPr>
      </w:pPr>
    </w:p>
    <w:p w:rsidR="001865C0" w:rsidRPr="0014237A" w:rsidRDefault="001865C0" w:rsidP="0014237A">
      <w:pPr>
        <w:spacing w:before="120" w:after="120"/>
        <w:rPr>
          <w:rFonts w:ascii="Trebuchet MS" w:hAnsi="Trebuchet MS"/>
        </w:rPr>
      </w:pPr>
    </w:p>
    <w:p w:rsidR="00F21C2B" w:rsidRDefault="00F21C2B" w:rsidP="0014237A">
      <w:pPr>
        <w:spacing w:before="120" w:after="120"/>
        <w:rPr>
          <w:rFonts w:ascii="Trebuchet MS" w:hAnsi="Trebuchet MS"/>
        </w:rPr>
      </w:pPr>
    </w:p>
    <w:p w:rsidR="00F21C2B" w:rsidRDefault="00F21C2B" w:rsidP="0014237A">
      <w:pPr>
        <w:spacing w:before="120" w:after="120"/>
        <w:rPr>
          <w:rFonts w:ascii="Trebuchet MS" w:hAnsi="Trebuchet MS"/>
        </w:rPr>
      </w:pPr>
    </w:p>
    <w:p w:rsidR="004B50E6" w:rsidRPr="0014237A" w:rsidRDefault="00DA6AD0" w:rsidP="0014237A">
      <w:pPr>
        <w:spacing w:before="120" w:after="120"/>
        <w:rPr>
          <w:rFonts w:ascii="Trebuchet MS" w:hAnsi="Trebuchet MS"/>
        </w:rPr>
      </w:pPr>
      <w:r w:rsidRPr="0014237A">
        <w:rPr>
          <w:rFonts w:ascii="Trebuchet MS" w:hAnsi="Trebuchet MS"/>
        </w:rPr>
        <w:t xml:space="preserve">Notice how small the section is for visible light compared to the width of the whole spectrum. The colour order of the visible spectrum is expanded in the lowest section of the image and is shown in the decreasing wavelength or increasing frequency order </w:t>
      </w:r>
    </w:p>
    <w:p w:rsidR="00DA6AD0" w:rsidRPr="0014237A" w:rsidRDefault="00DA6AD0" w:rsidP="00F21C2B">
      <w:pPr>
        <w:spacing w:before="120" w:after="120"/>
        <w:jc w:val="center"/>
        <w:rPr>
          <w:rFonts w:ascii="Trebuchet MS" w:hAnsi="Trebuchet MS"/>
        </w:rPr>
      </w:pPr>
      <w:r w:rsidRPr="0014237A">
        <w:rPr>
          <w:rFonts w:ascii="Trebuchet MS" w:hAnsi="Trebuchet MS"/>
          <w:b/>
        </w:rPr>
        <w:t xml:space="preserve">– </w:t>
      </w:r>
      <w:r w:rsidRPr="0014237A">
        <w:rPr>
          <w:rFonts w:ascii="Trebuchet MS" w:hAnsi="Trebuchet MS"/>
          <w:b/>
          <w:color w:val="FFFF00"/>
          <w:highlight w:val="red"/>
        </w:rPr>
        <w:t>Yellow</w:t>
      </w:r>
      <w:r w:rsidRPr="0014237A">
        <w:rPr>
          <w:rFonts w:ascii="Trebuchet MS" w:hAnsi="Trebuchet MS"/>
          <w:b/>
        </w:rPr>
        <w:t xml:space="preserve"> – </w:t>
      </w:r>
      <w:r w:rsidRPr="0014237A">
        <w:rPr>
          <w:rFonts w:ascii="Trebuchet MS" w:hAnsi="Trebuchet MS"/>
          <w:b/>
          <w:color w:val="00B050"/>
        </w:rPr>
        <w:t>Green</w:t>
      </w:r>
      <w:r w:rsidRPr="0014237A">
        <w:rPr>
          <w:rFonts w:ascii="Trebuchet MS" w:hAnsi="Trebuchet MS"/>
          <w:b/>
        </w:rPr>
        <w:t xml:space="preserve"> </w:t>
      </w:r>
      <w:r w:rsidR="00F21C2B" w:rsidRPr="0014237A">
        <w:rPr>
          <w:rFonts w:ascii="Trebuchet MS" w:hAnsi="Trebuchet MS"/>
          <w:b/>
          <w:color w:val="FF0000"/>
        </w:rPr>
        <w:t>Red</w:t>
      </w:r>
      <w:r w:rsidR="00F21C2B" w:rsidRPr="0014237A">
        <w:rPr>
          <w:rFonts w:ascii="Trebuchet MS" w:hAnsi="Trebuchet MS"/>
          <w:b/>
        </w:rPr>
        <w:t xml:space="preserve"> – </w:t>
      </w:r>
      <w:r w:rsidR="00F21C2B" w:rsidRPr="0014237A">
        <w:rPr>
          <w:rFonts w:ascii="Trebuchet MS" w:hAnsi="Trebuchet MS"/>
          <w:b/>
          <w:color w:val="F79646" w:themeColor="accent6"/>
          <w:highlight w:val="black"/>
        </w:rPr>
        <w:t>Orange</w:t>
      </w:r>
      <w:r w:rsidR="00F21C2B" w:rsidRPr="0014237A">
        <w:rPr>
          <w:rFonts w:ascii="Trebuchet MS" w:hAnsi="Trebuchet MS"/>
          <w:b/>
        </w:rPr>
        <w:t xml:space="preserve"> </w:t>
      </w:r>
      <w:r w:rsidRPr="0014237A">
        <w:rPr>
          <w:rFonts w:ascii="Trebuchet MS" w:hAnsi="Trebuchet MS"/>
          <w:b/>
        </w:rPr>
        <w:t xml:space="preserve">- </w:t>
      </w:r>
      <w:r w:rsidRPr="0014237A">
        <w:rPr>
          <w:rFonts w:ascii="Trebuchet MS" w:hAnsi="Trebuchet MS"/>
          <w:b/>
          <w:color w:val="0070C0"/>
        </w:rPr>
        <w:t xml:space="preserve">Blue </w:t>
      </w:r>
      <w:r w:rsidRPr="0014237A">
        <w:rPr>
          <w:rFonts w:ascii="Trebuchet MS" w:hAnsi="Trebuchet MS"/>
          <w:b/>
        </w:rPr>
        <w:t xml:space="preserve">– </w:t>
      </w:r>
      <w:r w:rsidRPr="0014237A">
        <w:rPr>
          <w:rFonts w:ascii="Trebuchet MS" w:hAnsi="Trebuchet MS"/>
          <w:b/>
          <w:color w:val="5F497A" w:themeColor="accent4" w:themeShade="BF"/>
        </w:rPr>
        <w:t>Indigo</w:t>
      </w:r>
      <w:r w:rsidRPr="0014237A">
        <w:rPr>
          <w:rFonts w:ascii="Trebuchet MS" w:hAnsi="Trebuchet MS"/>
          <w:b/>
        </w:rPr>
        <w:t xml:space="preserve"> - </w:t>
      </w:r>
      <w:r w:rsidRPr="0014237A">
        <w:rPr>
          <w:rFonts w:ascii="Trebuchet MS" w:hAnsi="Trebuchet MS"/>
          <w:b/>
          <w:color w:val="7030A0"/>
        </w:rPr>
        <w:t>Violet</w:t>
      </w:r>
      <w:r w:rsidRPr="0014237A">
        <w:rPr>
          <w:rFonts w:ascii="Trebuchet MS" w:hAnsi="Trebuchet MS"/>
        </w:rPr>
        <w:t xml:space="preserve"> (ROY G BIV)</w:t>
      </w:r>
    </w:p>
    <w:p w:rsidR="00F21C2B" w:rsidRDefault="00DA6AD0" w:rsidP="0014237A">
      <w:pPr>
        <w:spacing w:before="120" w:after="120"/>
        <w:rPr>
          <w:rFonts w:ascii="Trebuchet MS" w:hAnsi="Trebuchet MS"/>
        </w:rPr>
      </w:pPr>
      <w:r w:rsidRPr="0014237A">
        <w:rPr>
          <w:rFonts w:ascii="Trebuchet MS" w:hAnsi="Trebuchet MS"/>
        </w:rPr>
        <w:t xml:space="preserve">The order of electromagnetic spectrum can be remembered by singing ‘The Electromagnetic Spectrum Song’  by Emerson Wong Yann </w:t>
      </w:r>
    </w:p>
    <w:p w:rsidR="00F21C2B" w:rsidRDefault="00F454B6" w:rsidP="0014237A">
      <w:pPr>
        <w:spacing w:before="120" w:after="120"/>
        <w:rPr>
          <w:rFonts w:ascii="Trebuchet MS" w:hAnsi="Trebuchet MS"/>
        </w:rPr>
      </w:pPr>
      <w:hyperlink r:id="rId56" w:history="1">
        <w:r w:rsidR="00F21C2B" w:rsidRPr="00C0166A">
          <w:rPr>
            <w:rStyle w:val="Hyperlink"/>
            <w:rFonts w:ascii="Trebuchet MS" w:hAnsi="Trebuchet MS"/>
          </w:rPr>
          <w:t>https://www.youtube.com/watch?v=JIQagFY9fco</w:t>
        </w:r>
      </w:hyperlink>
    </w:p>
    <w:p w:rsidR="00DA6AD0" w:rsidRDefault="00DA6AD0" w:rsidP="0014237A">
      <w:pPr>
        <w:spacing w:before="120" w:after="120"/>
        <w:rPr>
          <w:rFonts w:ascii="Trebuchet MS" w:hAnsi="Trebuchet MS"/>
        </w:rPr>
      </w:pPr>
      <w:r w:rsidRPr="0014237A">
        <w:rPr>
          <w:rFonts w:ascii="Trebuchet MS" w:hAnsi="Trebuchet MS"/>
        </w:rPr>
        <w:t xml:space="preserve">or making up a mnemonic </w:t>
      </w:r>
      <w:r w:rsidR="005A4014" w:rsidRPr="0014237A">
        <w:rPr>
          <w:rFonts w:ascii="Trebuchet MS" w:hAnsi="Trebuchet MS"/>
        </w:rPr>
        <w:t>like</w:t>
      </w:r>
    </w:p>
    <w:p w:rsidR="00A25EDF" w:rsidRDefault="00A25EDF" w:rsidP="0014237A">
      <w:pPr>
        <w:spacing w:before="120" w:after="120"/>
        <w:jc w:val="center"/>
        <w:rPr>
          <w:rFonts w:ascii="Trebuchet MS" w:hAnsi="Trebuchet MS"/>
          <w:b/>
        </w:rPr>
      </w:pPr>
      <w:r>
        <w:rPr>
          <w:rFonts w:ascii="Trebuchet MS" w:hAnsi="Trebuchet MS"/>
          <w:b/>
        </w:rPr>
        <w:t>R</w:t>
      </w:r>
      <w:r w:rsidRPr="00E81B35">
        <w:rPr>
          <w:rFonts w:ascii="Trebuchet MS" w:hAnsi="Trebuchet MS"/>
        </w:rPr>
        <w:t>andy</w:t>
      </w:r>
      <w:r>
        <w:rPr>
          <w:rFonts w:ascii="Trebuchet MS" w:hAnsi="Trebuchet MS"/>
          <w:b/>
        </w:rPr>
        <w:t xml:space="preserve"> M</w:t>
      </w:r>
      <w:r w:rsidRPr="00E81B35">
        <w:rPr>
          <w:rFonts w:ascii="Trebuchet MS" w:hAnsi="Trebuchet MS"/>
        </w:rPr>
        <w:t>onkeys</w:t>
      </w:r>
      <w:r>
        <w:rPr>
          <w:rFonts w:ascii="Trebuchet MS" w:hAnsi="Trebuchet MS"/>
          <w:b/>
        </w:rPr>
        <w:t xml:space="preserve"> I</w:t>
      </w:r>
      <w:r w:rsidRPr="00E81B35">
        <w:rPr>
          <w:rFonts w:ascii="Trebuchet MS" w:hAnsi="Trebuchet MS"/>
        </w:rPr>
        <w:t>nvade</w:t>
      </w:r>
      <w:r>
        <w:rPr>
          <w:rFonts w:ascii="Trebuchet MS" w:hAnsi="Trebuchet MS"/>
          <w:b/>
        </w:rPr>
        <w:t xml:space="preserve"> V</w:t>
      </w:r>
      <w:r w:rsidRPr="00E81B35">
        <w:rPr>
          <w:rFonts w:ascii="Trebuchet MS" w:hAnsi="Trebuchet MS"/>
        </w:rPr>
        <w:t>enezuela</w:t>
      </w:r>
      <w:r>
        <w:rPr>
          <w:rFonts w:ascii="Trebuchet MS" w:hAnsi="Trebuchet MS"/>
          <w:b/>
        </w:rPr>
        <w:t xml:space="preserve"> </w:t>
      </w:r>
      <w:r w:rsidRPr="00E81B35">
        <w:rPr>
          <w:rFonts w:ascii="Trebuchet MS" w:hAnsi="Trebuchet MS"/>
          <w:b/>
        </w:rPr>
        <w:t>U</w:t>
      </w:r>
      <w:r w:rsidRPr="00E81B35">
        <w:rPr>
          <w:rFonts w:ascii="Trebuchet MS" w:hAnsi="Trebuchet MS"/>
        </w:rPr>
        <w:t>sing</w:t>
      </w:r>
      <w:r>
        <w:rPr>
          <w:rFonts w:ascii="Trebuchet MS" w:hAnsi="Trebuchet MS"/>
          <w:b/>
        </w:rPr>
        <w:t xml:space="preserve"> X-</w:t>
      </w:r>
      <w:r w:rsidRPr="00E81B35">
        <w:rPr>
          <w:rFonts w:ascii="Trebuchet MS" w:hAnsi="Trebuchet MS"/>
        </w:rPr>
        <w:t>rated</w:t>
      </w:r>
      <w:r>
        <w:rPr>
          <w:rFonts w:ascii="Trebuchet MS" w:hAnsi="Trebuchet MS"/>
          <w:b/>
        </w:rPr>
        <w:t xml:space="preserve"> G</w:t>
      </w:r>
      <w:r w:rsidRPr="00E81B35">
        <w:rPr>
          <w:rFonts w:ascii="Trebuchet MS" w:hAnsi="Trebuchet MS"/>
        </w:rPr>
        <w:t>unships</w:t>
      </w:r>
    </w:p>
    <w:p w:rsidR="00DA6AD0" w:rsidRPr="0014237A" w:rsidRDefault="00DA6AD0" w:rsidP="0014237A">
      <w:pPr>
        <w:spacing w:before="120" w:after="120"/>
        <w:jc w:val="center"/>
        <w:rPr>
          <w:rFonts w:ascii="Trebuchet MS" w:hAnsi="Trebuchet MS"/>
        </w:rPr>
      </w:pPr>
      <w:r w:rsidRPr="0014237A">
        <w:rPr>
          <w:rFonts w:ascii="Trebuchet MS" w:hAnsi="Trebuchet MS"/>
          <w:b/>
        </w:rPr>
        <w:t>R</w:t>
      </w:r>
      <w:r w:rsidRPr="0014237A">
        <w:rPr>
          <w:rFonts w:ascii="Trebuchet MS" w:hAnsi="Trebuchet MS"/>
        </w:rPr>
        <w:t xml:space="preserve">ude </w:t>
      </w:r>
      <w:r w:rsidRPr="0014237A">
        <w:rPr>
          <w:rFonts w:ascii="Trebuchet MS" w:hAnsi="Trebuchet MS"/>
          <w:b/>
        </w:rPr>
        <w:t>M</w:t>
      </w:r>
      <w:r w:rsidRPr="0014237A">
        <w:rPr>
          <w:rFonts w:ascii="Trebuchet MS" w:hAnsi="Trebuchet MS"/>
        </w:rPr>
        <w:t xml:space="preserve">en </w:t>
      </w:r>
      <w:r w:rsidRPr="0014237A">
        <w:rPr>
          <w:rFonts w:ascii="Trebuchet MS" w:hAnsi="Trebuchet MS"/>
          <w:b/>
        </w:rPr>
        <w:t>I</w:t>
      </w:r>
      <w:r w:rsidRPr="0014237A">
        <w:rPr>
          <w:rFonts w:ascii="Trebuchet MS" w:hAnsi="Trebuchet MS"/>
        </w:rPr>
        <w:t xml:space="preserve">gnore </w:t>
      </w:r>
      <w:r w:rsidRPr="0014237A">
        <w:rPr>
          <w:rFonts w:ascii="Trebuchet MS" w:hAnsi="Trebuchet MS"/>
          <w:b/>
        </w:rPr>
        <w:t>V</w:t>
      </w:r>
      <w:r w:rsidRPr="0014237A">
        <w:rPr>
          <w:rFonts w:ascii="Trebuchet MS" w:hAnsi="Trebuchet MS"/>
        </w:rPr>
        <w:t xml:space="preserve">ery </w:t>
      </w:r>
      <w:r w:rsidRPr="0014237A">
        <w:rPr>
          <w:rFonts w:ascii="Trebuchet MS" w:hAnsi="Trebuchet MS"/>
          <w:b/>
        </w:rPr>
        <w:t>U</w:t>
      </w:r>
      <w:r w:rsidRPr="0014237A">
        <w:rPr>
          <w:rFonts w:ascii="Trebuchet MS" w:hAnsi="Trebuchet MS"/>
        </w:rPr>
        <w:t>gly e</w:t>
      </w:r>
      <w:r w:rsidRPr="0014237A">
        <w:rPr>
          <w:rFonts w:ascii="Trebuchet MS" w:hAnsi="Trebuchet MS"/>
          <w:b/>
        </w:rPr>
        <w:t>X</w:t>
      </w:r>
      <w:r w:rsidRPr="0014237A">
        <w:rPr>
          <w:rFonts w:ascii="Trebuchet MS" w:hAnsi="Trebuchet MS"/>
        </w:rPr>
        <w:t xml:space="preserve"> </w:t>
      </w:r>
      <w:r w:rsidRPr="0014237A">
        <w:rPr>
          <w:rFonts w:ascii="Trebuchet MS" w:hAnsi="Trebuchet MS"/>
          <w:b/>
        </w:rPr>
        <w:t>G</w:t>
      </w:r>
      <w:r w:rsidRPr="0014237A">
        <w:rPr>
          <w:rFonts w:ascii="Trebuchet MS" w:hAnsi="Trebuchet MS"/>
        </w:rPr>
        <w:t>irlfriends</w:t>
      </w:r>
    </w:p>
    <w:p w:rsidR="0060557F" w:rsidRPr="0014237A" w:rsidRDefault="00DA6AD0" w:rsidP="0014237A">
      <w:pPr>
        <w:pStyle w:val="Heading3"/>
        <w:spacing w:before="120" w:after="120"/>
        <w:rPr>
          <w:rFonts w:ascii="Trebuchet MS" w:eastAsiaTheme="minorEastAsia" w:hAnsi="Trebuchet MS"/>
        </w:rPr>
      </w:pPr>
      <w:bookmarkStart w:id="28" w:name="_Toc515625826"/>
      <w:r w:rsidRPr="0014237A">
        <w:rPr>
          <w:rFonts w:ascii="Trebuchet MS" w:eastAsiaTheme="minorEastAsia" w:hAnsi="Trebuchet MS"/>
        </w:rPr>
        <w:t>Uses and sources</w:t>
      </w:r>
      <w:bookmarkEnd w:id="28"/>
    </w:p>
    <w:p w:rsidR="001865C0" w:rsidRPr="0014237A" w:rsidRDefault="001865C0" w:rsidP="0014237A">
      <w:pPr>
        <w:spacing w:before="120" w:after="120"/>
        <w:rPr>
          <w:rFonts w:ascii="Trebuchet MS" w:hAnsi="Trebuchet MS"/>
        </w:rPr>
      </w:pPr>
    </w:p>
    <w:p w:rsidR="00DA6AD0" w:rsidRPr="0014237A" w:rsidRDefault="00DA6AD0" w:rsidP="0014237A">
      <w:pPr>
        <w:spacing w:before="120" w:after="120"/>
        <w:rPr>
          <w:rFonts w:ascii="Trebuchet MS" w:hAnsi="Trebuchet MS"/>
        </w:rPr>
      </w:pPr>
      <w:r w:rsidRPr="0014237A">
        <w:rPr>
          <w:rFonts w:ascii="Trebuchet MS" w:hAnsi="Trebuchet MS"/>
        </w:rPr>
        <w:t>Each member of the electromagnetic spectrum transfers energy from source to receiver/detector and as such may be called electromagnetic radiation.</w:t>
      </w:r>
    </w:p>
    <w:tbl>
      <w:tblPr>
        <w:tblStyle w:val="MediumShading1-Accent1"/>
        <w:tblW w:w="0" w:type="auto"/>
        <w:tblLook w:val="04A0" w:firstRow="1" w:lastRow="0" w:firstColumn="1" w:lastColumn="0" w:noHBand="0" w:noVBand="1"/>
      </w:tblPr>
      <w:tblGrid>
        <w:gridCol w:w="1751"/>
        <w:gridCol w:w="1724"/>
        <w:gridCol w:w="2246"/>
        <w:gridCol w:w="1822"/>
        <w:gridCol w:w="1699"/>
      </w:tblGrid>
      <w:tr w:rsidR="00B8351E" w:rsidRPr="0014237A" w:rsidTr="00E81B35">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1751" w:type="dxa"/>
          </w:tcPr>
          <w:p w:rsidR="00B8351E" w:rsidRPr="0014237A" w:rsidRDefault="00B8351E" w:rsidP="0014237A">
            <w:pPr>
              <w:spacing w:before="120" w:after="120"/>
              <w:rPr>
                <w:rFonts w:ascii="Trebuchet MS" w:hAnsi="Trebuchet MS"/>
              </w:rPr>
            </w:pPr>
            <w:r w:rsidRPr="0014237A">
              <w:rPr>
                <w:rFonts w:ascii="Trebuchet MS" w:hAnsi="Trebuchet MS"/>
              </w:rPr>
              <w:t>Type of radiation</w:t>
            </w:r>
          </w:p>
        </w:tc>
        <w:tc>
          <w:tcPr>
            <w:tcW w:w="1724" w:type="dxa"/>
          </w:tcPr>
          <w:p w:rsidR="00B8351E" w:rsidRPr="0014237A" w:rsidRDefault="00B8351E" w:rsidP="0014237A">
            <w:pPr>
              <w:spacing w:before="120" w:after="120"/>
              <w:cnfStyle w:val="100000000000" w:firstRow="1" w:lastRow="0" w:firstColumn="0" w:lastColumn="0" w:oddVBand="0" w:evenVBand="0" w:oddHBand="0" w:evenHBand="0" w:firstRowFirstColumn="0" w:firstRowLastColumn="0" w:lastRowFirstColumn="0" w:lastRowLastColumn="0"/>
              <w:rPr>
                <w:rFonts w:ascii="Trebuchet MS" w:hAnsi="Trebuchet MS"/>
              </w:rPr>
            </w:pPr>
            <w:r w:rsidRPr="0014237A">
              <w:rPr>
                <w:rFonts w:ascii="Trebuchet MS" w:hAnsi="Trebuchet MS"/>
              </w:rPr>
              <w:t xml:space="preserve">Typical source </w:t>
            </w:r>
          </w:p>
        </w:tc>
        <w:tc>
          <w:tcPr>
            <w:tcW w:w="2246" w:type="dxa"/>
          </w:tcPr>
          <w:p w:rsidR="00B8351E" w:rsidRPr="0014237A" w:rsidRDefault="00B8351E" w:rsidP="0014237A">
            <w:pPr>
              <w:spacing w:before="120" w:after="120"/>
              <w:cnfStyle w:val="100000000000" w:firstRow="1" w:lastRow="0" w:firstColumn="0" w:lastColumn="0" w:oddVBand="0" w:evenVBand="0" w:oddHBand="0" w:evenHBand="0" w:firstRowFirstColumn="0" w:firstRowLastColumn="0" w:lastRowFirstColumn="0" w:lastRowLastColumn="0"/>
              <w:rPr>
                <w:rFonts w:ascii="Trebuchet MS" w:hAnsi="Trebuchet MS"/>
              </w:rPr>
            </w:pPr>
            <w:r w:rsidRPr="0014237A">
              <w:rPr>
                <w:rFonts w:ascii="Trebuchet MS" w:hAnsi="Trebuchet MS"/>
              </w:rPr>
              <w:t>Application</w:t>
            </w:r>
          </w:p>
        </w:tc>
        <w:tc>
          <w:tcPr>
            <w:tcW w:w="1822" w:type="dxa"/>
          </w:tcPr>
          <w:p w:rsidR="00B8351E" w:rsidRPr="0014237A" w:rsidRDefault="00B8351E" w:rsidP="0014237A">
            <w:pPr>
              <w:spacing w:before="120" w:after="120"/>
              <w:cnfStyle w:val="100000000000" w:firstRow="1" w:lastRow="0" w:firstColumn="0" w:lastColumn="0" w:oddVBand="0" w:evenVBand="0" w:oddHBand="0" w:evenHBand="0" w:firstRowFirstColumn="0" w:firstRowLastColumn="0" w:lastRowFirstColumn="0" w:lastRowLastColumn="0"/>
              <w:rPr>
                <w:rFonts w:ascii="Trebuchet MS" w:hAnsi="Trebuchet MS"/>
              </w:rPr>
            </w:pPr>
            <w:r w:rsidRPr="0014237A">
              <w:rPr>
                <w:rFonts w:ascii="Trebuchet MS" w:hAnsi="Trebuchet MS"/>
              </w:rPr>
              <w:t xml:space="preserve">Detector </w:t>
            </w:r>
          </w:p>
        </w:tc>
        <w:tc>
          <w:tcPr>
            <w:tcW w:w="1699" w:type="dxa"/>
          </w:tcPr>
          <w:p w:rsidR="00B8351E" w:rsidRPr="0014237A" w:rsidRDefault="00B8351E" w:rsidP="0014237A">
            <w:pPr>
              <w:spacing w:before="120" w:after="120"/>
              <w:cnfStyle w:val="100000000000" w:firstRow="1" w:lastRow="0" w:firstColumn="0" w:lastColumn="0" w:oddVBand="0" w:evenVBand="0" w:oddHBand="0" w:evenHBand="0" w:firstRowFirstColumn="0" w:firstRowLastColumn="0" w:lastRowFirstColumn="0" w:lastRowLastColumn="0"/>
              <w:rPr>
                <w:rFonts w:ascii="Trebuchet MS" w:hAnsi="Trebuchet MS"/>
              </w:rPr>
            </w:pPr>
            <w:r w:rsidRPr="0014237A">
              <w:rPr>
                <w:rFonts w:ascii="Trebuchet MS" w:hAnsi="Trebuchet MS"/>
              </w:rPr>
              <w:t>Possible hazard</w:t>
            </w:r>
          </w:p>
        </w:tc>
      </w:tr>
      <w:tr w:rsidR="00B8351E" w:rsidRPr="0014237A" w:rsidTr="00186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1" w:type="dxa"/>
          </w:tcPr>
          <w:p w:rsidR="00B8351E" w:rsidRPr="0014237A" w:rsidRDefault="00B8351E" w:rsidP="0014237A">
            <w:pPr>
              <w:spacing w:before="120" w:after="120"/>
              <w:rPr>
                <w:rFonts w:ascii="Trebuchet MS" w:hAnsi="Trebuchet MS"/>
              </w:rPr>
            </w:pPr>
            <w:r w:rsidRPr="0014237A">
              <w:rPr>
                <w:rFonts w:ascii="Trebuchet MS" w:hAnsi="Trebuchet MS"/>
              </w:rPr>
              <w:t>Radio &amp; TV</w:t>
            </w:r>
          </w:p>
        </w:tc>
        <w:tc>
          <w:tcPr>
            <w:tcW w:w="1724" w:type="dxa"/>
          </w:tcPr>
          <w:p w:rsidR="00B8351E" w:rsidRPr="0014237A" w:rsidRDefault="00B8351E"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14237A">
              <w:rPr>
                <w:rFonts w:ascii="Trebuchet MS" w:hAnsi="Trebuchet MS"/>
              </w:rPr>
              <w:t>Electrical antennae</w:t>
            </w:r>
          </w:p>
        </w:tc>
        <w:tc>
          <w:tcPr>
            <w:tcW w:w="2246" w:type="dxa"/>
          </w:tcPr>
          <w:p w:rsidR="00B8351E" w:rsidRPr="0014237A" w:rsidRDefault="00B8351E"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14237A">
              <w:rPr>
                <w:rFonts w:ascii="Trebuchet MS" w:hAnsi="Trebuchet MS"/>
              </w:rPr>
              <w:t>Telecommunications</w:t>
            </w:r>
          </w:p>
        </w:tc>
        <w:tc>
          <w:tcPr>
            <w:tcW w:w="1822" w:type="dxa"/>
          </w:tcPr>
          <w:p w:rsidR="00B8351E" w:rsidRPr="0014237A" w:rsidRDefault="00B8351E"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14237A">
              <w:rPr>
                <w:rFonts w:ascii="Trebuchet MS" w:hAnsi="Trebuchet MS"/>
              </w:rPr>
              <w:t>Aerial</w:t>
            </w:r>
          </w:p>
        </w:tc>
        <w:tc>
          <w:tcPr>
            <w:tcW w:w="1699" w:type="dxa"/>
          </w:tcPr>
          <w:p w:rsidR="00B8351E" w:rsidRPr="0014237A" w:rsidRDefault="00B8351E"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14237A">
              <w:rPr>
                <w:rFonts w:ascii="Trebuchet MS" w:hAnsi="Trebuchet MS"/>
              </w:rPr>
              <w:t>Potential increased cancer risk</w:t>
            </w:r>
          </w:p>
        </w:tc>
      </w:tr>
      <w:tr w:rsidR="00B8351E" w:rsidRPr="0014237A" w:rsidTr="001865C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1" w:type="dxa"/>
          </w:tcPr>
          <w:p w:rsidR="00B8351E" w:rsidRPr="0014237A" w:rsidRDefault="00B8351E" w:rsidP="0014237A">
            <w:pPr>
              <w:spacing w:before="120" w:after="120"/>
              <w:rPr>
                <w:rFonts w:ascii="Trebuchet MS" w:hAnsi="Trebuchet MS"/>
              </w:rPr>
            </w:pPr>
            <w:r w:rsidRPr="0014237A">
              <w:rPr>
                <w:rFonts w:ascii="Trebuchet MS" w:hAnsi="Trebuchet MS"/>
              </w:rPr>
              <w:t>Microwaves</w:t>
            </w:r>
          </w:p>
        </w:tc>
        <w:tc>
          <w:tcPr>
            <w:tcW w:w="1724" w:type="dxa"/>
          </w:tcPr>
          <w:p w:rsidR="00B8351E" w:rsidRPr="0014237A" w:rsidRDefault="00B8351E" w:rsidP="0014237A">
            <w:pPr>
              <w:spacing w:before="120" w:after="120"/>
              <w:cnfStyle w:val="000000010000" w:firstRow="0" w:lastRow="0" w:firstColumn="0" w:lastColumn="0" w:oddVBand="0" w:evenVBand="0" w:oddHBand="0" w:evenHBand="1" w:firstRowFirstColumn="0" w:firstRowLastColumn="0" w:lastRowFirstColumn="0" w:lastRowLastColumn="0"/>
              <w:rPr>
                <w:rFonts w:ascii="Trebuchet MS" w:hAnsi="Trebuchet MS"/>
              </w:rPr>
            </w:pPr>
            <w:r w:rsidRPr="0014237A">
              <w:rPr>
                <w:rFonts w:ascii="Trebuchet MS" w:hAnsi="Trebuchet MS"/>
              </w:rPr>
              <w:t>Cosmic sources, magnetron</w:t>
            </w:r>
          </w:p>
        </w:tc>
        <w:tc>
          <w:tcPr>
            <w:tcW w:w="2246" w:type="dxa"/>
          </w:tcPr>
          <w:p w:rsidR="00B8351E" w:rsidRPr="0014237A" w:rsidRDefault="00B8351E" w:rsidP="0014237A">
            <w:pPr>
              <w:spacing w:before="120" w:after="120"/>
              <w:cnfStyle w:val="000000010000" w:firstRow="0" w:lastRow="0" w:firstColumn="0" w:lastColumn="0" w:oddVBand="0" w:evenVBand="0" w:oddHBand="0" w:evenHBand="1" w:firstRowFirstColumn="0" w:firstRowLastColumn="0" w:lastRowFirstColumn="0" w:lastRowLastColumn="0"/>
              <w:rPr>
                <w:rFonts w:ascii="Trebuchet MS" w:hAnsi="Trebuchet MS"/>
              </w:rPr>
            </w:pPr>
            <w:r w:rsidRPr="0014237A">
              <w:rPr>
                <w:rFonts w:ascii="Trebuchet MS" w:hAnsi="Trebuchet MS"/>
              </w:rPr>
              <w:t>Cooking, telecommunications</w:t>
            </w:r>
          </w:p>
        </w:tc>
        <w:tc>
          <w:tcPr>
            <w:tcW w:w="1822" w:type="dxa"/>
          </w:tcPr>
          <w:p w:rsidR="00B8351E" w:rsidRPr="0014237A" w:rsidRDefault="00B8351E" w:rsidP="0014237A">
            <w:pPr>
              <w:spacing w:before="120" w:after="120"/>
              <w:cnfStyle w:val="000000010000" w:firstRow="0" w:lastRow="0" w:firstColumn="0" w:lastColumn="0" w:oddVBand="0" w:evenVBand="0" w:oddHBand="0" w:evenHBand="1" w:firstRowFirstColumn="0" w:firstRowLastColumn="0" w:lastRowFirstColumn="0" w:lastRowLastColumn="0"/>
              <w:rPr>
                <w:rFonts w:ascii="Trebuchet MS" w:hAnsi="Trebuchet MS"/>
              </w:rPr>
            </w:pPr>
            <w:r w:rsidRPr="0014237A">
              <w:rPr>
                <w:rFonts w:ascii="Trebuchet MS" w:hAnsi="Trebuchet MS"/>
              </w:rPr>
              <w:t>Diode probe</w:t>
            </w:r>
          </w:p>
        </w:tc>
        <w:tc>
          <w:tcPr>
            <w:tcW w:w="1699" w:type="dxa"/>
          </w:tcPr>
          <w:p w:rsidR="00B8351E" w:rsidRPr="0014237A" w:rsidRDefault="00B8351E" w:rsidP="0014237A">
            <w:pPr>
              <w:spacing w:before="120" w:after="120"/>
              <w:cnfStyle w:val="000000010000" w:firstRow="0" w:lastRow="0" w:firstColumn="0" w:lastColumn="0" w:oddVBand="0" w:evenVBand="0" w:oddHBand="0" w:evenHBand="1" w:firstRowFirstColumn="0" w:firstRowLastColumn="0" w:lastRowFirstColumn="0" w:lastRowLastColumn="0"/>
              <w:rPr>
                <w:rFonts w:ascii="Trebuchet MS" w:hAnsi="Trebuchet MS"/>
              </w:rPr>
            </w:pPr>
            <w:r w:rsidRPr="0014237A">
              <w:rPr>
                <w:rFonts w:ascii="Trebuchet MS" w:hAnsi="Trebuchet MS"/>
              </w:rPr>
              <w:t>Heating of body tissues</w:t>
            </w:r>
          </w:p>
        </w:tc>
      </w:tr>
      <w:tr w:rsidR="00B8351E" w:rsidRPr="0014237A" w:rsidTr="00186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1" w:type="dxa"/>
          </w:tcPr>
          <w:p w:rsidR="00B8351E" w:rsidRPr="0014237A" w:rsidRDefault="00B8351E" w:rsidP="0014237A">
            <w:pPr>
              <w:spacing w:before="120" w:after="120"/>
              <w:rPr>
                <w:rFonts w:ascii="Trebuchet MS" w:hAnsi="Trebuchet MS"/>
              </w:rPr>
            </w:pPr>
            <w:r w:rsidRPr="0014237A">
              <w:rPr>
                <w:rFonts w:ascii="Trebuchet MS" w:hAnsi="Trebuchet MS"/>
              </w:rPr>
              <w:lastRenderedPageBreak/>
              <w:t>Infra-red</w:t>
            </w:r>
          </w:p>
        </w:tc>
        <w:tc>
          <w:tcPr>
            <w:tcW w:w="1724" w:type="dxa"/>
          </w:tcPr>
          <w:p w:rsidR="00B8351E" w:rsidRPr="0014237A" w:rsidRDefault="00B8351E"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14237A">
              <w:rPr>
                <w:rFonts w:ascii="Trebuchet MS" w:hAnsi="Trebuchet MS"/>
              </w:rPr>
              <w:t>Heat emitting objects</w:t>
            </w:r>
          </w:p>
        </w:tc>
        <w:tc>
          <w:tcPr>
            <w:tcW w:w="2246" w:type="dxa"/>
          </w:tcPr>
          <w:p w:rsidR="00B8351E" w:rsidRPr="0014237A" w:rsidRDefault="00B8351E"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14237A">
              <w:rPr>
                <w:rFonts w:ascii="Trebuchet MS" w:hAnsi="Trebuchet MS"/>
              </w:rPr>
              <w:t>Thermograms</w:t>
            </w:r>
          </w:p>
        </w:tc>
        <w:tc>
          <w:tcPr>
            <w:tcW w:w="1822" w:type="dxa"/>
          </w:tcPr>
          <w:p w:rsidR="00B8351E" w:rsidRPr="0014237A" w:rsidRDefault="00B8351E"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14237A">
              <w:rPr>
                <w:rFonts w:ascii="Trebuchet MS" w:hAnsi="Trebuchet MS"/>
              </w:rPr>
              <w:t>Phototransistor</w:t>
            </w:r>
          </w:p>
        </w:tc>
        <w:tc>
          <w:tcPr>
            <w:tcW w:w="1699" w:type="dxa"/>
          </w:tcPr>
          <w:p w:rsidR="00B8351E" w:rsidRPr="0014237A" w:rsidRDefault="00B8351E"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14237A">
              <w:rPr>
                <w:rFonts w:ascii="Trebuchet MS" w:hAnsi="Trebuchet MS"/>
              </w:rPr>
              <w:t>Heating of body tissues</w:t>
            </w:r>
          </w:p>
        </w:tc>
      </w:tr>
      <w:tr w:rsidR="00B8351E" w:rsidRPr="0014237A" w:rsidTr="001865C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1" w:type="dxa"/>
          </w:tcPr>
          <w:p w:rsidR="00B8351E" w:rsidRPr="0014237A" w:rsidRDefault="00B8351E" w:rsidP="0014237A">
            <w:pPr>
              <w:spacing w:before="120" w:after="120"/>
              <w:rPr>
                <w:rFonts w:ascii="Trebuchet MS" w:hAnsi="Trebuchet MS"/>
              </w:rPr>
            </w:pPr>
            <w:r w:rsidRPr="0014237A">
              <w:rPr>
                <w:rFonts w:ascii="Trebuchet MS" w:hAnsi="Trebuchet MS"/>
              </w:rPr>
              <w:t>Visible light</w:t>
            </w:r>
          </w:p>
        </w:tc>
        <w:tc>
          <w:tcPr>
            <w:tcW w:w="1724" w:type="dxa"/>
          </w:tcPr>
          <w:p w:rsidR="00B8351E" w:rsidRPr="0014237A" w:rsidRDefault="00B8351E" w:rsidP="0014237A">
            <w:pPr>
              <w:spacing w:before="120" w:after="120"/>
              <w:cnfStyle w:val="000000010000" w:firstRow="0" w:lastRow="0" w:firstColumn="0" w:lastColumn="0" w:oddVBand="0" w:evenVBand="0" w:oddHBand="0" w:evenHBand="1" w:firstRowFirstColumn="0" w:firstRowLastColumn="0" w:lastRowFirstColumn="0" w:lastRowLastColumn="0"/>
              <w:rPr>
                <w:rFonts w:ascii="Trebuchet MS" w:hAnsi="Trebuchet MS"/>
              </w:rPr>
            </w:pPr>
            <w:r w:rsidRPr="0014237A">
              <w:rPr>
                <w:rFonts w:ascii="Trebuchet MS" w:hAnsi="Trebuchet MS"/>
              </w:rPr>
              <w:t>Stars</w:t>
            </w:r>
          </w:p>
        </w:tc>
        <w:tc>
          <w:tcPr>
            <w:tcW w:w="2246" w:type="dxa"/>
          </w:tcPr>
          <w:p w:rsidR="00B8351E" w:rsidRPr="0014237A" w:rsidRDefault="00B8351E" w:rsidP="0014237A">
            <w:pPr>
              <w:spacing w:before="120" w:after="120"/>
              <w:cnfStyle w:val="000000010000" w:firstRow="0" w:lastRow="0" w:firstColumn="0" w:lastColumn="0" w:oddVBand="0" w:evenVBand="0" w:oddHBand="0" w:evenHBand="1" w:firstRowFirstColumn="0" w:firstRowLastColumn="0" w:lastRowFirstColumn="0" w:lastRowLastColumn="0"/>
              <w:rPr>
                <w:rFonts w:ascii="Trebuchet MS" w:hAnsi="Trebuchet MS"/>
              </w:rPr>
            </w:pPr>
            <w:r w:rsidRPr="0014237A">
              <w:rPr>
                <w:rFonts w:ascii="Trebuchet MS" w:hAnsi="Trebuchet MS"/>
              </w:rPr>
              <w:t xml:space="preserve">Vision </w:t>
            </w:r>
          </w:p>
        </w:tc>
        <w:tc>
          <w:tcPr>
            <w:tcW w:w="1822" w:type="dxa"/>
          </w:tcPr>
          <w:p w:rsidR="00B8351E" w:rsidRPr="0014237A" w:rsidRDefault="00B64A7C" w:rsidP="0014237A">
            <w:pPr>
              <w:spacing w:before="120" w:after="120"/>
              <w:cnfStyle w:val="000000010000" w:firstRow="0" w:lastRow="0" w:firstColumn="0" w:lastColumn="0" w:oddVBand="0" w:evenVBand="0" w:oddHBand="0" w:evenHBand="1" w:firstRowFirstColumn="0" w:firstRowLastColumn="0" w:lastRowFirstColumn="0" w:lastRowLastColumn="0"/>
              <w:rPr>
                <w:rFonts w:ascii="Trebuchet MS" w:hAnsi="Trebuchet MS"/>
              </w:rPr>
            </w:pPr>
            <w:r>
              <w:rPr>
                <w:rFonts w:ascii="Trebuchet MS" w:hAnsi="Trebuchet MS"/>
              </w:rPr>
              <w:t xml:space="preserve">CCDs, </w:t>
            </w:r>
            <w:r w:rsidR="00B8351E" w:rsidRPr="0014237A">
              <w:rPr>
                <w:rFonts w:ascii="Trebuchet MS" w:hAnsi="Trebuchet MS"/>
              </w:rPr>
              <w:t>Retina, LDR</w:t>
            </w:r>
          </w:p>
        </w:tc>
        <w:tc>
          <w:tcPr>
            <w:tcW w:w="1699" w:type="dxa"/>
          </w:tcPr>
          <w:p w:rsidR="00B8351E" w:rsidRPr="0014237A" w:rsidRDefault="00B8351E" w:rsidP="0014237A">
            <w:pPr>
              <w:spacing w:before="120" w:after="120"/>
              <w:cnfStyle w:val="000000010000" w:firstRow="0" w:lastRow="0" w:firstColumn="0" w:lastColumn="0" w:oddVBand="0" w:evenVBand="0" w:oddHBand="0" w:evenHBand="1" w:firstRowFirstColumn="0" w:firstRowLastColumn="0" w:lastRowFirstColumn="0" w:lastRowLastColumn="0"/>
              <w:rPr>
                <w:rFonts w:ascii="Trebuchet MS" w:hAnsi="Trebuchet MS"/>
              </w:rPr>
            </w:pPr>
            <w:r w:rsidRPr="0014237A">
              <w:rPr>
                <w:rFonts w:ascii="Trebuchet MS" w:hAnsi="Trebuchet MS"/>
              </w:rPr>
              <w:t xml:space="preserve">Intense light can damage retina </w:t>
            </w:r>
          </w:p>
        </w:tc>
      </w:tr>
      <w:tr w:rsidR="00B8351E" w:rsidRPr="0014237A" w:rsidTr="00186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1" w:type="dxa"/>
          </w:tcPr>
          <w:p w:rsidR="00B8351E" w:rsidRPr="0014237A" w:rsidRDefault="00B8351E" w:rsidP="0014237A">
            <w:pPr>
              <w:spacing w:before="120" w:after="120"/>
              <w:rPr>
                <w:rFonts w:ascii="Trebuchet MS" w:hAnsi="Trebuchet MS"/>
              </w:rPr>
            </w:pPr>
            <w:r w:rsidRPr="0014237A">
              <w:rPr>
                <w:rFonts w:ascii="Trebuchet MS" w:hAnsi="Trebuchet MS"/>
              </w:rPr>
              <w:t>Ultraviolet</w:t>
            </w:r>
          </w:p>
        </w:tc>
        <w:tc>
          <w:tcPr>
            <w:tcW w:w="1724" w:type="dxa"/>
          </w:tcPr>
          <w:p w:rsidR="00B8351E" w:rsidRPr="0014237A" w:rsidRDefault="00B8351E"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14237A">
              <w:rPr>
                <w:rFonts w:ascii="Trebuchet MS" w:hAnsi="Trebuchet MS"/>
              </w:rPr>
              <w:t>Sunlight</w:t>
            </w:r>
          </w:p>
        </w:tc>
        <w:tc>
          <w:tcPr>
            <w:tcW w:w="2246" w:type="dxa"/>
          </w:tcPr>
          <w:p w:rsidR="00B8351E" w:rsidRPr="0014237A" w:rsidRDefault="00B8351E"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14237A">
              <w:rPr>
                <w:rFonts w:ascii="Trebuchet MS" w:hAnsi="Trebuchet MS"/>
              </w:rPr>
              <w:t xml:space="preserve">Treating skin conditions </w:t>
            </w:r>
          </w:p>
        </w:tc>
        <w:tc>
          <w:tcPr>
            <w:tcW w:w="1822" w:type="dxa"/>
          </w:tcPr>
          <w:p w:rsidR="00B8351E" w:rsidRPr="0014237A" w:rsidRDefault="00B8351E"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14237A">
              <w:rPr>
                <w:rFonts w:ascii="Trebuchet MS" w:hAnsi="Trebuchet MS"/>
              </w:rPr>
              <w:t xml:space="preserve">Fluorescent paint </w:t>
            </w:r>
          </w:p>
        </w:tc>
        <w:tc>
          <w:tcPr>
            <w:tcW w:w="1699" w:type="dxa"/>
          </w:tcPr>
          <w:p w:rsidR="00B8351E" w:rsidRPr="0014237A" w:rsidRDefault="00B8351E"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14237A">
              <w:rPr>
                <w:rFonts w:ascii="Trebuchet MS" w:hAnsi="Trebuchet MS"/>
              </w:rPr>
              <w:t>Skin cancer</w:t>
            </w:r>
          </w:p>
        </w:tc>
      </w:tr>
      <w:tr w:rsidR="00B8351E" w:rsidRPr="0014237A" w:rsidTr="001865C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1" w:type="dxa"/>
          </w:tcPr>
          <w:p w:rsidR="00B8351E" w:rsidRPr="0014237A" w:rsidRDefault="00B8351E" w:rsidP="0014237A">
            <w:pPr>
              <w:spacing w:before="120" w:after="120"/>
              <w:rPr>
                <w:rFonts w:ascii="Trebuchet MS" w:hAnsi="Trebuchet MS"/>
              </w:rPr>
            </w:pPr>
            <w:r w:rsidRPr="0014237A">
              <w:rPr>
                <w:rFonts w:ascii="Trebuchet MS" w:hAnsi="Trebuchet MS"/>
              </w:rPr>
              <w:t>X-rays</w:t>
            </w:r>
          </w:p>
        </w:tc>
        <w:tc>
          <w:tcPr>
            <w:tcW w:w="1724" w:type="dxa"/>
          </w:tcPr>
          <w:p w:rsidR="00B8351E" w:rsidRPr="0014237A" w:rsidRDefault="00B8351E" w:rsidP="0014237A">
            <w:pPr>
              <w:spacing w:before="120" w:after="120"/>
              <w:cnfStyle w:val="000000010000" w:firstRow="0" w:lastRow="0" w:firstColumn="0" w:lastColumn="0" w:oddVBand="0" w:evenVBand="0" w:oddHBand="0" w:evenHBand="1" w:firstRowFirstColumn="0" w:firstRowLastColumn="0" w:lastRowFirstColumn="0" w:lastRowLastColumn="0"/>
              <w:rPr>
                <w:rFonts w:ascii="Trebuchet MS" w:hAnsi="Trebuchet MS"/>
              </w:rPr>
            </w:pPr>
            <w:r w:rsidRPr="0014237A">
              <w:rPr>
                <w:rFonts w:ascii="Trebuchet MS" w:hAnsi="Trebuchet MS"/>
              </w:rPr>
              <w:t>X-ray tube, cosmic sources</w:t>
            </w:r>
          </w:p>
        </w:tc>
        <w:tc>
          <w:tcPr>
            <w:tcW w:w="2246" w:type="dxa"/>
          </w:tcPr>
          <w:p w:rsidR="00B8351E" w:rsidRPr="0014237A" w:rsidRDefault="00B8351E" w:rsidP="0014237A">
            <w:pPr>
              <w:spacing w:before="120" w:after="120"/>
              <w:cnfStyle w:val="000000010000" w:firstRow="0" w:lastRow="0" w:firstColumn="0" w:lastColumn="0" w:oddVBand="0" w:evenVBand="0" w:oddHBand="0" w:evenHBand="1" w:firstRowFirstColumn="0" w:firstRowLastColumn="0" w:lastRowFirstColumn="0" w:lastRowLastColumn="0"/>
              <w:rPr>
                <w:rFonts w:ascii="Trebuchet MS" w:hAnsi="Trebuchet MS"/>
              </w:rPr>
            </w:pPr>
            <w:r w:rsidRPr="0014237A">
              <w:rPr>
                <w:rFonts w:ascii="Trebuchet MS" w:hAnsi="Trebuchet MS"/>
              </w:rPr>
              <w:t xml:space="preserve">Medical imaging </w:t>
            </w:r>
          </w:p>
        </w:tc>
        <w:tc>
          <w:tcPr>
            <w:tcW w:w="1822" w:type="dxa"/>
          </w:tcPr>
          <w:p w:rsidR="00B8351E" w:rsidRPr="0014237A" w:rsidRDefault="00B8351E" w:rsidP="0014237A">
            <w:pPr>
              <w:spacing w:before="120" w:after="120"/>
              <w:cnfStyle w:val="000000010000" w:firstRow="0" w:lastRow="0" w:firstColumn="0" w:lastColumn="0" w:oddVBand="0" w:evenVBand="0" w:oddHBand="0" w:evenHBand="1" w:firstRowFirstColumn="0" w:firstRowLastColumn="0" w:lastRowFirstColumn="0" w:lastRowLastColumn="0"/>
              <w:rPr>
                <w:rFonts w:ascii="Trebuchet MS" w:hAnsi="Trebuchet MS"/>
              </w:rPr>
            </w:pPr>
            <w:r w:rsidRPr="0014237A">
              <w:rPr>
                <w:rFonts w:ascii="Trebuchet MS" w:hAnsi="Trebuchet MS"/>
              </w:rPr>
              <w:t xml:space="preserve">Photographic plates </w:t>
            </w:r>
          </w:p>
        </w:tc>
        <w:tc>
          <w:tcPr>
            <w:tcW w:w="1699" w:type="dxa"/>
          </w:tcPr>
          <w:p w:rsidR="00B8351E" w:rsidRPr="0014237A" w:rsidRDefault="00B8351E" w:rsidP="0014237A">
            <w:pPr>
              <w:spacing w:before="120" w:after="120"/>
              <w:cnfStyle w:val="000000010000" w:firstRow="0" w:lastRow="0" w:firstColumn="0" w:lastColumn="0" w:oddVBand="0" w:evenVBand="0" w:oddHBand="0" w:evenHBand="1" w:firstRowFirstColumn="0" w:firstRowLastColumn="0" w:lastRowFirstColumn="0" w:lastRowLastColumn="0"/>
              <w:rPr>
                <w:rFonts w:ascii="Trebuchet MS" w:hAnsi="Trebuchet MS"/>
              </w:rPr>
            </w:pPr>
            <w:r w:rsidRPr="0014237A">
              <w:rPr>
                <w:rFonts w:ascii="Trebuchet MS" w:hAnsi="Trebuchet MS"/>
              </w:rPr>
              <w:t>Destroys cells which can lead to cancer</w:t>
            </w:r>
          </w:p>
        </w:tc>
      </w:tr>
      <w:tr w:rsidR="00B8351E" w:rsidRPr="0014237A" w:rsidTr="00186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1" w:type="dxa"/>
          </w:tcPr>
          <w:p w:rsidR="00B8351E" w:rsidRPr="0014237A" w:rsidRDefault="00B8351E" w:rsidP="0014237A">
            <w:pPr>
              <w:spacing w:before="120" w:after="120"/>
              <w:rPr>
                <w:rFonts w:ascii="Trebuchet MS" w:hAnsi="Trebuchet MS"/>
              </w:rPr>
            </w:pPr>
            <w:r w:rsidRPr="0014237A">
              <w:rPr>
                <w:rFonts w:ascii="Trebuchet MS" w:hAnsi="Trebuchet MS"/>
              </w:rPr>
              <w:t>Gamma rays</w:t>
            </w:r>
          </w:p>
        </w:tc>
        <w:tc>
          <w:tcPr>
            <w:tcW w:w="1724" w:type="dxa"/>
          </w:tcPr>
          <w:p w:rsidR="00B8351E" w:rsidRPr="0014237A" w:rsidRDefault="00B8351E"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14237A">
              <w:rPr>
                <w:rFonts w:ascii="Trebuchet MS" w:hAnsi="Trebuchet MS"/>
              </w:rPr>
              <w:t>Nuclear decay</w:t>
            </w:r>
          </w:p>
        </w:tc>
        <w:tc>
          <w:tcPr>
            <w:tcW w:w="2246" w:type="dxa"/>
          </w:tcPr>
          <w:p w:rsidR="00B8351E" w:rsidRPr="0014237A" w:rsidRDefault="00B8351E"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14237A">
              <w:rPr>
                <w:rFonts w:ascii="Trebuchet MS" w:hAnsi="Trebuchet MS"/>
              </w:rPr>
              <w:t>Treating tumours</w:t>
            </w:r>
          </w:p>
        </w:tc>
        <w:tc>
          <w:tcPr>
            <w:tcW w:w="1822" w:type="dxa"/>
          </w:tcPr>
          <w:p w:rsidR="00B8351E" w:rsidRPr="0014237A" w:rsidRDefault="00B8351E"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14237A">
              <w:rPr>
                <w:rFonts w:ascii="Trebuchet MS" w:hAnsi="Trebuchet MS"/>
              </w:rPr>
              <w:t>Geiger-Muller tube and counter</w:t>
            </w:r>
          </w:p>
        </w:tc>
        <w:tc>
          <w:tcPr>
            <w:tcW w:w="1699" w:type="dxa"/>
          </w:tcPr>
          <w:p w:rsidR="00B8351E" w:rsidRPr="0014237A" w:rsidRDefault="00B8351E"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14237A">
              <w:rPr>
                <w:rFonts w:ascii="Trebuchet MS" w:hAnsi="Trebuchet MS"/>
              </w:rPr>
              <w:t>Destroys cells which can lead to cancer</w:t>
            </w:r>
          </w:p>
        </w:tc>
      </w:tr>
    </w:tbl>
    <w:p w:rsidR="00DA6AD0" w:rsidRPr="0014237A" w:rsidRDefault="00DA6AD0" w:rsidP="0014237A">
      <w:pPr>
        <w:spacing w:before="120" w:after="120"/>
        <w:rPr>
          <w:rFonts w:ascii="Trebuchet MS" w:hAnsi="Trebuchet MS"/>
        </w:rPr>
      </w:pPr>
    </w:p>
    <w:p w:rsidR="005441C2" w:rsidRPr="0014237A" w:rsidRDefault="005441C2" w:rsidP="0014237A">
      <w:pPr>
        <w:pStyle w:val="Heading3"/>
        <w:spacing w:before="120" w:after="120"/>
        <w:rPr>
          <w:rFonts w:ascii="Trebuchet MS" w:hAnsi="Trebuchet MS"/>
        </w:rPr>
      </w:pPr>
      <w:bookmarkStart w:id="29" w:name="_Toc515625827"/>
      <w:r w:rsidRPr="0014237A">
        <w:rPr>
          <w:rFonts w:ascii="Trebuchet MS" w:hAnsi="Trebuchet MS"/>
        </w:rPr>
        <w:t>TUTORIAL QUESTIONS</w:t>
      </w:r>
      <w:bookmarkEnd w:id="29"/>
      <w:r w:rsidRPr="0014237A">
        <w:rPr>
          <w:rFonts w:ascii="Trebuchet MS" w:hAnsi="Trebuchet MS"/>
        </w:rPr>
        <w:t xml:space="preserve"> </w:t>
      </w:r>
    </w:p>
    <w:p w:rsidR="001865C0" w:rsidRPr="0014237A" w:rsidRDefault="005441C2" w:rsidP="0014237A">
      <w:pPr>
        <w:pStyle w:val="ListParagraph"/>
        <w:numPr>
          <w:ilvl w:val="6"/>
          <w:numId w:val="38"/>
        </w:numPr>
        <w:spacing w:before="120" w:after="120"/>
        <w:ind w:left="426"/>
        <w:rPr>
          <w:rFonts w:ascii="Trebuchet MS" w:hAnsi="Trebuchet MS"/>
        </w:rPr>
      </w:pPr>
      <w:r w:rsidRPr="0014237A">
        <w:rPr>
          <w:rFonts w:ascii="Trebuchet MS" w:hAnsi="Trebuchet MS"/>
        </w:rPr>
        <w:t>C</w:t>
      </w:r>
      <w:r w:rsidR="001865C0" w:rsidRPr="0014237A">
        <w:rPr>
          <w:rFonts w:ascii="Trebuchet MS" w:hAnsi="Trebuchet MS"/>
        </w:rPr>
        <w:t>opy and c</w:t>
      </w:r>
      <w:r w:rsidRPr="0014237A">
        <w:rPr>
          <w:rFonts w:ascii="Trebuchet MS" w:hAnsi="Trebuchet MS"/>
        </w:rPr>
        <w:t xml:space="preserve">omplete the following paragraph. </w:t>
      </w:r>
    </w:p>
    <w:p w:rsidR="005441C2" w:rsidRPr="0014237A" w:rsidRDefault="005441C2" w:rsidP="0014237A">
      <w:pPr>
        <w:spacing w:before="120" w:after="120"/>
        <w:rPr>
          <w:rFonts w:ascii="Trebuchet MS" w:hAnsi="Trebuchet MS"/>
          <w:i/>
        </w:rPr>
      </w:pPr>
      <w:r w:rsidRPr="0014237A">
        <w:rPr>
          <w:rFonts w:ascii="Trebuchet MS" w:hAnsi="Trebuchet MS"/>
          <w:i/>
        </w:rPr>
        <w:t>The part of the electromagnetic spectrum with the longest wavelength is</w:t>
      </w:r>
      <w:r w:rsidR="001865C0" w:rsidRPr="0014237A">
        <w:rPr>
          <w:rFonts w:ascii="Trebuchet MS" w:hAnsi="Trebuchet MS"/>
          <w:i/>
        </w:rPr>
        <w:t xml:space="preserve">  </w:t>
      </w:r>
      <w:r w:rsidR="001865C0" w:rsidRPr="0014237A">
        <w:rPr>
          <w:rFonts w:ascii="Trebuchet MS" w:hAnsi="Trebuchet MS"/>
          <w:i/>
          <w:u w:val="single"/>
        </w:rPr>
        <w:t xml:space="preserve">  (a)  </w:t>
      </w:r>
      <w:r w:rsidRPr="0014237A">
        <w:rPr>
          <w:rFonts w:ascii="Trebuchet MS" w:hAnsi="Trebuchet MS"/>
          <w:i/>
          <w:u w:val="single"/>
        </w:rPr>
        <w:t xml:space="preserve"> </w:t>
      </w:r>
      <w:r w:rsidRPr="0014237A">
        <w:rPr>
          <w:rFonts w:ascii="Trebuchet MS" w:hAnsi="Trebuchet MS"/>
          <w:i/>
        </w:rPr>
        <w:t xml:space="preserve">Between X-ray and visible light in the electromagnetic spectrum is </w:t>
      </w:r>
      <w:r w:rsidR="007F3761" w:rsidRPr="0014237A">
        <w:rPr>
          <w:rFonts w:ascii="Trebuchet MS" w:hAnsi="Trebuchet MS"/>
          <w:i/>
        </w:rPr>
        <w:t xml:space="preserve"> </w:t>
      </w:r>
      <w:r w:rsidR="001865C0" w:rsidRPr="0014237A">
        <w:rPr>
          <w:rFonts w:ascii="Trebuchet MS" w:hAnsi="Trebuchet MS"/>
          <w:i/>
          <w:u w:val="single"/>
        </w:rPr>
        <w:t>(b)</w:t>
      </w:r>
      <w:r w:rsidR="007F3761" w:rsidRPr="0014237A">
        <w:rPr>
          <w:rFonts w:ascii="Trebuchet MS" w:hAnsi="Trebuchet MS"/>
          <w:i/>
        </w:rPr>
        <w:t xml:space="preserve"> </w:t>
      </w:r>
      <w:r w:rsidRPr="0014237A">
        <w:rPr>
          <w:rFonts w:ascii="Trebuchet MS" w:hAnsi="Trebuchet MS"/>
          <w:i/>
        </w:rPr>
        <w:t xml:space="preserve"> Radiation. Some radioactive isotopes emit </w:t>
      </w:r>
      <w:r w:rsidR="007F3761" w:rsidRPr="0014237A">
        <w:rPr>
          <w:rFonts w:ascii="Trebuchet MS" w:hAnsi="Trebuchet MS"/>
          <w:i/>
        </w:rPr>
        <w:t xml:space="preserve"> </w:t>
      </w:r>
      <w:r w:rsidR="007F3761" w:rsidRPr="0014237A">
        <w:rPr>
          <w:rFonts w:ascii="Trebuchet MS" w:hAnsi="Trebuchet MS"/>
          <w:i/>
          <w:u w:val="single"/>
        </w:rPr>
        <w:t>(c )</w:t>
      </w:r>
      <w:r w:rsidRPr="0014237A">
        <w:rPr>
          <w:rFonts w:ascii="Trebuchet MS" w:hAnsi="Trebuchet MS"/>
          <w:i/>
        </w:rPr>
        <w:t xml:space="preserve"> radiation. Signals can be sent from remote controls to a television by </w:t>
      </w:r>
      <w:r w:rsidR="007F3761" w:rsidRPr="0014237A">
        <w:rPr>
          <w:rFonts w:ascii="Trebuchet MS" w:hAnsi="Trebuchet MS"/>
          <w:i/>
          <w:u w:val="single"/>
        </w:rPr>
        <w:t>(d)</w:t>
      </w:r>
      <w:r w:rsidR="007F3761" w:rsidRPr="0014237A">
        <w:rPr>
          <w:rFonts w:ascii="Trebuchet MS" w:hAnsi="Trebuchet MS"/>
          <w:i/>
        </w:rPr>
        <w:t xml:space="preserve"> </w:t>
      </w:r>
      <w:r w:rsidRPr="0014237A">
        <w:rPr>
          <w:rFonts w:ascii="Trebuchet MS" w:hAnsi="Trebuchet MS"/>
          <w:i/>
        </w:rPr>
        <w:t xml:space="preserve"> Radiation. </w:t>
      </w:r>
    </w:p>
    <w:p w:rsidR="007F3761" w:rsidRPr="0014237A" w:rsidRDefault="00701881" w:rsidP="00701881">
      <w:pPr>
        <w:pStyle w:val="ListParagraph"/>
        <w:numPr>
          <w:ilvl w:val="0"/>
          <w:numId w:val="40"/>
        </w:numPr>
        <w:spacing w:before="120" w:after="120"/>
        <w:ind w:left="284"/>
        <w:rPr>
          <w:rFonts w:ascii="Trebuchet MS" w:hAnsi="Trebuchet MS"/>
        </w:rPr>
      </w:pPr>
      <w:r>
        <w:rPr>
          <w:rFonts w:ascii="Trebuchet MS" w:hAnsi="Trebuchet MS"/>
        </w:rPr>
        <w:t>State</w:t>
      </w:r>
      <w:r w:rsidR="005441C2" w:rsidRPr="0014237A">
        <w:rPr>
          <w:rFonts w:ascii="Trebuchet MS" w:hAnsi="Trebuchet MS"/>
        </w:rPr>
        <w:t xml:space="preserve"> a type of electromagnetic radiation that </w:t>
      </w:r>
    </w:p>
    <w:p w:rsidR="00D01E53" w:rsidRPr="0014237A" w:rsidRDefault="00D01E53" w:rsidP="0014237A">
      <w:pPr>
        <w:pStyle w:val="ListParagraph"/>
        <w:numPr>
          <w:ilvl w:val="1"/>
          <w:numId w:val="40"/>
        </w:numPr>
        <w:spacing w:before="120" w:after="120"/>
        <w:rPr>
          <w:rFonts w:ascii="Trebuchet MS" w:hAnsi="Trebuchet MS"/>
        </w:rPr>
      </w:pPr>
      <w:r w:rsidRPr="0014237A">
        <w:rPr>
          <w:rFonts w:ascii="Trebuchet MS" w:hAnsi="Trebuchet MS"/>
        </w:rPr>
        <w:t xml:space="preserve">is visible to the eye </w:t>
      </w:r>
    </w:p>
    <w:p w:rsidR="00D01E53" w:rsidRPr="0014237A" w:rsidRDefault="005441C2" w:rsidP="0014237A">
      <w:pPr>
        <w:pStyle w:val="ListParagraph"/>
        <w:numPr>
          <w:ilvl w:val="1"/>
          <w:numId w:val="40"/>
        </w:numPr>
        <w:spacing w:before="120" w:after="120"/>
        <w:rPr>
          <w:rFonts w:ascii="Trebuchet MS" w:hAnsi="Trebuchet MS"/>
        </w:rPr>
      </w:pPr>
      <w:r w:rsidRPr="0014237A">
        <w:rPr>
          <w:rFonts w:ascii="Trebuchet MS" w:hAnsi="Trebuchet MS"/>
        </w:rPr>
        <w:t>is</w:t>
      </w:r>
      <w:r w:rsidR="00D01E53" w:rsidRPr="0014237A">
        <w:rPr>
          <w:rFonts w:ascii="Trebuchet MS" w:hAnsi="Trebuchet MS"/>
        </w:rPr>
        <w:t xml:space="preserve"> emitted by hot objects </w:t>
      </w:r>
    </w:p>
    <w:p w:rsidR="00D01E53" w:rsidRPr="0014237A" w:rsidRDefault="00D01E53" w:rsidP="0014237A">
      <w:pPr>
        <w:pStyle w:val="ListParagraph"/>
        <w:numPr>
          <w:ilvl w:val="1"/>
          <w:numId w:val="40"/>
        </w:numPr>
        <w:spacing w:before="120" w:after="120"/>
        <w:rPr>
          <w:rFonts w:ascii="Trebuchet MS" w:hAnsi="Trebuchet MS"/>
        </w:rPr>
      </w:pPr>
      <w:r w:rsidRPr="0014237A">
        <w:rPr>
          <w:rFonts w:ascii="Trebuchet MS" w:hAnsi="Trebuchet MS"/>
        </w:rPr>
        <w:t xml:space="preserve">is diffracted by hills </w:t>
      </w:r>
    </w:p>
    <w:p w:rsidR="00D01E53" w:rsidRPr="0014237A" w:rsidRDefault="005441C2" w:rsidP="0014237A">
      <w:pPr>
        <w:pStyle w:val="ListParagraph"/>
        <w:numPr>
          <w:ilvl w:val="1"/>
          <w:numId w:val="40"/>
        </w:numPr>
        <w:spacing w:before="120" w:after="120"/>
        <w:rPr>
          <w:rFonts w:ascii="Trebuchet MS" w:hAnsi="Trebuchet MS"/>
        </w:rPr>
      </w:pPr>
      <w:r w:rsidRPr="0014237A">
        <w:rPr>
          <w:rFonts w:ascii="Trebuchet MS" w:hAnsi="Trebuchet MS"/>
        </w:rPr>
        <w:t>is use</w:t>
      </w:r>
      <w:r w:rsidR="00D01E53" w:rsidRPr="0014237A">
        <w:rPr>
          <w:rFonts w:ascii="Trebuchet MS" w:hAnsi="Trebuchet MS"/>
        </w:rPr>
        <w:t>d for imaging inside the body</w:t>
      </w:r>
    </w:p>
    <w:p w:rsidR="00D01E53" w:rsidRPr="0014237A" w:rsidRDefault="00D01E53" w:rsidP="0014237A">
      <w:pPr>
        <w:pStyle w:val="ListParagraph"/>
        <w:numPr>
          <w:ilvl w:val="1"/>
          <w:numId w:val="40"/>
        </w:numPr>
        <w:spacing w:before="120" w:after="120"/>
        <w:rPr>
          <w:rFonts w:ascii="Trebuchet MS" w:hAnsi="Trebuchet MS"/>
        </w:rPr>
      </w:pPr>
      <w:r w:rsidRPr="0014237A">
        <w:rPr>
          <w:rFonts w:ascii="Trebuchet MS" w:hAnsi="Trebuchet MS"/>
        </w:rPr>
        <w:t xml:space="preserve">causes tanning </w:t>
      </w:r>
    </w:p>
    <w:p w:rsidR="00D01E53" w:rsidRPr="0014237A" w:rsidRDefault="00D01E53" w:rsidP="0014237A">
      <w:pPr>
        <w:pStyle w:val="ListParagraph"/>
        <w:numPr>
          <w:ilvl w:val="1"/>
          <w:numId w:val="40"/>
        </w:numPr>
        <w:spacing w:before="120" w:after="120"/>
        <w:rPr>
          <w:rFonts w:ascii="Trebuchet MS" w:hAnsi="Trebuchet MS"/>
        </w:rPr>
      </w:pPr>
      <w:r w:rsidRPr="0014237A">
        <w:rPr>
          <w:rFonts w:ascii="Trebuchet MS" w:hAnsi="Trebuchet MS"/>
        </w:rPr>
        <w:t xml:space="preserve">kills bacteria </w:t>
      </w:r>
    </w:p>
    <w:p w:rsidR="00D01E53" w:rsidRPr="0014237A" w:rsidRDefault="00D01E53" w:rsidP="0014237A">
      <w:pPr>
        <w:pStyle w:val="ListParagraph"/>
        <w:numPr>
          <w:ilvl w:val="1"/>
          <w:numId w:val="40"/>
        </w:numPr>
        <w:spacing w:before="120" w:after="120"/>
        <w:rPr>
          <w:rFonts w:ascii="Trebuchet MS" w:hAnsi="Trebuchet MS"/>
        </w:rPr>
      </w:pPr>
      <w:r w:rsidRPr="0014237A">
        <w:rPr>
          <w:rFonts w:ascii="Trebuchet MS" w:hAnsi="Trebuchet MS"/>
        </w:rPr>
        <w:t xml:space="preserve">is used by mobile phones </w:t>
      </w:r>
    </w:p>
    <w:p w:rsidR="00D01E53" w:rsidRPr="0014237A" w:rsidRDefault="00D01E53" w:rsidP="0014237A">
      <w:pPr>
        <w:pStyle w:val="ListParagraph"/>
        <w:numPr>
          <w:ilvl w:val="1"/>
          <w:numId w:val="40"/>
        </w:numPr>
        <w:spacing w:before="120" w:after="120"/>
        <w:rPr>
          <w:rFonts w:ascii="Trebuchet MS" w:hAnsi="Trebuchet MS"/>
        </w:rPr>
      </w:pPr>
      <w:r w:rsidRPr="0014237A">
        <w:rPr>
          <w:rFonts w:ascii="Trebuchet MS" w:hAnsi="Trebuchet MS"/>
        </w:rPr>
        <w:t>can cook food</w:t>
      </w:r>
    </w:p>
    <w:p w:rsidR="00D01E53" w:rsidRPr="0014237A" w:rsidRDefault="00D01E53" w:rsidP="0014237A">
      <w:pPr>
        <w:pStyle w:val="ListParagraph"/>
        <w:numPr>
          <w:ilvl w:val="1"/>
          <w:numId w:val="40"/>
        </w:numPr>
        <w:spacing w:before="120" w:after="120"/>
        <w:rPr>
          <w:rFonts w:ascii="Trebuchet MS" w:hAnsi="Trebuchet MS"/>
        </w:rPr>
      </w:pPr>
      <w:r w:rsidRPr="0014237A">
        <w:rPr>
          <w:rFonts w:ascii="Trebuchet MS" w:hAnsi="Trebuchet MS"/>
        </w:rPr>
        <w:t>has the highest energy</w:t>
      </w:r>
    </w:p>
    <w:p w:rsidR="005441C2" w:rsidRPr="0014237A" w:rsidRDefault="005441C2" w:rsidP="0014237A">
      <w:pPr>
        <w:pStyle w:val="ListParagraph"/>
        <w:numPr>
          <w:ilvl w:val="1"/>
          <w:numId w:val="40"/>
        </w:numPr>
        <w:spacing w:before="120" w:after="120"/>
        <w:rPr>
          <w:rFonts w:ascii="Trebuchet MS" w:hAnsi="Trebuchet MS"/>
        </w:rPr>
      </w:pPr>
      <w:r w:rsidRPr="0014237A">
        <w:rPr>
          <w:rFonts w:ascii="Trebuchet MS" w:hAnsi="Trebuchet MS"/>
        </w:rPr>
        <w:t>has the lowest energy associated with it.</w:t>
      </w:r>
    </w:p>
    <w:p w:rsidR="00D01E53" w:rsidRPr="0014237A" w:rsidRDefault="00D01E53" w:rsidP="0014237A">
      <w:pPr>
        <w:pStyle w:val="ListParagraph"/>
        <w:spacing w:before="120" w:after="120"/>
        <w:ind w:left="1440"/>
        <w:rPr>
          <w:rFonts w:ascii="Trebuchet MS" w:hAnsi="Trebuchet MS"/>
        </w:rPr>
      </w:pPr>
    </w:p>
    <w:p w:rsidR="005441C2" w:rsidRPr="0014237A" w:rsidRDefault="00701881" w:rsidP="0014237A">
      <w:pPr>
        <w:pStyle w:val="ListParagraph"/>
        <w:numPr>
          <w:ilvl w:val="0"/>
          <w:numId w:val="40"/>
        </w:numPr>
        <w:spacing w:before="120" w:after="120"/>
        <w:rPr>
          <w:rFonts w:ascii="Trebuchet MS" w:hAnsi="Trebuchet MS"/>
        </w:rPr>
      </w:pPr>
      <w:r>
        <w:rPr>
          <w:rFonts w:ascii="Trebuchet MS" w:hAnsi="Trebuchet MS"/>
        </w:rPr>
        <w:t>Calculate the distance</w:t>
      </w:r>
      <w:r w:rsidR="005441C2" w:rsidRPr="0014237A">
        <w:rPr>
          <w:rFonts w:ascii="Trebuchet MS" w:hAnsi="Trebuchet MS"/>
        </w:rPr>
        <w:t xml:space="preserve"> radio waves travel in </w:t>
      </w:r>
      <w:r>
        <w:rPr>
          <w:rFonts w:ascii="Trebuchet MS" w:hAnsi="Trebuchet MS"/>
        </w:rPr>
        <w:t xml:space="preserve">  </w:t>
      </w:r>
      <w:r w:rsidR="005441C2" w:rsidRPr="0014237A">
        <w:rPr>
          <w:rFonts w:ascii="Trebuchet MS" w:hAnsi="Trebuchet MS"/>
        </w:rPr>
        <w:t>a) 2 ms</w:t>
      </w:r>
      <w:r w:rsidR="00D01E53" w:rsidRPr="0014237A">
        <w:rPr>
          <w:rFonts w:ascii="Trebuchet MS" w:hAnsi="Trebuchet MS"/>
        </w:rPr>
        <w:tab/>
      </w:r>
      <w:r w:rsidR="005441C2" w:rsidRPr="0014237A">
        <w:rPr>
          <w:rFonts w:ascii="Trebuchet MS" w:hAnsi="Trebuchet MS"/>
        </w:rPr>
        <w:t xml:space="preserve"> b) 0.25 ms </w:t>
      </w:r>
      <w:r w:rsidR="00D01E53" w:rsidRPr="0014237A">
        <w:rPr>
          <w:rFonts w:ascii="Trebuchet MS" w:hAnsi="Trebuchet MS"/>
        </w:rPr>
        <w:tab/>
      </w:r>
      <w:r w:rsidR="005441C2" w:rsidRPr="0014237A">
        <w:rPr>
          <w:rFonts w:ascii="Trebuchet MS" w:hAnsi="Trebuchet MS"/>
        </w:rPr>
        <w:t>c) 1</w:t>
      </w:r>
      <w:r w:rsidR="00D01E53" w:rsidRPr="0014237A">
        <w:rPr>
          <w:rFonts w:ascii="Trebuchet MS" w:hAnsi="Trebuchet MS"/>
        </w:rPr>
        <w:t>.0</w:t>
      </w:r>
      <w:r w:rsidR="005441C2" w:rsidRPr="0014237A">
        <w:rPr>
          <w:rFonts w:ascii="Trebuchet MS" w:hAnsi="Trebuchet MS"/>
        </w:rPr>
        <w:t xml:space="preserve"> µs.</w:t>
      </w:r>
    </w:p>
    <w:p w:rsidR="00D01E53" w:rsidRDefault="00D01E53" w:rsidP="0014237A">
      <w:pPr>
        <w:pStyle w:val="ListParagraph"/>
        <w:spacing w:before="120" w:after="120"/>
        <w:rPr>
          <w:rFonts w:ascii="Trebuchet MS" w:hAnsi="Trebuchet MS"/>
        </w:rPr>
      </w:pPr>
    </w:p>
    <w:p w:rsidR="00B64A7C" w:rsidRPr="0014237A" w:rsidRDefault="00B64A7C" w:rsidP="0014237A">
      <w:pPr>
        <w:pStyle w:val="ListParagraph"/>
        <w:spacing w:before="120" w:after="120"/>
        <w:rPr>
          <w:rFonts w:ascii="Trebuchet MS" w:hAnsi="Trebuchet MS"/>
        </w:rPr>
      </w:pPr>
    </w:p>
    <w:p w:rsidR="00D01E53" w:rsidRPr="0014237A" w:rsidRDefault="005441C2" w:rsidP="0014237A">
      <w:pPr>
        <w:pStyle w:val="ListParagraph"/>
        <w:numPr>
          <w:ilvl w:val="0"/>
          <w:numId w:val="40"/>
        </w:numPr>
        <w:spacing w:before="120" w:after="120"/>
        <w:rPr>
          <w:rFonts w:ascii="Trebuchet MS" w:hAnsi="Trebuchet MS"/>
        </w:rPr>
      </w:pPr>
      <w:r w:rsidRPr="0014237A">
        <w:rPr>
          <w:rFonts w:ascii="Trebuchet MS" w:hAnsi="Trebuchet MS"/>
        </w:rPr>
        <w:t xml:space="preserve">Calculate the wavelength of the electromagnetic waves whose frequencies are </w:t>
      </w:r>
    </w:p>
    <w:p w:rsidR="00D01E53" w:rsidRPr="0014237A" w:rsidRDefault="005441C2" w:rsidP="0014237A">
      <w:pPr>
        <w:pStyle w:val="ListParagraph"/>
        <w:numPr>
          <w:ilvl w:val="1"/>
          <w:numId w:val="40"/>
        </w:numPr>
        <w:spacing w:before="120" w:after="120"/>
        <w:rPr>
          <w:rFonts w:ascii="Trebuchet MS" w:hAnsi="Trebuchet MS"/>
        </w:rPr>
      </w:pPr>
      <w:r w:rsidRPr="0014237A">
        <w:rPr>
          <w:rFonts w:ascii="Trebuchet MS" w:hAnsi="Trebuchet MS"/>
        </w:rPr>
        <w:t xml:space="preserve">5 GHz </w:t>
      </w:r>
    </w:p>
    <w:p w:rsidR="00D01E53" w:rsidRPr="0014237A" w:rsidRDefault="005441C2" w:rsidP="0014237A">
      <w:pPr>
        <w:pStyle w:val="ListParagraph"/>
        <w:numPr>
          <w:ilvl w:val="1"/>
          <w:numId w:val="40"/>
        </w:numPr>
        <w:spacing w:before="120" w:after="120"/>
        <w:rPr>
          <w:rFonts w:ascii="Trebuchet MS" w:hAnsi="Trebuchet MS"/>
        </w:rPr>
      </w:pPr>
      <w:r w:rsidRPr="0014237A">
        <w:rPr>
          <w:rFonts w:ascii="Trebuchet MS" w:hAnsi="Trebuchet MS"/>
        </w:rPr>
        <w:t>4 MHz</w:t>
      </w:r>
    </w:p>
    <w:p w:rsidR="005441C2" w:rsidRPr="0014237A" w:rsidRDefault="005441C2" w:rsidP="0014237A">
      <w:pPr>
        <w:pStyle w:val="ListParagraph"/>
        <w:numPr>
          <w:ilvl w:val="1"/>
          <w:numId w:val="40"/>
        </w:numPr>
        <w:spacing w:before="120" w:after="120"/>
        <w:rPr>
          <w:rFonts w:ascii="Trebuchet MS" w:hAnsi="Trebuchet MS"/>
        </w:rPr>
      </w:pPr>
      <w:r w:rsidRPr="0014237A">
        <w:rPr>
          <w:rFonts w:ascii="Trebuchet MS" w:hAnsi="Trebuchet MS"/>
        </w:rPr>
        <w:t xml:space="preserve">200 GHz. </w:t>
      </w:r>
    </w:p>
    <w:p w:rsidR="00D01E53" w:rsidRPr="0014237A" w:rsidRDefault="00D01E53" w:rsidP="0014237A">
      <w:pPr>
        <w:pStyle w:val="ListParagraph"/>
        <w:spacing w:before="120" w:after="120"/>
        <w:ind w:left="1440"/>
        <w:rPr>
          <w:rFonts w:ascii="Trebuchet MS" w:hAnsi="Trebuchet MS"/>
        </w:rPr>
      </w:pPr>
    </w:p>
    <w:p w:rsidR="00D01E53" w:rsidRPr="0014237A" w:rsidRDefault="005441C2" w:rsidP="0014237A">
      <w:pPr>
        <w:pStyle w:val="ListParagraph"/>
        <w:numPr>
          <w:ilvl w:val="0"/>
          <w:numId w:val="40"/>
        </w:numPr>
        <w:spacing w:before="120" w:after="120"/>
        <w:rPr>
          <w:rFonts w:ascii="Trebuchet MS" w:hAnsi="Trebuchet MS"/>
        </w:rPr>
      </w:pPr>
      <w:r w:rsidRPr="0014237A">
        <w:rPr>
          <w:rFonts w:ascii="Trebuchet MS" w:hAnsi="Trebuchet MS"/>
        </w:rPr>
        <w:t>Calculate the transmission frequency of Radio Scotland broadcasting on 810 m on the Medium waveband. Give your answer in MHz.</w:t>
      </w:r>
    </w:p>
    <w:p w:rsidR="00C93F6D" w:rsidRPr="0014237A" w:rsidRDefault="00C93F6D" w:rsidP="0014237A">
      <w:pPr>
        <w:pStyle w:val="ListParagraph"/>
        <w:spacing w:before="120" w:after="120"/>
        <w:rPr>
          <w:rFonts w:ascii="Trebuchet MS" w:hAnsi="Trebuchet MS"/>
        </w:rPr>
      </w:pPr>
    </w:p>
    <w:p w:rsidR="00C93F6D" w:rsidRPr="0014237A" w:rsidRDefault="00D01E53" w:rsidP="0014237A">
      <w:pPr>
        <w:pStyle w:val="ListParagraph"/>
        <w:numPr>
          <w:ilvl w:val="0"/>
          <w:numId w:val="40"/>
        </w:numPr>
        <w:spacing w:before="120" w:after="120"/>
        <w:rPr>
          <w:rFonts w:ascii="Trebuchet MS" w:hAnsi="Trebuchet MS"/>
        </w:rPr>
      </w:pPr>
      <w:r w:rsidRPr="0014237A">
        <w:rPr>
          <w:rFonts w:ascii="Trebuchet MS" w:hAnsi="Trebuchet MS"/>
        </w:rPr>
        <w:t>State</w:t>
      </w:r>
      <w:r w:rsidR="00D643F8" w:rsidRPr="0014237A">
        <w:rPr>
          <w:rFonts w:ascii="Trebuchet MS" w:hAnsi="Trebuchet MS"/>
        </w:rPr>
        <w:t xml:space="preserve"> the speed of an electromagnetic wave in a vacuum</w:t>
      </w:r>
      <w:r w:rsidR="00C93F6D" w:rsidRPr="0014237A">
        <w:rPr>
          <w:rFonts w:ascii="Trebuchet MS" w:hAnsi="Trebuchet MS"/>
        </w:rPr>
        <w:t>.</w:t>
      </w:r>
    </w:p>
    <w:p w:rsidR="00C93F6D" w:rsidRPr="0014237A" w:rsidRDefault="00C93F6D" w:rsidP="0014237A">
      <w:pPr>
        <w:pStyle w:val="ListParagraph"/>
        <w:spacing w:before="120" w:after="120"/>
        <w:rPr>
          <w:rFonts w:ascii="Trebuchet MS" w:hAnsi="Trebuchet MS"/>
        </w:rPr>
      </w:pPr>
    </w:p>
    <w:p w:rsidR="00C93F6D" w:rsidRPr="0014237A" w:rsidRDefault="00C93F6D" w:rsidP="0014237A">
      <w:pPr>
        <w:pStyle w:val="ListParagraph"/>
        <w:numPr>
          <w:ilvl w:val="0"/>
          <w:numId w:val="40"/>
        </w:numPr>
        <w:spacing w:before="120" w:after="120"/>
        <w:rPr>
          <w:rFonts w:ascii="Trebuchet MS" w:hAnsi="Trebuchet MS"/>
        </w:rPr>
      </w:pPr>
      <w:r w:rsidRPr="0014237A">
        <w:rPr>
          <w:rFonts w:ascii="Trebuchet MS" w:hAnsi="Trebuchet MS"/>
        </w:rPr>
        <w:t>State w</w:t>
      </w:r>
      <w:r w:rsidR="00D643F8" w:rsidRPr="0014237A">
        <w:rPr>
          <w:rFonts w:ascii="Trebuchet MS" w:hAnsi="Trebuchet MS"/>
        </w:rPr>
        <w:t>hat happens to the wavelength of electromagnetic waves as frequency increases</w:t>
      </w:r>
      <w:r w:rsidRPr="0014237A">
        <w:rPr>
          <w:rFonts w:ascii="Trebuchet MS" w:hAnsi="Trebuchet MS"/>
        </w:rPr>
        <w:t>.</w:t>
      </w:r>
    </w:p>
    <w:p w:rsidR="00C93F6D" w:rsidRPr="0014237A" w:rsidRDefault="00C93F6D" w:rsidP="0014237A">
      <w:pPr>
        <w:pStyle w:val="ListParagraph"/>
        <w:spacing w:before="120" w:after="120"/>
        <w:rPr>
          <w:rFonts w:ascii="Trebuchet MS" w:hAnsi="Trebuchet MS"/>
        </w:rPr>
      </w:pPr>
    </w:p>
    <w:p w:rsidR="00C93F6D" w:rsidRPr="0014237A" w:rsidRDefault="00D643F8" w:rsidP="0014237A">
      <w:pPr>
        <w:pStyle w:val="ListParagraph"/>
        <w:numPr>
          <w:ilvl w:val="0"/>
          <w:numId w:val="40"/>
        </w:numPr>
        <w:spacing w:before="120" w:after="120"/>
        <w:rPr>
          <w:rFonts w:ascii="Trebuchet MS" w:hAnsi="Trebuchet MS"/>
        </w:rPr>
      </w:pPr>
      <w:r w:rsidRPr="0014237A">
        <w:rPr>
          <w:rFonts w:ascii="Trebuchet MS" w:hAnsi="Trebuchet MS"/>
          <w:noProof/>
          <w:lang w:eastAsia="en-GB"/>
        </w:rPr>
        <w:drawing>
          <wp:anchor distT="0" distB="0" distL="114300" distR="114300" simplePos="0" relativeHeight="251678720" behindDoc="0" locked="0" layoutInCell="1" allowOverlap="1" wp14:anchorId="1674AF2E" wp14:editId="15712738">
            <wp:simplePos x="0" y="0"/>
            <wp:positionH relativeFrom="column">
              <wp:posOffset>3667125</wp:posOffset>
            </wp:positionH>
            <wp:positionV relativeFrom="paragraph">
              <wp:posOffset>309880</wp:posOffset>
            </wp:positionV>
            <wp:extent cx="2028825" cy="1438275"/>
            <wp:effectExtent l="0" t="0" r="9525" b="9525"/>
            <wp:wrapSquare wrapText="bothSides"/>
            <wp:docPr id="353" name="Picture 353" descr="MP9003858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P900385809[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28825" cy="1438275"/>
                    </a:xfrm>
                    <a:prstGeom prst="rect">
                      <a:avLst/>
                    </a:prstGeom>
                    <a:noFill/>
                  </pic:spPr>
                </pic:pic>
              </a:graphicData>
            </a:graphic>
            <wp14:sizeRelH relativeFrom="page">
              <wp14:pctWidth>0</wp14:pctWidth>
            </wp14:sizeRelH>
            <wp14:sizeRelV relativeFrom="page">
              <wp14:pctHeight>0</wp14:pctHeight>
            </wp14:sizeRelV>
          </wp:anchor>
        </w:drawing>
      </w:r>
      <w:r w:rsidR="00C93F6D" w:rsidRPr="0014237A">
        <w:rPr>
          <w:rFonts w:ascii="Trebuchet MS" w:hAnsi="Trebuchet MS"/>
        </w:rPr>
        <w:t>State w</w:t>
      </w:r>
      <w:r w:rsidRPr="0014237A">
        <w:rPr>
          <w:rFonts w:ascii="Trebuchet MS" w:hAnsi="Trebuchet MS"/>
        </w:rPr>
        <w:t>hat happens to the energy of an electromagnetic wave as frequency increases</w:t>
      </w:r>
      <w:r w:rsidR="00C93F6D" w:rsidRPr="0014237A">
        <w:rPr>
          <w:rFonts w:ascii="Trebuchet MS" w:hAnsi="Trebuchet MS"/>
        </w:rPr>
        <w:t>.</w:t>
      </w:r>
    </w:p>
    <w:p w:rsidR="00C93F6D" w:rsidRPr="0014237A" w:rsidRDefault="00C93F6D" w:rsidP="0014237A">
      <w:pPr>
        <w:pStyle w:val="ListParagraph"/>
        <w:spacing w:before="120" w:after="120"/>
        <w:rPr>
          <w:rFonts w:ascii="Trebuchet MS" w:hAnsi="Trebuchet MS"/>
        </w:rPr>
      </w:pPr>
    </w:p>
    <w:p w:rsidR="00C93F6D" w:rsidRPr="0014237A" w:rsidRDefault="00D643F8" w:rsidP="0014237A">
      <w:pPr>
        <w:pStyle w:val="ListParagraph"/>
        <w:numPr>
          <w:ilvl w:val="0"/>
          <w:numId w:val="40"/>
        </w:numPr>
        <w:spacing w:before="120" w:after="120"/>
        <w:rPr>
          <w:rFonts w:ascii="Trebuchet MS" w:hAnsi="Trebuchet MS"/>
        </w:rPr>
      </w:pPr>
      <w:r w:rsidRPr="0014237A">
        <w:rPr>
          <w:rFonts w:ascii="Trebuchet MS" w:hAnsi="Trebuchet MS"/>
        </w:rPr>
        <w:t>Describe an application of each of these types of electromagnetic radiation in medicine:</w:t>
      </w:r>
    </w:p>
    <w:p w:rsidR="00C93F6D" w:rsidRPr="0014237A" w:rsidRDefault="00C93F6D" w:rsidP="0014237A">
      <w:pPr>
        <w:pStyle w:val="ListParagraph"/>
        <w:spacing w:before="120" w:after="120"/>
        <w:rPr>
          <w:rFonts w:ascii="Trebuchet MS" w:hAnsi="Trebuchet MS"/>
        </w:rPr>
      </w:pPr>
    </w:p>
    <w:p w:rsidR="00C93F6D" w:rsidRPr="0014237A" w:rsidRDefault="00D643F8" w:rsidP="0014237A">
      <w:pPr>
        <w:pStyle w:val="ListParagraph"/>
        <w:numPr>
          <w:ilvl w:val="1"/>
          <w:numId w:val="40"/>
        </w:numPr>
        <w:spacing w:before="120" w:after="120"/>
        <w:rPr>
          <w:rFonts w:ascii="Trebuchet MS" w:hAnsi="Trebuchet MS"/>
        </w:rPr>
      </w:pPr>
      <w:r w:rsidRPr="0014237A">
        <w:rPr>
          <w:rFonts w:ascii="Trebuchet MS" w:hAnsi="Trebuchet MS"/>
        </w:rPr>
        <w:t>X-Rays.</w:t>
      </w:r>
    </w:p>
    <w:p w:rsidR="00C93F6D" w:rsidRPr="0014237A" w:rsidRDefault="00D643F8" w:rsidP="0014237A">
      <w:pPr>
        <w:pStyle w:val="ListParagraph"/>
        <w:numPr>
          <w:ilvl w:val="1"/>
          <w:numId w:val="40"/>
        </w:numPr>
        <w:spacing w:before="120" w:after="120"/>
        <w:rPr>
          <w:rFonts w:ascii="Trebuchet MS" w:hAnsi="Trebuchet MS"/>
        </w:rPr>
      </w:pPr>
      <w:r w:rsidRPr="0014237A">
        <w:rPr>
          <w:rFonts w:ascii="Trebuchet MS" w:hAnsi="Trebuchet MS"/>
        </w:rPr>
        <w:t>Gamma Rays.</w:t>
      </w:r>
      <w:r w:rsidRPr="0014237A">
        <w:rPr>
          <w:rFonts w:ascii="Trebuchet MS" w:hAnsi="Trebuchet MS"/>
          <w:snapToGrid w:val="0"/>
          <w:color w:val="000000"/>
          <w:w w:val="1"/>
          <w:bdr w:val="none" w:sz="0" w:space="0" w:color="auto" w:frame="1"/>
          <w:shd w:val="clear" w:color="auto" w:fill="000000"/>
        </w:rPr>
        <w:t xml:space="preserve"> </w:t>
      </w:r>
    </w:p>
    <w:p w:rsidR="00C93F6D" w:rsidRPr="0014237A" w:rsidRDefault="00D643F8" w:rsidP="0014237A">
      <w:pPr>
        <w:pStyle w:val="ListParagraph"/>
        <w:numPr>
          <w:ilvl w:val="1"/>
          <w:numId w:val="40"/>
        </w:numPr>
        <w:spacing w:before="120" w:after="120"/>
        <w:rPr>
          <w:rFonts w:ascii="Trebuchet MS" w:hAnsi="Trebuchet MS"/>
        </w:rPr>
      </w:pPr>
      <w:r w:rsidRPr="0014237A">
        <w:rPr>
          <w:rFonts w:ascii="Trebuchet MS" w:hAnsi="Trebuchet MS"/>
        </w:rPr>
        <w:t>Infrared Radiation.</w:t>
      </w:r>
    </w:p>
    <w:p w:rsidR="00C93F6D" w:rsidRPr="0014237A" w:rsidRDefault="00D643F8" w:rsidP="0014237A">
      <w:pPr>
        <w:pStyle w:val="ListParagraph"/>
        <w:numPr>
          <w:ilvl w:val="1"/>
          <w:numId w:val="40"/>
        </w:numPr>
        <w:spacing w:before="120" w:after="120"/>
        <w:rPr>
          <w:rFonts w:ascii="Trebuchet MS" w:hAnsi="Trebuchet MS"/>
        </w:rPr>
      </w:pPr>
      <w:r w:rsidRPr="0014237A">
        <w:rPr>
          <w:rFonts w:ascii="Trebuchet MS" w:hAnsi="Trebuchet MS"/>
        </w:rPr>
        <w:t>Ultraviolet Radiation.</w:t>
      </w:r>
    </w:p>
    <w:p w:rsidR="00C93F6D" w:rsidRPr="0014237A" w:rsidRDefault="00C93F6D" w:rsidP="0014237A">
      <w:pPr>
        <w:pStyle w:val="ListParagraph"/>
        <w:spacing w:before="120" w:after="120"/>
        <w:ind w:left="1440"/>
        <w:rPr>
          <w:rFonts w:ascii="Trebuchet MS" w:hAnsi="Trebuchet MS"/>
        </w:rPr>
      </w:pPr>
    </w:p>
    <w:p w:rsidR="00C93F6D" w:rsidRPr="0014237A" w:rsidRDefault="00D643F8" w:rsidP="0014237A">
      <w:pPr>
        <w:pStyle w:val="ListParagraph"/>
        <w:numPr>
          <w:ilvl w:val="0"/>
          <w:numId w:val="40"/>
        </w:numPr>
        <w:spacing w:before="120" w:after="120"/>
        <w:rPr>
          <w:rFonts w:ascii="Trebuchet MS" w:hAnsi="Trebuchet MS"/>
        </w:rPr>
      </w:pPr>
      <w:r w:rsidRPr="0014237A">
        <w:rPr>
          <w:rFonts w:ascii="Trebuchet MS" w:hAnsi="Trebuchet MS"/>
          <w:noProof/>
          <w:lang w:eastAsia="en-GB"/>
        </w:rPr>
        <w:drawing>
          <wp:anchor distT="0" distB="0" distL="114300" distR="114300" simplePos="0" relativeHeight="251676672" behindDoc="0" locked="0" layoutInCell="1" allowOverlap="1" wp14:anchorId="30FA48F7" wp14:editId="0CCDF95C">
            <wp:simplePos x="0" y="0"/>
            <wp:positionH relativeFrom="column">
              <wp:posOffset>3867150</wp:posOffset>
            </wp:positionH>
            <wp:positionV relativeFrom="paragraph">
              <wp:posOffset>132080</wp:posOffset>
            </wp:positionV>
            <wp:extent cx="1638300" cy="1171575"/>
            <wp:effectExtent l="0" t="0" r="0" b="9525"/>
            <wp:wrapSquare wrapText="bothSides"/>
            <wp:docPr id="352" name="Picture 352" descr="MP9003860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P900386067[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638300" cy="1171575"/>
                    </a:xfrm>
                    <a:prstGeom prst="rect">
                      <a:avLst/>
                    </a:prstGeom>
                    <a:noFill/>
                  </pic:spPr>
                </pic:pic>
              </a:graphicData>
            </a:graphic>
            <wp14:sizeRelH relativeFrom="page">
              <wp14:pctWidth>0</wp14:pctWidth>
            </wp14:sizeRelH>
            <wp14:sizeRelV relativeFrom="page">
              <wp14:pctHeight>0</wp14:pctHeight>
            </wp14:sizeRelV>
          </wp:anchor>
        </w:drawing>
      </w:r>
      <w:r w:rsidRPr="0014237A">
        <w:rPr>
          <w:rFonts w:ascii="Trebuchet MS" w:hAnsi="Trebuchet MS"/>
        </w:rPr>
        <w:t>Describe an application of each of these types of electromagnetic radiation in telecommunication:</w:t>
      </w:r>
    </w:p>
    <w:p w:rsidR="00C93F6D" w:rsidRPr="0014237A" w:rsidRDefault="00D643F8" w:rsidP="0014237A">
      <w:pPr>
        <w:pStyle w:val="ListParagraph"/>
        <w:numPr>
          <w:ilvl w:val="1"/>
          <w:numId w:val="40"/>
        </w:numPr>
        <w:spacing w:before="120" w:after="120"/>
        <w:rPr>
          <w:rFonts w:ascii="Trebuchet MS" w:hAnsi="Trebuchet MS"/>
        </w:rPr>
      </w:pPr>
      <w:r w:rsidRPr="0014237A">
        <w:rPr>
          <w:rFonts w:ascii="Trebuchet MS" w:hAnsi="Trebuchet MS"/>
        </w:rPr>
        <w:t>Radio waves.</w:t>
      </w:r>
    </w:p>
    <w:p w:rsidR="00C93F6D" w:rsidRDefault="00D643F8" w:rsidP="0014237A">
      <w:pPr>
        <w:pStyle w:val="ListParagraph"/>
        <w:numPr>
          <w:ilvl w:val="1"/>
          <w:numId w:val="40"/>
        </w:numPr>
        <w:spacing w:before="120" w:after="120"/>
        <w:rPr>
          <w:rFonts w:ascii="Trebuchet MS" w:hAnsi="Trebuchet MS"/>
        </w:rPr>
      </w:pPr>
      <w:r w:rsidRPr="0014237A">
        <w:rPr>
          <w:rFonts w:ascii="Trebuchet MS" w:hAnsi="Trebuchet MS"/>
        </w:rPr>
        <w:t>Microwaves.</w:t>
      </w:r>
    </w:p>
    <w:p w:rsidR="00B64A7C" w:rsidRPr="0014237A" w:rsidRDefault="00B64A7C" w:rsidP="00B64A7C">
      <w:pPr>
        <w:pStyle w:val="ListParagraph"/>
        <w:spacing w:before="120" w:after="120"/>
        <w:ind w:left="1440"/>
        <w:rPr>
          <w:rFonts w:ascii="Trebuchet MS" w:hAnsi="Trebuchet MS"/>
        </w:rPr>
      </w:pPr>
    </w:p>
    <w:p w:rsidR="00C93F6D" w:rsidRPr="0014237A" w:rsidRDefault="00D643F8" w:rsidP="0014237A">
      <w:pPr>
        <w:pStyle w:val="ListParagraph"/>
        <w:numPr>
          <w:ilvl w:val="0"/>
          <w:numId w:val="40"/>
        </w:numPr>
        <w:spacing w:before="120" w:after="120"/>
        <w:rPr>
          <w:rFonts w:ascii="Trebuchet MS" w:hAnsi="Trebuchet MS"/>
        </w:rPr>
      </w:pPr>
      <w:r w:rsidRPr="0014237A">
        <w:rPr>
          <w:rFonts w:ascii="Trebuchet MS" w:hAnsi="Trebuchet MS"/>
          <w:noProof/>
          <w:lang w:eastAsia="en-GB"/>
        </w:rPr>
        <w:drawing>
          <wp:anchor distT="0" distB="0" distL="114300" distR="114300" simplePos="0" relativeHeight="251677696" behindDoc="0" locked="0" layoutInCell="1" allowOverlap="1" wp14:anchorId="54E3F8CA" wp14:editId="48CC4A54">
            <wp:simplePos x="0" y="0"/>
            <wp:positionH relativeFrom="column">
              <wp:posOffset>3867150</wp:posOffset>
            </wp:positionH>
            <wp:positionV relativeFrom="paragraph">
              <wp:posOffset>-19050</wp:posOffset>
            </wp:positionV>
            <wp:extent cx="1534160" cy="1028700"/>
            <wp:effectExtent l="0" t="0" r="8890" b="0"/>
            <wp:wrapSquare wrapText="bothSides"/>
            <wp:docPr id="31" name="Picture 31" descr="MP9004117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P900411755[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34160" cy="1028700"/>
                    </a:xfrm>
                    <a:prstGeom prst="rect">
                      <a:avLst/>
                    </a:prstGeom>
                    <a:noFill/>
                  </pic:spPr>
                </pic:pic>
              </a:graphicData>
            </a:graphic>
            <wp14:sizeRelH relativeFrom="page">
              <wp14:pctWidth>0</wp14:pctWidth>
            </wp14:sizeRelH>
            <wp14:sizeRelV relativeFrom="page">
              <wp14:pctHeight>0</wp14:pctHeight>
            </wp14:sizeRelV>
          </wp:anchor>
        </w:drawing>
      </w:r>
      <w:r w:rsidRPr="0014237A">
        <w:rPr>
          <w:rFonts w:ascii="Trebuchet MS" w:hAnsi="Trebuchet MS"/>
        </w:rPr>
        <w:t>Describe an application of each of these types of electr</w:t>
      </w:r>
      <w:r w:rsidR="00C93F6D" w:rsidRPr="0014237A">
        <w:rPr>
          <w:rFonts w:ascii="Trebuchet MS" w:hAnsi="Trebuchet MS"/>
        </w:rPr>
        <w:t>omagnetic radiation in the home</w:t>
      </w:r>
    </w:p>
    <w:p w:rsidR="00C93F6D" w:rsidRPr="0014237A" w:rsidRDefault="00D643F8" w:rsidP="0014237A">
      <w:pPr>
        <w:pStyle w:val="ListParagraph"/>
        <w:numPr>
          <w:ilvl w:val="1"/>
          <w:numId w:val="40"/>
        </w:numPr>
        <w:spacing w:before="120" w:after="120"/>
        <w:rPr>
          <w:rFonts w:ascii="Trebuchet MS" w:hAnsi="Trebuchet MS"/>
        </w:rPr>
      </w:pPr>
      <w:r w:rsidRPr="0014237A">
        <w:rPr>
          <w:rFonts w:ascii="Trebuchet MS" w:hAnsi="Trebuchet MS"/>
        </w:rPr>
        <w:t>Infrared Radiation.</w:t>
      </w:r>
    </w:p>
    <w:p w:rsidR="00C93F6D" w:rsidRPr="00B64A7C" w:rsidRDefault="00D643F8" w:rsidP="0014237A">
      <w:pPr>
        <w:pStyle w:val="ListParagraph"/>
        <w:numPr>
          <w:ilvl w:val="1"/>
          <w:numId w:val="40"/>
        </w:numPr>
        <w:spacing w:before="120" w:after="120"/>
        <w:rPr>
          <w:rFonts w:ascii="Trebuchet MS" w:hAnsi="Trebuchet MS"/>
        </w:rPr>
      </w:pPr>
      <w:r w:rsidRPr="0014237A">
        <w:rPr>
          <w:rFonts w:ascii="Trebuchet MS" w:hAnsi="Trebuchet MS"/>
        </w:rPr>
        <w:t>Microwaves.</w:t>
      </w:r>
      <w:r w:rsidRPr="0014237A">
        <w:rPr>
          <w:rFonts w:ascii="Trebuchet MS" w:hAnsi="Trebuchet MS"/>
          <w:snapToGrid w:val="0"/>
          <w:color w:val="000000"/>
          <w:w w:val="1"/>
          <w:bdr w:val="none" w:sz="0" w:space="0" w:color="auto" w:frame="1"/>
          <w:shd w:val="clear" w:color="auto" w:fill="000000"/>
        </w:rPr>
        <w:t xml:space="preserve"> </w:t>
      </w:r>
    </w:p>
    <w:p w:rsidR="00B64A7C" w:rsidRPr="0014237A" w:rsidRDefault="00B64A7C" w:rsidP="00B64A7C">
      <w:pPr>
        <w:pStyle w:val="ListParagraph"/>
        <w:spacing w:before="120" w:after="120"/>
        <w:ind w:left="1440"/>
        <w:rPr>
          <w:rFonts w:ascii="Trebuchet MS" w:hAnsi="Trebuchet MS"/>
        </w:rPr>
      </w:pPr>
    </w:p>
    <w:p w:rsidR="00C93F6D" w:rsidRDefault="00C265DF" w:rsidP="0014237A">
      <w:pPr>
        <w:pStyle w:val="ListParagraph"/>
        <w:numPr>
          <w:ilvl w:val="0"/>
          <w:numId w:val="40"/>
        </w:numPr>
        <w:spacing w:before="120" w:after="120"/>
        <w:rPr>
          <w:rFonts w:ascii="Trebuchet MS" w:hAnsi="Trebuchet MS"/>
        </w:rPr>
      </w:pPr>
      <w:r w:rsidRPr="0014237A">
        <w:rPr>
          <w:rFonts w:ascii="Trebuchet MS" w:hAnsi="Trebuchet MS"/>
        </w:rPr>
        <w:t xml:space="preserve">Explain why </w:t>
      </w:r>
      <w:r w:rsidR="00D643F8" w:rsidRPr="0014237A">
        <w:rPr>
          <w:rFonts w:ascii="Trebuchet MS" w:hAnsi="Trebuchet MS"/>
        </w:rPr>
        <w:t>gamma rays</w:t>
      </w:r>
      <w:r w:rsidRPr="0014237A">
        <w:rPr>
          <w:rFonts w:ascii="Trebuchet MS" w:hAnsi="Trebuchet MS"/>
        </w:rPr>
        <w:t xml:space="preserve"> are</w:t>
      </w:r>
      <w:r w:rsidR="00D643F8" w:rsidRPr="0014237A">
        <w:rPr>
          <w:rFonts w:ascii="Trebuchet MS" w:hAnsi="Trebuchet MS"/>
        </w:rPr>
        <w:t xml:space="preserve"> unsuitable for using in mobile phone communication</w:t>
      </w:r>
      <w:r w:rsidRPr="0014237A">
        <w:rPr>
          <w:rFonts w:ascii="Trebuchet MS" w:hAnsi="Trebuchet MS"/>
        </w:rPr>
        <w:t>.</w:t>
      </w:r>
      <w:r w:rsidR="00D643F8" w:rsidRPr="0014237A">
        <w:rPr>
          <w:rFonts w:ascii="Trebuchet MS" w:hAnsi="Trebuchet MS"/>
        </w:rPr>
        <w:t xml:space="preserve"> Give two reasons for your answer.</w:t>
      </w:r>
    </w:p>
    <w:p w:rsidR="00B64A7C" w:rsidRPr="0014237A" w:rsidRDefault="00B64A7C" w:rsidP="00B64A7C">
      <w:pPr>
        <w:pStyle w:val="ListParagraph"/>
        <w:spacing w:before="120" w:after="120"/>
        <w:rPr>
          <w:rFonts w:ascii="Trebuchet MS" w:hAnsi="Trebuchet MS"/>
        </w:rPr>
      </w:pPr>
    </w:p>
    <w:p w:rsidR="00C93F6D" w:rsidRPr="0014237A" w:rsidRDefault="00C265DF" w:rsidP="0014237A">
      <w:pPr>
        <w:pStyle w:val="ListParagraph"/>
        <w:numPr>
          <w:ilvl w:val="0"/>
          <w:numId w:val="40"/>
        </w:numPr>
        <w:spacing w:before="120" w:after="120"/>
        <w:rPr>
          <w:rFonts w:ascii="Trebuchet MS" w:hAnsi="Trebuchet MS"/>
        </w:rPr>
      </w:pPr>
      <w:r w:rsidRPr="0014237A">
        <w:rPr>
          <w:rFonts w:ascii="Trebuchet MS" w:hAnsi="Trebuchet MS"/>
        </w:rPr>
        <w:t>Determine the time it</w:t>
      </w:r>
      <w:r w:rsidR="00D643F8" w:rsidRPr="0014237A">
        <w:rPr>
          <w:rFonts w:ascii="Trebuchet MS" w:hAnsi="Trebuchet MS"/>
        </w:rPr>
        <w:t xml:space="preserve"> take</w:t>
      </w:r>
      <w:r w:rsidRPr="0014237A">
        <w:rPr>
          <w:rFonts w:ascii="Trebuchet MS" w:hAnsi="Trebuchet MS"/>
        </w:rPr>
        <w:t>s</w:t>
      </w:r>
      <w:r w:rsidR="00D643F8" w:rsidRPr="0014237A">
        <w:rPr>
          <w:rFonts w:ascii="Trebuchet MS" w:hAnsi="Trebuchet MS"/>
        </w:rPr>
        <w:t xml:space="preserve"> visible light to travel through 250 km of water?</w:t>
      </w:r>
    </w:p>
    <w:p w:rsidR="00C265DF" w:rsidRPr="0014237A" w:rsidRDefault="00C265DF" w:rsidP="0014237A">
      <w:pPr>
        <w:pStyle w:val="ListParagraph"/>
        <w:spacing w:before="120" w:after="120"/>
        <w:rPr>
          <w:rFonts w:ascii="Trebuchet MS" w:hAnsi="Trebuchet MS"/>
        </w:rPr>
      </w:pPr>
      <w:r w:rsidRPr="0014237A">
        <w:rPr>
          <w:rFonts w:ascii="Trebuchet MS" w:hAnsi="Trebuchet MS"/>
          <w:noProof/>
          <w:lang w:eastAsia="en-GB"/>
        </w:rPr>
        <w:drawing>
          <wp:anchor distT="0" distB="0" distL="114300" distR="114300" simplePos="0" relativeHeight="251679744" behindDoc="0" locked="0" layoutInCell="1" allowOverlap="1" wp14:anchorId="604C5666" wp14:editId="6B9B77BF">
            <wp:simplePos x="0" y="0"/>
            <wp:positionH relativeFrom="column">
              <wp:posOffset>3923030</wp:posOffset>
            </wp:positionH>
            <wp:positionV relativeFrom="paragraph">
              <wp:posOffset>116205</wp:posOffset>
            </wp:positionV>
            <wp:extent cx="1572260" cy="1095375"/>
            <wp:effectExtent l="0" t="0" r="8890" b="9525"/>
            <wp:wrapSquare wrapText="bothSides"/>
            <wp:docPr id="30" name="Picture 30" descr="MP9003155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P900315530[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572260" cy="1095375"/>
                    </a:xfrm>
                    <a:prstGeom prst="rect">
                      <a:avLst/>
                    </a:prstGeom>
                    <a:noFill/>
                  </pic:spPr>
                </pic:pic>
              </a:graphicData>
            </a:graphic>
            <wp14:sizeRelH relativeFrom="page">
              <wp14:pctWidth>0</wp14:pctWidth>
            </wp14:sizeRelH>
            <wp14:sizeRelV relativeFrom="page">
              <wp14:pctHeight>0</wp14:pctHeight>
            </wp14:sizeRelV>
          </wp:anchor>
        </w:drawing>
      </w:r>
    </w:p>
    <w:p w:rsidR="00C93F6D" w:rsidRPr="0014237A" w:rsidRDefault="00D643F8" w:rsidP="0014237A">
      <w:pPr>
        <w:pStyle w:val="ListParagraph"/>
        <w:numPr>
          <w:ilvl w:val="0"/>
          <w:numId w:val="40"/>
        </w:numPr>
        <w:spacing w:before="120" w:after="120"/>
        <w:rPr>
          <w:rFonts w:ascii="Trebuchet MS" w:hAnsi="Trebuchet MS"/>
        </w:rPr>
      </w:pPr>
      <w:r w:rsidRPr="0014237A">
        <w:rPr>
          <w:rFonts w:ascii="Trebuchet MS" w:hAnsi="Trebuchet MS"/>
        </w:rPr>
        <w:t>A radio carrier wave is sent out from BBC Radio 1 in London with a frequency of 97.5 MHz. A student in Edinburgh (which is 670 km away</w:t>
      </w:r>
      <w:r w:rsidR="00C93F6D" w:rsidRPr="0014237A">
        <w:rPr>
          <w:rFonts w:ascii="Trebuchet MS" w:hAnsi="Trebuchet MS"/>
        </w:rPr>
        <w:t>) is listening to the broadcast.</w:t>
      </w:r>
      <w:r w:rsidR="00C265DF" w:rsidRPr="0014237A">
        <w:rPr>
          <w:rFonts w:ascii="Trebuchet MS" w:hAnsi="Trebuchet MS"/>
        </w:rPr>
        <w:t xml:space="preserve"> Calculate t</w:t>
      </w:r>
      <w:r w:rsidRPr="0014237A">
        <w:rPr>
          <w:rFonts w:ascii="Trebuchet MS" w:hAnsi="Trebuchet MS"/>
        </w:rPr>
        <w:t>he wavelength of t</w:t>
      </w:r>
      <w:r w:rsidR="00C265DF" w:rsidRPr="0014237A">
        <w:rPr>
          <w:rFonts w:ascii="Trebuchet MS" w:hAnsi="Trebuchet MS"/>
        </w:rPr>
        <w:t>his radio wave.</w:t>
      </w:r>
    </w:p>
    <w:p w:rsidR="00C265DF" w:rsidRPr="0014237A" w:rsidRDefault="00C265DF" w:rsidP="0014237A">
      <w:pPr>
        <w:pStyle w:val="ListParagraph"/>
        <w:spacing w:before="120" w:after="120"/>
        <w:rPr>
          <w:rFonts w:ascii="Trebuchet MS" w:hAnsi="Trebuchet MS"/>
        </w:rPr>
      </w:pPr>
    </w:p>
    <w:p w:rsidR="00C93F6D" w:rsidRPr="0014237A" w:rsidRDefault="00C265DF" w:rsidP="0014237A">
      <w:pPr>
        <w:pStyle w:val="ListParagraph"/>
        <w:numPr>
          <w:ilvl w:val="0"/>
          <w:numId w:val="40"/>
        </w:numPr>
        <w:spacing w:before="120" w:after="120"/>
        <w:rPr>
          <w:rFonts w:ascii="Trebuchet MS" w:hAnsi="Trebuchet MS"/>
        </w:rPr>
      </w:pPr>
      <w:r w:rsidRPr="0014237A">
        <w:rPr>
          <w:rFonts w:ascii="Trebuchet MS" w:hAnsi="Trebuchet MS"/>
        </w:rPr>
        <w:t>Calculate the time it</w:t>
      </w:r>
      <w:r w:rsidR="00D643F8" w:rsidRPr="0014237A">
        <w:rPr>
          <w:rFonts w:ascii="Trebuchet MS" w:hAnsi="Trebuchet MS"/>
        </w:rPr>
        <w:t xml:space="preserve"> take</w:t>
      </w:r>
      <w:r w:rsidRPr="0014237A">
        <w:rPr>
          <w:rFonts w:ascii="Trebuchet MS" w:hAnsi="Trebuchet MS"/>
        </w:rPr>
        <w:t>s</w:t>
      </w:r>
      <w:r w:rsidR="00D643F8" w:rsidRPr="0014237A">
        <w:rPr>
          <w:rFonts w:ascii="Trebuchet MS" w:hAnsi="Trebuchet MS"/>
        </w:rPr>
        <w:t xml:space="preserve"> the wave to travel from London to Edinburgh</w:t>
      </w:r>
      <w:r w:rsidRPr="0014237A">
        <w:rPr>
          <w:rFonts w:ascii="Trebuchet MS" w:hAnsi="Trebuchet MS"/>
        </w:rPr>
        <w:t>.</w:t>
      </w:r>
      <w:r w:rsidR="00D643F8" w:rsidRPr="0014237A">
        <w:rPr>
          <w:rFonts w:ascii="Trebuchet MS" w:hAnsi="Trebuchet MS"/>
          <w:snapToGrid w:val="0"/>
          <w:color w:val="000000"/>
          <w:w w:val="1"/>
          <w:bdr w:val="none" w:sz="0" w:space="0" w:color="auto" w:frame="1"/>
          <w:shd w:val="clear" w:color="auto" w:fill="000000"/>
        </w:rPr>
        <w:t xml:space="preserve"> </w:t>
      </w:r>
    </w:p>
    <w:p w:rsidR="00C265DF" w:rsidRPr="0014237A" w:rsidRDefault="00C265DF" w:rsidP="0014237A">
      <w:pPr>
        <w:pStyle w:val="ListParagraph"/>
        <w:spacing w:before="120" w:after="120"/>
        <w:rPr>
          <w:rFonts w:ascii="Trebuchet MS" w:hAnsi="Trebuchet MS"/>
        </w:rPr>
      </w:pPr>
    </w:p>
    <w:p w:rsidR="00C93F6D" w:rsidRPr="0014237A" w:rsidRDefault="00D643F8" w:rsidP="0014237A">
      <w:pPr>
        <w:pStyle w:val="ListParagraph"/>
        <w:numPr>
          <w:ilvl w:val="0"/>
          <w:numId w:val="40"/>
        </w:numPr>
        <w:spacing w:before="120" w:after="120"/>
        <w:rPr>
          <w:rFonts w:ascii="Trebuchet MS" w:hAnsi="Trebuchet MS"/>
        </w:rPr>
      </w:pPr>
      <w:r w:rsidRPr="0014237A">
        <w:rPr>
          <w:rFonts w:ascii="Trebuchet MS" w:hAnsi="Trebuchet MS"/>
        </w:rPr>
        <w:t xml:space="preserve">Ultraviolet radiation is one of many types of radiation given off by the Sun. The ultraviolet radiation from the Sun takes 8 minutes to reach the Earth. </w:t>
      </w:r>
      <w:r w:rsidR="001A3122" w:rsidRPr="0014237A">
        <w:rPr>
          <w:rFonts w:ascii="Trebuchet MS" w:hAnsi="Trebuchet MS"/>
        </w:rPr>
        <w:t>Calculate the distance</w:t>
      </w:r>
      <w:r w:rsidRPr="0014237A">
        <w:rPr>
          <w:rFonts w:ascii="Trebuchet MS" w:hAnsi="Trebuchet MS"/>
        </w:rPr>
        <w:t xml:space="preserve"> </w:t>
      </w:r>
      <w:r w:rsidR="001A3122" w:rsidRPr="0014237A">
        <w:rPr>
          <w:rFonts w:ascii="Trebuchet MS" w:hAnsi="Trebuchet MS"/>
        </w:rPr>
        <w:t xml:space="preserve">between </w:t>
      </w:r>
      <w:r w:rsidRPr="0014237A">
        <w:rPr>
          <w:rFonts w:ascii="Trebuchet MS" w:hAnsi="Trebuchet MS"/>
        </w:rPr>
        <w:t xml:space="preserve">the Earth </w:t>
      </w:r>
      <w:r w:rsidR="001A3122" w:rsidRPr="0014237A">
        <w:rPr>
          <w:rFonts w:ascii="Trebuchet MS" w:hAnsi="Trebuchet MS"/>
        </w:rPr>
        <w:t>and</w:t>
      </w:r>
      <w:r w:rsidRPr="0014237A">
        <w:rPr>
          <w:rFonts w:ascii="Trebuchet MS" w:hAnsi="Trebuchet MS"/>
        </w:rPr>
        <w:t xml:space="preserve"> the Sun</w:t>
      </w:r>
      <w:r w:rsidR="001A3122" w:rsidRPr="0014237A">
        <w:rPr>
          <w:rFonts w:ascii="Trebuchet MS" w:hAnsi="Trebuchet MS"/>
        </w:rPr>
        <w:t>.</w:t>
      </w:r>
    </w:p>
    <w:p w:rsidR="001A3122" w:rsidRPr="0014237A" w:rsidRDefault="001A3122" w:rsidP="0014237A">
      <w:pPr>
        <w:pStyle w:val="ListParagraph"/>
        <w:spacing w:before="120" w:after="120"/>
        <w:rPr>
          <w:rFonts w:ascii="Trebuchet MS" w:hAnsi="Trebuchet MS"/>
        </w:rPr>
      </w:pPr>
      <w:r w:rsidRPr="0014237A">
        <w:rPr>
          <w:rFonts w:ascii="Trebuchet MS" w:hAnsi="Trebuchet MS"/>
          <w:noProof/>
          <w:lang w:eastAsia="en-GB"/>
        </w:rPr>
        <w:drawing>
          <wp:anchor distT="0" distB="0" distL="114300" distR="114300" simplePos="0" relativeHeight="251680768" behindDoc="0" locked="0" layoutInCell="1" allowOverlap="1" wp14:anchorId="464DBB6B" wp14:editId="2F1BDA67">
            <wp:simplePos x="0" y="0"/>
            <wp:positionH relativeFrom="column">
              <wp:posOffset>4048125</wp:posOffset>
            </wp:positionH>
            <wp:positionV relativeFrom="paragraph">
              <wp:posOffset>88900</wp:posOffset>
            </wp:positionV>
            <wp:extent cx="1657350" cy="1123950"/>
            <wp:effectExtent l="19050" t="19050" r="19050" b="19050"/>
            <wp:wrapSquare wrapText="bothSides"/>
            <wp:docPr id="29" name="Picture 29" descr="MP900316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P900316434[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657350" cy="1123950"/>
                    </a:xfrm>
                    <a:prstGeom prst="rect">
                      <a:avLst/>
                    </a:prstGeom>
                    <a:noFill/>
                    <a:ln w="9525">
                      <a:solidFill>
                        <a:schemeClr val="tx1">
                          <a:lumMod val="100000"/>
                          <a:lumOff val="0"/>
                        </a:schemeClr>
                      </a:solidFill>
                      <a:miter lim="800000"/>
                      <a:headEnd/>
                      <a:tailEnd/>
                    </a:ln>
                  </pic:spPr>
                </pic:pic>
              </a:graphicData>
            </a:graphic>
            <wp14:sizeRelH relativeFrom="page">
              <wp14:pctWidth>0</wp14:pctWidth>
            </wp14:sizeRelH>
            <wp14:sizeRelV relativeFrom="page">
              <wp14:pctHeight>0</wp14:pctHeight>
            </wp14:sizeRelV>
          </wp:anchor>
        </w:drawing>
      </w:r>
    </w:p>
    <w:p w:rsidR="00D643F8" w:rsidRPr="0014237A" w:rsidRDefault="001A3122" w:rsidP="0014237A">
      <w:pPr>
        <w:pStyle w:val="ListParagraph"/>
        <w:numPr>
          <w:ilvl w:val="0"/>
          <w:numId w:val="40"/>
        </w:numPr>
        <w:spacing w:before="120" w:after="120"/>
        <w:rPr>
          <w:rFonts w:ascii="Trebuchet MS" w:hAnsi="Trebuchet MS"/>
        </w:rPr>
      </w:pPr>
      <w:r w:rsidRPr="0014237A">
        <w:rPr>
          <w:rFonts w:ascii="Trebuchet MS" w:hAnsi="Trebuchet MS"/>
        </w:rPr>
        <w:t>State the</w:t>
      </w:r>
      <w:r w:rsidR="00D643F8" w:rsidRPr="0014237A">
        <w:rPr>
          <w:rFonts w:ascii="Trebuchet MS" w:hAnsi="Trebuchet MS"/>
        </w:rPr>
        <w:t xml:space="preserve"> type of electromagnetic radiation </w:t>
      </w:r>
      <w:r w:rsidRPr="0014237A">
        <w:rPr>
          <w:rFonts w:ascii="Trebuchet MS" w:hAnsi="Trebuchet MS"/>
        </w:rPr>
        <w:t>given off by a laser.</w:t>
      </w:r>
    </w:p>
    <w:p w:rsidR="00D643F8" w:rsidRDefault="00D643F8" w:rsidP="0014237A">
      <w:pPr>
        <w:spacing w:before="120" w:after="120" w:line="240" w:lineRule="auto"/>
        <w:rPr>
          <w:rFonts w:ascii="Trebuchet MS" w:hAnsi="Trebuchet MS"/>
          <w:b/>
          <w:u w:val="single"/>
        </w:rPr>
      </w:pPr>
    </w:p>
    <w:p w:rsidR="00E81B35" w:rsidRPr="0014237A" w:rsidRDefault="00E81B35" w:rsidP="0014237A">
      <w:pPr>
        <w:spacing w:before="120" w:after="120" w:line="240" w:lineRule="auto"/>
        <w:rPr>
          <w:rFonts w:ascii="Trebuchet MS" w:hAnsi="Trebuchet MS"/>
          <w:b/>
          <w:u w:val="single"/>
        </w:rPr>
      </w:pPr>
    </w:p>
    <w:p w:rsidR="00D643F8" w:rsidRPr="0014237A" w:rsidRDefault="001A3122" w:rsidP="0014237A">
      <w:pPr>
        <w:pStyle w:val="Heading2"/>
        <w:spacing w:before="120" w:after="120"/>
        <w:rPr>
          <w:rFonts w:ascii="Trebuchet MS" w:hAnsi="Trebuchet MS"/>
        </w:rPr>
      </w:pPr>
      <w:bookmarkStart w:id="30" w:name="_Toc515625828"/>
      <w:r w:rsidRPr="0014237A">
        <w:rPr>
          <w:rFonts w:ascii="Trebuchet MS" w:hAnsi="Trebuchet MS"/>
        </w:rPr>
        <w:lastRenderedPageBreak/>
        <w:t>Success Criteria</w:t>
      </w:r>
      <w:bookmarkEnd w:id="30"/>
    </w:p>
    <w:p w:rsidR="001A3122" w:rsidRPr="0014237A" w:rsidRDefault="001A3122" w:rsidP="0014237A">
      <w:pPr>
        <w:spacing w:before="120" w:after="120"/>
        <w:rPr>
          <w:rFonts w:ascii="Trebuchet MS" w:hAnsi="Trebuchet MS"/>
        </w:rPr>
      </w:pPr>
    </w:p>
    <w:tbl>
      <w:tblPr>
        <w:tblW w:w="937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69"/>
        <w:gridCol w:w="869"/>
        <w:gridCol w:w="7636"/>
      </w:tblGrid>
      <w:tr w:rsidR="00DA5B02" w:rsidRPr="0014237A" w:rsidTr="00DA5B02">
        <w:trPr>
          <w:cantSplit/>
          <w:trHeight w:val="660"/>
          <w:jc w:val="center"/>
        </w:trPr>
        <w:tc>
          <w:tcPr>
            <w:tcW w:w="869" w:type="dxa"/>
          </w:tcPr>
          <w:p w:rsidR="00DA5B02" w:rsidRPr="00DA5B02" w:rsidRDefault="00DA5B02" w:rsidP="00DA5B02">
            <w:pPr>
              <w:pStyle w:val="ListParagraph"/>
              <w:numPr>
                <w:ilvl w:val="0"/>
                <w:numId w:val="42"/>
              </w:numPr>
              <w:spacing w:before="120" w:after="120" w:line="240" w:lineRule="auto"/>
              <w:jc w:val="center"/>
              <w:rPr>
                <w:rFonts w:ascii="Trebuchet MS" w:eastAsia="Times New Roman" w:hAnsi="Trebuchet MS" w:cs="Times New Roman"/>
                <w:b/>
                <w:lang w:eastAsia="en-GB"/>
              </w:rPr>
            </w:pPr>
          </w:p>
        </w:tc>
        <w:tc>
          <w:tcPr>
            <w:tcW w:w="869" w:type="dxa"/>
            <w:shd w:val="clear" w:color="auto" w:fill="auto"/>
            <w:vAlign w:val="center"/>
          </w:tcPr>
          <w:p w:rsidR="00DA5B02" w:rsidRPr="0014237A" w:rsidRDefault="00DA5B02" w:rsidP="00DA5B02">
            <w:pPr>
              <w:spacing w:before="120" w:after="120" w:line="240" w:lineRule="auto"/>
              <w:jc w:val="center"/>
              <w:rPr>
                <w:rFonts w:ascii="Trebuchet MS" w:eastAsia="Times New Roman" w:hAnsi="Trebuchet MS" w:cs="Times New Roman"/>
                <w:b/>
                <w:lang w:eastAsia="en-GB"/>
              </w:rPr>
            </w:pPr>
            <w:r w:rsidRPr="0014237A">
              <w:rPr>
                <w:rFonts w:ascii="Trebuchet MS" w:eastAsia="Times New Roman" w:hAnsi="Trebuchet MS" w:cs="Times New Roman"/>
                <w:b/>
                <w:lang w:eastAsia="en-GB"/>
              </w:rPr>
              <w:t>18.1</w:t>
            </w:r>
          </w:p>
        </w:tc>
        <w:tc>
          <w:tcPr>
            <w:tcW w:w="7636" w:type="dxa"/>
            <w:shd w:val="clear" w:color="auto" w:fill="auto"/>
            <w:vAlign w:val="center"/>
          </w:tcPr>
          <w:p w:rsidR="00DA5B02" w:rsidRPr="0014237A" w:rsidRDefault="00DA5B02" w:rsidP="00DA5B02">
            <w:pPr>
              <w:spacing w:before="120" w:after="120" w:line="240" w:lineRule="auto"/>
              <w:rPr>
                <w:rFonts w:ascii="Trebuchet MS" w:eastAsia="Times New Roman" w:hAnsi="Trebuchet MS" w:cs="Times New Roman"/>
                <w:lang w:eastAsia="en-GB"/>
              </w:rPr>
            </w:pPr>
            <w:r w:rsidRPr="0014237A">
              <w:rPr>
                <w:rFonts w:ascii="Trebuchet MS" w:eastAsia="Times New Roman" w:hAnsi="Trebuchet MS" w:cs="Times New Roman"/>
                <w:lang w:eastAsia="en-GB"/>
              </w:rPr>
              <w:t>I can state the relative frequency and wavelength bands of the electromagnetic spectrum.</w:t>
            </w:r>
          </w:p>
        </w:tc>
      </w:tr>
      <w:tr w:rsidR="00DA5B02" w:rsidRPr="0014237A" w:rsidTr="00DA5B02">
        <w:trPr>
          <w:cantSplit/>
          <w:trHeight w:val="660"/>
          <w:jc w:val="center"/>
        </w:trPr>
        <w:tc>
          <w:tcPr>
            <w:tcW w:w="869" w:type="dxa"/>
          </w:tcPr>
          <w:p w:rsidR="00DA5B02" w:rsidRPr="00DA5B02" w:rsidRDefault="00DA5B02" w:rsidP="00DA5B02">
            <w:pPr>
              <w:pStyle w:val="ListParagraph"/>
              <w:numPr>
                <w:ilvl w:val="0"/>
                <w:numId w:val="42"/>
              </w:numPr>
              <w:spacing w:before="120" w:after="120" w:line="240" w:lineRule="auto"/>
              <w:jc w:val="center"/>
              <w:rPr>
                <w:rFonts w:ascii="Trebuchet MS" w:eastAsia="Times New Roman" w:hAnsi="Trebuchet MS" w:cs="Times New Roman"/>
                <w:b/>
                <w:lang w:eastAsia="en-GB"/>
              </w:rPr>
            </w:pPr>
          </w:p>
        </w:tc>
        <w:tc>
          <w:tcPr>
            <w:tcW w:w="869" w:type="dxa"/>
            <w:shd w:val="clear" w:color="auto" w:fill="auto"/>
            <w:vAlign w:val="center"/>
          </w:tcPr>
          <w:p w:rsidR="00DA5B02" w:rsidRPr="0014237A" w:rsidRDefault="00DA5B02" w:rsidP="00DA5B02">
            <w:pPr>
              <w:spacing w:before="120" w:after="120" w:line="240" w:lineRule="auto"/>
              <w:jc w:val="center"/>
              <w:rPr>
                <w:rFonts w:ascii="Trebuchet MS" w:eastAsia="Times New Roman" w:hAnsi="Trebuchet MS" w:cs="Times New Roman"/>
                <w:b/>
                <w:lang w:eastAsia="en-GB"/>
              </w:rPr>
            </w:pPr>
            <w:r w:rsidRPr="0014237A">
              <w:rPr>
                <w:rFonts w:ascii="Trebuchet MS" w:eastAsia="Times New Roman" w:hAnsi="Trebuchet MS" w:cs="Times New Roman"/>
                <w:b/>
                <w:lang w:eastAsia="en-GB"/>
              </w:rPr>
              <w:t>18.2</w:t>
            </w:r>
          </w:p>
        </w:tc>
        <w:tc>
          <w:tcPr>
            <w:tcW w:w="7636" w:type="dxa"/>
            <w:shd w:val="clear" w:color="auto" w:fill="auto"/>
            <w:vAlign w:val="center"/>
          </w:tcPr>
          <w:p w:rsidR="00DA5B02" w:rsidRPr="0014237A" w:rsidRDefault="00DA5B02" w:rsidP="00DA5B02">
            <w:pPr>
              <w:spacing w:before="120" w:after="120" w:line="240" w:lineRule="auto"/>
              <w:rPr>
                <w:rFonts w:ascii="Trebuchet MS" w:eastAsia="Times New Roman" w:hAnsi="Trebuchet MS" w:cs="Times New Roman"/>
                <w:lang w:eastAsia="en-GB"/>
              </w:rPr>
            </w:pPr>
            <w:r w:rsidRPr="0014237A">
              <w:rPr>
                <w:rFonts w:ascii="Trebuchet MS" w:eastAsia="Times New Roman" w:hAnsi="Trebuchet MS" w:cs="Times New Roman"/>
                <w:lang w:eastAsia="en-GB"/>
              </w:rPr>
              <w:t>I can make reference to typical sources, detectors and applications, of the electromagnetic spectrum.</w:t>
            </w:r>
          </w:p>
        </w:tc>
      </w:tr>
      <w:tr w:rsidR="00DA5B02" w:rsidRPr="0014237A" w:rsidTr="00DA5B02">
        <w:trPr>
          <w:cantSplit/>
          <w:trHeight w:val="660"/>
          <w:jc w:val="center"/>
        </w:trPr>
        <w:tc>
          <w:tcPr>
            <w:tcW w:w="869" w:type="dxa"/>
          </w:tcPr>
          <w:p w:rsidR="00DA5B02" w:rsidRPr="00DA5B02" w:rsidRDefault="00DA5B02" w:rsidP="00DA5B02">
            <w:pPr>
              <w:pStyle w:val="ListParagraph"/>
              <w:numPr>
                <w:ilvl w:val="0"/>
                <w:numId w:val="42"/>
              </w:numPr>
              <w:spacing w:before="120" w:after="120" w:line="240" w:lineRule="auto"/>
              <w:jc w:val="center"/>
              <w:rPr>
                <w:rFonts w:ascii="Trebuchet MS" w:eastAsia="Times New Roman" w:hAnsi="Trebuchet MS" w:cs="Times New Roman"/>
                <w:b/>
                <w:lang w:eastAsia="en-GB"/>
              </w:rPr>
            </w:pPr>
          </w:p>
        </w:tc>
        <w:tc>
          <w:tcPr>
            <w:tcW w:w="869" w:type="dxa"/>
            <w:shd w:val="clear" w:color="auto" w:fill="auto"/>
            <w:vAlign w:val="center"/>
          </w:tcPr>
          <w:p w:rsidR="00DA5B02" w:rsidRPr="0014237A" w:rsidRDefault="00DA5B02" w:rsidP="00DA5B02">
            <w:pPr>
              <w:spacing w:before="120" w:after="120" w:line="240" w:lineRule="auto"/>
              <w:jc w:val="center"/>
              <w:rPr>
                <w:rFonts w:ascii="Trebuchet MS" w:eastAsia="Times New Roman" w:hAnsi="Trebuchet MS" w:cs="Times New Roman"/>
                <w:b/>
                <w:lang w:eastAsia="en-GB"/>
              </w:rPr>
            </w:pPr>
            <w:r w:rsidRPr="0014237A">
              <w:rPr>
                <w:rFonts w:ascii="Trebuchet MS" w:eastAsia="Times New Roman" w:hAnsi="Trebuchet MS" w:cs="Times New Roman"/>
                <w:b/>
                <w:lang w:eastAsia="en-GB"/>
              </w:rPr>
              <w:t>18.3</w:t>
            </w:r>
          </w:p>
        </w:tc>
        <w:tc>
          <w:tcPr>
            <w:tcW w:w="7636" w:type="dxa"/>
            <w:shd w:val="clear" w:color="auto" w:fill="auto"/>
            <w:vAlign w:val="center"/>
          </w:tcPr>
          <w:p w:rsidR="00DA5B02" w:rsidRPr="0014237A" w:rsidRDefault="00DA5B02" w:rsidP="00DA5B02">
            <w:pPr>
              <w:spacing w:before="120" w:after="120" w:line="240" w:lineRule="auto"/>
              <w:rPr>
                <w:rFonts w:ascii="Trebuchet MS" w:eastAsia="Times New Roman" w:hAnsi="Trebuchet MS" w:cs="Times New Roman"/>
                <w:lang w:eastAsia="en-GB"/>
              </w:rPr>
            </w:pPr>
            <w:r w:rsidRPr="0014237A">
              <w:rPr>
                <w:rFonts w:ascii="Trebuchet MS" w:eastAsia="Times New Roman" w:hAnsi="Trebuchet MS" w:cs="Times New Roman"/>
                <w:lang w:eastAsia="en-GB"/>
              </w:rPr>
              <w:t>I can state that all radiations in the electromagnetic spectrum are transverse.</w:t>
            </w:r>
          </w:p>
        </w:tc>
      </w:tr>
      <w:tr w:rsidR="00DA5B02" w:rsidRPr="0014237A" w:rsidTr="00DA5B02">
        <w:trPr>
          <w:cantSplit/>
          <w:trHeight w:val="660"/>
          <w:jc w:val="center"/>
        </w:trPr>
        <w:tc>
          <w:tcPr>
            <w:tcW w:w="869" w:type="dxa"/>
          </w:tcPr>
          <w:p w:rsidR="00DA5B02" w:rsidRPr="00DA5B02" w:rsidRDefault="00DA5B02" w:rsidP="00DA5B02">
            <w:pPr>
              <w:pStyle w:val="ListParagraph"/>
              <w:numPr>
                <w:ilvl w:val="0"/>
                <w:numId w:val="42"/>
              </w:numPr>
              <w:spacing w:before="120" w:after="120" w:line="240" w:lineRule="auto"/>
              <w:jc w:val="center"/>
              <w:rPr>
                <w:rFonts w:ascii="Trebuchet MS" w:eastAsia="Times New Roman" w:hAnsi="Trebuchet MS" w:cs="Times New Roman"/>
                <w:b/>
                <w:lang w:eastAsia="en-GB"/>
              </w:rPr>
            </w:pPr>
          </w:p>
        </w:tc>
        <w:tc>
          <w:tcPr>
            <w:tcW w:w="869" w:type="dxa"/>
            <w:shd w:val="clear" w:color="auto" w:fill="auto"/>
            <w:vAlign w:val="center"/>
          </w:tcPr>
          <w:p w:rsidR="00DA5B02" w:rsidRPr="0014237A" w:rsidRDefault="00DA5B02" w:rsidP="00DA5B02">
            <w:pPr>
              <w:spacing w:before="120" w:after="120" w:line="240" w:lineRule="auto"/>
              <w:jc w:val="center"/>
              <w:rPr>
                <w:rFonts w:ascii="Trebuchet MS" w:eastAsia="Times New Roman" w:hAnsi="Trebuchet MS" w:cs="Times New Roman"/>
                <w:b/>
                <w:lang w:eastAsia="en-GB"/>
              </w:rPr>
            </w:pPr>
            <w:r w:rsidRPr="0014237A">
              <w:rPr>
                <w:rFonts w:ascii="Trebuchet MS" w:eastAsia="Times New Roman" w:hAnsi="Trebuchet MS" w:cs="Times New Roman"/>
                <w:b/>
                <w:lang w:eastAsia="en-GB"/>
              </w:rPr>
              <w:t>18.4</w:t>
            </w:r>
          </w:p>
        </w:tc>
        <w:tc>
          <w:tcPr>
            <w:tcW w:w="7636" w:type="dxa"/>
            <w:shd w:val="clear" w:color="auto" w:fill="auto"/>
            <w:vAlign w:val="center"/>
          </w:tcPr>
          <w:p w:rsidR="00DA5B02" w:rsidRPr="0014237A" w:rsidRDefault="00DA5B02" w:rsidP="00DA5B02">
            <w:pPr>
              <w:spacing w:before="120" w:after="120" w:line="240" w:lineRule="auto"/>
              <w:ind w:left="39"/>
              <w:rPr>
                <w:rFonts w:ascii="Trebuchet MS" w:eastAsia="Times New Roman" w:hAnsi="Trebuchet MS" w:cs="Times New Roman"/>
                <w:lang w:eastAsia="en-GB"/>
              </w:rPr>
            </w:pPr>
            <w:r w:rsidRPr="0014237A">
              <w:rPr>
                <w:rFonts w:ascii="Trebuchet MS" w:eastAsia="Times New Roman" w:hAnsi="Trebuchet MS" w:cs="Times New Roman"/>
                <w:lang w:eastAsia="en-GB"/>
              </w:rPr>
              <w:t>I can state that all radiations in the electromagnetic spectrum travel at the same speed of light (3x10</w:t>
            </w:r>
            <w:r w:rsidRPr="0014237A">
              <w:rPr>
                <w:rFonts w:ascii="Trebuchet MS" w:eastAsia="Times New Roman" w:hAnsi="Trebuchet MS" w:cs="Times New Roman"/>
                <w:vertAlign w:val="superscript"/>
                <w:lang w:eastAsia="en-GB"/>
              </w:rPr>
              <w:t>8</w:t>
            </w:r>
            <w:r w:rsidRPr="0014237A">
              <w:rPr>
                <w:rFonts w:ascii="Trebuchet MS" w:eastAsia="Times New Roman" w:hAnsi="Trebuchet MS" w:cs="Times New Roman"/>
                <w:lang w:eastAsia="en-GB"/>
              </w:rPr>
              <w:t xml:space="preserve"> ms</w:t>
            </w:r>
            <w:r w:rsidRPr="0014237A">
              <w:rPr>
                <w:rFonts w:ascii="Trebuchet MS" w:eastAsia="Times New Roman" w:hAnsi="Trebuchet MS" w:cs="Times New Roman"/>
                <w:vertAlign w:val="superscript"/>
                <w:lang w:eastAsia="en-GB"/>
              </w:rPr>
              <w:t>-1</w:t>
            </w:r>
            <w:r w:rsidRPr="0014237A">
              <w:rPr>
                <w:rFonts w:ascii="Trebuchet MS" w:eastAsia="Times New Roman" w:hAnsi="Trebuchet MS" w:cs="Times New Roman"/>
                <w:lang w:eastAsia="en-GB"/>
              </w:rPr>
              <w:t>) in air</w:t>
            </w:r>
          </w:p>
        </w:tc>
      </w:tr>
    </w:tbl>
    <w:p w:rsidR="001A5A62" w:rsidRPr="0014237A" w:rsidRDefault="001A5A62" w:rsidP="0014237A">
      <w:pPr>
        <w:spacing w:before="120" w:after="120"/>
        <w:rPr>
          <w:rFonts w:ascii="Trebuchet MS" w:hAnsi="Trebuchet MS"/>
        </w:rPr>
      </w:pPr>
    </w:p>
    <w:p w:rsidR="00054AFA" w:rsidRPr="0014237A" w:rsidRDefault="00054AFA" w:rsidP="0014237A">
      <w:pPr>
        <w:pStyle w:val="Heading1"/>
        <w:spacing w:before="120" w:after="120"/>
        <w:rPr>
          <w:rFonts w:ascii="Trebuchet MS" w:hAnsi="Trebuchet MS"/>
        </w:rPr>
      </w:pPr>
      <w:bookmarkStart w:id="31" w:name="_Toc515625829"/>
      <w:r w:rsidRPr="0014237A">
        <w:rPr>
          <w:rFonts w:ascii="Trebuchet MS" w:hAnsi="Trebuchet MS"/>
        </w:rPr>
        <w:t>Light</w:t>
      </w:r>
      <w:bookmarkEnd w:id="31"/>
      <w:r w:rsidRPr="0014237A">
        <w:rPr>
          <w:rFonts w:ascii="Trebuchet MS" w:hAnsi="Trebuchet MS"/>
        </w:rPr>
        <w:t xml:space="preserve"> </w:t>
      </w:r>
    </w:p>
    <w:p w:rsidR="00A80949" w:rsidRPr="0014237A" w:rsidRDefault="00A80949" w:rsidP="0014237A">
      <w:pPr>
        <w:pStyle w:val="Heading2"/>
        <w:spacing w:before="120" w:after="120"/>
        <w:rPr>
          <w:rFonts w:ascii="Trebuchet MS" w:hAnsi="Trebuchet MS"/>
        </w:rPr>
      </w:pPr>
      <w:bookmarkStart w:id="32" w:name="_Toc515625830"/>
      <w:r w:rsidRPr="0014237A">
        <w:rPr>
          <w:rFonts w:ascii="Trebuchet MS" w:hAnsi="Trebuchet MS"/>
        </w:rPr>
        <w:t>Learning Intentions</w:t>
      </w:r>
      <w:bookmarkEnd w:id="32"/>
    </w:p>
    <w:p w:rsidR="00054AFA" w:rsidRPr="00357C08" w:rsidRDefault="00054AFA" w:rsidP="00357C08">
      <w:pPr>
        <w:pStyle w:val="ListParagraph"/>
        <w:numPr>
          <w:ilvl w:val="0"/>
          <w:numId w:val="45"/>
        </w:numPr>
        <w:spacing w:before="120" w:after="120"/>
        <w:rPr>
          <w:rFonts w:ascii="Trebuchet MS" w:hAnsi="Trebuchet MS"/>
          <w:i/>
        </w:rPr>
      </w:pPr>
      <w:r w:rsidRPr="00357C08">
        <w:rPr>
          <w:rFonts w:ascii="Trebuchet MS" w:hAnsi="Trebuchet MS"/>
          <w:i/>
        </w:rPr>
        <w:t xml:space="preserve">In ray diagrams showing refraction, identification of the normal, angle of incidence and angle of refraction. </w:t>
      </w:r>
    </w:p>
    <w:p w:rsidR="00054AFA" w:rsidRPr="00357C08" w:rsidRDefault="00054AFA" w:rsidP="00357C08">
      <w:pPr>
        <w:pStyle w:val="ListParagraph"/>
        <w:numPr>
          <w:ilvl w:val="0"/>
          <w:numId w:val="45"/>
        </w:numPr>
        <w:spacing w:before="120" w:after="120"/>
        <w:rPr>
          <w:rFonts w:ascii="Trebuchet MS" w:hAnsi="Trebuchet MS"/>
          <w:i/>
        </w:rPr>
      </w:pPr>
      <w:r w:rsidRPr="00357C08">
        <w:rPr>
          <w:rFonts w:ascii="Trebuchet MS" w:hAnsi="Trebuchet MS"/>
          <w:i/>
        </w:rPr>
        <w:t>Description of refraction in terms of change of wave speed, change of wavelength and change of direction (where the angle of incidence is greater than 0</w:t>
      </w:r>
      <w:r w:rsidRPr="00357C08">
        <w:rPr>
          <w:rFonts w:ascii="Cambria Math" w:hAnsi="Cambria Math" w:cs="Cambria Math"/>
          <w:i/>
        </w:rPr>
        <w:t>⁰</w:t>
      </w:r>
      <w:r w:rsidRPr="00357C08">
        <w:rPr>
          <w:rFonts w:ascii="Trebuchet MS" w:hAnsi="Trebuchet MS"/>
          <w:i/>
        </w:rPr>
        <w:t>)</w:t>
      </w:r>
    </w:p>
    <w:p w:rsidR="00535C5E" w:rsidRPr="0014237A" w:rsidRDefault="00535C5E" w:rsidP="0014237A">
      <w:pPr>
        <w:pStyle w:val="Heading2"/>
        <w:spacing w:before="120" w:after="120"/>
        <w:rPr>
          <w:rFonts w:ascii="Trebuchet MS" w:hAnsi="Trebuchet MS"/>
        </w:rPr>
      </w:pPr>
      <w:bookmarkStart w:id="33" w:name="_Toc515625831"/>
      <w:r w:rsidRPr="0014237A">
        <w:rPr>
          <w:rFonts w:ascii="Trebuchet MS" w:hAnsi="Trebuchet MS"/>
        </w:rPr>
        <w:t>Wave behaviour</w:t>
      </w:r>
      <w:bookmarkEnd w:id="33"/>
      <w:r w:rsidRPr="0014237A">
        <w:rPr>
          <w:rFonts w:ascii="Trebuchet MS" w:hAnsi="Trebuchet MS"/>
        </w:rPr>
        <w:t xml:space="preserve"> </w:t>
      </w:r>
    </w:p>
    <w:p w:rsidR="00535C5E" w:rsidRPr="0014237A" w:rsidRDefault="00535C5E" w:rsidP="0014237A">
      <w:pPr>
        <w:spacing w:before="120" w:after="120"/>
        <w:rPr>
          <w:rFonts w:ascii="Trebuchet MS" w:hAnsi="Trebuchet MS"/>
        </w:rPr>
      </w:pPr>
      <w:r w:rsidRPr="0014237A">
        <w:rPr>
          <w:rFonts w:ascii="Trebuchet MS" w:hAnsi="Trebuchet MS"/>
        </w:rPr>
        <w:t>It has already been shown that waves diffract, or spread out, when they meet a gap or edge of an object. In addition, waves can be shown to reflect and refract. The next two topics of this unit cover reflection and refraction. It is particularly useful to study the reflection and refraction of visible light waves, though any waves can exhibit these phenomena.</w:t>
      </w:r>
    </w:p>
    <w:p w:rsidR="00535C5E" w:rsidRPr="0014237A" w:rsidRDefault="00535C5E" w:rsidP="0014237A">
      <w:pPr>
        <w:pStyle w:val="Heading2"/>
        <w:spacing w:before="120" w:after="120"/>
        <w:rPr>
          <w:rFonts w:ascii="Trebuchet MS" w:hAnsi="Trebuchet MS"/>
        </w:rPr>
      </w:pPr>
      <w:bookmarkStart w:id="34" w:name="_Toc515625832"/>
      <w:r w:rsidRPr="0014237A">
        <w:rPr>
          <w:rFonts w:ascii="Trebuchet MS" w:hAnsi="Trebuchet MS"/>
        </w:rPr>
        <w:t>Reflection</w:t>
      </w:r>
      <w:bookmarkEnd w:id="34"/>
      <w:r w:rsidRPr="0014237A">
        <w:rPr>
          <w:rFonts w:ascii="Trebuchet MS" w:hAnsi="Trebuchet MS"/>
        </w:rPr>
        <w:t xml:space="preserve"> </w:t>
      </w:r>
    </w:p>
    <w:p w:rsidR="00535C5E" w:rsidRPr="0014237A" w:rsidRDefault="00535C5E" w:rsidP="0014237A">
      <w:pPr>
        <w:spacing w:before="120" w:after="120"/>
        <w:rPr>
          <w:rFonts w:ascii="Trebuchet MS" w:hAnsi="Trebuchet MS"/>
        </w:rPr>
      </w:pPr>
      <w:r w:rsidRPr="0014237A">
        <w:rPr>
          <w:rFonts w:ascii="Trebuchet MS" w:hAnsi="Trebuchet MS"/>
        </w:rPr>
        <w:t>The diagram below shows the path of a ray of light when reflected off a mirror. Some simple rules:</w:t>
      </w:r>
    </w:p>
    <w:p w:rsidR="00535C5E" w:rsidRPr="0014237A" w:rsidRDefault="00535C5E" w:rsidP="0014237A">
      <w:pPr>
        <w:pStyle w:val="ListParagraph"/>
        <w:numPr>
          <w:ilvl w:val="0"/>
          <w:numId w:val="5"/>
        </w:numPr>
        <w:spacing w:before="120" w:after="120"/>
        <w:rPr>
          <w:rFonts w:ascii="Trebuchet MS" w:hAnsi="Trebuchet MS"/>
        </w:rPr>
      </w:pPr>
      <w:r w:rsidRPr="0014237A">
        <w:rPr>
          <w:rFonts w:ascii="Trebuchet MS" w:hAnsi="Trebuchet MS"/>
        </w:rPr>
        <w:t xml:space="preserve">A ray is a line with an arrow to show the wave direction. </w:t>
      </w:r>
    </w:p>
    <w:p w:rsidR="00535C5E" w:rsidRPr="0014237A" w:rsidRDefault="00535C5E" w:rsidP="0014237A">
      <w:pPr>
        <w:pStyle w:val="ListParagraph"/>
        <w:numPr>
          <w:ilvl w:val="0"/>
          <w:numId w:val="5"/>
        </w:numPr>
        <w:spacing w:before="120" w:after="120"/>
        <w:rPr>
          <w:rFonts w:ascii="Trebuchet MS" w:hAnsi="Trebuchet MS"/>
        </w:rPr>
      </w:pPr>
      <w:r w:rsidRPr="0014237A">
        <w:rPr>
          <w:rFonts w:ascii="Trebuchet MS" w:hAnsi="Trebuchet MS"/>
        </w:rPr>
        <w:t xml:space="preserve">The normal is a dotted line drawn at 90o to the mirror at the point where the ray of light hits the mirror. </w:t>
      </w:r>
    </w:p>
    <w:p w:rsidR="00535C5E" w:rsidRPr="0014237A" w:rsidRDefault="00535C5E" w:rsidP="0014237A">
      <w:pPr>
        <w:pStyle w:val="ListParagraph"/>
        <w:numPr>
          <w:ilvl w:val="0"/>
          <w:numId w:val="5"/>
        </w:numPr>
        <w:spacing w:before="120" w:after="120"/>
        <w:rPr>
          <w:rFonts w:ascii="Trebuchet MS" w:hAnsi="Trebuchet MS"/>
        </w:rPr>
      </w:pPr>
      <w:r w:rsidRPr="0014237A">
        <w:rPr>
          <w:rFonts w:ascii="Trebuchet MS" w:hAnsi="Trebuchet MS"/>
        </w:rPr>
        <w:t xml:space="preserve"> All angles are measured between the ray and the normal. </w:t>
      </w:r>
    </w:p>
    <w:p w:rsidR="00535C5E" w:rsidRPr="0014237A" w:rsidRDefault="00535C5E" w:rsidP="0014237A">
      <w:pPr>
        <w:pStyle w:val="ListParagraph"/>
        <w:numPr>
          <w:ilvl w:val="0"/>
          <w:numId w:val="5"/>
        </w:numPr>
        <w:spacing w:before="120" w:after="120"/>
        <w:rPr>
          <w:rFonts w:ascii="Trebuchet MS" w:hAnsi="Trebuchet MS"/>
        </w:rPr>
      </w:pPr>
      <w:r w:rsidRPr="0014237A">
        <w:rPr>
          <w:rFonts w:ascii="Trebuchet MS" w:hAnsi="Trebuchet MS"/>
        </w:rPr>
        <w:t xml:space="preserve"> The incoming ray is called the incident ray and this makes the angle of incidence with the normal. </w:t>
      </w:r>
    </w:p>
    <w:p w:rsidR="00535C5E" w:rsidRPr="0014237A" w:rsidRDefault="00535C5E" w:rsidP="0014237A">
      <w:pPr>
        <w:pStyle w:val="ListParagraph"/>
        <w:numPr>
          <w:ilvl w:val="0"/>
          <w:numId w:val="5"/>
        </w:numPr>
        <w:spacing w:before="120" w:after="120"/>
        <w:rPr>
          <w:rFonts w:ascii="Trebuchet MS" w:hAnsi="Trebuchet MS"/>
        </w:rPr>
      </w:pPr>
      <w:r w:rsidRPr="0014237A">
        <w:rPr>
          <w:rFonts w:ascii="Trebuchet MS" w:hAnsi="Trebuchet MS"/>
        </w:rPr>
        <w:t>The outgoing ray is called the reflected ray which travels at the angle of reflection to the normal.</w:t>
      </w:r>
    </w:p>
    <w:p w:rsidR="00535C5E" w:rsidRPr="0014237A" w:rsidRDefault="00535C5E" w:rsidP="0014237A">
      <w:pPr>
        <w:pStyle w:val="ListParagraph"/>
        <w:spacing w:before="120" w:after="120"/>
        <w:rPr>
          <w:rFonts w:ascii="Trebuchet MS" w:hAnsi="Trebuchet MS"/>
        </w:rPr>
      </w:pPr>
      <w:r w:rsidRPr="0014237A">
        <w:rPr>
          <w:rFonts w:ascii="Trebuchet MS" w:hAnsi="Trebuchet MS"/>
          <w:noProof/>
          <w:lang w:eastAsia="en-GB"/>
        </w:rPr>
        <w:lastRenderedPageBreak/>
        <w:drawing>
          <wp:anchor distT="0" distB="0" distL="114300" distR="114300" simplePos="0" relativeHeight="251665408" behindDoc="0" locked="0" layoutInCell="1" allowOverlap="1" wp14:anchorId="5A9675C9" wp14:editId="59318E17">
            <wp:simplePos x="0" y="0"/>
            <wp:positionH relativeFrom="column">
              <wp:posOffset>409575</wp:posOffset>
            </wp:positionH>
            <wp:positionV relativeFrom="paragraph">
              <wp:posOffset>-33020</wp:posOffset>
            </wp:positionV>
            <wp:extent cx="5010150" cy="23622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extLst>
                        <a:ext uri="{28A0092B-C50C-407E-A947-70E740481C1C}">
                          <a14:useLocalDpi xmlns:a14="http://schemas.microsoft.com/office/drawing/2010/main" val="0"/>
                        </a:ext>
                      </a:extLst>
                    </a:blip>
                    <a:stretch>
                      <a:fillRect/>
                    </a:stretch>
                  </pic:blipFill>
                  <pic:spPr>
                    <a:xfrm>
                      <a:off x="0" y="0"/>
                      <a:ext cx="5010150" cy="2362200"/>
                    </a:xfrm>
                    <a:prstGeom prst="rect">
                      <a:avLst/>
                    </a:prstGeom>
                  </pic:spPr>
                </pic:pic>
              </a:graphicData>
            </a:graphic>
            <wp14:sizeRelH relativeFrom="page">
              <wp14:pctWidth>0</wp14:pctWidth>
            </wp14:sizeRelH>
            <wp14:sizeRelV relativeFrom="page">
              <wp14:pctHeight>0</wp14:pctHeight>
            </wp14:sizeRelV>
          </wp:anchor>
        </w:drawing>
      </w:r>
    </w:p>
    <w:p w:rsidR="00535C5E" w:rsidRPr="0014237A" w:rsidRDefault="00535C5E" w:rsidP="0014237A">
      <w:pPr>
        <w:pStyle w:val="ListParagraph"/>
        <w:spacing w:before="120" w:after="120"/>
        <w:rPr>
          <w:rFonts w:ascii="Trebuchet MS" w:hAnsi="Trebuchet MS"/>
        </w:rPr>
      </w:pPr>
    </w:p>
    <w:p w:rsidR="0089270F" w:rsidRDefault="0089270F" w:rsidP="0014237A">
      <w:pPr>
        <w:pStyle w:val="ListParagraph"/>
        <w:spacing w:before="120" w:after="120"/>
        <w:rPr>
          <w:rFonts w:ascii="Trebuchet MS" w:hAnsi="Trebuchet MS"/>
        </w:rPr>
      </w:pPr>
      <w:r>
        <w:rPr>
          <w:rFonts w:ascii="Trebuchet MS" w:hAnsi="Trebuchet MS"/>
        </w:rPr>
        <w:t>It is veryIt</w:t>
      </w:r>
    </w:p>
    <w:p w:rsidR="00535C5E" w:rsidRPr="0089270F" w:rsidRDefault="00DC39CF" w:rsidP="0089270F">
      <w:pPr>
        <w:spacing w:before="120" w:after="120"/>
        <w:rPr>
          <w:rFonts w:ascii="Trebuchet MS" w:hAnsi="Trebuchet MS"/>
        </w:rPr>
      </w:pPr>
      <w:r w:rsidRPr="0089270F">
        <w:rPr>
          <w:rFonts w:ascii="Trebuchet MS" w:hAnsi="Trebuchet MS"/>
        </w:rPr>
        <w:t>It is i</w:t>
      </w:r>
      <w:r w:rsidR="00535C5E" w:rsidRPr="0089270F">
        <w:rPr>
          <w:rFonts w:ascii="Trebuchet MS" w:hAnsi="Trebuchet MS"/>
        </w:rPr>
        <w:t>mportant to always put arrows on any diagram that contains rays of light. Otherwise you would not be able to tell in which direction the light was travelling.</w:t>
      </w:r>
    </w:p>
    <w:p w:rsidR="00DC39CF" w:rsidRPr="0014237A" w:rsidRDefault="00DC39CF" w:rsidP="0014237A">
      <w:pPr>
        <w:pStyle w:val="ListParagraph"/>
        <w:spacing w:before="120" w:after="120"/>
        <w:rPr>
          <w:rFonts w:ascii="Trebuchet MS" w:hAnsi="Trebuchet MS"/>
        </w:rPr>
      </w:pPr>
    </w:p>
    <w:p w:rsidR="00535C5E" w:rsidRPr="0014237A" w:rsidRDefault="00535C5E" w:rsidP="0014237A">
      <w:pPr>
        <w:pStyle w:val="Heading2"/>
        <w:spacing w:before="120" w:after="120"/>
        <w:rPr>
          <w:rFonts w:ascii="Trebuchet MS" w:hAnsi="Trebuchet MS"/>
        </w:rPr>
      </w:pPr>
      <w:bookmarkStart w:id="35" w:name="_Toc515625833"/>
      <w:r w:rsidRPr="0014237A">
        <w:rPr>
          <w:rFonts w:ascii="Trebuchet MS" w:hAnsi="Trebuchet MS"/>
        </w:rPr>
        <w:t>Refraction</w:t>
      </w:r>
      <w:bookmarkEnd w:id="35"/>
      <w:r w:rsidRPr="0014237A">
        <w:rPr>
          <w:rFonts w:ascii="Trebuchet MS" w:hAnsi="Trebuchet MS"/>
        </w:rPr>
        <w:t xml:space="preserve"> </w:t>
      </w:r>
    </w:p>
    <w:p w:rsidR="002B5B6D" w:rsidRPr="00A139EA" w:rsidRDefault="002B5B6D" w:rsidP="002B5B6D">
      <w:pPr>
        <w:pStyle w:val="CharterBodyText12pt"/>
        <w:ind w:right="0"/>
        <w:rPr>
          <w:rFonts w:ascii="Trebuchet MS" w:hAnsi="Trebuchet MS"/>
        </w:rPr>
      </w:pPr>
      <w:r w:rsidRPr="00A139EA">
        <w:rPr>
          <w:rFonts w:ascii="Trebuchet MS" w:hAnsi="Trebuchet MS"/>
        </w:rPr>
        <w:t>All waves will refract, but the p</w:t>
      </w:r>
      <w:r>
        <w:rPr>
          <w:rFonts w:ascii="Trebuchet MS" w:hAnsi="Trebuchet MS"/>
        </w:rPr>
        <w:t>roperty</w:t>
      </w:r>
      <w:r w:rsidRPr="00A139EA">
        <w:rPr>
          <w:rFonts w:ascii="Trebuchet MS" w:hAnsi="Trebuchet MS"/>
        </w:rPr>
        <w:t xml:space="preserve"> is most commonly seen with visible light. The refraction of light is </w:t>
      </w:r>
      <w:r w:rsidRPr="002B5B6D">
        <w:rPr>
          <w:rFonts w:ascii="Trebuchet MS" w:hAnsi="Trebuchet MS"/>
          <w:b/>
        </w:rPr>
        <w:t>a change in speed, and sometimes direction</w:t>
      </w:r>
      <w:r w:rsidRPr="00A139EA">
        <w:rPr>
          <w:rFonts w:ascii="Trebuchet MS" w:hAnsi="Trebuchet MS"/>
        </w:rPr>
        <w:t xml:space="preserve">, of a ray of light when it travels from one medium to another. For example when light travels from glass to air or air to water it will bend and refract. This is because when light enters a more dense material it </w:t>
      </w:r>
      <w:r w:rsidRPr="00A139EA">
        <w:rPr>
          <w:rFonts w:ascii="Trebuchet MS" w:hAnsi="Trebuchet MS"/>
          <w:b/>
          <w:bCs/>
        </w:rPr>
        <w:t>slows down</w:t>
      </w:r>
      <w:r w:rsidRPr="00A139EA">
        <w:rPr>
          <w:rFonts w:ascii="Trebuchet MS" w:hAnsi="Trebuchet MS"/>
        </w:rPr>
        <w:t>. This means that the speed of light in glass is not 3</w:t>
      </w:r>
      <w:r w:rsidR="00D2121D">
        <w:rPr>
          <w:rFonts w:ascii="Trebuchet MS" w:hAnsi="Trebuchet MS"/>
        </w:rPr>
        <w:t> </w:t>
      </w:r>
      <w:r w:rsidRPr="00A139EA">
        <w:rPr>
          <w:rFonts w:ascii="Trebuchet MS" w:hAnsi="Trebuchet MS"/>
        </w:rPr>
        <w:t>×</w:t>
      </w:r>
      <w:r w:rsidR="00D2121D">
        <w:rPr>
          <w:rFonts w:ascii="Trebuchet MS" w:hAnsi="Trebuchet MS"/>
        </w:rPr>
        <w:t> </w:t>
      </w:r>
      <w:r w:rsidRPr="00A139EA">
        <w:rPr>
          <w:rFonts w:ascii="Trebuchet MS" w:hAnsi="Trebuchet MS"/>
        </w:rPr>
        <w:t>10</w:t>
      </w:r>
      <w:r w:rsidRPr="00A139EA">
        <w:rPr>
          <w:rFonts w:ascii="Trebuchet MS" w:hAnsi="Trebuchet MS"/>
          <w:vertAlign w:val="superscript"/>
        </w:rPr>
        <w:t>8</w:t>
      </w:r>
      <w:r w:rsidRPr="00A139EA">
        <w:rPr>
          <w:rFonts w:ascii="Cambria Math" w:hAnsi="Cambria Math" w:cs="Cambria Math"/>
          <w:vertAlign w:val="superscript"/>
        </w:rPr>
        <w:t> </w:t>
      </w:r>
      <w:r w:rsidRPr="00A139EA">
        <w:rPr>
          <w:rFonts w:ascii="Trebuchet MS" w:hAnsi="Trebuchet MS"/>
        </w:rPr>
        <w:t>m</w:t>
      </w:r>
      <w:r w:rsidRPr="00A139EA">
        <w:rPr>
          <w:rFonts w:ascii="Arial" w:hAnsi="Arial" w:cs="Arial"/>
        </w:rPr>
        <w:t> </w:t>
      </w:r>
      <w:r w:rsidRPr="00A139EA">
        <w:rPr>
          <w:rFonts w:ascii="Trebuchet MS" w:hAnsi="Trebuchet MS"/>
        </w:rPr>
        <w:t>s</w:t>
      </w:r>
      <w:r w:rsidRPr="00A139EA">
        <w:rPr>
          <w:rFonts w:ascii="Trebuchet MS" w:hAnsi="Trebuchet MS"/>
          <w:vertAlign w:val="superscript"/>
        </w:rPr>
        <w:t>–1</w:t>
      </w:r>
      <w:r w:rsidRPr="00A139EA">
        <w:rPr>
          <w:rFonts w:ascii="Trebuchet MS" w:hAnsi="Trebuchet MS"/>
        </w:rPr>
        <w:t xml:space="preserve"> (as it is in air). In fact the speed of light in glass is roughly 2</w:t>
      </w:r>
      <w:r w:rsidR="00D2121D">
        <w:rPr>
          <w:rFonts w:ascii="Trebuchet MS" w:hAnsi="Trebuchet MS"/>
        </w:rPr>
        <w:t> </w:t>
      </w:r>
      <w:r w:rsidRPr="00A139EA">
        <w:rPr>
          <w:rFonts w:ascii="Trebuchet MS" w:hAnsi="Trebuchet MS"/>
        </w:rPr>
        <w:t>×</w:t>
      </w:r>
      <w:r w:rsidR="00D2121D">
        <w:rPr>
          <w:rFonts w:ascii="Trebuchet MS" w:hAnsi="Trebuchet MS"/>
        </w:rPr>
        <w:t> </w:t>
      </w:r>
      <w:r w:rsidRPr="00A139EA">
        <w:rPr>
          <w:rFonts w:ascii="Trebuchet MS" w:hAnsi="Trebuchet MS"/>
        </w:rPr>
        <w:t>10</w:t>
      </w:r>
      <w:r w:rsidRPr="00A139EA">
        <w:rPr>
          <w:rFonts w:ascii="Trebuchet MS" w:hAnsi="Trebuchet MS"/>
          <w:vertAlign w:val="superscript"/>
        </w:rPr>
        <w:t>8</w:t>
      </w:r>
      <w:r w:rsidRPr="00A139EA">
        <w:rPr>
          <w:rFonts w:ascii="Cambria Math" w:hAnsi="Cambria Math" w:cs="Cambria Math"/>
          <w:vertAlign w:val="superscript"/>
        </w:rPr>
        <w:t> </w:t>
      </w:r>
      <w:r w:rsidRPr="00A139EA">
        <w:rPr>
          <w:rFonts w:ascii="Trebuchet MS" w:hAnsi="Trebuchet MS"/>
        </w:rPr>
        <w:t>m</w:t>
      </w:r>
      <w:r w:rsidRPr="00A139EA">
        <w:rPr>
          <w:rFonts w:ascii="Arial" w:hAnsi="Arial" w:cs="Arial"/>
        </w:rPr>
        <w:t> </w:t>
      </w:r>
      <w:r w:rsidRPr="00A139EA">
        <w:rPr>
          <w:rFonts w:ascii="Trebuchet MS" w:hAnsi="Trebuchet MS"/>
        </w:rPr>
        <w:t>s</w:t>
      </w:r>
      <w:r w:rsidRPr="00A139EA">
        <w:rPr>
          <w:rFonts w:ascii="Trebuchet MS" w:hAnsi="Trebuchet MS"/>
          <w:vertAlign w:val="superscript"/>
        </w:rPr>
        <w:t>–1</w:t>
      </w:r>
      <w:r w:rsidRPr="00A139EA">
        <w:rPr>
          <w:rFonts w:ascii="Trebuchet MS" w:hAnsi="Trebuchet MS"/>
        </w:rPr>
        <w:t>.</w:t>
      </w:r>
    </w:p>
    <w:p w:rsidR="002B5B6D" w:rsidRPr="002B5B6D" w:rsidRDefault="002B5B6D" w:rsidP="002B5B6D">
      <w:pPr>
        <w:spacing w:before="120" w:after="120"/>
        <w:rPr>
          <w:rFonts w:ascii="Trebuchet MS" w:hAnsi="Trebuchet MS"/>
        </w:rPr>
      </w:pPr>
      <w:r w:rsidRPr="002B5B6D">
        <w:rPr>
          <w:rFonts w:ascii="Trebuchet MS" w:hAnsi="Trebuchet MS"/>
        </w:rPr>
        <w:t xml:space="preserve">The wavelength of the light is also changed when the light is refracted. However frequency (which is related to energy) does not change when light is refracted. This means that when light slows down as it enters a material the wavelength of the light becomes </w:t>
      </w:r>
      <w:r w:rsidRPr="002B5B6D">
        <w:rPr>
          <w:rFonts w:ascii="Trebuchet MS" w:hAnsi="Trebuchet MS"/>
          <w:b/>
          <w:bCs/>
        </w:rPr>
        <w:t>shorter</w:t>
      </w:r>
      <w:r w:rsidRPr="002B5B6D">
        <w:rPr>
          <w:rFonts w:ascii="Trebuchet MS" w:hAnsi="Trebuchet MS"/>
        </w:rPr>
        <w:t>.</w:t>
      </w:r>
    </w:p>
    <w:p w:rsidR="00535C5E" w:rsidRDefault="00B64A7C" w:rsidP="0014237A">
      <w:pPr>
        <w:spacing w:before="120" w:after="120"/>
        <w:rPr>
          <w:rFonts w:ascii="Trebuchet MS" w:hAnsi="Trebuchet MS"/>
        </w:rPr>
      </w:pPr>
      <w:r w:rsidRPr="0014237A">
        <w:rPr>
          <w:rFonts w:ascii="Trebuchet MS" w:hAnsi="Trebuchet MS"/>
          <w:noProof/>
          <w:lang w:eastAsia="en-GB"/>
        </w:rPr>
        <w:drawing>
          <wp:anchor distT="0" distB="0" distL="114300" distR="114300" simplePos="0" relativeHeight="251666432" behindDoc="0" locked="0" layoutInCell="1" allowOverlap="1" wp14:anchorId="5D24DBAD" wp14:editId="6A0C5516">
            <wp:simplePos x="0" y="0"/>
            <wp:positionH relativeFrom="column">
              <wp:posOffset>542925</wp:posOffset>
            </wp:positionH>
            <wp:positionV relativeFrom="paragraph">
              <wp:posOffset>691515</wp:posOffset>
            </wp:positionV>
            <wp:extent cx="4791075" cy="2581275"/>
            <wp:effectExtent l="0" t="0" r="9525" b="952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extLst>
                        <a:ext uri="{28A0092B-C50C-407E-A947-70E740481C1C}">
                          <a14:useLocalDpi xmlns:a14="http://schemas.microsoft.com/office/drawing/2010/main" val="0"/>
                        </a:ext>
                      </a:extLst>
                    </a:blip>
                    <a:stretch>
                      <a:fillRect/>
                    </a:stretch>
                  </pic:blipFill>
                  <pic:spPr>
                    <a:xfrm>
                      <a:off x="0" y="0"/>
                      <a:ext cx="4791075" cy="2581275"/>
                    </a:xfrm>
                    <a:prstGeom prst="rect">
                      <a:avLst/>
                    </a:prstGeom>
                  </pic:spPr>
                </pic:pic>
              </a:graphicData>
            </a:graphic>
            <wp14:sizeRelH relativeFrom="page">
              <wp14:pctWidth>0</wp14:pctWidth>
            </wp14:sizeRelH>
            <wp14:sizeRelV relativeFrom="page">
              <wp14:pctHeight>0</wp14:pctHeight>
            </wp14:sizeRelV>
          </wp:anchor>
        </w:drawing>
      </w:r>
      <w:r w:rsidR="00535C5E" w:rsidRPr="0014237A">
        <w:rPr>
          <w:rFonts w:ascii="Trebuchet MS" w:hAnsi="Trebuchet MS"/>
        </w:rPr>
        <w:t>The wave speed depends on the medium in which the wave travels</w:t>
      </w:r>
      <w:r>
        <w:rPr>
          <w:rFonts w:ascii="Trebuchet MS" w:hAnsi="Trebuchet MS"/>
        </w:rPr>
        <w:t>. When a wave changes medium it</w:t>
      </w:r>
      <w:r w:rsidR="00535C5E" w:rsidRPr="0014237A">
        <w:rPr>
          <w:rFonts w:ascii="Trebuchet MS" w:hAnsi="Trebuchet MS"/>
        </w:rPr>
        <w:t>s changes speed. This change of speed is called refraction. In the diagram below the incident light is shown passing from air into a semi</w:t>
      </w:r>
      <w:r>
        <w:rPr>
          <w:rFonts w:ascii="Trebuchet MS" w:hAnsi="Trebuchet MS"/>
        </w:rPr>
        <w:t>-</w:t>
      </w:r>
      <w:r w:rsidR="00535C5E" w:rsidRPr="0014237A">
        <w:rPr>
          <w:rFonts w:ascii="Trebuchet MS" w:hAnsi="Trebuchet MS"/>
        </w:rPr>
        <w:t xml:space="preserve">circular glass block. </w:t>
      </w:r>
    </w:p>
    <w:p w:rsidR="00B64A7C" w:rsidRDefault="00B64A7C" w:rsidP="0014237A">
      <w:pPr>
        <w:spacing w:before="120" w:after="120"/>
        <w:rPr>
          <w:rFonts w:ascii="Trebuchet MS" w:hAnsi="Trebuchet MS"/>
        </w:rPr>
      </w:pPr>
    </w:p>
    <w:p w:rsidR="00B64A7C" w:rsidRDefault="00B64A7C" w:rsidP="0014237A">
      <w:pPr>
        <w:spacing w:before="120" w:after="120"/>
        <w:rPr>
          <w:rFonts w:ascii="Trebuchet MS" w:hAnsi="Trebuchet MS"/>
        </w:rPr>
      </w:pPr>
    </w:p>
    <w:p w:rsidR="00B64A7C" w:rsidRDefault="00B64A7C" w:rsidP="0014237A">
      <w:pPr>
        <w:spacing w:before="120" w:after="120"/>
        <w:rPr>
          <w:rFonts w:ascii="Trebuchet MS" w:hAnsi="Trebuchet MS"/>
        </w:rPr>
      </w:pPr>
    </w:p>
    <w:p w:rsidR="00B64A7C" w:rsidRDefault="00B64A7C" w:rsidP="0014237A">
      <w:pPr>
        <w:spacing w:before="120" w:after="120"/>
        <w:rPr>
          <w:rFonts w:ascii="Trebuchet MS" w:hAnsi="Trebuchet MS"/>
        </w:rPr>
      </w:pPr>
    </w:p>
    <w:p w:rsidR="00B64A7C" w:rsidRDefault="00B64A7C" w:rsidP="0014237A">
      <w:pPr>
        <w:spacing w:before="120" w:after="120"/>
        <w:rPr>
          <w:rFonts w:ascii="Trebuchet MS" w:hAnsi="Trebuchet MS"/>
        </w:rPr>
      </w:pPr>
    </w:p>
    <w:p w:rsidR="00B64A7C" w:rsidRDefault="00B64A7C" w:rsidP="0014237A">
      <w:pPr>
        <w:spacing w:before="120" w:after="120"/>
        <w:rPr>
          <w:rFonts w:ascii="Trebuchet MS" w:hAnsi="Trebuchet MS"/>
        </w:rPr>
      </w:pPr>
    </w:p>
    <w:p w:rsidR="00B64A7C" w:rsidRDefault="00B64A7C" w:rsidP="0014237A">
      <w:pPr>
        <w:spacing w:before="120" w:after="120"/>
        <w:rPr>
          <w:rFonts w:ascii="Trebuchet MS" w:hAnsi="Trebuchet MS"/>
        </w:rPr>
      </w:pPr>
    </w:p>
    <w:p w:rsidR="00B64A7C" w:rsidRDefault="00B64A7C" w:rsidP="0014237A">
      <w:pPr>
        <w:spacing w:before="120" w:after="120"/>
        <w:rPr>
          <w:rFonts w:ascii="Trebuchet MS" w:hAnsi="Trebuchet MS"/>
        </w:rPr>
      </w:pPr>
    </w:p>
    <w:p w:rsidR="00B64A7C" w:rsidRDefault="00B64A7C" w:rsidP="0014237A">
      <w:pPr>
        <w:spacing w:before="120" w:after="120"/>
        <w:rPr>
          <w:rFonts w:ascii="Trebuchet MS" w:hAnsi="Trebuchet MS"/>
        </w:rPr>
      </w:pPr>
    </w:p>
    <w:p w:rsidR="00535C5E" w:rsidRPr="0014237A" w:rsidRDefault="00535C5E" w:rsidP="0014237A">
      <w:pPr>
        <w:spacing w:before="120" w:after="120"/>
        <w:rPr>
          <w:rFonts w:ascii="Trebuchet MS" w:hAnsi="Trebuchet MS"/>
        </w:rPr>
      </w:pPr>
      <w:r w:rsidRPr="0014237A">
        <w:rPr>
          <w:rFonts w:ascii="Trebuchet MS" w:hAnsi="Trebuchet MS"/>
        </w:rPr>
        <w:lastRenderedPageBreak/>
        <w:t xml:space="preserve">In addition to changing speed the wave changes direction inside the glass block. This change of direction happens when the angle of incidence is </w:t>
      </w:r>
      <w:r w:rsidR="00BE6580">
        <w:rPr>
          <w:rFonts w:ascii="Trebuchet MS" w:hAnsi="Trebuchet MS"/>
        </w:rPr>
        <w:t>anything other than zero</w:t>
      </w:r>
      <w:r w:rsidRPr="0014237A">
        <w:rPr>
          <w:rFonts w:ascii="Trebuchet MS" w:hAnsi="Trebuchet MS"/>
        </w:rPr>
        <w:t>, i.e. the incid</w:t>
      </w:r>
      <w:r w:rsidR="00BE6580">
        <w:rPr>
          <w:rFonts w:ascii="Trebuchet MS" w:hAnsi="Trebuchet MS"/>
        </w:rPr>
        <w:t>ent ray is not along the normal;</w:t>
      </w:r>
      <w:r w:rsidRPr="0014237A">
        <w:rPr>
          <w:rFonts w:ascii="Trebuchet MS" w:hAnsi="Trebuchet MS"/>
        </w:rPr>
        <w:t xml:space="preserve"> </w:t>
      </w:r>
      <w:r w:rsidR="00BE6580">
        <w:rPr>
          <w:rFonts w:ascii="Trebuchet MS" w:hAnsi="Trebuchet MS"/>
        </w:rPr>
        <w:t>b</w:t>
      </w:r>
      <w:r w:rsidRPr="0014237A">
        <w:rPr>
          <w:rFonts w:ascii="Trebuchet MS" w:hAnsi="Trebuchet MS"/>
        </w:rPr>
        <w:t xml:space="preserve">oth </w:t>
      </w:r>
      <w:r w:rsidR="00BE6580">
        <w:rPr>
          <w:rFonts w:ascii="Trebuchet MS" w:hAnsi="Trebuchet MS"/>
        </w:rPr>
        <w:t xml:space="preserve">of </w:t>
      </w:r>
      <w:r w:rsidRPr="0014237A">
        <w:rPr>
          <w:rFonts w:ascii="Trebuchet MS" w:hAnsi="Trebuchet MS"/>
        </w:rPr>
        <w:t>these changes are due to refraction.</w:t>
      </w:r>
    </w:p>
    <w:p w:rsidR="00535C5E" w:rsidRPr="0014237A" w:rsidRDefault="00535C5E" w:rsidP="0014237A">
      <w:pPr>
        <w:spacing w:before="120" w:after="120"/>
        <w:rPr>
          <w:rFonts w:ascii="Trebuchet MS" w:hAnsi="Trebuchet MS"/>
        </w:rPr>
      </w:pPr>
      <w:r w:rsidRPr="0014237A">
        <w:rPr>
          <w:rFonts w:ascii="Trebuchet MS" w:hAnsi="Trebuchet MS"/>
        </w:rPr>
        <w:t xml:space="preserve">Remember that the speed of light in a vacuum is the fastest speed possible. The speed of light in air is almost the same as in vacuum. The light slows down as it enters the glass and speeds up again as it leaves. </w:t>
      </w:r>
    </w:p>
    <w:p w:rsidR="00535C5E" w:rsidRPr="0014237A" w:rsidRDefault="00535C5E" w:rsidP="0014237A">
      <w:pPr>
        <w:spacing w:before="120" w:after="120"/>
        <w:rPr>
          <w:rFonts w:ascii="Trebuchet MS" w:hAnsi="Trebuchet MS"/>
        </w:rPr>
      </w:pPr>
      <w:r w:rsidRPr="0014237A">
        <w:rPr>
          <w:rFonts w:ascii="Trebuchet MS" w:hAnsi="Trebuchet MS"/>
        </w:rPr>
        <w:t xml:space="preserve">For refraction: </w:t>
      </w:r>
    </w:p>
    <w:p w:rsidR="00535C5E" w:rsidRPr="0014237A" w:rsidRDefault="00B64A7C" w:rsidP="0014237A">
      <w:pPr>
        <w:pStyle w:val="ListParagraph"/>
        <w:numPr>
          <w:ilvl w:val="0"/>
          <w:numId w:val="5"/>
        </w:numPr>
        <w:spacing w:before="120" w:after="120"/>
        <w:rPr>
          <w:rFonts w:ascii="Trebuchet MS" w:hAnsi="Trebuchet MS"/>
        </w:rPr>
      </w:pPr>
      <w:r>
        <w:rPr>
          <w:rFonts w:ascii="Trebuchet MS" w:hAnsi="Trebuchet MS"/>
        </w:rPr>
        <w:t>greater</w:t>
      </w:r>
      <w:r w:rsidR="00535C5E" w:rsidRPr="0014237A">
        <w:rPr>
          <w:rFonts w:ascii="Trebuchet MS" w:hAnsi="Trebuchet MS"/>
        </w:rPr>
        <w:t xml:space="preserve"> speed = </w:t>
      </w:r>
      <w:r>
        <w:rPr>
          <w:rFonts w:ascii="Trebuchet MS" w:hAnsi="Trebuchet MS"/>
        </w:rPr>
        <w:t>greater</w:t>
      </w:r>
      <w:r w:rsidR="00535C5E" w:rsidRPr="0014237A">
        <w:rPr>
          <w:rFonts w:ascii="Trebuchet MS" w:hAnsi="Trebuchet MS"/>
        </w:rPr>
        <w:t xml:space="preserve"> </w:t>
      </w:r>
      <w:r>
        <w:rPr>
          <w:rFonts w:ascii="Trebuchet MS" w:hAnsi="Trebuchet MS"/>
        </w:rPr>
        <w:t>a</w:t>
      </w:r>
      <w:r w:rsidR="00535C5E" w:rsidRPr="0014237A">
        <w:rPr>
          <w:rFonts w:ascii="Trebuchet MS" w:hAnsi="Trebuchet MS"/>
        </w:rPr>
        <w:t xml:space="preserve">ngle between the ray and the normal </w:t>
      </w:r>
    </w:p>
    <w:p w:rsidR="00535C5E" w:rsidRPr="0014237A" w:rsidRDefault="00535C5E" w:rsidP="0014237A">
      <w:pPr>
        <w:pStyle w:val="ListParagraph"/>
        <w:numPr>
          <w:ilvl w:val="0"/>
          <w:numId w:val="6"/>
        </w:numPr>
        <w:spacing w:before="120" w:after="120"/>
        <w:rPr>
          <w:rFonts w:ascii="Trebuchet MS" w:hAnsi="Trebuchet MS"/>
        </w:rPr>
      </w:pPr>
      <w:r w:rsidRPr="0014237A">
        <w:rPr>
          <w:rFonts w:ascii="Trebuchet MS" w:hAnsi="Trebuchet MS"/>
        </w:rPr>
        <w:t>Smaller speed = Smaller Angle between the ray and the normal</w:t>
      </w:r>
    </w:p>
    <w:p w:rsidR="009F12FE" w:rsidRPr="0014237A" w:rsidRDefault="0038059B" w:rsidP="0014237A">
      <w:pPr>
        <w:pStyle w:val="ListParagraph"/>
        <w:spacing w:before="120" w:after="120"/>
        <w:rPr>
          <w:rFonts w:ascii="Trebuchet MS" w:hAnsi="Trebuchet MS"/>
        </w:rPr>
      </w:pPr>
      <w:r>
        <w:rPr>
          <w:rFonts w:ascii="Trebuchet MS" w:hAnsi="Trebuchet MS"/>
          <w:noProof/>
          <w:lang w:eastAsia="en-GB"/>
        </w:rPr>
        <mc:AlternateContent>
          <mc:Choice Requires="wpg">
            <w:drawing>
              <wp:anchor distT="0" distB="0" distL="114300" distR="114300" simplePos="0" relativeHeight="251740160" behindDoc="0" locked="0" layoutInCell="1" allowOverlap="1" wp14:anchorId="762913A4" wp14:editId="20E374F0">
                <wp:simplePos x="0" y="0"/>
                <wp:positionH relativeFrom="column">
                  <wp:posOffset>219075</wp:posOffset>
                </wp:positionH>
                <wp:positionV relativeFrom="paragraph">
                  <wp:posOffset>168910</wp:posOffset>
                </wp:positionV>
                <wp:extent cx="5067300" cy="2476500"/>
                <wp:effectExtent l="0" t="0" r="0" b="0"/>
                <wp:wrapNone/>
                <wp:docPr id="55" name="Group 55"/>
                <wp:cNvGraphicFramePr/>
                <a:graphic xmlns:a="http://schemas.openxmlformats.org/drawingml/2006/main">
                  <a:graphicData uri="http://schemas.microsoft.com/office/word/2010/wordprocessingGroup">
                    <wpg:wgp>
                      <wpg:cNvGrpSpPr/>
                      <wpg:grpSpPr>
                        <a:xfrm>
                          <a:off x="0" y="0"/>
                          <a:ext cx="5067300" cy="2476500"/>
                          <a:chOff x="0" y="0"/>
                          <a:chExt cx="5067300" cy="2476500"/>
                        </a:xfrm>
                      </wpg:grpSpPr>
                      <pic:pic xmlns:pic="http://schemas.openxmlformats.org/drawingml/2006/picture">
                        <pic:nvPicPr>
                          <pic:cNvPr id="16" name="Picture 16"/>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5067300" cy="2476500"/>
                          </a:xfrm>
                          <a:prstGeom prst="rect">
                            <a:avLst/>
                          </a:prstGeom>
                        </pic:spPr>
                      </pic:pic>
                      <wps:wsp>
                        <wps:cNvPr id="53" name="Text Box 2"/>
                        <wps:cNvSpPr txBox="1">
                          <a:spLocks noChangeArrowheads="1"/>
                        </wps:cNvSpPr>
                        <wps:spPr bwMode="auto">
                          <a:xfrm>
                            <a:off x="3533775" y="95250"/>
                            <a:ext cx="1304925" cy="790575"/>
                          </a:xfrm>
                          <a:prstGeom prst="rect">
                            <a:avLst/>
                          </a:prstGeom>
                          <a:solidFill>
                            <a:srgbClr val="FFFFFF"/>
                          </a:solidFill>
                          <a:ln w="9525">
                            <a:noFill/>
                            <a:miter lim="800000"/>
                            <a:headEnd/>
                            <a:tailEnd/>
                          </a:ln>
                        </wps:spPr>
                        <wps:txbx>
                          <w:txbxContent>
                            <w:p w:rsidR="00F454B6" w:rsidRPr="0038059B" w:rsidRDefault="00F454B6">
                              <w:pPr>
                                <w:rPr>
                                  <w:rFonts w:ascii="Trebuchet MS" w:hAnsi="Trebuchet MS"/>
                                </w:rPr>
                              </w:pPr>
                              <w:r w:rsidRPr="0038059B">
                                <w:rPr>
                                  <w:rFonts w:ascii="Trebuchet MS" w:hAnsi="Trebuchet MS"/>
                                </w:rPr>
                                <w:t>Ray moves away from the normal (glass to air)</w:t>
                              </w:r>
                            </w:p>
                          </w:txbxContent>
                        </wps:txbx>
                        <wps:bodyPr rot="0" vert="horz" wrap="square" lIns="91440" tIns="45720" rIns="91440" bIns="45720" anchor="t" anchorCtr="0">
                          <a:spAutoFit/>
                        </wps:bodyPr>
                      </wps:wsp>
                      <wps:wsp>
                        <wps:cNvPr id="54" name="Text Box 2"/>
                        <wps:cNvSpPr txBox="1">
                          <a:spLocks noChangeArrowheads="1"/>
                        </wps:cNvSpPr>
                        <wps:spPr bwMode="auto">
                          <a:xfrm>
                            <a:off x="314325" y="447675"/>
                            <a:ext cx="1105534" cy="974089"/>
                          </a:xfrm>
                          <a:prstGeom prst="rect">
                            <a:avLst/>
                          </a:prstGeom>
                          <a:solidFill>
                            <a:srgbClr val="FFFFFF"/>
                          </a:solidFill>
                          <a:ln w="9525">
                            <a:noFill/>
                            <a:miter lim="800000"/>
                            <a:headEnd/>
                            <a:tailEnd/>
                          </a:ln>
                        </wps:spPr>
                        <wps:txbx>
                          <w:txbxContent>
                            <w:p w:rsidR="00F454B6" w:rsidRPr="0038059B" w:rsidRDefault="00F454B6" w:rsidP="00D2121D">
                              <w:pPr>
                                <w:rPr>
                                  <w:rFonts w:ascii="Trebuchet MS" w:hAnsi="Trebuchet MS"/>
                                </w:rPr>
                              </w:pPr>
                              <w:r w:rsidRPr="0038059B">
                                <w:rPr>
                                  <w:rFonts w:ascii="Trebuchet MS" w:hAnsi="Trebuchet MS"/>
                                </w:rPr>
                                <w:t>Ray moves towards the normal (air to glass)</w:t>
                              </w:r>
                            </w:p>
                          </w:txbxContent>
                        </wps:txbx>
                        <wps:bodyPr rot="0" vert="horz" wrap="square" lIns="91440" tIns="45720" rIns="91440" bIns="45720" anchor="t" anchorCtr="0">
                          <a:spAutoFit/>
                        </wps:bodyPr>
                      </wps:wsp>
                    </wpg:wgp>
                  </a:graphicData>
                </a:graphic>
              </wp:anchor>
            </w:drawing>
          </mc:Choice>
          <mc:Fallback>
            <w:pict>
              <v:group id="Group 55" o:spid="_x0000_s1281" style="position:absolute;left:0;text-align:left;margin-left:17.25pt;margin-top:13.3pt;width:399pt;height:195pt;z-index:251740160;mso-position-horizontal-relative:text;mso-position-vertical-relative:text" coordsize="50673,247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">
                <v:shape id="Picture 16" o:spid="_x0000_s1282" type="#_x0000_t75" style="position:absolute;width:50673;height:247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ZEVWDBAAAA2wAAAA8AAABkcnMvZG93bnJldi54bWxET02LwjAQvQv+hzCCF9F0XShSjaKygrCL&#10;oPXibWjGpthMShO1u79+s7DgbR7vcxarztbiQa2vHCt4myQgiAunKy4VnPPdeAbCB2SNtWNS8E0e&#10;Vst+b4GZdk8+0uMUShFD2GeowITQZFL6wpBFP3ENceSurrUYImxLqVt8xnBby2mSpNJixbHBYENb&#10;Q8XtdLcKDh/TS/717gzln6NNnXb6h41Wajjo1nMQgbrwEv+79zrOT+Hvl3iAXP4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ZEVWDBAAAA2wAAAA8AAAAAAAAAAAAAAAAAnwIA&#10;AGRycy9kb3ducmV2LnhtbFBLBQYAAAAABAAEAPcAAACNAwAAAAA=&#10;">
                  <v:imagedata r:id="rId65" o:title=""/>
                  <v:path arrowok="t"/>
                </v:shape>
                <v:shape id="_x0000_s1283" type="#_x0000_t202" style="position:absolute;left:35337;top:952;width:13050;height:7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DAYcMA&#10;AADbAAAADwAAAGRycy9kb3ducmV2LnhtbESPzWrCQBSF90LfYbgFdzqxEimpoxShIJJFjS66vGRu&#10;M2kyd2JmNOnbdwqCy8P5+Tjr7WhbcaPe144VLOYJCOLS6ZorBefTx+wVhA/IGlvHpOCXPGw3T5M1&#10;ZtoNfKRbESoRR9hnqMCE0GVS+tKQRT93HXH0vl1vMUTZV1L3OMRx28qXJFlJizVHgsGOdobKprja&#10;CMl9eT26y88ib+SXaVaYfpqDUtPn8f0NRKAxPML39l4rSJfw/yX+AL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DAYcMAAADbAAAADwAAAAAAAAAAAAAAAACYAgAAZHJzL2Rv&#10;d25yZXYueG1sUEsFBgAAAAAEAAQA9QAAAIgDAAAAAA==&#10;" stroked="f">
                  <v:textbox style="mso-fit-shape-to-text:t">
                    <w:txbxContent>
                      <w:p w:rsidR="00F454B6" w:rsidRPr="0038059B" w:rsidRDefault="00F454B6">
                        <w:pPr>
                          <w:rPr>
                            <w:rFonts w:ascii="Trebuchet MS" w:hAnsi="Trebuchet MS"/>
                          </w:rPr>
                        </w:pPr>
                        <w:r w:rsidRPr="0038059B">
                          <w:rPr>
                            <w:rFonts w:ascii="Trebuchet MS" w:hAnsi="Trebuchet MS"/>
                          </w:rPr>
                          <w:t>Ray moves away from the normal (glass to air)</w:t>
                        </w:r>
                      </w:p>
                    </w:txbxContent>
                  </v:textbox>
                </v:shape>
                <v:shape id="_x0000_s1284" type="#_x0000_t202" style="position:absolute;left:3143;top:4476;width:11055;height:9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lYFcMA&#10;AADbAAAADwAAAGRycy9kb3ducmV2LnhtbESPzWrCQBSF90LfYbgFdzqxGCmpoxShIJJFjS66vGRu&#10;M2kyd2JmNOnbdwqCy8P5+Tjr7WhbcaPe144VLOYJCOLS6ZorBefTx+wVhA/IGlvHpOCXPGw3T5M1&#10;ZtoNfKRbESoRR9hnqMCE0GVS+tKQRT93HXH0vl1vMUTZV1L3OMRx28qXJFlJizVHgsGOdobKprja&#10;CMl9eT26y88ib+SXaVaYfpqDUtPn8f0NRKAxPML39l4rSJfw/yX+AL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0lYFcMAAADbAAAADwAAAAAAAAAAAAAAAACYAgAAZHJzL2Rv&#10;d25yZXYueG1sUEsFBgAAAAAEAAQA9QAAAIgDAAAAAA==&#10;" stroked="f">
                  <v:textbox style="mso-fit-shape-to-text:t">
                    <w:txbxContent>
                      <w:p w:rsidR="00F454B6" w:rsidRPr="0038059B" w:rsidRDefault="00F454B6" w:rsidP="00D2121D">
                        <w:pPr>
                          <w:rPr>
                            <w:rFonts w:ascii="Trebuchet MS" w:hAnsi="Trebuchet MS"/>
                          </w:rPr>
                        </w:pPr>
                        <w:r w:rsidRPr="0038059B">
                          <w:rPr>
                            <w:rFonts w:ascii="Trebuchet MS" w:hAnsi="Trebuchet MS"/>
                          </w:rPr>
                          <w:t>Ray moves towards the normal (air to glass)</w:t>
                        </w:r>
                      </w:p>
                    </w:txbxContent>
                  </v:textbox>
                </v:shape>
              </v:group>
            </w:pict>
          </mc:Fallback>
        </mc:AlternateContent>
      </w:r>
    </w:p>
    <w:p w:rsidR="009F12FE" w:rsidRPr="0014237A" w:rsidRDefault="009F12FE" w:rsidP="0014237A">
      <w:pPr>
        <w:pStyle w:val="ListParagraph"/>
        <w:spacing w:before="120" w:after="120"/>
        <w:rPr>
          <w:rFonts w:ascii="Trebuchet MS" w:hAnsi="Trebuchet MS"/>
        </w:rPr>
      </w:pPr>
    </w:p>
    <w:p w:rsidR="00535C5E" w:rsidRPr="0014237A" w:rsidRDefault="00535C5E" w:rsidP="0014237A">
      <w:pPr>
        <w:pStyle w:val="ListParagraph"/>
        <w:spacing w:before="120" w:after="120"/>
        <w:rPr>
          <w:rFonts w:ascii="Trebuchet MS" w:hAnsi="Trebuchet MS"/>
        </w:rPr>
      </w:pPr>
    </w:p>
    <w:p w:rsidR="009F12FE" w:rsidRPr="0014237A" w:rsidRDefault="009F12FE" w:rsidP="0014237A">
      <w:pPr>
        <w:pStyle w:val="ListParagraph"/>
        <w:spacing w:before="120" w:after="120"/>
        <w:rPr>
          <w:rFonts w:ascii="Trebuchet MS" w:hAnsi="Trebuchet MS"/>
        </w:rPr>
      </w:pPr>
    </w:p>
    <w:p w:rsidR="009F12FE" w:rsidRPr="0014237A" w:rsidRDefault="009F12FE" w:rsidP="0014237A">
      <w:pPr>
        <w:pStyle w:val="ListParagraph"/>
        <w:spacing w:before="120" w:after="120"/>
        <w:rPr>
          <w:rFonts w:ascii="Trebuchet MS" w:hAnsi="Trebuchet MS"/>
        </w:rPr>
      </w:pPr>
    </w:p>
    <w:p w:rsidR="009F12FE" w:rsidRPr="0014237A" w:rsidRDefault="009F12FE" w:rsidP="0014237A">
      <w:pPr>
        <w:pStyle w:val="ListParagraph"/>
        <w:spacing w:before="120" w:after="120"/>
        <w:rPr>
          <w:rFonts w:ascii="Trebuchet MS" w:hAnsi="Trebuchet MS"/>
        </w:rPr>
      </w:pPr>
    </w:p>
    <w:p w:rsidR="009F12FE" w:rsidRPr="0014237A" w:rsidRDefault="009F12FE" w:rsidP="0014237A">
      <w:pPr>
        <w:pStyle w:val="ListParagraph"/>
        <w:spacing w:before="120" w:after="120"/>
        <w:rPr>
          <w:rFonts w:ascii="Trebuchet MS" w:hAnsi="Trebuchet MS"/>
        </w:rPr>
      </w:pPr>
    </w:p>
    <w:p w:rsidR="009F12FE" w:rsidRPr="0014237A" w:rsidRDefault="009F12FE" w:rsidP="0014237A">
      <w:pPr>
        <w:pStyle w:val="ListParagraph"/>
        <w:spacing w:before="120" w:after="120"/>
        <w:rPr>
          <w:rFonts w:ascii="Trebuchet MS" w:hAnsi="Trebuchet MS"/>
        </w:rPr>
      </w:pPr>
    </w:p>
    <w:p w:rsidR="009F12FE" w:rsidRPr="0014237A" w:rsidRDefault="009F12FE" w:rsidP="0014237A">
      <w:pPr>
        <w:pStyle w:val="ListParagraph"/>
        <w:spacing w:before="120" w:after="120"/>
        <w:rPr>
          <w:rFonts w:ascii="Trebuchet MS" w:hAnsi="Trebuchet MS"/>
        </w:rPr>
      </w:pPr>
    </w:p>
    <w:p w:rsidR="009F12FE" w:rsidRPr="0014237A" w:rsidRDefault="009F12FE" w:rsidP="0014237A">
      <w:pPr>
        <w:pStyle w:val="ListParagraph"/>
        <w:spacing w:before="120" w:after="120"/>
        <w:rPr>
          <w:rFonts w:ascii="Trebuchet MS" w:hAnsi="Trebuchet MS"/>
        </w:rPr>
      </w:pPr>
    </w:p>
    <w:p w:rsidR="009F12FE" w:rsidRPr="0014237A" w:rsidRDefault="009F12FE" w:rsidP="0014237A">
      <w:pPr>
        <w:pStyle w:val="ListParagraph"/>
        <w:spacing w:before="120" w:after="120"/>
        <w:rPr>
          <w:rFonts w:ascii="Trebuchet MS" w:hAnsi="Trebuchet MS"/>
        </w:rPr>
      </w:pPr>
    </w:p>
    <w:p w:rsidR="009F12FE" w:rsidRDefault="009F12FE" w:rsidP="0014237A">
      <w:pPr>
        <w:pStyle w:val="ListParagraph"/>
        <w:spacing w:before="120" w:after="120"/>
        <w:rPr>
          <w:rFonts w:ascii="Trebuchet MS" w:hAnsi="Trebuchet MS"/>
        </w:rPr>
      </w:pPr>
    </w:p>
    <w:p w:rsidR="002B5B6D" w:rsidRDefault="002B5B6D" w:rsidP="0014237A">
      <w:pPr>
        <w:pStyle w:val="ListParagraph"/>
        <w:spacing w:before="120" w:after="120"/>
        <w:rPr>
          <w:rFonts w:ascii="Trebuchet MS" w:hAnsi="Trebuchet MS"/>
        </w:rPr>
      </w:pPr>
    </w:p>
    <w:p w:rsidR="002B5B6D" w:rsidRDefault="002B5B6D" w:rsidP="002B5B6D">
      <w:pPr>
        <w:pStyle w:val="CharterBodyText12pt"/>
        <w:ind w:right="0"/>
        <w:rPr>
          <w:rFonts w:ascii="Trebuchet MS" w:eastAsiaTheme="minorHAnsi" w:hAnsi="Trebuchet MS" w:cstheme="minorBidi"/>
          <w:color w:val="auto"/>
          <w:sz w:val="22"/>
          <w:szCs w:val="22"/>
          <w:bdr w:val="none" w:sz="0" w:space="0" w:color="auto"/>
          <w:lang w:val="en-GB" w:eastAsia="en-US"/>
        </w:rPr>
      </w:pPr>
    </w:p>
    <w:p w:rsidR="002702A9" w:rsidRPr="0014237A" w:rsidRDefault="002702A9" w:rsidP="0014237A">
      <w:pPr>
        <w:pStyle w:val="Heading2"/>
        <w:spacing w:before="120" w:after="120"/>
        <w:rPr>
          <w:rFonts w:ascii="Trebuchet MS" w:hAnsi="Trebuchet MS"/>
        </w:rPr>
      </w:pPr>
      <w:bookmarkStart w:id="36" w:name="_Toc515625834"/>
      <w:r w:rsidRPr="0014237A">
        <w:rPr>
          <w:rFonts w:ascii="Trebuchet MS" w:hAnsi="Trebuchet MS"/>
        </w:rPr>
        <w:t>Refraction and Frequency</w:t>
      </w:r>
      <w:bookmarkEnd w:id="36"/>
      <w:r w:rsidRPr="0014237A">
        <w:rPr>
          <w:rFonts w:ascii="Trebuchet MS" w:hAnsi="Trebuchet MS"/>
        </w:rPr>
        <w:t xml:space="preserve"> </w:t>
      </w:r>
    </w:p>
    <w:p w:rsidR="002702A9" w:rsidRPr="0014237A" w:rsidRDefault="002702A9" w:rsidP="0014237A">
      <w:pPr>
        <w:spacing w:before="120" w:after="120"/>
        <w:rPr>
          <w:rFonts w:ascii="Trebuchet MS" w:hAnsi="Trebuchet MS"/>
        </w:rPr>
      </w:pPr>
      <w:r w:rsidRPr="0014237A">
        <w:rPr>
          <w:rFonts w:ascii="Trebuchet MS" w:hAnsi="Trebuchet MS"/>
        </w:rPr>
        <w:t>The splitting of white light into different colours happens because each colour has its own unique frequency. (All colours of light travel at the same speed) The amount of refraction (bending) depends on the frequency of the light and so each colour is bent by different amounts.</w:t>
      </w:r>
    </w:p>
    <w:p w:rsidR="002702A9" w:rsidRPr="0014237A" w:rsidRDefault="002C12A9" w:rsidP="0014237A">
      <w:pPr>
        <w:spacing w:before="120" w:after="120"/>
        <w:jc w:val="center"/>
        <w:rPr>
          <w:rFonts w:ascii="Trebuchet MS" w:hAnsi="Trebuchet MS"/>
        </w:rPr>
      </w:pPr>
      <w:r w:rsidRPr="00A1471A">
        <w:rPr>
          <w:rFonts w:ascii="Calibri" w:hAnsi="Calibri"/>
          <w:noProof/>
          <w:lang w:eastAsia="en-GB"/>
        </w:rPr>
        <mc:AlternateContent>
          <mc:Choice Requires="wpg">
            <w:drawing>
              <wp:anchor distT="0" distB="0" distL="114300" distR="114300" simplePos="0" relativeHeight="251736064" behindDoc="0" locked="0" layoutInCell="1" allowOverlap="1" wp14:anchorId="5109E67D" wp14:editId="03DC384F">
                <wp:simplePos x="0" y="0"/>
                <wp:positionH relativeFrom="column">
                  <wp:posOffset>-36195</wp:posOffset>
                </wp:positionH>
                <wp:positionV relativeFrom="paragraph">
                  <wp:posOffset>92075</wp:posOffset>
                </wp:positionV>
                <wp:extent cx="2594468" cy="1404000"/>
                <wp:effectExtent l="0" t="19050" r="15875" b="24765"/>
                <wp:wrapSquare wrapText="bothSides"/>
                <wp:docPr id="10629" name="Group 43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594468" cy="1404000"/>
                          <a:chOff x="1564" y="5964"/>
                          <a:chExt cx="9854" cy="5757"/>
                        </a:xfrm>
                      </wpg:grpSpPr>
                      <wps:wsp>
                        <wps:cNvPr id="10630" name="AutoShape 437"/>
                        <wps:cNvSpPr>
                          <a:spLocks noChangeArrowheads="1"/>
                        </wps:cNvSpPr>
                        <wps:spPr bwMode="auto">
                          <a:xfrm>
                            <a:off x="2662" y="5964"/>
                            <a:ext cx="6667" cy="5757"/>
                          </a:xfrm>
                          <a:prstGeom prst="triangle">
                            <a:avLst>
                              <a:gd name="adj" fmla="val 50000"/>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31" name="Line 438"/>
                        <wps:cNvCnPr/>
                        <wps:spPr bwMode="auto">
                          <a:xfrm>
                            <a:off x="3792" y="8643"/>
                            <a:ext cx="1017" cy="627"/>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32" name="Line 439"/>
                        <wps:cNvCnPr/>
                        <wps:spPr bwMode="auto">
                          <a:xfrm flipV="1">
                            <a:off x="7069" y="8301"/>
                            <a:ext cx="1130" cy="627"/>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33" name="Line 440"/>
                        <wps:cNvCnPr/>
                        <wps:spPr bwMode="auto">
                          <a:xfrm flipV="1">
                            <a:off x="7295" y="8757"/>
                            <a:ext cx="1130" cy="627"/>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634" name="Group 441"/>
                        <wpg:cNvGrpSpPr>
                          <a:grpSpLocks/>
                        </wpg:cNvGrpSpPr>
                        <wpg:grpSpPr bwMode="auto">
                          <a:xfrm>
                            <a:off x="1564" y="8936"/>
                            <a:ext cx="2712" cy="1311"/>
                            <a:chOff x="1564" y="8936"/>
                            <a:chExt cx="2712" cy="1311"/>
                          </a:xfrm>
                        </wpg:grpSpPr>
                        <wps:wsp>
                          <wps:cNvPr id="10635" name="Line 442"/>
                          <wps:cNvCnPr/>
                          <wps:spPr bwMode="auto">
                            <a:xfrm flipV="1">
                              <a:off x="1564" y="8936"/>
                              <a:ext cx="2712" cy="131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36" name="Line 443"/>
                          <wps:cNvCnPr/>
                          <wps:spPr bwMode="auto">
                            <a:xfrm flipV="1">
                              <a:off x="1750" y="9547"/>
                              <a:ext cx="1251" cy="60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37" name="Group 444"/>
                        <wpg:cNvGrpSpPr>
                          <a:grpSpLocks/>
                        </wpg:cNvGrpSpPr>
                        <wpg:grpSpPr bwMode="auto">
                          <a:xfrm>
                            <a:off x="4294" y="8673"/>
                            <a:ext cx="3274" cy="254"/>
                            <a:chOff x="1564" y="8936"/>
                            <a:chExt cx="2712" cy="1311"/>
                          </a:xfrm>
                        </wpg:grpSpPr>
                        <wps:wsp>
                          <wps:cNvPr id="10638" name="Line 445"/>
                          <wps:cNvCnPr/>
                          <wps:spPr bwMode="auto">
                            <a:xfrm flipV="1">
                              <a:off x="1564" y="8936"/>
                              <a:ext cx="2712" cy="1311"/>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39" name="Line 446"/>
                          <wps:cNvCnPr/>
                          <wps:spPr bwMode="auto">
                            <a:xfrm flipV="1">
                              <a:off x="1750" y="9547"/>
                              <a:ext cx="1251" cy="60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40" name="Group 447"/>
                        <wpg:cNvGrpSpPr>
                          <a:grpSpLocks/>
                        </wpg:cNvGrpSpPr>
                        <wpg:grpSpPr bwMode="auto">
                          <a:xfrm flipV="1">
                            <a:off x="4264" y="8931"/>
                            <a:ext cx="3552" cy="154"/>
                            <a:chOff x="1564" y="8936"/>
                            <a:chExt cx="2712" cy="1311"/>
                          </a:xfrm>
                        </wpg:grpSpPr>
                        <wps:wsp>
                          <wps:cNvPr id="10641" name="Line 448"/>
                          <wps:cNvCnPr/>
                          <wps:spPr bwMode="auto">
                            <a:xfrm flipV="1">
                              <a:off x="1564" y="8936"/>
                              <a:ext cx="2712" cy="1311"/>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42" name="Line 449"/>
                          <wps:cNvCnPr/>
                          <wps:spPr bwMode="auto">
                            <a:xfrm flipV="1">
                              <a:off x="1750" y="9547"/>
                              <a:ext cx="1251" cy="605"/>
                            </a:xfrm>
                            <a:prstGeom prst="line">
                              <a:avLst/>
                            </a:prstGeom>
                            <a:noFill/>
                            <a:ln w="9525">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43" name="Group 450"/>
                        <wpg:cNvGrpSpPr>
                          <a:grpSpLocks/>
                        </wpg:cNvGrpSpPr>
                        <wpg:grpSpPr bwMode="auto">
                          <a:xfrm flipV="1">
                            <a:off x="7834" y="9091"/>
                            <a:ext cx="3222" cy="1184"/>
                            <a:chOff x="1564" y="8936"/>
                            <a:chExt cx="2712" cy="1311"/>
                          </a:xfrm>
                        </wpg:grpSpPr>
                        <wps:wsp>
                          <wps:cNvPr id="10644" name="Line 451"/>
                          <wps:cNvCnPr/>
                          <wps:spPr bwMode="auto">
                            <a:xfrm flipV="1">
                              <a:off x="1564" y="8936"/>
                              <a:ext cx="2712" cy="1311"/>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45" name="Line 452"/>
                          <wps:cNvCnPr/>
                          <wps:spPr bwMode="auto">
                            <a:xfrm flipV="1">
                              <a:off x="1750" y="9547"/>
                              <a:ext cx="1251" cy="605"/>
                            </a:xfrm>
                            <a:prstGeom prst="line">
                              <a:avLst/>
                            </a:prstGeom>
                            <a:noFill/>
                            <a:ln w="9525">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46" name="Group 453"/>
                        <wpg:cNvGrpSpPr>
                          <a:grpSpLocks/>
                        </wpg:cNvGrpSpPr>
                        <wpg:grpSpPr bwMode="auto">
                          <a:xfrm flipV="1">
                            <a:off x="7594" y="8667"/>
                            <a:ext cx="3614" cy="646"/>
                            <a:chOff x="1564" y="8936"/>
                            <a:chExt cx="2712" cy="1311"/>
                          </a:xfrm>
                        </wpg:grpSpPr>
                        <wps:wsp>
                          <wps:cNvPr id="10647" name="Line 454"/>
                          <wps:cNvCnPr/>
                          <wps:spPr bwMode="auto">
                            <a:xfrm flipV="1">
                              <a:off x="1564" y="8936"/>
                              <a:ext cx="2712" cy="1311"/>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48" name="Line 455"/>
                          <wps:cNvCnPr/>
                          <wps:spPr bwMode="auto">
                            <a:xfrm flipV="1">
                              <a:off x="1750" y="9547"/>
                              <a:ext cx="1251" cy="60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49" name="Group 456"/>
                        <wpg:cNvGrpSpPr>
                          <a:grpSpLocks/>
                        </wpg:cNvGrpSpPr>
                        <wpg:grpSpPr bwMode="auto">
                          <a:xfrm flipV="1">
                            <a:off x="7594" y="8737"/>
                            <a:ext cx="3614" cy="766"/>
                            <a:chOff x="1564" y="8936"/>
                            <a:chExt cx="2712" cy="1311"/>
                          </a:xfrm>
                        </wpg:grpSpPr>
                        <wps:wsp>
                          <wps:cNvPr id="10650" name="Line 457"/>
                          <wps:cNvCnPr/>
                          <wps:spPr bwMode="auto">
                            <a:xfrm flipV="1">
                              <a:off x="1564" y="8936"/>
                              <a:ext cx="2712" cy="1311"/>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51" name="Line 458"/>
                          <wps:cNvCnPr/>
                          <wps:spPr bwMode="auto">
                            <a:xfrm flipV="1">
                              <a:off x="1750" y="9547"/>
                              <a:ext cx="1251" cy="605"/>
                            </a:xfrm>
                            <a:prstGeom prst="line">
                              <a:avLst/>
                            </a:prstGeom>
                            <a:noFill/>
                            <a:ln w="95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52" name="Group 459"/>
                        <wpg:cNvGrpSpPr>
                          <a:grpSpLocks/>
                        </wpg:cNvGrpSpPr>
                        <wpg:grpSpPr bwMode="auto">
                          <a:xfrm flipV="1">
                            <a:off x="7654" y="8817"/>
                            <a:ext cx="3764" cy="896"/>
                            <a:chOff x="1564" y="8936"/>
                            <a:chExt cx="2712" cy="1311"/>
                          </a:xfrm>
                        </wpg:grpSpPr>
                        <wps:wsp>
                          <wps:cNvPr id="10653" name="Line 460"/>
                          <wps:cNvCnPr/>
                          <wps:spPr bwMode="auto">
                            <a:xfrm flipV="1">
                              <a:off x="1564" y="8936"/>
                              <a:ext cx="2712" cy="1311"/>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54" name="Line 461"/>
                          <wps:cNvCnPr/>
                          <wps:spPr bwMode="auto">
                            <a:xfrm flipV="1">
                              <a:off x="1750" y="9547"/>
                              <a:ext cx="1251" cy="605"/>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55" name="Group 462"/>
                        <wpg:cNvGrpSpPr>
                          <a:grpSpLocks/>
                        </wpg:cNvGrpSpPr>
                        <wpg:grpSpPr bwMode="auto">
                          <a:xfrm flipV="1">
                            <a:off x="7674" y="8897"/>
                            <a:ext cx="3654" cy="1006"/>
                            <a:chOff x="1564" y="8936"/>
                            <a:chExt cx="2712" cy="1311"/>
                          </a:xfrm>
                        </wpg:grpSpPr>
                        <wps:wsp>
                          <wps:cNvPr id="10656" name="Line 463"/>
                          <wps:cNvCnPr/>
                          <wps:spPr bwMode="auto">
                            <a:xfrm flipV="1">
                              <a:off x="1564" y="8936"/>
                              <a:ext cx="2712" cy="1311"/>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57" name="Line 464"/>
                          <wps:cNvCnPr/>
                          <wps:spPr bwMode="auto">
                            <a:xfrm flipV="1">
                              <a:off x="1750" y="9547"/>
                              <a:ext cx="1251" cy="605"/>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58" name="Group 465"/>
                        <wpg:cNvGrpSpPr>
                          <a:grpSpLocks/>
                        </wpg:cNvGrpSpPr>
                        <wpg:grpSpPr bwMode="auto">
                          <a:xfrm flipV="1">
                            <a:off x="7774" y="8997"/>
                            <a:ext cx="3394" cy="1076"/>
                            <a:chOff x="1564" y="8936"/>
                            <a:chExt cx="2712" cy="1311"/>
                          </a:xfrm>
                        </wpg:grpSpPr>
                        <wps:wsp>
                          <wps:cNvPr id="10659" name="Line 466"/>
                          <wps:cNvCnPr/>
                          <wps:spPr bwMode="auto">
                            <a:xfrm flipV="1">
                              <a:off x="1564" y="8936"/>
                              <a:ext cx="2712" cy="1311"/>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60" name="Line 467"/>
                          <wps:cNvCnPr/>
                          <wps:spPr bwMode="auto">
                            <a:xfrm flipV="1">
                              <a:off x="1750" y="9547"/>
                              <a:ext cx="1251" cy="605"/>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436" o:spid="_x0000_s1026" style="position:absolute;margin-left:-2.85pt;margin-top:7.25pt;width:204.3pt;height:110.55pt;z-index:251736064" coordorigin="1564,5964" coordsize="9854,57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">
                <o:lock v:ext="edit" aspectratio="t"/>
                <v:shape id="AutoShape 437" o:spid="_x0000_s1027" type="#_x0000_t5" style="position:absolute;left:2662;top:5964;width:6667;height:57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f2s8UA&#10;AADeAAAADwAAAGRycy9kb3ducmV2LnhtbESPQW/CMAyF70j7D5En7UbTsQmVQooQiG3XFbhbjWm7&#10;Nk7VZND9+/kwaTdbfn7vfZvt5Hp1ozG0ng08Jyko4srblmsD59NxnoEKEdli75kM/FCAbfEw22Bu&#10;/Z0/6VbGWokJhxwNNDEOudahashhSPxALLerHx1GWcda2xHvYu56vUjTpXbYsiQ0ONC+oaorv52B&#10;4+WQvR1eyy+9svt3ndmy7i6tMU+P024NKtIU/8V/3x9W6qfLFwEQHJlB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B/azxQAAAN4AAAAPAAAAAAAAAAAAAAAAAJgCAABkcnMv&#10;ZG93bnJldi54bWxQSwUGAAAAAAQABAD1AAAAigMAAAAA&#10;" strokeweight="1.5pt"/>
                <v:line id="Line 438" o:spid="_x0000_s1028" style="position:absolute;visibility:visible;mso-wrap-style:square" from="3792,8643" to="4809,9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R7/8cAAADeAAAADwAAAGRycy9kb3ducmV2LnhtbESPQWvCQBCF7wX/wzJCb3WjhVCjqxQh&#10;4MG2VMXzkB2T1OxssrtN0n/fLRS8zfDevO/NejuaRvTkfG1ZwXyWgCAurK65VHA+5U8vIHxA1thY&#10;JgU/5GG7mTysMdN24E/qj6EUMYR9hgqqENpMSl9UZNDPbEsctat1BkNcXSm1wyGGm0YukiSVBmuO&#10;hApb2lVU3I7fJnKL8uC6y9dt3F/fDnnH/fL99KHU43R8XYEINIa7+f96r2P9JH2ew987cQa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1Hv/xwAAAN4AAAAPAAAAAAAA&#10;AAAAAAAAAKECAABkcnMvZG93bnJldi54bWxQSwUGAAAAAAQABAD5AAAAlQMAAAAA&#10;">
                  <v:stroke dashstyle="dash"/>
                </v:line>
                <v:line id="Line 439" o:spid="_x0000_s1029" style="position:absolute;flip:y;visibility:visible;mso-wrap-style:square" from="7069,8301" to="8199,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7xiMMAAADeAAAADwAAAGRycy9kb3ducmV2LnhtbERPTWvCQBC9F/wPywje6qaRiqRugoiW&#10;Ir00mvskO92EZmdDdqvpv3cLhd7m8T5nW0y2F1cafedYwdMyAUHcON2xUXA5Hx83IHxA1tg7JgU/&#10;5KHIZw9bzLS78Qddy2BEDGGfoYI2hCGT0jctWfRLNxBH7tONFkOEo5F6xFsMt71Mk2QtLXYcG1oc&#10;aN9S81V+WwX1YVeZU10dbMrv+tU8lzXLUqnFfNq9gAg0hX/xn/tNx/nJepXC7zvxBpn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8YjDAAAA3gAAAA8AAAAAAAAAAAAA&#10;AAAAoQIAAGRycy9kb3ducmV2LnhtbFBLBQYAAAAABAAEAPkAAACRAwAAAAA=&#10;">
                  <v:stroke dashstyle="dash"/>
                </v:line>
                <v:line id="Line 440" o:spid="_x0000_s1030" style="position:absolute;flip:y;visibility:visible;mso-wrap-style:square" from="7295,8757" to="8425,9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JUE8EAAADeAAAADwAAAGRycy9kb3ducmV2LnhtbERPTYvCMBC9C/sfwizsTdNVFOkaRRZd&#10;RLxY1/u0GdNiMylN1PrvjSB4m8f7nNmis7W4Uusrxwq+BwkI4sLpio2C/8O6PwXhA7LG2jEpuJOH&#10;xfyjN8NUuxvv6ZoFI2II+xQVlCE0qZS+KMmiH7iGOHIn11oMEbZG6hZvMdzWcpgkE2mx4thQYkO/&#10;JRXn7GIV5Kvl0Wzz48oOeaf/zDjLWWZKfX12yx8QgbrwFr/cGx3nJ5PRCJ7vxBvk/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MlQTwQAAAN4AAAAPAAAAAAAAAAAAAAAA&#10;AKECAABkcnMvZG93bnJldi54bWxQSwUGAAAAAAQABAD5AAAAjwMAAAAA&#10;">
                  <v:stroke dashstyle="dash"/>
                </v:line>
                <v:group id="Group 441" o:spid="_x0000_s1031" style="position:absolute;left:1564;top:8936;width:2712;height:1311"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kVsZxgAAAN4A&#10;AAAPAAAAAAAAAAAAAAAAAKoCAABkcnMvZG93bnJldi54bWxQSwUGAAAAAAQABAD6AAAAnQMAAAAA&#10;">
                  <v:line id="Line 442" o:spid="_x0000_s1032"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35gsYAAADeAAAADwAAAGRycy9kb3ducmV2LnhtbERPS0vDQBC+C/6HZQQvYja+Qo3ZllIQ&#10;PPRilZTeptkxG5KdTXfXNv57Vyh4m4/vOdVisoM4kg+dYwV3WQ6CuHG641bB58fr7QxEiMgaB8ek&#10;4IcCLOaXFxWW2p34nY6b2IoUwqFEBSbGsZQyNIYshsyNxIn7ct5iTNC3Uns8pXA7yPs8L6TFjlOD&#10;wZFWhpp+820VyNn65uCX+8e+7rfbZ1M39bhbK3V9NS1fQESa4r/47H7TaX5ePDzB3zvpBj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N+YLGAAAA3gAAAA8AAAAAAAAA&#10;AAAAAAAAoQIAAGRycy9kb3ducmV2LnhtbFBLBQYAAAAABAAEAPkAAACUAwAAAAA=&#10;"/>
                  <v:line id="Line 443" o:spid="_x0000_s1033"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vjq8cAAADeAAAADwAAAGRycy9kb3ducmV2LnhtbESPQUvDQBCF74L/YRnBS2h3ayDYtNti&#10;1YIgHqw99Dhkp0kwOxuyY5v++64geJvhve/Nm+V69J060RDbwBZmUwOKuAqu5drC/ms7eQQVBdlh&#10;F5gsXCjCenV7s8TShTN/0mkntUohHEu00Ij0pdaxashjnIaeOGnHMHiUtA61dgOeU7jv9IMxhfbY&#10;crrQYE/PDVXfux+famw/+CXPs43XWTan14O8Gy3W3t+NTwtQQqP8m//oN5c4U+QF/L6TZtCr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G+OrxwAAAN4AAAAPAAAAAAAA&#10;AAAAAAAAAKECAABkcnMvZG93bnJldi54bWxQSwUGAAAAAAQABAD5AAAAlQMAAAAA&#10;">
                    <v:stroke endarrow="block"/>
                  </v:line>
                </v:group>
                <v:group id="Group 444" o:spid="_x0000_s1034" style="position:absolute;left:4294;top:8673;width:3274;height:254"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0PFbsQAAADeAAAA&#10;DwAAAAAAAAAAAAAAAACqAgAAZHJzL2Rvd25yZXYueG1sUEsFBgAAAAAEAAQA+gAAAJsDAAAAAA==&#10;">
                  <v:line id="Line 445" o:spid="_x0000_s1035"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4WGsgAAADeAAAADwAAAGRycy9kb3ducmV2LnhtbESPQUsDMRCF74L/IYzgzSauWsq2aWkF&#10;QTwUbEtpb8Nmuru4maxJbNd/7xyE3mZ4b977ZrYYfKfOFFMb2MLjyIAiroJrubaw2749TECljOyw&#10;C0wWfinBYn57M8PShQt/0nmTayUhnEq00OTcl1qnqiGPaRR6YtFOIXrMssZau4gXCfedLowZa48t&#10;S0ODPb02VH1tfryFQ7vevfi4Xh2/P4rD9rkozKnfW3t/NyynoDIN+Wr+v353gm/GT8Ir78gMev4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A4WGsgAAADeAAAADwAAAAAA&#10;AAAAAAAAAAChAgAAZHJzL2Rvd25yZXYueG1sUEsFBgAAAAAEAAQA+QAAAJYDAAAAAA==&#10;" strokecolor="red"/>
                  <v:line id="Line 446" o:spid="_x0000_s1036"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pRJMUAAADeAAAADwAAAGRycy9kb3ducmV2LnhtbERPS2vCQBC+C/6HZQRvdbcWQk3dhKK0&#10;eBJ8QPA2zY5J2uxsml01/ffdQsHbfHzPWeaDbcWVet841vA4UyCIS2carjQcD28PzyB8QDbYOiYN&#10;P+Qhz8ajJabG3XhH132oRAxhn6KGOoQuldKXNVn0M9cRR+7seoshwr6SpsdbDLetnCuVSIsNx4Ya&#10;O1rVVH7tL1bD/FzsvrcdnuT7h/o8JaYIZl1oPZ0Mry8gAg3hLv53b0ycr5KnBfy9E2+Q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YpRJMUAAADeAAAADwAAAAAAAAAA&#10;AAAAAAChAgAAZHJzL2Rvd25yZXYueG1sUEsFBgAAAAAEAAQA+QAAAJMDAAAAAA==&#10;" strokecolor="red">
                    <v:stroke endarrow="block"/>
                  </v:line>
                </v:group>
                <v:group id="Group 447" o:spid="_x0000_s1037" style="position:absolute;left:4264;top:8931;width:3552;height:154;flip:y"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3TdDnFAAAA3gAA&#10;AA8AAAAAAAAAAAAAAAAAqgIAAGRycy9kb3ducmV2LnhtbFBLBQYAAAAABAAEAPoAAACcAwAAAAA=&#10;">
                  <v:line id="Line 448" o:spid="_x0000_s1038"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19v8IAAADeAAAADwAAAGRycy9kb3ducmV2LnhtbERPS4vCMBC+C/6HMMLeNFGkSG0qoi4u&#10;evJx8Dg0Y1tsJqXJav33m4WFvc3H95xs1dtGPKnztWMN04kCQVw4U3Op4Xr5HC9A+IBssHFMGt7k&#10;YZUPBxmmxr34RM9zKEUMYZ+ihiqENpXSFxVZ9BPXEkfu7jqLIcKulKbDVwy3jZwplUiLNceGClva&#10;VFQ8zt9WQ/K+bY+Ha9io23YnZ/7AdNyz1h+jfr0EEagP/+I/95eJ81Uyn8LvO/EGm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J19v8IAAADeAAAADwAAAAAAAAAAAAAA&#10;AAChAgAAZHJzL2Rvd25yZXYueG1sUEsFBgAAAAAEAAQA+QAAAJADAAAAAA==&#10;" strokecolor="purple"/>
                  <v:line id="Line 449" o:spid="_x0000_s1039"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N4Y8QAAADeAAAADwAAAGRycy9kb3ducmV2LnhtbERPS2vCQBC+F/oflil4KXWj9UV0lSIU&#10;1JuPgschOybB7GzY3SZpf70rCN7m43vOYtWZSjTkfGlZwaCfgCDOrC45V3A6fn/MQPiArLGyTAr+&#10;yMNq+fqywFTblvfUHEIuYgj7FBUUIdSplD4ryKDv25o4chfrDIYIXS61wzaGm0oOk2QiDZYcGwqs&#10;aV1Qdj38GgVn/m/0tB3vts5swme3/Rm/7wdK9d66rzmIQF14ih/ujY7zk8loCPd34g1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g3hjxAAAAN4AAAAPAAAAAAAAAAAA&#10;AAAAAKECAABkcnMvZG93bnJldi54bWxQSwUGAAAAAAQABAD5AAAAkgMAAAAA&#10;" strokecolor="purple">
                    <v:stroke endarrow="block"/>
                  </v:line>
                </v:group>
                <v:group id="Group 450" o:spid="_x0000_s1040" style="position:absolute;left:7834;top:9091;width:3222;height:1184;flip:y"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NAepOwwAAAN4AAAAP&#10;AAAAAAAAAAAAAAAAAKoCAABkcnMvZG93bnJldi54bWxQSwUGAAAAAAQABAD6AAAAmgMAAAAA&#10;">
                  <v:line id="Line 451" o:spid="_x0000_s1041"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reJ8MAAADeAAAADwAAAGRycy9kb3ducmV2LnhtbERPS2vCQBC+C/0PyxR6091KCBJdpail&#10;RU8+Dh6H7JgEs7Mhu+bx77uFQm/z8T1ntRlsLTpqfeVYw/tMgSDOnam40HC9fE4XIHxANlg7Jg0j&#10;edisXyYrzIzr+UTdORQihrDPUEMZQpNJ6fOSLPqZa4gjd3etxRBhW0jTYh/DbS3nSqXSYsWxocSG&#10;tiXlj/PTakjH2+54uIatuu32cu4PTMcv1vrtdfhYggg0hH/xn/vbxPkqTRL4fSfe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q3ifDAAAA3gAAAA8AAAAAAAAAAAAA&#10;AAAAoQIAAGRycy9kb3ducmV2LnhtbFBLBQYAAAAABAAEAPkAAACRAwAAAAA=&#10;" strokecolor="purple"/>
                  <v:line id="Line 452" o:spid="_x0000_s1042"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rgF8QAAADeAAAADwAAAGRycy9kb3ducmV2LnhtbERPS2vCQBC+F/oflhG8FN1oG5XUVUqh&#10;oL35Ao9DdpoEs7Nhd5uk/fWuIHibj+85y3VvatGS85VlBZNxAoI4t7riQsHx8DVagPABWWNtmRT8&#10;kYf16vlpiZm2He+o3YdCxBD2GSooQ2gyKX1ekkE/tg1x5H6sMxgidIXUDrsYbmo5TZKZNFhxbCix&#10;oc+S8sv+1yg483+r5136vXVmE1777Sl92U2UGg76j3cQgfrwEN/dGx3nJ7O3FG7vxBvk6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auAXxAAAAN4AAAAPAAAAAAAAAAAA&#10;AAAAAKECAABkcnMvZG93bnJldi54bWxQSwUGAAAAAAQABAD5AAAAkgMAAAAA&#10;" strokecolor="purple">
                    <v:stroke endarrow="block"/>
                  </v:line>
                </v:group>
                <v:group id="Group 453" o:spid="_x0000_s1043" style="position:absolute;left:7594;top:8667;width:3614;height:646;flip:y"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dknWwwAAAN4AAAAP&#10;AAAAAAAAAAAAAAAAAKoCAABkcnMvZG93bnJldi54bWxQSwUGAAAAAAQABAD6AAAAmgMAAAAA&#10;">
                  <v:line id="Line 454" o:spid="_x0000_s1044"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fxFcUAAADeAAAADwAAAGRycy9kb3ducmV2LnhtbERPS2sCMRC+F/wPYQreatLFR9kaRQuF&#10;0oPgA7G3YTPuLt1M1iTq+u+bguBtPr7nTOedbcSFfKgda3gdKBDEhTM1lxp228+XNxAhIhtsHJOG&#10;GwWYz3pPU8yNu/KaLptYihTCIUcNVYxtLmUoKrIYBq4lTtzReYsxQV9K4/Gawm0jM6XG0mLNqaHC&#10;lj4qKn43Z6vhUK92I+tXy5/Td3bYDrNMHdu91v3nbvEOIlIXH+K7+8uk+Wo8nMD/O+kGOf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fxFcUAAADeAAAADwAAAAAAAAAA&#10;AAAAAAChAgAAZHJzL2Rvd25yZXYueG1sUEsFBgAAAAAEAAQA+QAAAJMDAAAAAA==&#10;" strokecolor="red"/>
                  <v:line id="Line 455" o:spid="_x0000_s1045"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CHwsYAAADeAAAADwAAAGRycy9kb3ducmV2LnhtbESPQWvCQBCF7wX/wzKF3upuRUKJriJK&#10;i6eCVgjexuyYRLOzaXar6b/vHAq9zfDevPfNfDn4Vt2oj01gCy9jA4q4DK7hysLh8+35FVRMyA7b&#10;wGThhyIsF6OHOeYu3HlHt32qlIRwzNFCnVKXax3LmjzGceiIRTuH3mOSta+06/Eu4b7VE2My7bFh&#10;aaixo3VN5XX/7S1MzsXu66PDo34/mcsxc0Vym8Lap8dhNQOVaEj/5r/rrRN8k02FV96RGf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7Ah8LGAAAA3gAAAA8AAAAAAAAA&#10;AAAAAAAAoQIAAGRycy9kb3ducmV2LnhtbFBLBQYAAAAABAAEAPkAAACUAwAAAAA=&#10;" strokecolor="red">
                    <v:stroke endarrow="block"/>
                  </v:line>
                </v:group>
                <v:group id="Group 456" o:spid="_x0000_s1046" style="position:absolute;left:7594;top:8737;width:3614;height:766;flip:y"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zp3aTCAAAA3gAAAA8A&#10;AAAAAAAAAAAAAAAAqgIAAGRycy9kb3ducmV2LnhtbFBLBQYAAAAABAAEAPoAAACZAwAAAAA=&#10;">
                  <v:line id="Line 457" o:spid="_x0000_s1047"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VqWMcAAADeAAAADwAAAGRycy9kb3ducmV2LnhtbESPQW/CMAyF75P2HyJP4jbSIcG2joAm&#10;xMQ0LkD7A0zjtVUbp0oyKP9+PkzazZaf33vfcj26Xl0oxNazgadpBoq48rbl2kBZfDy+gIoJ2WLv&#10;mQzcKMJ6dX+3xNz6Kx/pckq1EhOOORpoUhpyrWPVkMM49QOx3L59cJhkDbW2Aa9i7no9y7KFdtiy&#10;JDQ40Kahqjv9OANf20O5f+7K8951oaBdcZ69tsGYycP4/gYq0Zj+xX/fn1bqZ4u5AAiOz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WpYxwAAAN4AAAAPAAAAAAAA&#10;AAAAAAAAAKECAABkcnMvZG93bnJldi54bWxQSwUGAAAAAAQABAD5AAAAlQMAAAAA&#10;" strokecolor="#f60"/>
                  <v:line id="Line 458" o:spid="_x0000_s1048"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P5kcQAAADeAAAADwAAAGRycy9kb3ducmV2LnhtbERPTWvCQBC9F/oflhG81U0Eg6SuogWh&#10;3tSaQ29DdroJzc6G3W0S/71bKPQ2j/c5m91kOzGQD61jBfkiA0FcO92yUXD7OL6sQYSIrLFzTAru&#10;FGC3fX7aYKndyBcartGIFMKhRAVNjH0pZagbshgWridO3JfzFmOC3kjtcUzhtpPLLCukxZZTQ4M9&#10;vTVUf19/rILP9WF5OuV+qMy5utxWh2o0xVGp+Wzav4KINMV/8Z/7Xaf5WbHK4feddIP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M/mRxAAAAN4AAAAPAAAAAAAAAAAA&#10;AAAAAKECAABkcnMvZG93bnJldi54bWxQSwUGAAAAAAQABAD5AAAAkgMAAAAA&#10;" strokecolor="#f60">
                    <v:stroke endarrow="block"/>
                  </v:line>
                </v:group>
                <v:group id="Group 459" o:spid="_x0000_s1049" style="position:absolute;left:7654;top:8817;width:3764;height:896;flip:y"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eU2QjCAAAA3gAAAA8A&#10;AAAAAAAAAAAAAAAAqgIAAGRycy9kb3ducmV2LnhtbFBLBQYAAAAABAAEAPoAAACZAwAAAAA=&#10;">
                  <v:line id="Line 460" o:spid="_x0000_s1050"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yHYMUAAADeAAAADwAAAGRycy9kb3ducmV2LnhtbERP22oCMRB9L/gPYQRfSs2qVMp2o4go&#10;rBTES+nzdDN7wc1k2URN/74pFHybw7lOtgymFTfqXWNZwWScgCAurG64UvB53r68gXAeWWNrmRT8&#10;kIPlYvCUYartnY90O/lKxBB2KSqove9SKV1Rk0E3th1x5ErbG/QR9pXUPd5juGnlNEnm0mDDsaHG&#10;jtY1FZfT1ShYHfb57iDLj8u3K2ebryLsn6ug1GgYVu8gPAX/EP+7cx3nJ/PXGfy9E2+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5yHYMUAAADeAAAADwAAAAAAAAAA&#10;AAAAAAChAgAAZHJzL2Rvd25yZXYueG1sUEsFBgAAAAAEAAQA+QAAAJMDAAAAAA==&#10;" strokecolor="yellow"/>
                  <v:line id="Line 461" o:spid="_x0000_s1051"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d8VcQAAADeAAAADwAAAGRycy9kb3ducmV2LnhtbERPzWrCQBC+C32HZQredFPRIKmrFEX0&#10;IIhpH2DMjklsdjbNrjH69K4g9DYf3+/MFp2pREuNKy0r+BhGIIgzq0vOFfx8rwdTEM4ja6wsk4Ib&#10;OVjM33ozTLS98oHa1OcihLBLUEHhfZ1I6bKCDLqhrYkDd7KNQR9gk0vd4DWEm0qOoiiWBksODQXW&#10;tCwo+00vRsHukm6W2aqenv/uR7133X4UH1ul+u/d1ycIT53/F7/cWx3mR/FkDM93wg1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V3xVxAAAAN4AAAAPAAAAAAAAAAAA&#10;AAAAAKECAABkcnMvZG93bnJldi54bWxQSwUGAAAAAAQABAD5AAAAkgMAAAAA&#10;" strokecolor="yellow">
                    <v:stroke endarrow="block"/>
                  </v:line>
                </v:group>
                <v:group id="Group 462" o:spid="_x0000_s1052" style="position:absolute;left:7674;top:8897;width:3654;height:1006;flip:y"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fUF8wwAAAN4AAAAP&#10;AAAAAAAAAAAAAAAAAKoCAABkcnMvZG93bnJldi54bWxQSwUGAAAAAAQABAD6AAAAmgMAAAAA&#10;">
                  <v:line id="Line 463" o:spid="_x0000_s1053"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DYpsUAAADeAAAADwAAAGRycy9kb3ducmV2LnhtbERP22oCMRB9L/gPYQTfalaxu7I1igiF&#10;lrai237AdDPuxc1kSVLd/n1TKPg2h3Od1WYwnbiQ841lBbNpAoK4tLrhSsHnx9P9EoQPyBo7y6Tg&#10;hzxs1qO7FebaXvlIlyJUIoawz1FBHUKfS+nLmgz6qe2JI3eyzmCI0FVSO7zGcNPJeZKk0mDDsaHG&#10;nnY1lefi2yjI5u+lfHVvi/bwlb34rW2zfdEqNRkP20cQgYZwE/+7n3Wcn6QPKfy9E2+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DYpsUAAADeAAAADwAAAAAAAAAA&#10;AAAAAAChAgAAZHJzL2Rvd25yZXYueG1sUEsFBgAAAAAEAAQA+QAAAJMDAAAAAA==&#10;" strokecolor="green"/>
                  <v:line id="Line 464" o:spid="_x0000_s1054"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X7bMcAAADeAAAADwAAAGRycy9kb3ducmV2LnhtbESPQWvDMAyF74P+B6PCbqvTwrqS1Sml&#10;tJDDdmjS3kWsJlliOdhemu3Xz4PBbhLv6X1P291kejGS861lBctFAoK4srrlWsGlPD1tQPiArLG3&#10;TAq+yMMumz1sMdX2zmcai1CLGMI+RQVNCEMqpa8aMugXdiCO2s06gyGurpba4T2Gm16ukmQtDbYc&#10;CQ0OdGio6opPEyG34aMsjnnuunFz+n4/V9f8+KbU43zav4IINIV/8991rmP9ZP38Ar/vxBlk9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BftsxwAAAN4AAAAPAAAAAAAA&#10;AAAAAAAAAKECAABkcnMvZG93bnJldi54bWxQSwUGAAAAAAQABAD5AAAAlQMAAAAA&#10;" strokecolor="green">
                    <v:stroke endarrow="block"/>
                  </v:line>
                </v:group>
                <v:group id="Group 465" o:spid="_x0000_s1055" style="position:absolute;left:7774;top:8997;width:3394;height:1076;flip:y"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GfO7ixgAAAN4A&#10;AAAPAAAAAAAAAAAAAAAAAKoCAABkcnMvZG93bnJldi54bWxQSwUGAAAAAAQABAD6AAAAnQMAAAAA&#10;">
                  <v:line id="Line 466" o:spid="_x0000_s1056"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kt48UAAADeAAAADwAAAGRycy9kb3ducmV2LnhtbERPTWvCQBC9F/oflin0ppsIBpu6ShWs&#10;BU9qCfU2zY5J2uxsyK5J+u9dQehtHu9z5svB1KKj1lWWFcTjCARxbnXFhYLP42Y0A+E8ssbaMin4&#10;IwfLxePDHFNte95Td/CFCCHsUlRQet+kUrq8JINubBviwJ1ta9AH2BZSt9iHcFPLSRQl0mDFoaHE&#10;htYl5b+Hi1Gw7bNzFvenqV+ddj9fSWe+4+Fdqeen4e0VhKfB/4vv7g8d5kfJ9AVu74Qb5O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ukt48UAAADeAAAADwAAAAAAAAAA&#10;AAAAAAChAgAAZHJzL2Rvd25yZXYueG1sUEsFBgAAAAAEAAQA+QAAAJMDAAAAAA==&#10;" strokecolor="blue"/>
                  <v:line id="Line 467" o:spid="_x0000_s1057"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z5RsUAAADeAAAADwAAAGRycy9kb3ducmV2LnhtbESPQWvDMAyF74P9B6PBbqu9HcLI6pYy&#10;KISxHpoGehW2loTGcojdNP3302Gwm4Tee5/eeruEQc00pT6yhdeVAUXsou+5tdCc9i/voFJG9jhE&#10;Jgt3SrDdPD6ssfTxxkea69wqCeFUooUu57HUOrmOAqZVHInl9hOngFnWqdV+wpuEh0G/GVPogD0L&#10;ocORPjtyl/oahPt9dHV1mPfXKrjDvT83X83JWPv8tOw+QGVa8r/4z115ed8UhRSQOjKD3v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z5RsUAAADeAAAADwAAAAAAAAAA&#10;AAAAAAChAgAAZHJzL2Rvd25yZXYueG1sUEsFBgAAAAAEAAQA+QAAAJMDAAAAAA==&#10;" strokecolor="blue">
                    <v:stroke endarrow="block"/>
                  </v:line>
                </v:group>
                <w10:wrap type="square"/>
              </v:group>
            </w:pict>
          </mc:Fallback>
        </mc:AlternateContent>
      </w:r>
    </w:p>
    <w:p w:rsidR="002C12A9" w:rsidRDefault="00794199" w:rsidP="0014237A">
      <w:pPr>
        <w:spacing w:before="120" w:after="120"/>
        <w:rPr>
          <w:rFonts w:ascii="Trebuchet MS" w:hAnsi="Trebuchet MS"/>
        </w:rPr>
      </w:pPr>
      <w:r>
        <w:rPr>
          <w:noProof/>
          <w:lang w:eastAsia="en-GB"/>
        </w:rPr>
        <w:drawing>
          <wp:inline distT="0" distB="0" distL="0" distR="0" wp14:anchorId="3268DB95" wp14:editId="7BBCB566">
            <wp:extent cx="3740785" cy="1558925"/>
            <wp:effectExtent l="0" t="0" r="0" b="3175"/>
            <wp:docPr id="52" name="Picture 52" descr="Light passing through a Prism showing the Spectrum of Colou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Light passing through a Prism showing the Spectrum of Colours"/>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740785" cy="1558925"/>
                    </a:xfrm>
                    <a:prstGeom prst="rect">
                      <a:avLst/>
                    </a:prstGeom>
                    <a:noFill/>
                    <a:ln>
                      <a:noFill/>
                    </a:ln>
                  </pic:spPr>
                </pic:pic>
              </a:graphicData>
            </a:graphic>
          </wp:inline>
        </w:drawing>
      </w:r>
    </w:p>
    <w:p w:rsidR="002C12A9" w:rsidRDefault="002C12A9" w:rsidP="0014237A">
      <w:pPr>
        <w:spacing w:before="120" w:after="120"/>
        <w:rPr>
          <w:rFonts w:ascii="Trebuchet MS" w:hAnsi="Trebuchet MS"/>
        </w:rPr>
      </w:pPr>
    </w:p>
    <w:p w:rsidR="002702A9" w:rsidRDefault="002702A9" w:rsidP="0014237A">
      <w:pPr>
        <w:spacing w:before="120" w:after="120"/>
        <w:rPr>
          <w:rFonts w:ascii="Trebuchet MS" w:hAnsi="Trebuchet MS"/>
        </w:rPr>
      </w:pPr>
      <w:r w:rsidRPr="0014237A">
        <w:rPr>
          <w:rFonts w:ascii="Trebuchet MS" w:hAnsi="Trebuchet MS"/>
        </w:rPr>
        <w:t>Red light has the lowest frequency and so is bent the least. Violet light has the highest frequency and so is bent the most.</w:t>
      </w:r>
    </w:p>
    <w:p w:rsidR="0038059B" w:rsidRPr="0014237A" w:rsidRDefault="0038059B" w:rsidP="0014237A">
      <w:pPr>
        <w:spacing w:before="120" w:after="120"/>
        <w:rPr>
          <w:rFonts w:ascii="Trebuchet MS" w:hAnsi="Trebuchet MS"/>
        </w:rPr>
      </w:pPr>
    </w:p>
    <w:p w:rsidR="002702A9" w:rsidRDefault="002702A9" w:rsidP="0014237A">
      <w:pPr>
        <w:spacing w:before="120" w:after="120"/>
        <w:rPr>
          <w:rFonts w:ascii="Trebuchet MS" w:hAnsi="Trebuchet MS"/>
        </w:rPr>
      </w:pPr>
    </w:p>
    <w:tbl>
      <w:tblPr>
        <w:tblStyle w:val="MediumShading2-Accent5"/>
        <w:tblW w:w="0" w:type="auto"/>
        <w:tblLook w:val="04A0" w:firstRow="1" w:lastRow="0" w:firstColumn="1" w:lastColumn="0" w:noHBand="0" w:noVBand="1"/>
      </w:tblPr>
      <w:tblGrid>
        <w:gridCol w:w="2097"/>
        <w:gridCol w:w="966"/>
        <w:gridCol w:w="1057"/>
        <w:gridCol w:w="977"/>
        <w:gridCol w:w="966"/>
        <w:gridCol w:w="966"/>
        <w:gridCol w:w="966"/>
        <w:gridCol w:w="966"/>
      </w:tblGrid>
      <w:tr w:rsidR="00CC1E43" w:rsidTr="00CC1E43">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0" w:type="auto"/>
          </w:tcPr>
          <w:p w:rsidR="004B5CC3" w:rsidRPr="00CC1E43" w:rsidRDefault="004B5CC3" w:rsidP="0014237A">
            <w:pPr>
              <w:spacing w:before="120" w:after="120"/>
              <w:rPr>
                <w:rFonts w:ascii="Trebuchet MS" w:hAnsi="Trebuchet MS"/>
              </w:rPr>
            </w:pPr>
            <w:r w:rsidRPr="00CC1E43">
              <w:rPr>
                <w:rFonts w:ascii="Tahoma-Bold" w:hAnsi="Tahoma-Bold" w:cs="Tahoma-Bold"/>
                <w:bCs w:val="0"/>
                <w:sz w:val="24"/>
                <w:szCs w:val="24"/>
              </w:rPr>
              <w:lastRenderedPageBreak/>
              <w:t>Colour</w:t>
            </w:r>
          </w:p>
        </w:tc>
        <w:tc>
          <w:tcPr>
            <w:tcW w:w="0" w:type="auto"/>
          </w:tcPr>
          <w:p w:rsidR="004B5CC3" w:rsidRPr="00CC1E43" w:rsidRDefault="004B5CC3" w:rsidP="0014237A">
            <w:pPr>
              <w:spacing w:before="120" w:after="120"/>
              <w:cnfStyle w:val="100000000000" w:firstRow="1" w:lastRow="0" w:firstColumn="0" w:lastColumn="0" w:oddVBand="0" w:evenVBand="0" w:oddHBand="0" w:evenHBand="0" w:firstRowFirstColumn="0" w:firstRowLastColumn="0" w:lastRowFirstColumn="0" w:lastRowLastColumn="0"/>
              <w:rPr>
                <w:rFonts w:ascii="Trebuchet MS" w:hAnsi="Trebuchet MS"/>
              </w:rPr>
            </w:pPr>
            <w:r w:rsidRPr="00CC1E43">
              <w:rPr>
                <w:rFonts w:ascii="Tahoma-Bold" w:hAnsi="Tahoma-Bold" w:cs="Tahoma-Bold"/>
                <w:bCs w:val="0"/>
                <w:sz w:val="24"/>
                <w:szCs w:val="24"/>
              </w:rPr>
              <w:t>Red</w:t>
            </w:r>
          </w:p>
        </w:tc>
        <w:tc>
          <w:tcPr>
            <w:tcW w:w="0" w:type="auto"/>
          </w:tcPr>
          <w:p w:rsidR="004B5CC3" w:rsidRPr="00CC1E43" w:rsidRDefault="004B5CC3" w:rsidP="0014237A">
            <w:pPr>
              <w:spacing w:before="120" w:after="120"/>
              <w:cnfStyle w:val="100000000000" w:firstRow="1" w:lastRow="0" w:firstColumn="0" w:lastColumn="0" w:oddVBand="0" w:evenVBand="0" w:oddHBand="0" w:evenHBand="0" w:firstRowFirstColumn="0" w:firstRowLastColumn="0" w:lastRowFirstColumn="0" w:lastRowLastColumn="0"/>
              <w:rPr>
                <w:rFonts w:ascii="Trebuchet MS" w:hAnsi="Trebuchet MS"/>
              </w:rPr>
            </w:pPr>
            <w:r w:rsidRPr="00CC1E43">
              <w:rPr>
                <w:rFonts w:ascii="Tahoma-Bold" w:hAnsi="Tahoma-Bold" w:cs="Tahoma-Bold"/>
                <w:bCs w:val="0"/>
                <w:sz w:val="24"/>
                <w:szCs w:val="24"/>
              </w:rPr>
              <w:t>Orange</w:t>
            </w:r>
          </w:p>
        </w:tc>
        <w:tc>
          <w:tcPr>
            <w:tcW w:w="0" w:type="auto"/>
          </w:tcPr>
          <w:p w:rsidR="004B5CC3" w:rsidRPr="00CC1E43" w:rsidRDefault="004B5CC3" w:rsidP="0014237A">
            <w:pPr>
              <w:spacing w:before="120" w:after="120"/>
              <w:cnfStyle w:val="100000000000" w:firstRow="1" w:lastRow="0" w:firstColumn="0" w:lastColumn="0" w:oddVBand="0" w:evenVBand="0" w:oddHBand="0" w:evenHBand="0" w:firstRowFirstColumn="0" w:firstRowLastColumn="0" w:lastRowFirstColumn="0" w:lastRowLastColumn="0"/>
              <w:rPr>
                <w:rFonts w:ascii="Trebuchet MS" w:hAnsi="Trebuchet MS"/>
              </w:rPr>
            </w:pPr>
            <w:r w:rsidRPr="00CC1E43">
              <w:rPr>
                <w:rFonts w:ascii="Tahoma-Bold" w:hAnsi="Tahoma-Bold" w:cs="Tahoma-Bold"/>
                <w:bCs w:val="0"/>
                <w:sz w:val="24"/>
                <w:szCs w:val="24"/>
              </w:rPr>
              <w:t>Yellow</w:t>
            </w:r>
          </w:p>
        </w:tc>
        <w:tc>
          <w:tcPr>
            <w:tcW w:w="0" w:type="auto"/>
          </w:tcPr>
          <w:p w:rsidR="004B5CC3" w:rsidRPr="00CC1E43" w:rsidRDefault="004B5CC3" w:rsidP="0014237A">
            <w:pPr>
              <w:spacing w:before="120" w:after="120"/>
              <w:cnfStyle w:val="100000000000" w:firstRow="1" w:lastRow="0" w:firstColumn="0" w:lastColumn="0" w:oddVBand="0" w:evenVBand="0" w:oddHBand="0" w:evenHBand="0" w:firstRowFirstColumn="0" w:firstRowLastColumn="0" w:lastRowFirstColumn="0" w:lastRowLastColumn="0"/>
              <w:rPr>
                <w:rFonts w:ascii="Trebuchet MS" w:hAnsi="Trebuchet MS"/>
              </w:rPr>
            </w:pPr>
            <w:r w:rsidRPr="00CC1E43">
              <w:rPr>
                <w:rFonts w:ascii="Tahoma-Bold" w:hAnsi="Tahoma-Bold" w:cs="Tahoma-Bold"/>
                <w:bCs w:val="0"/>
                <w:sz w:val="24"/>
                <w:szCs w:val="24"/>
              </w:rPr>
              <w:t>Green</w:t>
            </w:r>
          </w:p>
        </w:tc>
        <w:tc>
          <w:tcPr>
            <w:tcW w:w="0" w:type="auto"/>
          </w:tcPr>
          <w:p w:rsidR="004B5CC3" w:rsidRPr="00CC1E43" w:rsidRDefault="004B5CC3" w:rsidP="0014237A">
            <w:pPr>
              <w:spacing w:before="120" w:after="120"/>
              <w:cnfStyle w:val="100000000000" w:firstRow="1" w:lastRow="0" w:firstColumn="0" w:lastColumn="0" w:oddVBand="0" w:evenVBand="0" w:oddHBand="0" w:evenHBand="0" w:firstRowFirstColumn="0" w:firstRowLastColumn="0" w:lastRowFirstColumn="0" w:lastRowLastColumn="0"/>
              <w:rPr>
                <w:rFonts w:ascii="Trebuchet MS" w:hAnsi="Trebuchet MS"/>
              </w:rPr>
            </w:pPr>
            <w:r w:rsidRPr="00CC1E43">
              <w:rPr>
                <w:rFonts w:ascii="Tahoma-Bold" w:hAnsi="Tahoma-Bold" w:cs="Tahoma-Bold"/>
                <w:bCs w:val="0"/>
                <w:sz w:val="24"/>
                <w:szCs w:val="24"/>
              </w:rPr>
              <w:t>Blue</w:t>
            </w:r>
          </w:p>
        </w:tc>
        <w:tc>
          <w:tcPr>
            <w:tcW w:w="0" w:type="auto"/>
          </w:tcPr>
          <w:p w:rsidR="004B5CC3" w:rsidRPr="00CC1E43" w:rsidRDefault="004B5CC3" w:rsidP="0014237A">
            <w:pPr>
              <w:spacing w:before="120" w:after="120"/>
              <w:cnfStyle w:val="100000000000" w:firstRow="1" w:lastRow="0" w:firstColumn="0" w:lastColumn="0" w:oddVBand="0" w:evenVBand="0" w:oddHBand="0" w:evenHBand="0" w:firstRowFirstColumn="0" w:firstRowLastColumn="0" w:lastRowFirstColumn="0" w:lastRowLastColumn="0"/>
              <w:rPr>
                <w:rFonts w:ascii="Trebuchet MS" w:hAnsi="Trebuchet MS"/>
              </w:rPr>
            </w:pPr>
            <w:r w:rsidRPr="00CC1E43">
              <w:rPr>
                <w:rFonts w:ascii="Tahoma-Bold" w:hAnsi="Tahoma-Bold" w:cs="Tahoma-Bold"/>
                <w:bCs w:val="0"/>
                <w:sz w:val="24"/>
                <w:szCs w:val="24"/>
              </w:rPr>
              <w:t>Indigo</w:t>
            </w:r>
          </w:p>
        </w:tc>
        <w:tc>
          <w:tcPr>
            <w:tcW w:w="0" w:type="auto"/>
          </w:tcPr>
          <w:p w:rsidR="004B5CC3" w:rsidRPr="00CC1E43" w:rsidRDefault="004B5CC3" w:rsidP="0014237A">
            <w:pPr>
              <w:spacing w:before="120" w:after="120"/>
              <w:cnfStyle w:val="100000000000" w:firstRow="1" w:lastRow="0" w:firstColumn="0" w:lastColumn="0" w:oddVBand="0" w:evenVBand="0" w:oddHBand="0" w:evenHBand="0" w:firstRowFirstColumn="0" w:firstRowLastColumn="0" w:lastRowFirstColumn="0" w:lastRowLastColumn="0"/>
              <w:rPr>
                <w:rFonts w:ascii="Trebuchet MS" w:hAnsi="Trebuchet MS"/>
              </w:rPr>
            </w:pPr>
            <w:r w:rsidRPr="00CC1E43">
              <w:rPr>
                <w:rFonts w:ascii="Tahoma-Bold" w:hAnsi="Tahoma-Bold" w:cs="Tahoma-Bold"/>
                <w:bCs w:val="0"/>
                <w:sz w:val="24"/>
                <w:szCs w:val="24"/>
              </w:rPr>
              <w:t>Violet</w:t>
            </w:r>
          </w:p>
        </w:tc>
      </w:tr>
      <w:tr w:rsidR="00CC1E43" w:rsidTr="00CC1E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4B5CC3" w:rsidRPr="00CC1E43" w:rsidRDefault="004B5CC3" w:rsidP="0014237A">
            <w:pPr>
              <w:spacing w:before="120" w:after="120"/>
              <w:rPr>
                <w:rFonts w:ascii="Trebuchet MS" w:hAnsi="Trebuchet MS"/>
              </w:rPr>
            </w:pPr>
            <w:r w:rsidRPr="00CC1E43">
              <w:rPr>
                <w:rFonts w:ascii="Tahoma-Bold" w:hAnsi="Tahoma-Bold" w:cs="Tahoma-Bold"/>
                <w:bCs w:val="0"/>
                <w:sz w:val="24"/>
                <w:szCs w:val="24"/>
              </w:rPr>
              <w:t>Wavelength(nm)</w:t>
            </w:r>
          </w:p>
        </w:tc>
        <w:tc>
          <w:tcPr>
            <w:tcW w:w="0" w:type="auto"/>
          </w:tcPr>
          <w:p w:rsidR="004B5CC3" w:rsidRDefault="004B5CC3"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Pr>
                <w:rFonts w:ascii="Trebuchet MS" w:hAnsi="Trebuchet MS"/>
              </w:rPr>
              <w:t>650</w:t>
            </w:r>
          </w:p>
        </w:tc>
        <w:tc>
          <w:tcPr>
            <w:tcW w:w="0" w:type="auto"/>
          </w:tcPr>
          <w:p w:rsidR="004B5CC3" w:rsidRDefault="001575EF"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Pr>
                <w:rFonts w:ascii="Trebuchet MS" w:hAnsi="Trebuchet MS"/>
              </w:rPr>
              <w:t>590</w:t>
            </w:r>
          </w:p>
        </w:tc>
        <w:tc>
          <w:tcPr>
            <w:tcW w:w="0" w:type="auto"/>
          </w:tcPr>
          <w:p w:rsidR="004B5CC3" w:rsidRDefault="001575EF"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Pr>
                <w:rFonts w:ascii="Trebuchet MS" w:hAnsi="Trebuchet MS"/>
              </w:rPr>
              <w:t>570</w:t>
            </w:r>
          </w:p>
        </w:tc>
        <w:tc>
          <w:tcPr>
            <w:tcW w:w="0" w:type="auto"/>
          </w:tcPr>
          <w:p w:rsidR="004B5CC3" w:rsidRDefault="001575EF"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Pr>
                <w:rFonts w:ascii="Trebuchet MS" w:hAnsi="Trebuchet MS"/>
              </w:rPr>
              <w:t>510</w:t>
            </w:r>
          </w:p>
        </w:tc>
        <w:tc>
          <w:tcPr>
            <w:tcW w:w="0" w:type="auto"/>
          </w:tcPr>
          <w:p w:rsidR="004B5CC3" w:rsidRDefault="001575EF"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Pr>
                <w:rFonts w:ascii="Trebuchet MS" w:hAnsi="Trebuchet MS"/>
              </w:rPr>
              <w:t>475</w:t>
            </w:r>
          </w:p>
        </w:tc>
        <w:tc>
          <w:tcPr>
            <w:tcW w:w="0" w:type="auto"/>
          </w:tcPr>
          <w:p w:rsidR="004B5CC3" w:rsidRDefault="001575EF"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Pr>
                <w:rFonts w:ascii="Trebuchet MS" w:hAnsi="Trebuchet MS"/>
              </w:rPr>
              <w:t>445</w:t>
            </w:r>
          </w:p>
        </w:tc>
        <w:tc>
          <w:tcPr>
            <w:tcW w:w="0" w:type="auto"/>
          </w:tcPr>
          <w:p w:rsidR="004B5CC3" w:rsidRDefault="001575EF"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Pr>
                <w:rFonts w:ascii="Trebuchet MS" w:hAnsi="Trebuchet MS"/>
              </w:rPr>
              <w:t>400</w:t>
            </w:r>
          </w:p>
        </w:tc>
      </w:tr>
      <w:tr w:rsidR="004B5CC3" w:rsidTr="00CC1E43">
        <w:tc>
          <w:tcPr>
            <w:cnfStyle w:val="001000000000" w:firstRow="0" w:lastRow="0" w:firstColumn="1" w:lastColumn="0" w:oddVBand="0" w:evenVBand="0" w:oddHBand="0" w:evenHBand="0" w:firstRowFirstColumn="0" w:firstRowLastColumn="0" w:lastRowFirstColumn="0" w:lastRowLastColumn="0"/>
            <w:tcW w:w="0" w:type="auto"/>
          </w:tcPr>
          <w:p w:rsidR="004B5CC3" w:rsidRPr="00CC1E43" w:rsidRDefault="001575EF" w:rsidP="0014237A">
            <w:pPr>
              <w:spacing w:before="120" w:after="120"/>
              <w:rPr>
                <w:rFonts w:ascii="Trebuchet MS" w:hAnsi="Trebuchet MS"/>
              </w:rPr>
            </w:pPr>
            <w:r w:rsidRPr="00CC1E43">
              <w:rPr>
                <w:rFonts w:ascii="Tahoma-Bold" w:hAnsi="Tahoma-Bold" w:cs="Tahoma-Bold"/>
                <w:bCs w:val="0"/>
                <w:sz w:val="24"/>
                <w:szCs w:val="24"/>
              </w:rPr>
              <w:t>Frequency (THz)</w:t>
            </w:r>
          </w:p>
        </w:tc>
        <w:tc>
          <w:tcPr>
            <w:tcW w:w="0" w:type="auto"/>
          </w:tcPr>
          <w:p w:rsidR="004B5CC3" w:rsidRDefault="001575EF" w:rsidP="0014237A">
            <w:pPr>
              <w:spacing w:before="120" w:after="120"/>
              <w:cnfStyle w:val="000000000000" w:firstRow="0" w:lastRow="0" w:firstColumn="0" w:lastColumn="0" w:oddVBand="0" w:evenVBand="0" w:oddHBand="0" w:evenHBand="0" w:firstRowFirstColumn="0" w:firstRowLastColumn="0" w:lastRowFirstColumn="0" w:lastRowLastColumn="0"/>
              <w:rPr>
                <w:rFonts w:ascii="Trebuchet MS" w:hAnsi="Trebuchet MS"/>
              </w:rPr>
            </w:pPr>
            <w:r w:rsidRPr="004B5CC3">
              <w:rPr>
                <w:rFonts w:ascii="Tahoma" w:hAnsi="Tahoma" w:cs="Tahoma"/>
                <w:sz w:val="24"/>
                <w:szCs w:val="24"/>
              </w:rPr>
              <w:t>462</w:t>
            </w:r>
          </w:p>
        </w:tc>
        <w:tc>
          <w:tcPr>
            <w:tcW w:w="0" w:type="auto"/>
          </w:tcPr>
          <w:p w:rsidR="004B5CC3" w:rsidRDefault="001575EF" w:rsidP="0014237A">
            <w:pPr>
              <w:spacing w:before="120" w:after="120"/>
              <w:cnfStyle w:val="000000000000" w:firstRow="0" w:lastRow="0" w:firstColumn="0" w:lastColumn="0" w:oddVBand="0" w:evenVBand="0" w:oddHBand="0" w:evenHBand="0" w:firstRowFirstColumn="0" w:firstRowLastColumn="0" w:lastRowFirstColumn="0" w:lastRowLastColumn="0"/>
              <w:rPr>
                <w:rFonts w:ascii="Trebuchet MS" w:hAnsi="Trebuchet MS"/>
              </w:rPr>
            </w:pPr>
            <w:r w:rsidRPr="004B5CC3">
              <w:rPr>
                <w:rFonts w:ascii="Tahoma" w:hAnsi="Tahoma" w:cs="Tahoma"/>
                <w:sz w:val="24"/>
                <w:szCs w:val="24"/>
              </w:rPr>
              <w:t>508</w:t>
            </w:r>
          </w:p>
        </w:tc>
        <w:tc>
          <w:tcPr>
            <w:tcW w:w="0" w:type="auto"/>
          </w:tcPr>
          <w:p w:rsidR="004B5CC3" w:rsidRDefault="001575EF" w:rsidP="0014237A">
            <w:pPr>
              <w:spacing w:before="120" w:after="120"/>
              <w:cnfStyle w:val="000000000000" w:firstRow="0" w:lastRow="0" w:firstColumn="0" w:lastColumn="0" w:oddVBand="0" w:evenVBand="0" w:oddHBand="0" w:evenHBand="0" w:firstRowFirstColumn="0" w:firstRowLastColumn="0" w:lastRowFirstColumn="0" w:lastRowLastColumn="0"/>
              <w:rPr>
                <w:rFonts w:ascii="Trebuchet MS" w:hAnsi="Trebuchet MS"/>
              </w:rPr>
            </w:pPr>
            <w:r w:rsidRPr="004B5CC3">
              <w:rPr>
                <w:rFonts w:ascii="Tahoma" w:hAnsi="Tahoma" w:cs="Tahoma"/>
                <w:sz w:val="24"/>
                <w:szCs w:val="24"/>
              </w:rPr>
              <w:t>526</w:t>
            </w:r>
          </w:p>
        </w:tc>
        <w:tc>
          <w:tcPr>
            <w:tcW w:w="0" w:type="auto"/>
          </w:tcPr>
          <w:p w:rsidR="004B5CC3" w:rsidRDefault="001575EF" w:rsidP="0014237A">
            <w:pPr>
              <w:spacing w:before="120" w:after="120"/>
              <w:cnfStyle w:val="000000000000" w:firstRow="0" w:lastRow="0" w:firstColumn="0" w:lastColumn="0" w:oddVBand="0" w:evenVBand="0" w:oddHBand="0" w:evenHBand="0" w:firstRowFirstColumn="0" w:firstRowLastColumn="0" w:lastRowFirstColumn="0" w:lastRowLastColumn="0"/>
              <w:rPr>
                <w:rFonts w:ascii="Trebuchet MS" w:hAnsi="Trebuchet MS"/>
              </w:rPr>
            </w:pPr>
            <w:r w:rsidRPr="004B5CC3">
              <w:rPr>
                <w:rFonts w:ascii="Tahoma" w:hAnsi="Tahoma" w:cs="Tahoma"/>
                <w:sz w:val="24"/>
                <w:szCs w:val="24"/>
              </w:rPr>
              <w:t>588</w:t>
            </w:r>
          </w:p>
        </w:tc>
        <w:tc>
          <w:tcPr>
            <w:tcW w:w="0" w:type="auto"/>
          </w:tcPr>
          <w:p w:rsidR="004B5CC3" w:rsidRDefault="001575EF" w:rsidP="0014237A">
            <w:pPr>
              <w:spacing w:before="120" w:after="120"/>
              <w:cnfStyle w:val="000000000000" w:firstRow="0" w:lastRow="0" w:firstColumn="0" w:lastColumn="0" w:oddVBand="0" w:evenVBand="0" w:oddHBand="0" w:evenHBand="0" w:firstRowFirstColumn="0" w:firstRowLastColumn="0" w:lastRowFirstColumn="0" w:lastRowLastColumn="0"/>
              <w:rPr>
                <w:rFonts w:ascii="Trebuchet MS" w:hAnsi="Trebuchet MS"/>
              </w:rPr>
            </w:pPr>
            <w:r w:rsidRPr="004B5CC3">
              <w:rPr>
                <w:rFonts w:ascii="Tahoma" w:hAnsi="Tahoma" w:cs="Tahoma"/>
                <w:sz w:val="24"/>
                <w:szCs w:val="24"/>
              </w:rPr>
              <w:t>382</w:t>
            </w:r>
          </w:p>
        </w:tc>
        <w:tc>
          <w:tcPr>
            <w:tcW w:w="0" w:type="auto"/>
          </w:tcPr>
          <w:p w:rsidR="004B5CC3" w:rsidRDefault="001575EF" w:rsidP="0014237A">
            <w:pPr>
              <w:spacing w:before="120" w:after="120"/>
              <w:cnfStyle w:val="000000000000" w:firstRow="0" w:lastRow="0" w:firstColumn="0" w:lastColumn="0" w:oddVBand="0" w:evenVBand="0" w:oddHBand="0" w:evenHBand="0" w:firstRowFirstColumn="0" w:firstRowLastColumn="0" w:lastRowFirstColumn="0" w:lastRowLastColumn="0"/>
              <w:rPr>
                <w:rFonts w:ascii="Trebuchet MS" w:hAnsi="Trebuchet MS"/>
              </w:rPr>
            </w:pPr>
            <w:r w:rsidRPr="004B5CC3">
              <w:rPr>
                <w:rFonts w:ascii="Tahoma" w:hAnsi="Tahoma" w:cs="Tahoma"/>
                <w:sz w:val="24"/>
                <w:szCs w:val="24"/>
              </w:rPr>
              <w:t>674</w:t>
            </w:r>
          </w:p>
        </w:tc>
        <w:tc>
          <w:tcPr>
            <w:tcW w:w="0" w:type="auto"/>
          </w:tcPr>
          <w:p w:rsidR="004B5CC3" w:rsidRDefault="001575EF" w:rsidP="0014237A">
            <w:pPr>
              <w:spacing w:before="120" w:after="120"/>
              <w:cnfStyle w:val="000000000000" w:firstRow="0" w:lastRow="0" w:firstColumn="0" w:lastColumn="0" w:oddVBand="0" w:evenVBand="0" w:oddHBand="0" w:evenHBand="0" w:firstRowFirstColumn="0" w:firstRowLastColumn="0" w:lastRowFirstColumn="0" w:lastRowLastColumn="0"/>
              <w:rPr>
                <w:rFonts w:ascii="Trebuchet MS" w:hAnsi="Trebuchet MS"/>
              </w:rPr>
            </w:pPr>
            <w:r w:rsidRPr="004B5CC3">
              <w:rPr>
                <w:rFonts w:ascii="Tahoma" w:hAnsi="Tahoma" w:cs="Tahoma"/>
                <w:sz w:val="24"/>
                <w:szCs w:val="24"/>
              </w:rPr>
              <w:t>750</w:t>
            </w:r>
          </w:p>
        </w:tc>
      </w:tr>
      <w:tr w:rsidR="00CC1E43" w:rsidTr="00CC1E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4B5CC3" w:rsidRPr="00CC1E43" w:rsidRDefault="001575EF" w:rsidP="001575EF">
            <w:pPr>
              <w:spacing w:before="120" w:after="120"/>
              <w:rPr>
                <w:rFonts w:ascii="Trebuchet MS" w:hAnsi="Trebuchet MS"/>
              </w:rPr>
            </w:pPr>
            <w:r w:rsidRPr="00CC1E43">
              <w:rPr>
                <w:rFonts w:ascii="Tahoma-Bold" w:hAnsi="Tahoma-Bold" w:cs="Tahoma-Bold"/>
                <w:bCs w:val="0"/>
                <w:sz w:val="24"/>
                <w:szCs w:val="24"/>
              </w:rPr>
              <w:t>Speed (ms</w:t>
            </w:r>
            <w:r w:rsidRPr="00CC1E43">
              <w:rPr>
                <w:rFonts w:ascii="Tahoma-Bold" w:hAnsi="Tahoma-Bold" w:cs="Tahoma-Bold"/>
                <w:bCs w:val="0"/>
                <w:sz w:val="24"/>
                <w:szCs w:val="24"/>
                <w:vertAlign w:val="superscript"/>
              </w:rPr>
              <w:t>-1</w:t>
            </w:r>
            <w:r w:rsidRPr="00CC1E43">
              <w:rPr>
                <w:rFonts w:ascii="Tahoma-Bold" w:hAnsi="Tahoma-Bold" w:cs="Tahoma-Bold"/>
                <w:bCs w:val="0"/>
                <w:sz w:val="24"/>
                <w:szCs w:val="24"/>
              </w:rPr>
              <w:t>)</w:t>
            </w:r>
          </w:p>
        </w:tc>
        <w:tc>
          <w:tcPr>
            <w:tcW w:w="0" w:type="auto"/>
          </w:tcPr>
          <w:p w:rsidR="004B5CC3" w:rsidRDefault="001575EF"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4B5CC3">
              <w:rPr>
                <w:rFonts w:ascii="Tahoma" w:hAnsi="Tahoma" w:cs="Tahoma"/>
                <w:sz w:val="24"/>
                <w:szCs w:val="24"/>
              </w:rPr>
              <w:t>3 x 10</w:t>
            </w:r>
            <w:r w:rsidRPr="001575EF">
              <w:rPr>
                <w:rFonts w:ascii="Tahoma" w:hAnsi="Tahoma" w:cs="Tahoma"/>
                <w:sz w:val="24"/>
                <w:szCs w:val="24"/>
                <w:vertAlign w:val="superscript"/>
              </w:rPr>
              <w:t>8</w:t>
            </w:r>
          </w:p>
        </w:tc>
        <w:tc>
          <w:tcPr>
            <w:tcW w:w="0" w:type="auto"/>
          </w:tcPr>
          <w:p w:rsidR="004B5CC3" w:rsidRDefault="001575EF"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4B5CC3">
              <w:rPr>
                <w:rFonts w:ascii="Tahoma" w:hAnsi="Tahoma" w:cs="Tahoma"/>
                <w:sz w:val="24"/>
                <w:szCs w:val="24"/>
              </w:rPr>
              <w:t>3 x 10</w:t>
            </w:r>
            <w:r w:rsidRPr="001575EF">
              <w:rPr>
                <w:rFonts w:ascii="Tahoma" w:hAnsi="Tahoma" w:cs="Tahoma"/>
                <w:sz w:val="24"/>
                <w:szCs w:val="24"/>
                <w:vertAlign w:val="superscript"/>
              </w:rPr>
              <w:t>8</w:t>
            </w:r>
          </w:p>
        </w:tc>
        <w:tc>
          <w:tcPr>
            <w:tcW w:w="0" w:type="auto"/>
          </w:tcPr>
          <w:p w:rsidR="004B5CC3" w:rsidRDefault="001575EF"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4B5CC3">
              <w:rPr>
                <w:rFonts w:ascii="Tahoma" w:hAnsi="Tahoma" w:cs="Tahoma"/>
                <w:sz w:val="24"/>
                <w:szCs w:val="24"/>
              </w:rPr>
              <w:t>3 x 10</w:t>
            </w:r>
            <w:r w:rsidRPr="001575EF">
              <w:rPr>
                <w:rFonts w:ascii="Tahoma" w:hAnsi="Tahoma" w:cs="Tahoma"/>
                <w:sz w:val="24"/>
                <w:szCs w:val="24"/>
                <w:vertAlign w:val="superscript"/>
              </w:rPr>
              <w:t>8</w:t>
            </w:r>
          </w:p>
        </w:tc>
        <w:tc>
          <w:tcPr>
            <w:tcW w:w="0" w:type="auto"/>
          </w:tcPr>
          <w:p w:rsidR="004B5CC3" w:rsidRDefault="001575EF"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4B5CC3">
              <w:rPr>
                <w:rFonts w:ascii="Tahoma" w:hAnsi="Tahoma" w:cs="Tahoma"/>
                <w:sz w:val="24"/>
                <w:szCs w:val="24"/>
              </w:rPr>
              <w:t>3 x 10</w:t>
            </w:r>
            <w:r w:rsidRPr="001575EF">
              <w:rPr>
                <w:rFonts w:ascii="Tahoma" w:hAnsi="Tahoma" w:cs="Tahoma"/>
                <w:sz w:val="24"/>
                <w:szCs w:val="24"/>
                <w:vertAlign w:val="superscript"/>
              </w:rPr>
              <w:t>8</w:t>
            </w:r>
          </w:p>
        </w:tc>
        <w:tc>
          <w:tcPr>
            <w:tcW w:w="0" w:type="auto"/>
          </w:tcPr>
          <w:p w:rsidR="004B5CC3" w:rsidRDefault="001575EF"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4B5CC3">
              <w:rPr>
                <w:rFonts w:ascii="Tahoma" w:hAnsi="Tahoma" w:cs="Tahoma"/>
                <w:sz w:val="24"/>
                <w:szCs w:val="24"/>
              </w:rPr>
              <w:t>3 x 10</w:t>
            </w:r>
            <w:r w:rsidRPr="001575EF">
              <w:rPr>
                <w:rFonts w:ascii="Tahoma" w:hAnsi="Tahoma" w:cs="Tahoma"/>
                <w:sz w:val="24"/>
                <w:szCs w:val="24"/>
                <w:vertAlign w:val="superscript"/>
              </w:rPr>
              <w:t>8</w:t>
            </w:r>
          </w:p>
        </w:tc>
        <w:tc>
          <w:tcPr>
            <w:tcW w:w="0" w:type="auto"/>
          </w:tcPr>
          <w:p w:rsidR="004B5CC3" w:rsidRDefault="001575EF"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4B5CC3">
              <w:rPr>
                <w:rFonts w:ascii="Tahoma" w:hAnsi="Tahoma" w:cs="Tahoma"/>
                <w:sz w:val="24"/>
                <w:szCs w:val="24"/>
              </w:rPr>
              <w:t>3 x 10</w:t>
            </w:r>
            <w:r w:rsidRPr="001575EF">
              <w:rPr>
                <w:rFonts w:ascii="Tahoma" w:hAnsi="Tahoma" w:cs="Tahoma"/>
                <w:sz w:val="24"/>
                <w:szCs w:val="24"/>
                <w:vertAlign w:val="superscript"/>
              </w:rPr>
              <w:t>8</w:t>
            </w:r>
          </w:p>
        </w:tc>
        <w:tc>
          <w:tcPr>
            <w:tcW w:w="0" w:type="auto"/>
          </w:tcPr>
          <w:p w:rsidR="004B5CC3" w:rsidRDefault="001575EF" w:rsidP="0014237A">
            <w:pPr>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4B5CC3">
              <w:rPr>
                <w:rFonts w:ascii="Tahoma" w:hAnsi="Tahoma" w:cs="Tahoma"/>
                <w:sz w:val="24"/>
                <w:szCs w:val="24"/>
              </w:rPr>
              <w:t>3 x 10</w:t>
            </w:r>
            <w:r w:rsidRPr="001575EF">
              <w:rPr>
                <w:rFonts w:ascii="Tahoma" w:hAnsi="Tahoma" w:cs="Tahoma"/>
                <w:sz w:val="24"/>
                <w:szCs w:val="24"/>
                <w:vertAlign w:val="superscript"/>
              </w:rPr>
              <w:t>8</w:t>
            </w:r>
          </w:p>
        </w:tc>
      </w:tr>
    </w:tbl>
    <w:p w:rsidR="004B5CC3" w:rsidRDefault="004B5CC3" w:rsidP="0014237A">
      <w:pPr>
        <w:spacing w:before="120" w:after="120"/>
        <w:rPr>
          <w:rFonts w:ascii="Trebuchet MS" w:hAnsi="Trebuchet MS"/>
        </w:rPr>
      </w:pPr>
    </w:p>
    <w:p w:rsidR="009F12FE" w:rsidRPr="0014237A" w:rsidRDefault="009F12FE" w:rsidP="0014237A">
      <w:pPr>
        <w:pStyle w:val="Heading2"/>
        <w:spacing w:before="120" w:after="120"/>
        <w:rPr>
          <w:rFonts w:ascii="Trebuchet MS" w:hAnsi="Trebuchet MS"/>
        </w:rPr>
      </w:pPr>
      <w:bookmarkStart w:id="37" w:name="_Toc515625835"/>
      <w:r w:rsidRPr="0014237A">
        <w:rPr>
          <w:rFonts w:ascii="Trebuchet MS" w:hAnsi="Trebuchet MS"/>
        </w:rPr>
        <w:t>Total Internal Reflection</w:t>
      </w:r>
      <w:bookmarkEnd w:id="37"/>
      <w:r w:rsidRPr="0014237A">
        <w:rPr>
          <w:rFonts w:ascii="Trebuchet MS" w:hAnsi="Trebuchet MS"/>
        </w:rPr>
        <w:t xml:space="preserve"> </w:t>
      </w:r>
    </w:p>
    <w:p w:rsidR="009F12FE" w:rsidRPr="0014237A" w:rsidRDefault="009F12FE" w:rsidP="0014237A">
      <w:pPr>
        <w:spacing w:before="120" w:after="120"/>
        <w:rPr>
          <w:rFonts w:ascii="Trebuchet MS" w:hAnsi="Trebuchet MS"/>
        </w:rPr>
      </w:pPr>
      <w:r w:rsidRPr="0014237A">
        <w:rPr>
          <w:rFonts w:ascii="Trebuchet MS" w:hAnsi="Trebuchet MS"/>
        </w:rPr>
        <w:t xml:space="preserve">There is a link between refraction and a phenomenon called Total Internal Reflection. It can be shown </w:t>
      </w:r>
      <w:r w:rsidR="00BA4DC4" w:rsidRPr="0014237A">
        <w:rPr>
          <w:rFonts w:ascii="Trebuchet MS" w:hAnsi="Trebuchet MS"/>
        </w:rPr>
        <w:t>when</w:t>
      </w:r>
      <w:r w:rsidRPr="0014237A">
        <w:rPr>
          <w:rFonts w:ascii="Trebuchet MS" w:hAnsi="Trebuchet MS"/>
        </w:rPr>
        <w:t>:</w:t>
      </w:r>
    </w:p>
    <w:p w:rsidR="009F12FE" w:rsidRPr="0014237A" w:rsidRDefault="009F12FE" w:rsidP="0014237A">
      <w:pPr>
        <w:pStyle w:val="ListParagraph"/>
        <w:numPr>
          <w:ilvl w:val="0"/>
          <w:numId w:val="7"/>
        </w:numPr>
        <w:spacing w:before="120" w:after="120"/>
        <w:rPr>
          <w:rFonts w:ascii="Trebuchet MS" w:hAnsi="Trebuchet MS"/>
        </w:rPr>
      </w:pPr>
      <w:r w:rsidRPr="0014237A">
        <w:rPr>
          <w:rFonts w:ascii="Trebuchet MS" w:hAnsi="Trebuchet MS"/>
        </w:rPr>
        <w:t xml:space="preserve">light travels from glass into air the direction of travel is changed (refracted) away from the normal. </w:t>
      </w:r>
    </w:p>
    <w:p w:rsidR="009F12FE" w:rsidRPr="0014237A" w:rsidRDefault="009F12FE" w:rsidP="0014237A">
      <w:pPr>
        <w:pStyle w:val="ListParagraph"/>
        <w:numPr>
          <w:ilvl w:val="0"/>
          <w:numId w:val="7"/>
        </w:numPr>
        <w:spacing w:before="120" w:after="120"/>
        <w:rPr>
          <w:rFonts w:ascii="Trebuchet MS" w:hAnsi="Trebuchet MS"/>
        </w:rPr>
      </w:pPr>
      <w:r w:rsidRPr="0014237A">
        <w:rPr>
          <w:rFonts w:ascii="Trebuchet MS" w:hAnsi="Trebuchet MS"/>
        </w:rPr>
        <w:t xml:space="preserve">the angle of refraction is exactly 900 then the angle of incidence is known as the Critical Angle (θc ). </w:t>
      </w:r>
    </w:p>
    <w:p w:rsidR="009F12FE" w:rsidRPr="0014237A" w:rsidRDefault="009F12FE" w:rsidP="0014237A">
      <w:pPr>
        <w:pStyle w:val="ListParagraph"/>
        <w:numPr>
          <w:ilvl w:val="0"/>
          <w:numId w:val="7"/>
        </w:numPr>
        <w:spacing w:before="120" w:after="120"/>
        <w:rPr>
          <w:rFonts w:ascii="Trebuchet MS" w:hAnsi="Trebuchet MS"/>
        </w:rPr>
      </w:pPr>
      <w:r w:rsidRPr="0014237A">
        <w:rPr>
          <w:rFonts w:ascii="Trebuchet MS" w:hAnsi="Trebuchet MS"/>
        </w:rPr>
        <w:t xml:space="preserve">the angle of incidence is less than the critical angle most of the light will be refracted out into the air and some will be reflected inside the glass. </w:t>
      </w:r>
    </w:p>
    <w:p w:rsidR="009F12FE" w:rsidRPr="0014237A" w:rsidRDefault="009F12FE" w:rsidP="0014237A">
      <w:pPr>
        <w:pStyle w:val="ListParagraph"/>
        <w:numPr>
          <w:ilvl w:val="0"/>
          <w:numId w:val="7"/>
        </w:numPr>
        <w:spacing w:before="120" w:after="120"/>
        <w:rPr>
          <w:rFonts w:ascii="Trebuchet MS" w:hAnsi="Trebuchet MS"/>
        </w:rPr>
      </w:pPr>
      <w:r w:rsidRPr="0014237A">
        <w:rPr>
          <w:rFonts w:ascii="Trebuchet MS" w:hAnsi="Trebuchet MS"/>
        </w:rPr>
        <w:t xml:space="preserve">the angle of incidence is bigger than the critical angle the light does not pass into the air. All the light is reflected (not refracted) back into the glass. </w:t>
      </w:r>
    </w:p>
    <w:p w:rsidR="009F12FE" w:rsidRPr="0014237A" w:rsidRDefault="009F12FE" w:rsidP="0014237A">
      <w:pPr>
        <w:spacing w:before="120" w:after="120"/>
        <w:rPr>
          <w:rFonts w:ascii="Trebuchet MS" w:hAnsi="Trebuchet MS"/>
        </w:rPr>
      </w:pPr>
    </w:p>
    <w:p w:rsidR="009F12FE" w:rsidRPr="0014237A" w:rsidRDefault="009F12FE" w:rsidP="0014237A">
      <w:pPr>
        <w:spacing w:before="120" w:after="120"/>
        <w:rPr>
          <w:rFonts w:ascii="Trebuchet MS" w:hAnsi="Trebuchet MS"/>
        </w:rPr>
      </w:pPr>
      <w:r w:rsidRPr="0014237A">
        <w:rPr>
          <w:rFonts w:ascii="Trebuchet MS" w:hAnsi="Trebuchet MS"/>
        </w:rPr>
        <w:t>Total Internal Reflection is used in optical instruments including periscopes, binoculars and fibre optics.</w:t>
      </w:r>
    </w:p>
    <w:p w:rsidR="009F12FE" w:rsidRPr="0014237A" w:rsidRDefault="009F12FE" w:rsidP="0014237A">
      <w:pPr>
        <w:spacing w:before="120" w:after="120"/>
        <w:rPr>
          <w:rFonts w:ascii="Trebuchet MS" w:hAnsi="Trebuchet MS"/>
        </w:rPr>
      </w:pPr>
      <w:r w:rsidRPr="0014237A">
        <w:rPr>
          <w:rFonts w:ascii="Trebuchet MS" w:hAnsi="Trebuchet MS"/>
          <w:noProof/>
          <w:lang w:eastAsia="en-GB"/>
        </w:rPr>
        <w:drawing>
          <wp:inline distT="0" distB="0" distL="0" distR="0" wp14:anchorId="1187F4D5" wp14:editId="27C83CB6">
            <wp:extent cx="5731510" cy="3549127"/>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731510" cy="3549127"/>
                    </a:xfrm>
                    <a:prstGeom prst="rect">
                      <a:avLst/>
                    </a:prstGeom>
                  </pic:spPr>
                </pic:pic>
              </a:graphicData>
            </a:graphic>
          </wp:inline>
        </w:drawing>
      </w:r>
    </w:p>
    <w:p w:rsidR="0025478F" w:rsidRPr="0014237A" w:rsidRDefault="0025478F" w:rsidP="0014237A">
      <w:pPr>
        <w:pStyle w:val="Heading2"/>
        <w:spacing w:before="120" w:after="120"/>
        <w:rPr>
          <w:rFonts w:ascii="Trebuchet MS" w:hAnsi="Trebuchet MS"/>
        </w:rPr>
      </w:pPr>
      <w:bookmarkStart w:id="38" w:name="_Toc515625836"/>
      <w:r w:rsidRPr="0014237A">
        <w:rPr>
          <w:rFonts w:ascii="Trebuchet MS" w:hAnsi="Trebuchet MS"/>
        </w:rPr>
        <w:t>Fibre Optics</w:t>
      </w:r>
      <w:bookmarkEnd w:id="38"/>
    </w:p>
    <w:p w:rsidR="0025478F" w:rsidRPr="0014237A" w:rsidRDefault="0025478F" w:rsidP="0014237A">
      <w:pPr>
        <w:spacing w:before="120" w:after="120"/>
        <w:rPr>
          <w:rFonts w:ascii="Trebuchet MS" w:hAnsi="Trebuchet MS"/>
        </w:rPr>
      </w:pPr>
      <w:r w:rsidRPr="0014237A">
        <w:rPr>
          <w:rFonts w:ascii="Trebuchet MS" w:hAnsi="Trebuchet MS"/>
        </w:rPr>
        <w:t xml:space="preserve">A fibre optic is a thin thread of glass. Light entering at one end always strikes the outer edges of the glass at large angles of incidence so that the light is always totally internally </w:t>
      </w:r>
      <w:r w:rsidRPr="0014237A">
        <w:rPr>
          <w:rFonts w:ascii="Trebuchet MS" w:hAnsi="Trebuchet MS"/>
        </w:rPr>
        <w:lastRenderedPageBreak/>
        <w:t>reflected back into the glass. Consequently the light never escapes and is trapped inside the glass fibre.</w:t>
      </w:r>
    </w:p>
    <w:p w:rsidR="0025478F" w:rsidRPr="0014237A" w:rsidRDefault="0025478F" w:rsidP="0014237A">
      <w:pPr>
        <w:spacing w:before="120" w:after="120"/>
        <w:jc w:val="center"/>
        <w:rPr>
          <w:rFonts w:ascii="Trebuchet MS" w:hAnsi="Trebuchet MS"/>
        </w:rPr>
      </w:pPr>
      <w:r w:rsidRPr="0014237A">
        <w:rPr>
          <w:rFonts w:ascii="Trebuchet MS" w:hAnsi="Trebuchet MS"/>
          <w:noProof/>
          <w:lang w:eastAsia="en-GB"/>
        </w:rPr>
        <w:drawing>
          <wp:inline distT="0" distB="0" distL="0" distR="0" wp14:anchorId="47CDE7D6" wp14:editId="4143CECA">
            <wp:extent cx="5429250" cy="21526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5429250" cy="2152650"/>
                    </a:xfrm>
                    <a:prstGeom prst="rect">
                      <a:avLst/>
                    </a:prstGeom>
                  </pic:spPr>
                </pic:pic>
              </a:graphicData>
            </a:graphic>
          </wp:inline>
        </w:drawing>
      </w:r>
    </w:p>
    <w:p w:rsidR="0025478F" w:rsidRPr="0014237A" w:rsidRDefault="0025478F" w:rsidP="0014237A">
      <w:pPr>
        <w:spacing w:before="120" w:after="120"/>
        <w:rPr>
          <w:rFonts w:ascii="Trebuchet MS" w:hAnsi="Trebuchet MS"/>
        </w:rPr>
      </w:pPr>
      <w:r w:rsidRPr="0014237A">
        <w:rPr>
          <w:rFonts w:ascii="Trebuchet MS" w:hAnsi="Trebuchet MS"/>
        </w:rPr>
        <w:t>The fibre can be made pliable enough so that it can bend round corners. Thus, light inside the fibre optic can be made to bend round corners. This is extremely useful: • In medicine it is used in a “fibrescope” that allows a doctor to see inside a patient’s body without having to cut them open. • In telecommunications it is used to send pulses of laser light from one place to another, allowing enormous amounts of information to be transmitted very quickly.</w:t>
      </w:r>
    </w:p>
    <w:p w:rsidR="0025478F" w:rsidRPr="0014237A" w:rsidRDefault="0070061A" w:rsidP="0014237A">
      <w:pPr>
        <w:spacing w:before="120" w:after="120"/>
        <w:rPr>
          <w:rFonts w:ascii="Trebuchet MS" w:hAnsi="Trebuchet MS"/>
        </w:rPr>
      </w:pPr>
      <w:r w:rsidRPr="0014237A">
        <w:rPr>
          <w:rFonts w:ascii="Trebuchet MS" w:hAnsi="Trebuchet MS"/>
          <w:noProof/>
          <w:lang w:eastAsia="en-GB"/>
        </w:rPr>
        <w:drawing>
          <wp:anchor distT="0" distB="0" distL="114300" distR="114300" simplePos="0" relativeHeight="251669504" behindDoc="0" locked="0" layoutInCell="1" allowOverlap="1" wp14:anchorId="6160F140" wp14:editId="5F14043B">
            <wp:simplePos x="0" y="0"/>
            <wp:positionH relativeFrom="column">
              <wp:posOffset>3857625</wp:posOffset>
            </wp:positionH>
            <wp:positionV relativeFrom="paragraph">
              <wp:posOffset>678180</wp:posOffset>
            </wp:positionV>
            <wp:extent cx="1809750" cy="175260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extLst>
                        <a:ext uri="{28A0092B-C50C-407E-A947-70E740481C1C}">
                          <a14:useLocalDpi xmlns:a14="http://schemas.microsoft.com/office/drawing/2010/main" val="0"/>
                        </a:ext>
                      </a:extLst>
                    </a:blip>
                    <a:stretch>
                      <a:fillRect/>
                    </a:stretch>
                  </pic:blipFill>
                  <pic:spPr>
                    <a:xfrm>
                      <a:off x="0" y="0"/>
                      <a:ext cx="1809750" cy="1752600"/>
                    </a:xfrm>
                    <a:prstGeom prst="rect">
                      <a:avLst/>
                    </a:prstGeom>
                  </pic:spPr>
                </pic:pic>
              </a:graphicData>
            </a:graphic>
            <wp14:sizeRelH relativeFrom="page">
              <wp14:pctWidth>0</wp14:pctWidth>
            </wp14:sizeRelH>
            <wp14:sizeRelV relativeFrom="page">
              <wp14:pctHeight>0</wp14:pctHeight>
            </wp14:sizeRelV>
          </wp:anchor>
        </w:drawing>
      </w:r>
      <w:r w:rsidR="0025478F" w:rsidRPr="0014237A">
        <w:rPr>
          <w:rFonts w:ascii="Trebuchet MS" w:hAnsi="Trebuchet MS"/>
        </w:rPr>
        <w:t>If fibre optics are used in telecommunications then the information transmitted along the fibres as pulses of light will lose much less energy than if the information was transmitted using cables. As a result booster stations are required less frequently</w:t>
      </w:r>
    </w:p>
    <w:p w:rsidR="0070061A" w:rsidRPr="0014237A" w:rsidRDefault="0070061A" w:rsidP="0014237A">
      <w:pPr>
        <w:pStyle w:val="Heading2"/>
        <w:spacing w:before="120" w:after="120"/>
        <w:rPr>
          <w:rFonts w:ascii="Trebuchet MS" w:hAnsi="Trebuchet MS"/>
        </w:rPr>
      </w:pPr>
      <w:bookmarkStart w:id="39" w:name="_Toc515625837"/>
      <w:r w:rsidRPr="0014237A">
        <w:rPr>
          <w:rFonts w:ascii="Trebuchet MS" w:hAnsi="Trebuchet MS"/>
        </w:rPr>
        <w:t>TUTORIAL QUESTIONS</w:t>
      </w:r>
      <w:bookmarkEnd w:id="39"/>
      <w:r w:rsidRPr="0014237A">
        <w:rPr>
          <w:rFonts w:ascii="Trebuchet MS" w:hAnsi="Trebuchet MS"/>
        </w:rPr>
        <w:t xml:space="preserve"> </w:t>
      </w:r>
    </w:p>
    <w:p w:rsidR="00BA4DC4" w:rsidRDefault="0070061A" w:rsidP="0014237A">
      <w:pPr>
        <w:pStyle w:val="ListParagraph"/>
        <w:numPr>
          <w:ilvl w:val="0"/>
          <w:numId w:val="10"/>
        </w:numPr>
        <w:spacing w:before="120" w:after="120"/>
        <w:rPr>
          <w:rFonts w:ascii="Trebuchet MS" w:hAnsi="Trebuchet MS"/>
        </w:rPr>
      </w:pPr>
      <w:r w:rsidRPr="0014237A">
        <w:rPr>
          <w:rFonts w:ascii="Trebuchet MS" w:hAnsi="Trebuchet MS"/>
        </w:rPr>
        <w:t xml:space="preserve">Copy and complete the diagram, labelling clearly </w:t>
      </w:r>
    </w:p>
    <w:p w:rsidR="00BA4DC4" w:rsidRDefault="0070061A" w:rsidP="00BA4DC4">
      <w:pPr>
        <w:pStyle w:val="ListParagraph"/>
        <w:numPr>
          <w:ilvl w:val="1"/>
          <w:numId w:val="10"/>
        </w:numPr>
        <w:spacing w:before="120" w:after="120"/>
        <w:rPr>
          <w:rFonts w:ascii="Trebuchet MS" w:hAnsi="Trebuchet MS"/>
        </w:rPr>
      </w:pPr>
      <w:r w:rsidRPr="0014237A">
        <w:rPr>
          <w:rFonts w:ascii="Trebuchet MS" w:hAnsi="Trebuchet MS"/>
        </w:rPr>
        <w:t xml:space="preserve">the angle of incidence </w:t>
      </w:r>
    </w:p>
    <w:p w:rsidR="00BA4DC4" w:rsidRDefault="00BA4DC4" w:rsidP="00BA4DC4">
      <w:pPr>
        <w:pStyle w:val="ListParagraph"/>
        <w:numPr>
          <w:ilvl w:val="1"/>
          <w:numId w:val="10"/>
        </w:numPr>
        <w:spacing w:before="120" w:after="120"/>
        <w:rPr>
          <w:rFonts w:ascii="Trebuchet MS" w:hAnsi="Trebuchet MS"/>
        </w:rPr>
      </w:pPr>
      <w:r>
        <w:rPr>
          <w:rFonts w:ascii="Trebuchet MS" w:hAnsi="Trebuchet MS"/>
        </w:rPr>
        <w:t xml:space="preserve">the angle of reflection </w:t>
      </w:r>
    </w:p>
    <w:p w:rsidR="0070061A" w:rsidRDefault="0070061A" w:rsidP="00BA4DC4">
      <w:pPr>
        <w:pStyle w:val="ListParagraph"/>
        <w:numPr>
          <w:ilvl w:val="1"/>
          <w:numId w:val="10"/>
        </w:numPr>
        <w:spacing w:before="120" w:after="120"/>
        <w:rPr>
          <w:rFonts w:ascii="Trebuchet MS" w:hAnsi="Trebuchet MS"/>
        </w:rPr>
      </w:pPr>
      <w:r w:rsidRPr="0014237A">
        <w:rPr>
          <w:rFonts w:ascii="Trebuchet MS" w:hAnsi="Trebuchet MS"/>
        </w:rPr>
        <w:t>the normal.</w:t>
      </w:r>
    </w:p>
    <w:p w:rsidR="00BA4DC4" w:rsidRPr="0014237A" w:rsidRDefault="00BA4DC4" w:rsidP="00BA4DC4">
      <w:pPr>
        <w:pStyle w:val="ListParagraph"/>
        <w:spacing w:before="120" w:after="120"/>
        <w:rPr>
          <w:rFonts w:ascii="Trebuchet MS" w:hAnsi="Trebuchet MS"/>
        </w:rPr>
      </w:pPr>
    </w:p>
    <w:p w:rsidR="00BA4DC4" w:rsidRDefault="00AC7482" w:rsidP="0014237A">
      <w:pPr>
        <w:pStyle w:val="ListParagraph"/>
        <w:numPr>
          <w:ilvl w:val="0"/>
          <w:numId w:val="10"/>
        </w:numPr>
        <w:spacing w:before="120" w:after="120"/>
        <w:rPr>
          <w:rFonts w:ascii="Trebuchet MS" w:hAnsi="Trebuchet MS"/>
        </w:rPr>
      </w:pPr>
      <w:r w:rsidRPr="0014237A">
        <w:rPr>
          <w:rFonts w:ascii="Trebuchet MS" w:hAnsi="Trebuchet MS"/>
          <w:noProof/>
          <w:lang w:eastAsia="en-GB"/>
        </w:rPr>
        <w:drawing>
          <wp:anchor distT="0" distB="0" distL="114300" distR="114300" simplePos="0" relativeHeight="251670528" behindDoc="0" locked="0" layoutInCell="1" allowOverlap="1" wp14:anchorId="1DF33F6D" wp14:editId="17D4F2F8">
            <wp:simplePos x="0" y="0"/>
            <wp:positionH relativeFrom="column">
              <wp:posOffset>4029075</wp:posOffset>
            </wp:positionH>
            <wp:positionV relativeFrom="paragraph">
              <wp:posOffset>1276350</wp:posOffset>
            </wp:positionV>
            <wp:extent cx="2009775" cy="2333625"/>
            <wp:effectExtent l="0" t="0" r="9525" b="952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extLst>
                        <a:ext uri="{28A0092B-C50C-407E-A947-70E740481C1C}">
                          <a14:useLocalDpi xmlns:a14="http://schemas.microsoft.com/office/drawing/2010/main" val="0"/>
                        </a:ext>
                      </a:extLst>
                    </a:blip>
                    <a:stretch>
                      <a:fillRect/>
                    </a:stretch>
                  </pic:blipFill>
                  <pic:spPr>
                    <a:xfrm>
                      <a:off x="0" y="0"/>
                      <a:ext cx="2009775" cy="2333625"/>
                    </a:xfrm>
                    <a:prstGeom prst="rect">
                      <a:avLst/>
                    </a:prstGeom>
                  </pic:spPr>
                </pic:pic>
              </a:graphicData>
            </a:graphic>
            <wp14:sizeRelH relativeFrom="page">
              <wp14:pctWidth>0</wp14:pctWidth>
            </wp14:sizeRelH>
            <wp14:sizeRelV relativeFrom="page">
              <wp14:pctHeight>0</wp14:pctHeight>
            </wp14:sizeRelV>
          </wp:anchor>
        </w:drawing>
      </w:r>
      <w:r w:rsidR="0070061A" w:rsidRPr="0014237A">
        <w:rPr>
          <w:rFonts w:ascii="Trebuchet MS" w:hAnsi="Trebuchet MS"/>
        </w:rPr>
        <w:t>The diagram shows the path of a ray of light. The direction of the ray was manipulated using mirrors, but these have been left out. Complete the diagram by placing the mirrors in exactly the correct position.</w:t>
      </w:r>
      <w:r w:rsidR="0070061A" w:rsidRPr="0014237A">
        <w:rPr>
          <w:rFonts w:ascii="Trebuchet MS" w:hAnsi="Trebuchet MS"/>
          <w:noProof/>
          <w:lang w:eastAsia="en-GB"/>
        </w:rPr>
        <w:t xml:space="preserve"> </w:t>
      </w:r>
    </w:p>
    <w:p w:rsidR="00BA4DC4" w:rsidRPr="00BA4DC4" w:rsidRDefault="00BA4DC4" w:rsidP="00BA4DC4">
      <w:pPr>
        <w:pStyle w:val="ListParagraph"/>
        <w:rPr>
          <w:rFonts w:ascii="Trebuchet MS" w:hAnsi="Trebuchet MS"/>
        </w:rPr>
      </w:pPr>
    </w:p>
    <w:p w:rsidR="0070061A" w:rsidRPr="0014237A" w:rsidRDefault="0070061A" w:rsidP="00BA4DC4">
      <w:pPr>
        <w:pStyle w:val="ListParagraph"/>
        <w:spacing w:before="120" w:after="120"/>
        <w:rPr>
          <w:rFonts w:ascii="Trebuchet MS" w:hAnsi="Trebuchet MS"/>
        </w:rPr>
      </w:pPr>
      <w:r w:rsidRPr="0014237A">
        <w:rPr>
          <w:rFonts w:ascii="Trebuchet MS" w:hAnsi="Trebuchet MS"/>
          <w:noProof/>
          <w:lang w:eastAsia="en-GB"/>
        </w:rPr>
        <w:drawing>
          <wp:inline distT="0" distB="0" distL="0" distR="0" wp14:anchorId="5F79DAAD" wp14:editId="60C6FCBB">
            <wp:extent cx="2952750" cy="10001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952750" cy="1000125"/>
                    </a:xfrm>
                    <a:prstGeom prst="rect">
                      <a:avLst/>
                    </a:prstGeom>
                  </pic:spPr>
                </pic:pic>
              </a:graphicData>
            </a:graphic>
          </wp:inline>
        </w:drawing>
      </w:r>
    </w:p>
    <w:p w:rsidR="00AC7482" w:rsidRPr="0014237A" w:rsidRDefault="00AC7482" w:rsidP="0014237A">
      <w:pPr>
        <w:pStyle w:val="ListParagraph"/>
        <w:numPr>
          <w:ilvl w:val="0"/>
          <w:numId w:val="10"/>
        </w:numPr>
        <w:spacing w:before="120" w:after="120"/>
        <w:rPr>
          <w:rFonts w:ascii="Trebuchet MS" w:hAnsi="Trebuchet MS"/>
        </w:rPr>
      </w:pPr>
      <w:r w:rsidRPr="0014237A">
        <w:rPr>
          <w:rFonts w:ascii="Trebuchet MS" w:hAnsi="Trebuchet MS"/>
        </w:rPr>
        <w:t xml:space="preserve">Identify the following on the diagram shown. </w:t>
      </w:r>
    </w:p>
    <w:p w:rsidR="00AC7482" w:rsidRPr="0014237A" w:rsidRDefault="00AC7482" w:rsidP="0014237A">
      <w:pPr>
        <w:pStyle w:val="ListParagraph"/>
        <w:numPr>
          <w:ilvl w:val="0"/>
          <w:numId w:val="11"/>
        </w:numPr>
        <w:spacing w:before="120" w:after="120"/>
        <w:rPr>
          <w:rFonts w:ascii="Trebuchet MS" w:hAnsi="Trebuchet MS"/>
        </w:rPr>
      </w:pPr>
      <w:r w:rsidRPr="0014237A">
        <w:rPr>
          <w:rFonts w:ascii="Trebuchet MS" w:hAnsi="Trebuchet MS"/>
        </w:rPr>
        <w:t>incident ray</w:t>
      </w:r>
    </w:p>
    <w:p w:rsidR="00AC7482" w:rsidRPr="0014237A" w:rsidRDefault="00AC7482" w:rsidP="0014237A">
      <w:pPr>
        <w:pStyle w:val="ListParagraph"/>
        <w:numPr>
          <w:ilvl w:val="0"/>
          <w:numId w:val="11"/>
        </w:numPr>
        <w:spacing w:before="120" w:after="120"/>
        <w:rPr>
          <w:rFonts w:ascii="Trebuchet MS" w:hAnsi="Trebuchet MS"/>
        </w:rPr>
      </w:pPr>
      <w:r w:rsidRPr="0014237A">
        <w:rPr>
          <w:rFonts w:ascii="Trebuchet MS" w:hAnsi="Trebuchet MS"/>
        </w:rPr>
        <w:t xml:space="preserve">reflected ray </w:t>
      </w:r>
    </w:p>
    <w:p w:rsidR="00AC7482" w:rsidRPr="0014237A" w:rsidRDefault="00AC7482" w:rsidP="0014237A">
      <w:pPr>
        <w:pStyle w:val="ListParagraph"/>
        <w:numPr>
          <w:ilvl w:val="0"/>
          <w:numId w:val="11"/>
        </w:numPr>
        <w:spacing w:before="120" w:after="120"/>
        <w:rPr>
          <w:rFonts w:ascii="Trebuchet MS" w:hAnsi="Trebuchet MS"/>
        </w:rPr>
      </w:pPr>
      <w:r w:rsidRPr="0014237A">
        <w:rPr>
          <w:rFonts w:ascii="Trebuchet MS" w:hAnsi="Trebuchet MS"/>
        </w:rPr>
        <w:t>refracted ray.</w:t>
      </w:r>
    </w:p>
    <w:p w:rsidR="00AC7482" w:rsidRPr="0014237A" w:rsidRDefault="00AC7482" w:rsidP="0014237A">
      <w:pPr>
        <w:pStyle w:val="ListParagraph"/>
        <w:numPr>
          <w:ilvl w:val="0"/>
          <w:numId w:val="11"/>
        </w:numPr>
        <w:spacing w:before="120" w:after="120"/>
        <w:rPr>
          <w:rFonts w:ascii="Trebuchet MS" w:hAnsi="Trebuchet MS"/>
        </w:rPr>
      </w:pPr>
      <w:r w:rsidRPr="0014237A">
        <w:rPr>
          <w:rFonts w:ascii="Trebuchet MS" w:hAnsi="Trebuchet MS"/>
        </w:rPr>
        <w:t>normal.</w:t>
      </w:r>
    </w:p>
    <w:p w:rsidR="00AC7482" w:rsidRPr="0014237A" w:rsidRDefault="00BA4DC4" w:rsidP="0014237A">
      <w:pPr>
        <w:pStyle w:val="ListParagraph"/>
        <w:numPr>
          <w:ilvl w:val="0"/>
          <w:numId w:val="11"/>
        </w:numPr>
        <w:spacing w:before="120" w:after="120"/>
        <w:rPr>
          <w:rFonts w:ascii="Trebuchet MS" w:hAnsi="Trebuchet MS"/>
        </w:rPr>
      </w:pPr>
      <w:r>
        <w:rPr>
          <w:rFonts w:ascii="Trebuchet MS" w:hAnsi="Trebuchet MS"/>
        </w:rPr>
        <w:t xml:space="preserve">angle of incidence </w:t>
      </w:r>
    </w:p>
    <w:p w:rsidR="00AC7482" w:rsidRPr="0014237A" w:rsidRDefault="00AC7482" w:rsidP="0014237A">
      <w:pPr>
        <w:pStyle w:val="ListParagraph"/>
        <w:numPr>
          <w:ilvl w:val="0"/>
          <w:numId w:val="11"/>
        </w:numPr>
        <w:spacing w:before="120" w:after="120"/>
        <w:rPr>
          <w:rFonts w:ascii="Trebuchet MS" w:hAnsi="Trebuchet MS"/>
        </w:rPr>
      </w:pPr>
      <w:r w:rsidRPr="0014237A">
        <w:rPr>
          <w:rFonts w:ascii="Trebuchet MS" w:hAnsi="Trebuchet MS"/>
        </w:rPr>
        <w:t xml:space="preserve">angle of refraction. </w:t>
      </w:r>
    </w:p>
    <w:p w:rsidR="00AC7482" w:rsidRDefault="00AC7482" w:rsidP="0014237A">
      <w:pPr>
        <w:pStyle w:val="ListParagraph"/>
        <w:numPr>
          <w:ilvl w:val="0"/>
          <w:numId w:val="11"/>
        </w:numPr>
        <w:spacing w:before="120" w:after="120"/>
        <w:rPr>
          <w:rFonts w:ascii="Trebuchet MS" w:hAnsi="Trebuchet MS"/>
        </w:rPr>
      </w:pPr>
      <w:r w:rsidRPr="0014237A">
        <w:rPr>
          <w:rFonts w:ascii="Trebuchet MS" w:hAnsi="Trebuchet MS"/>
        </w:rPr>
        <w:t>angle of reflection.</w:t>
      </w:r>
    </w:p>
    <w:p w:rsidR="00BA4DC4" w:rsidRPr="0014237A" w:rsidRDefault="00BA4DC4" w:rsidP="00BA4DC4">
      <w:pPr>
        <w:pStyle w:val="ListParagraph"/>
        <w:spacing w:before="120" w:after="120"/>
        <w:ind w:left="1440"/>
        <w:rPr>
          <w:rFonts w:ascii="Trebuchet MS" w:hAnsi="Trebuchet MS"/>
        </w:rPr>
      </w:pPr>
    </w:p>
    <w:p w:rsidR="00AC7482" w:rsidRPr="0014237A" w:rsidRDefault="00AC7482" w:rsidP="0014237A">
      <w:pPr>
        <w:pStyle w:val="ListParagraph"/>
        <w:numPr>
          <w:ilvl w:val="0"/>
          <w:numId w:val="10"/>
        </w:numPr>
        <w:spacing w:before="120" w:after="120"/>
        <w:rPr>
          <w:rFonts w:ascii="Trebuchet MS" w:hAnsi="Trebuchet MS"/>
        </w:rPr>
      </w:pPr>
      <w:r w:rsidRPr="0014237A">
        <w:rPr>
          <w:rFonts w:ascii="Trebuchet MS" w:hAnsi="Trebuchet MS"/>
        </w:rPr>
        <w:t>Complete the following diagrams to show how the rays would pass through the glass objects.</w:t>
      </w:r>
    </w:p>
    <w:p w:rsidR="00AC7482" w:rsidRPr="0014237A" w:rsidRDefault="00AC7482" w:rsidP="004B3A06">
      <w:pPr>
        <w:pStyle w:val="ListParagraph"/>
        <w:spacing w:before="120" w:after="120"/>
        <w:ind w:left="142"/>
        <w:jc w:val="both"/>
        <w:rPr>
          <w:rFonts w:ascii="Trebuchet MS" w:hAnsi="Trebuchet MS"/>
        </w:rPr>
      </w:pPr>
      <w:r w:rsidRPr="0014237A">
        <w:rPr>
          <w:rFonts w:ascii="Trebuchet MS" w:hAnsi="Trebuchet MS"/>
          <w:noProof/>
          <w:lang w:eastAsia="en-GB"/>
        </w:rPr>
        <w:drawing>
          <wp:inline distT="0" distB="0" distL="0" distR="0" wp14:anchorId="4CDA82A0" wp14:editId="75D21527">
            <wp:extent cx="5731510" cy="1627602"/>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5731510" cy="1627602"/>
                    </a:xfrm>
                    <a:prstGeom prst="rect">
                      <a:avLst/>
                    </a:prstGeom>
                  </pic:spPr>
                </pic:pic>
              </a:graphicData>
            </a:graphic>
          </wp:inline>
        </w:drawing>
      </w:r>
    </w:p>
    <w:p w:rsidR="00AC7482" w:rsidRPr="0014237A" w:rsidRDefault="00AC7482" w:rsidP="0014237A">
      <w:pPr>
        <w:pStyle w:val="ListParagraph"/>
        <w:spacing w:before="120" w:after="120"/>
        <w:rPr>
          <w:rFonts w:ascii="Trebuchet MS" w:hAnsi="Trebuchet MS"/>
        </w:rPr>
      </w:pPr>
      <w:r w:rsidRPr="0014237A">
        <w:rPr>
          <w:rFonts w:ascii="Trebuchet MS" w:hAnsi="Trebuchet MS"/>
        </w:rPr>
        <w:t xml:space="preserve">For d) above, </w:t>
      </w:r>
      <w:r w:rsidR="004B3A06">
        <w:rPr>
          <w:rFonts w:ascii="Trebuchet MS" w:hAnsi="Trebuchet MS"/>
        </w:rPr>
        <w:t>describe how</w:t>
      </w:r>
      <w:r w:rsidRPr="0014237A">
        <w:rPr>
          <w:rFonts w:ascii="Trebuchet MS" w:hAnsi="Trebuchet MS"/>
        </w:rPr>
        <w:t xml:space="preserve"> your diagram </w:t>
      </w:r>
      <w:r w:rsidR="004B3A06" w:rsidRPr="0014237A">
        <w:rPr>
          <w:rFonts w:ascii="Trebuchet MS" w:hAnsi="Trebuchet MS"/>
        </w:rPr>
        <w:t xml:space="preserve">would </w:t>
      </w:r>
      <w:r w:rsidRPr="0014237A">
        <w:rPr>
          <w:rFonts w:ascii="Trebuchet MS" w:hAnsi="Trebuchet MS"/>
        </w:rPr>
        <w:t>be different if the ray was passing into a block filled with water rather than solid glass?</w:t>
      </w:r>
    </w:p>
    <w:p w:rsidR="00AC7482" w:rsidRPr="0014237A" w:rsidRDefault="00AC7482" w:rsidP="0014237A">
      <w:pPr>
        <w:pStyle w:val="ListParagraph"/>
        <w:spacing w:before="120" w:after="120"/>
        <w:rPr>
          <w:rFonts w:ascii="Trebuchet MS" w:hAnsi="Trebuchet MS"/>
        </w:rPr>
      </w:pPr>
    </w:p>
    <w:p w:rsidR="004B3A06" w:rsidRDefault="00AC7482" w:rsidP="004B3A06">
      <w:pPr>
        <w:pStyle w:val="ListParagraph"/>
        <w:numPr>
          <w:ilvl w:val="0"/>
          <w:numId w:val="10"/>
        </w:numPr>
        <w:spacing w:before="120" w:after="120"/>
        <w:rPr>
          <w:rFonts w:ascii="Trebuchet MS" w:hAnsi="Trebuchet MS"/>
        </w:rPr>
      </w:pPr>
      <w:r w:rsidRPr="004B3A06">
        <w:rPr>
          <w:rFonts w:ascii="Trebuchet MS" w:hAnsi="Trebuchet MS"/>
        </w:rPr>
        <w:t xml:space="preserve">Describe an experiment to demonstrate total internal reflection. You should include a list of apparatus, a diagram, and an explanation of how you would use the equipment. </w:t>
      </w:r>
    </w:p>
    <w:p w:rsidR="004B3A06" w:rsidRDefault="004B3A06" w:rsidP="004B3A06">
      <w:pPr>
        <w:pStyle w:val="ListParagraph"/>
        <w:spacing w:before="120" w:after="120"/>
        <w:rPr>
          <w:rFonts w:ascii="Trebuchet MS" w:hAnsi="Trebuchet MS"/>
        </w:rPr>
      </w:pPr>
    </w:p>
    <w:p w:rsidR="004B3A06" w:rsidRDefault="00AC7482" w:rsidP="004B3A06">
      <w:pPr>
        <w:pStyle w:val="ListParagraph"/>
        <w:numPr>
          <w:ilvl w:val="0"/>
          <w:numId w:val="10"/>
        </w:numPr>
        <w:spacing w:before="120" w:after="120"/>
        <w:rPr>
          <w:rFonts w:ascii="Trebuchet MS" w:hAnsi="Trebuchet MS"/>
        </w:rPr>
      </w:pPr>
      <w:r w:rsidRPr="004B3A06">
        <w:rPr>
          <w:rFonts w:ascii="Trebuchet MS" w:hAnsi="Trebuchet MS"/>
        </w:rPr>
        <w:t xml:space="preserve">Explain, with the aid of a diagram, what is meant by ‘the critical angle’. </w:t>
      </w:r>
    </w:p>
    <w:p w:rsidR="004B3A06" w:rsidRPr="004B3A06" w:rsidRDefault="004B3A06" w:rsidP="004B3A06">
      <w:pPr>
        <w:pStyle w:val="ListParagraph"/>
        <w:rPr>
          <w:rFonts w:ascii="Trebuchet MS" w:hAnsi="Trebuchet MS"/>
        </w:rPr>
      </w:pPr>
    </w:p>
    <w:p w:rsidR="004B3A06" w:rsidRDefault="00AC7482" w:rsidP="004B3A06">
      <w:pPr>
        <w:pStyle w:val="ListParagraph"/>
        <w:numPr>
          <w:ilvl w:val="0"/>
          <w:numId w:val="10"/>
        </w:numPr>
        <w:spacing w:before="120" w:after="120"/>
        <w:rPr>
          <w:rFonts w:ascii="Trebuchet MS" w:hAnsi="Trebuchet MS"/>
        </w:rPr>
      </w:pPr>
      <w:r w:rsidRPr="004B3A06">
        <w:rPr>
          <w:rFonts w:ascii="Trebuchet MS" w:hAnsi="Trebuchet MS"/>
        </w:rPr>
        <w:t>Describe the principle of operation of an optical fibre transmission system.</w:t>
      </w:r>
    </w:p>
    <w:p w:rsidR="004B3A06" w:rsidRPr="004B3A06" w:rsidRDefault="004B3A06" w:rsidP="004B3A06">
      <w:pPr>
        <w:pStyle w:val="ListParagraph"/>
        <w:rPr>
          <w:rFonts w:ascii="Trebuchet MS" w:hAnsi="Trebuchet MS"/>
        </w:rPr>
      </w:pPr>
    </w:p>
    <w:p w:rsidR="004B3A06" w:rsidRDefault="00AC7482" w:rsidP="004B3A06">
      <w:pPr>
        <w:pStyle w:val="ListParagraph"/>
        <w:numPr>
          <w:ilvl w:val="0"/>
          <w:numId w:val="10"/>
        </w:numPr>
        <w:spacing w:before="120" w:after="120"/>
        <w:rPr>
          <w:rFonts w:ascii="Trebuchet MS" w:hAnsi="Trebuchet MS"/>
        </w:rPr>
      </w:pPr>
      <w:r w:rsidRPr="004B3A06">
        <w:rPr>
          <w:rFonts w:ascii="Trebuchet MS" w:hAnsi="Trebuchet MS"/>
        </w:rPr>
        <w:t xml:space="preserve">Optical fibre systems use repeater stations. </w:t>
      </w:r>
      <w:r w:rsidR="004B3A06">
        <w:rPr>
          <w:rFonts w:ascii="Trebuchet MS" w:hAnsi="Trebuchet MS"/>
        </w:rPr>
        <w:t>State</w:t>
      </w:r>
      <w:r w:rsidRPr="004B3A06">
        <w:rPr>
          <w:rFonts w:ascii="Trebuchet MS" w:hAnsi="Trebuchet MS"/>
        </w:rPr>
        <w:t xml:space="preserve"> t</w:t>
      </w:r>
      <w:r w:rsidR="004B3A06">
        <w:rPr>
          <w:rFonts w:ascii="Trebuchet MS" w:hAnsi="Trebuchet MS"/>
        </w:rPr>
        <w:t>he purpose of repeater stations.</w:t>
      </w:r>
      <w:r w:rsidRPr="004B3A06">
        <w:rPr>
          <w:rFonts w:ascii="Trebuchet MS" w:hAnsi="Trebuchet MS"/>
        </w:rPr>
        <w:t xml:space="preserve"> </w:t>
      </w:r>
    </w:p>
    <w:p w:rsidR="004B3A06" w:rsidRPr="004B3A06" w:rsidRDefault="004B3A06" w:rsidP="004B3A06">
      <w:pPr>
        <w:pStyle w:val="ListParagraph"/>
        <w:rPr>
          <w:rFonts w:ascii="Trebuchet MS" w:hAnsi="Trebuchet MS"/>
        </w:rPr>
      </w:pPr>
    </w:p>
    <w:p w:rsidR="00AC7482" w:rsidRDefault="00AC7482" w:rsidP="004B3A06">
      <w:pPr>
        <w:pStyle w:val="ListParagraph"/>
        <w:numPr>
          <w:ilvl w:val="0"/>
          <w:numId w:val="10"/>
        </w:numPr>
        <w:spacing w:before="120" w:after="120"/>
        <w:rPr>
          <w:rFonts w:ascii="Trebuchet MS" w:hAnsi="Trebuchet MS"/>
        </w:rPr>
      </w:pPr>
      <w:r w:rsidRPr="004B3A06">
        <w:rPr>
          <w:rFonts w:ascii="Trebuchet MS" w:hAnsi="Trebuchet MS"/>
        </w:rPr>
        <w:t>Light signals travel through glass at a speed of 2 x 10</w:t>
      </w:r>
      <w:r w:rsidRPr="004B3A06">
        <w:rPr>
          <w:rFonts w:ascii="Trebuchet MS" w:hAnsi="Trebuchet MS"/>
          <w:vertAlign w:val="superscript"/>
        </w:rPr>
        <w:t>8</w:t>
      </w:r>
      <w:r w:rsidR="004B3A06">
        <w:rPr>
          <w:rFonts w:ascii="Trebuchet MS" w:hAnsi="Trebuchet MS"/>
        </w:rPr>
        <w:t xml:space="preserve"> m</w:t>
      </w:r>
      <w:r w:rsidRPr="004B3A06">
        <w:rPr>
          <w:rFonts w:ascii="Trebuchet MS" w:hAnsi="Trebuchet MS"/>
        </w:rPr>
        <w:t>s</w:t>
      </w:r>
      <w:r w:rsidR="004B3A06">
        <w:rPr>
          <w:rFonts w:ascii="Trebuchet MS" w:hAnsi="Trebuchet MS"/>
          <w:vertAlign w:val="superscript"/>
        </w:rPr>
        <w:t>-1</w:t>
      </w:r>
      <w:r w:rsidRPr="004B3A06">
        <w:rPr>
          <w:rFonts w:ascii="Trebuchet MS" w:hAnsi="Trebuchet MS"/>
        </w:rPr>
        <w:t xml:space="preserve">. </w:t>
      </w:r>
      <w:r w:rsidR="004B3A06">
        <w:rPr>
          <w:rFonts w:ascii="Trebuchet MS" w:hAnsi="Trebuchet MS"/>
        </w:rPr>
        <w:t>Calculate the time</w:t>
      </w:r>
      <w:r w:rsidRPr="004B3A06">
        <w:rPr>
          <w:rFonts w:ascii="Trebuchet MS" w:hAnsi="Trebuchet MS"/>
        </w:rPr>
        <w:t xml:space="preserve"> it take</w:t>
      </w:r>
      <w:r w:rsidR="004B3A06">
        <w:rPr>
          <w:rFonts w:ascii="Trebuchet MS" w:hAnsi="Trebuchet MS"/>
        </w:rPr>
        <w:t>s</w:t>
      </w:r>
      <w:r w:rsidRPr="004B3A06">
        <w:rPr>
          <w:rFonts w:ascii="Trebuchet MS" w:hAnsi="Trebuchet MS"/>
        </w:rPr>
        <w:t xml:space="preserve"> </w:t>
      </w:r>
      <w:r w:rsidR="004B3A06">
        <w:rPr>
          <w:rFonts w:ascii="Trebuchet MS" w:hAnsi="Trebuchet MS"/>
        </w:rPr>
        <w:t xml:space="preserve">light </w:t>
      </w:r>
      <w:r w:rsidRPr="004B3A06">
        <w:rPr>
          <w:rFonts w:ascii="Trebuchet MS" w:hAnsi="Trebuchet MS"/>
        </w:rPr>
        <w:t>to travel between two repeater stations which were 100 km apart?</w:t>
      </w:r>
    </w:p>
    <w:p w:rsidR="001C2854" w:rsidRPr="001C2854" w:rsidRDefault="001C2854" w:rsidP="001C2854">
      <w:pPr>
        <w:pStyle w:val="ListParagraph"/>
        <w:rPr>
          <w:rFonts w:ascii="Trebuchet MS" w:hAnsi="Trebuchet MS"/>
        </w:rPr>
      </w:pPr>
    </w:p>
    <w:p w:rsidR="001C2854" w:rsidRDefault="001C2854" w:rsidP="001C2854">
      <w:pPr>
        <w:pStyle w:val="ListParagraph"/>
        <w:spacing w:before="120" w:after="120"/>
        <w:rPr>
          <w:rFonts w:ascii="Trebuchet MS" w:hAnsi="Trebuchet MS"/>
        </w:rPr>
      </w:pPr>
    </w:p>
    <w:p w:rsidR="004B3A06" w:rsidRPr="008311FA" w:rsidRDefault="004B3A06" w:rsidP="001C2854">
      <w:pPr>
        <w:pStyle w:val="Heading2"/>
        <w:rPr>
          <w:rFonts w:ascii="Trebuchet MS" w:hAnsi="Trebuchet MS"/>
        </w:rPr>
      </w:pPr>
      <w:bookmarkStart w:id="40" w:name="_Toc515625838"/>
      <w:r w:rsidRPr="008311FA">
        <w:rPr>
          <w:rFonts w:ascii="Trebuchet MS" w:hAnsi="Trebuchet MS"/>
        </w:rPr>
        <w:t>Success Criteria</w:t>
      </w:r>
      <w:bookmarkEnd w:id="40"/>
    </w:p>
    <w:p w:rsidR="00841DFD" w:rsidRPr="00841DFD" w:rsidRDefault="00841DFD" w:rsidP="00841DFD"/>
    <w:tbl>
      <w:tblPr>
        <w:tblW w:w="9637" w:type="dxa"/>
        <w:jc w:val="center"/>
        <w:tblInd w:w="-72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771"/>
        <w:gridCol w:w="771"/>
        <w:gridCol w:w="8095"/>
      </w:tblGrid>
      <w:tr w:rsidR="00841DFD" w:rsidRPr="0014237A" w:rsidTr="00841DFD">
        <w:trPr>
          <w:cantSplit/>
          <w:trHeight w:val="660"/>
          <w:jc w:val="center"/>
        </w:trPr>
        <w:tc>
          <w:tcPr>
            <w:tcW w:w="771" w:type="dxa"/>
          </w:tcPr>
          <w:p w:rsidR="00841DFD" w:rsidRPr="00841DFD" w:rsidRDefault="00841DFD" w:rsidP="00841DFD">
            <w:pPr>
              <w:pStyle w:val="ListParagraph"/>
              <w:numPr>
                <w:ilvl w:val="0"/>
                <w:numId w:val="41"/>
              </w:numPr>
              <w:spacing w:before="120" w:after="120"/>
              <w:jc w:val="both"/>
              <w:rPr>
                <w:rFonts w:ascii="Trebuchet MS" w:eastAsia="Times New Roman" w:hAnsi="Trebuchet MS" w:cs="Times New Roman"/>
                <w:b/>
                <w:lang w:eastAsia="en-GB"/>
              </w:rPr>
            </w:pPr>
          </w:p>
        </w:tc>
        <w:tc>
          <w:tcPr>
            <w:tcW w:w="771" w:type="dxa"/>
            <w:shd w:val="clear" w:color="auto" w:fill="auto"/>
            <w:vAlign w:val="center"/>
          </w:tcPr>
          <w:p w:rsidR="00841DFD" w:rsidRPr="0014237A" w:rsidRDefault="00841DFD" w:rsidP="0014237A">
            <w:pPr>
              <w:spacing w:before="120" w:after="120"/>
              <w:jc w:val="center"/>
              <w:rPr>
                <w:rFonts w:ascii="Trebuchet MS" w:eastAsia="Times New Roman" w:hAnsi="Trebuchet MS" w:cs="Times New Roman"/>
                <w:b/>
                <w:lang w:eastAsia="en-GB"/>
              </w:rPr>
            </w:pPr>
            <w:r w:rsidRPr="0014237A">
              <w:rPr>
                <w:rFonts w:ascii="Trebuchet MS" w:eastAsia="Times New Roman" w:hAnsi="Trebuchet MS" w:cs="Times New Roman"/>
                <w:b/>
                <w:lang w:eastAsia="en-GB"/>
              </w:rPr>
              <w:t>19.1</w:t>
            </w:r>
          </w:p>
        </w:tc>
        <w:tc>
          <w:tcPr>
            <w:tcW w:w="8095" w:type="dxa"/>
            <w:shd w:val="clear" w:color="auto" w:fill="auto"/>
            <w:vAlign w:val="center"/>
          </w:tcPr>
          <w:p w:rsidR="00841DFD" w:rsidRPr="0014237A" w:rsidRDefault="00841DFD" w:rsidP="0014237A">
            <w:pPr>
              <w:spacing w:before="120" w:after="120"/>
              <w:rPr>
                <w:rFonts w:ascii="Trebuchet MS" w:eastAsia="Times New Roman" w:hAnsi="Trebuchet MS" w:cs="Times New Roman"/>
                <w:lang w:eastAsia="en-GB"/>
              </w:rPr>
            </w:pPr>
            <w:r w:rsidRPr="0014237A">
              <w:rPr>
                <w:rFonts w:ascii="Trebuchet MS" w:eastAsia="Times New Roman" w:hAnsi="Trebuchet MS" w:cs="Times New Roman"/>
                <w:lang w:eastAsia="en-GB"/>
              </w:rPr>
              <w:t>I know that refraction occurs when waves pass from one medium to another.</w:t>
            </w:r>
          </w:p>
        </w:tc>
      </w:tr>
      <w:tr w:rsidR="00841DFD" w:rsidRPr="0014237A" w:rsidTr="00841DFD">
        <w:trPr>
          <w:cantSplit/>
          <w:trHeight w:val="660"/>
          <w:jc w:val="center"/>
        </w:trPr>
        <w:tc>
          <w:tcPr>
            <w:tcW w:w="771" w:type="dxa"/>
          </w:tcPr>
          <w:p w:rsidR="00841DFD" w:rsidRPr="00841DFD" w:rsidRDefault="00841DFD" w:rsidP="00841DFD">
            <w:pPr>
              <w:pStyle w:val="ListParagraph"/>
              <w:numPr>
                <w:ilvl w:val="0"/>
                <w:numId w:val="41"/>
              </w:numPr>
              <w:spacing w:before="120" w:after="120"/>
              <w:jc w:val="both"/>
              <w:rPr>
                <w:rFonts w:ascii="Trebuchet MS" w:eastAsia="Times New Roman" w:hAnsi="Trebuchet MS" w:cs="Times New Roman"/>
                <w:b/>
                <w:lang w:eastAsia="en-GB"/>
              </w:rPr>
            </w:pPr>
          </w:p>
        </w:tc>
        <w:tc>
          <w:tcPr>
            <w:tcW w:w="771" w:type="dxa"/>
            <w:shd w:val="clear" w:color="auto" w:fill="auto"/>
            <w:vAlign w:val="center"/>
          </w:tcPr>
          <w:p w:rsidR="00841DFD" w:rsidRPr="0014237A" w:rsidRDefault="00841DFD" w:rsidP="0014237A">
            <w:pPr>
              <w:spacing w:before="120" w:after="120"/>
              <w:jc w:val="center"/>
              <w:rPr>
                <w:rFonts w:ascii="Trebuchet MS" w:eastAsia="Times New Roman" w:hAnsi="Trebuchet MS" w:cs="Times New Roman"/>
                <w:b/>
                <w:lang w:eastAsia="en-GB"/>
              </w:rPr>
            </w:pPr>
            <w:r w:rsidRPr="0014237A">
              <w:rPr>
                <w:rFonts w:ascii="Trebuchet MS" w:eastAsia="Times New Roman" w:hAnsi="Trebuchet MS" w:cs="Times New Roman"/>
                <w:b/>
                <w:lang w:eastAsia="en-GB"/>
              </w:rPr>
              <w:t>19.2</w:t>
            </w:r>
          </w:p>
        </w:tc>
        <w:tc>
          <w:tcPr>
            <w:tcW w:w="8095" w:type="dxa"/>
            <w:shd w:val="clear" w:color="auto" w:fill="auto"/>
            <w:vAlign w:val="center"/>
          </w:tcPr>
          <w:p w:rsidR="00841DFD" w:rsidRPr="0014237A" w:rsidRDefault="00841DFD" w:rsidP="0014237A">
            <w:pPr>
              <w:spacing w:before="120" w:after="120"/>
              <w:rPr>
                <w:rFonts w:ascii="Trebuchet MS" w:eastAsia="Times New Roman" w:hAnsi="Trebuchet MS" w:cs="Times New Roman"/>
                <w:lang w:eastAsia="en-GB"/>
              </w:rPr>
            </w:pPr>
            <w:r w:rsidRPr="0014237A">
              <w:rPr>
                <w:rFonts w:ascii="Trebuchet MS" w:eastAsia="Times New Roman" w:hAnsi="Trebuchet MS" w:cs="Times New Roman"/>
                <w:lang w:eastAsia="en-GB"/>
              </w:rPr>
              <w:t>I can give a description of refraction in terms of change of direction (where angle of incidence is greater than 0°)</w:t>
            </w:r>
            <w:r w:rsidRPr="0014237A">
              <w:rPr>
                <w:rFonts w:ascii="Trebuchet MS" w:hAnsi="Trebuchet MS"/>
              </w:rPr>
              <w:t xml:space="preserve">for waves passing into both a more dense and a less dense medium. </w:t>
            </w:r>
          </w:p>
        </w:tc>
      </w:tr>
      <w:tr w:rsidR="00841DFD" w:rsidRPr="0014237A" w:rsidTr="00841DFD">
        <w:trPr>
          <w:cantSplit/>
          <w:trHeight w:val="660"/>
          <w:jc w:val="center"/>
        </w:trPr>
        <w:tc>
          <w:tcPr>
            <w:tcW w:w="771" w:type="dxa"/>
          </w:tcPr>
          <w:p w:rsidR="00841DFD" w:rsidRPr="00841DFD" w:rsidRDefault="00841DFD" w:rsidP="00841DFD">
            <w:pPr>
              <w:pStyle w:val="ListParagraph"/>
              <w:numPr>
                <w:ilvl w:val="0"/>
                <w:numId w:val="41"/>
              </w:numPr>
              <w:spacing w:before="120" w:after="120"/>
              <w:jc w:val="both"/>
              <w:rPr>
                <w:rFonts w:ascii="Trebuchet MS" w:eastAsia="Times New Roman" w:hAnsi="Trebuchet MS" w:cs="Times New Roman"/>
                <w:b/>
                <w:lang w:eastAsia="en-GB"/>
              </w:rPr>
            </w:pPr>
          </w:p>
        </w:tc>
        <w:tc>
          <w:tcPr>
            <w:tcW w:w="771" w:type="dxa"/>
            <w:shd w:val="clear" w:color="auto" w:fill="auto"/>
            <w:vAlign w:val="center"/>
          </w:tcPr>
          <w:p w:rsidR="00841DFD" w:rsidRPr="0014237A" w:rsidRDefault="00841DFD" w:rsidP="0014237A">
            <w:pPr>
              <w:spacing w:before="120" w:after="120"/>
              <w:jc w:val="center"/>
              <w:rPr>
                <w:rFonts w:ascii="Trebuchet MS" w:eastAsia="Times New Roman" w:hAnsi="Trebuchet MS" w:cs="Times New Roman"/>
                <w:b/>
                <w:lang w:eastAsia="en-GB"/>
              </w:rPr>
            </w:pPr>
            <w:r w:rsidRPr="0014237A">
              <w:rPr>
                <w:rFonts w:ascii="Trebuchet MS" w:eastAsia="Times New Roman" w:hAnsi="Trebuchet MS" w:cs="Times New Roman"/>
                <w:b/>
                <w:lang w:eastAsia="en-GB"/>
              </w:rPr>
              <w:t>19.3</w:t>
            </w:r>
          </w:p>
        </w:tc>
        <w:tc>
          <w:tcPr>
            <w:tcW w:w="8095" w:type="dxa"/>
            <w:shd w:val="clear" w:color="auto" w:fill="auto"/>
            <w:vAlign w:val="center"/>
          </w:tcPr>
          <w:p w:rsidR="00841DFD" w:rsidRPr="0014237A" w:rsidRDefault="00841DFD" w:rsidP="0014237A">
            <w:pPr>
              <w:spacing w:before="120" w:after="120"/>
              <w:rPr>
                <w:rFonts w:ascii="Trebuchet MS" w:eastAsia="Times New Roman" w:hAnsi="Trebuchet MS" w:cs="Times New Roman"/>
                <w:lang w:eastAsia="en-GB"/>
              </w:rPr>
            </w:pPr>
            <w:r w:rsidRPr="0014237A">
              <w:rPr>
                <w:rFonts w:ascii="Trebuchet MS" w:eastAsia="Times New Roman" w:hAnsi="Trebuchet MS" w:cs="Times New Roman"/>
                <w:lang w:eastAsia="en-GB"/>
              </w:rPr>
              <w:t>I can describe the qualitative (info) relationship between the frequency and the energy associated with a form of radiation.</w:t>
            </w:r>
          </w:p>
        </w:tc>
      </w:tr>
      <w:tr w:rsidR="00841DFD" w:rsidRPr="0014237A" w:rsidTr="00841DFD">
        <w:trPr>
          <w:cantSplit/>
          <w:trHeight w:val="660"/>
          <w:jc w:val="center"/>
        </w:trPr>
        <w:tc>
          <w:tcPr>
            <w:tcW w:w="771" w:type="dxa"/>
          </w:tcPr>
          <w:p w:rsidR="00841DFD" w:rsidRPr="00841DFD" w:rsidRDefault="00841DFD" w:rsidP="00841DFD">
            <w:pPr>
              <w:pStyle w:val="ListParagraph"/>
              <w:numPr>
                <w:ilvl w:val="0"/>
                <w:numId w:val="41"/>
              </w:numPr>
              <w:spacing w:before="120" w:after="120"/>
              <w:jc w:val="both"/>
              <w:rPr>
                <w:rFonts w:ascii="Trebuchet MS" w:eastAsia="Times New Roman" w:hAnsi="Trebuchet MS" w:cs="Times New Roman"/>
                <w:b/>
                <w:lang w:eastAsia="en-GB"/>
              </w:rPr>
            </w:pPr>
          </w:p>
        </w:tc>
        <w:tc>
          <w:tcPr>
            <w:tcW w:w="771" w:type="dxa"/>
            <w:shd w:val="clear" w:color="auto" w:fill="auto"/>
            <w:vAlign w:val="center"/>
          </w:tcPr>
          <w:p w:rsidR="00841DFD" w:rsidRPr="0014237A" w:rsidRDefault="00841DFD" w:rsidP="0014237A">
            <w:pPr>
              <w:spacing w:before="120" w:after="120"/>
              <w:jc w:val="center"/>
              <w:rPr>
                <w:rFonts w:ascii="Trebuchet MS" w:eastAsia="Times New Roman" w:hAnsi="Trebuchet MS" w:cs="Times New Roman"/>
                <w:b/>
                <w:lang w:eastAsia="en-GB"/>
              </w:rPr>
            </w:pPr>
            <w:r w:rsidRPr="0014237A">
              <w:rPr>
                <w:rFonts w:ascii="Trebuchet MS" w:eastAsia="Times New Roman" w:hAnsi="Trebuchet MS" w:cs="Times New Roman"/>
                <w:b/>
                <w:lang w:eastAsia="en-GB"/>
              </w:rPr>
              <w:t>19.4</w:t>
            </w:r>
          </w:p>
        </w:tc>
        <w:tc>
          <w:tcPr>
            <w:tcW w:w="8095" w:type="dxa"/>
            <w:shd w:val="clear" w:color="auto" w:fill="auto"/>
            <w:vAlign w:val="center"/>
          </w:tcPr>
          <w:p w:rsidR="00841DFD" w:rsidRPr="0014237A" w:rsidRDefault="00841DFD" w:rsidP="0014237A">
            <w:pPr>
              <w:spacing w:before="120" w:after="120"/>
              <w:rPr>
                <w:rFonts w:ascii="Trebuchet MS" w:eastAsia="Times New Roman" w:hAnsi="Trebuchet MS" w:cs="Times New Roman"/>
                <w:lang w:eastAsia="en-GB"/>
              </w:rPr>
            </w:pPr>
            <w:r w:rsidRPr="0014237A">
              <w:rPr>
                <w:rFonts w:ascii="Trebuchet MS" w:eastAsia="Times New Roman" w:hAnsi="Trebuchet MS" w:cs="Times New Roman"/>
                <w:lang w:eastAsia="en-GB"/>
              </w:rPr>
              <w:t>I can identify the normal, angle of incidence and angle of refraction in ray diagrams showing refraction.</w:t>
            </w:r>
          </w:p>
        </w:tc>
      </w:tr>
    </w:tbl>
    <w:p w:rsidR="00452CE6" w:rsidRPr="0014237A" w:rsidRDefault="00452CE6" w:rsidP="0014237A">
      <w:pPr>
        <w:spacing w:before="120" w:after="120"/>
        <w:rPr>
          <w:rFonts w:ascii="Trebuchet MS" w:hAnsi="Trebuchet MS"/>
        </w:rPr>
      </w:pPr>
    </w:p>
    <w:p w:rsidR="00452CE6" w:rsidRPr="0014237A" w:rsidRDefault="00452CE6" w:rsidP="0014237A">
      <w:pPr>
        <w:spacing w:before="120" w:after="120"/>
        <w:rPr>
          <w:rFonts w:ascii="Trebuchet MS" w:hAnsi="Trebuchet MS"/>
        </w:rPr>
      </w:pPr>
    </w:p>
    <w:p w:rsidR="00452CE6" w:rsidRPr="0014237A" w:rsidRDefault="00452CE6" w:rsidP="0014237A">
      <w:pPr>
        <w:spacing w:before="120" w:after="120"/>
        <w:rPr>
          <w:rFonts w:ascii="Trebuchet MS" w:hAnsi="Trebuchet MS"/>
        </w:rPr>
      </w:pPr>
    </w:p>
    <w:p w:rsidR="00452CE6" w:rsidRPr="0014237A" w:rsidRDefault="00452CE6" w:rsidP="0014237A">
      <w:pPr>
        <w:spacing w:before="120" w:after="120"/>
        <w:rPr>
          <w:rFonts w:ascii="Trebuchet MS" w:hAnsi="Trebuchet MS"/>
        </w:rPr>
      </w:pPr>
    </w:p>
    <w:p w:rsidR="00A52575" w:rsidRPr="0014237A" w:rsidRDefault="00A52575" w:rsidP="0014237A">
      <w:pPr>
        <w:pStyle w:val="Heading2"/>
        <w:spacing w:before="120" w:after="120"/>
        <w:rPr>
          <w:rFonts w:ascii="Trebuchet MS" w:hAnsi="Trebuchet MS"/>
        </w:rPr>
      </w:pPr>
      <w:bookmarkStart w:id="41" w:name="_Toc515625839"/>
      <w:r w:rsidRPr="0014237A">
        <w:rPr>
          <w:rFonts w:ascii="Trebuchet MS" w:hAnsi="Trebuchet MS"/>
        </w:rPr>
        <w:t>Tutorial Exam style questions</w:t>
      </w:r>
      <w:bookmarkEnd w:id="41"/>
      <w:r w:rsidRPr="0014237A">
        <w:rPr>
          <w:rFonts w:ascii="Trebuchet MS" w:hAnsi="Trebuchet MS"/>
        </w:rPr>
        <w:t xml:space="preserve"> </w:t>
      </w:r>
    </w:p>
    <w:p w:rsidR="00095E2E" w:rsidRPr="0014237A" w:rsidRDefault="00452CE6" w:rsidP="0014237A">
      <w:pPr>
        <w:autoSpaceDE w:val="0"/>
        <w:autoSpaceDN w:val="0"/>
        <w:adjustRightInd w:val="0"/>
        <w:spacing w:before="120" w:after="120" w:line="240" w:lineRule="auto"/>
        <w:rPr>
          <w:rFonts w:ascii="Trebuchet MS" w:hAnsi="Trebuchet MS" w:cs="Times New Roman"/>
          <w:sz w:val="24"/>
          <w:szCs w:val="24"/>
        </w:rPr>
      </w:pPr>
      <w:r w:rsidRPr="0014237A">
        <w:rPr>
          <w:rFonts w:ascii="Trebuchet MS" w:hAnsi="Trebuchet MS"/>
        </w:rPr>
        <w:t xml:space="preserve">1.  </w:t>
      </w:r>
      <w:r w:rsidR="00095E2E" w:rsidRPr="0014237A">
        <w:rPr>
          <w:rFonts w:ascii="Trebuchet MS" w:hAnsi="Trebuchet MS" w:cs="Times New Roman"/>
          <w:sz w:val="24"/>
          <w:szCs w:val="24"/>
        </w:rPr>
        <w:t>Geologists use sound waves to help them to find out where oil is trapped under</w:t>
      </w:r>
      <w:r w:rsidR="00841DFD">
        <w:rPr>
          <w:rFonts w:ascii="Trebuchet MS" w:hAnsi="Trebuchet MS" w:cs="Times New Roman"/>
          <w:sz w:val="24"/>
          <w:szCs w:val="24"/>
        </w:rPr>
        <w:t xml:space="preserve"> </w:t>
      </w:r>
      <w:r w:rsidR="00095E2E" w:rsidRPr="0014237A">
        <w:rPr>
          <w:rFonts w:ascii="Trebuchet MS" w:hAnsi="Trebuchet MS" w:cs="Times New Roman"/>
          <w:sz w:val="24"/>
          <w:szCs w:val="24"/>
        </w:rPr>
        <w:t xml:space="preserve">the ground. Pulses of sound waves from a </w:t>
      </w:r>
      <w:r w:rsidR="00841DFD">
        <w:rPr>
          <w:rFonts w:ascii="Trebuchet MS" w:hAnsi="Trebuchet MS" w:cs="Times New Roman"/>
          <w:sz w:val="24"/>
          <w:szCs w:val="24"/>
        </w:rPr>
        <w:t xml:space="preserve">generator are directed into the </w:t>
      </w:r>
      <w:r w:rsidR="00095E2E" w:rsidRPr="0014237A">
        <w:rPr>
          <w:rFonts w:ascii="Trebuchet MS" w:hAnsi="Trebuchet MS" w:cs="Times New Roman"/>
          <w:sz w:val="24"/>
          <w:szCs w:val="24"/>
        </w:rPr>
        <w:t>ground and are reflected from the layers of rock below. Microphones on the</w:t>
      </w:r>
      <w:r w:rsidR="00841DFD">
        <w:rPr>
          <w:rFonts w:ascii="Trebuchet MS" w:hAnsi="Trebuchet MS" w:cs="Times New Roman"/>
          <w:sz w:val="24"/>
          <w:szCs w:val="24"/>
        </w:rPr>
        <w:t xml:space="preserve"> </w:t>
      </w:r>
      <w:r w:rsidR="00095E2E" w:rsidRPr="0014237A">
        <w:rPr>
          <w:rFonts w:ascii="Trebuchet MS" w:hAnsi="Trebuchet MS" w:cs="Times New Roman"/>
          <w:sz w:val="24"/>
          <w:szCs w:val="24"/>
        </w:rPr>
        <w:t>surface then detect the reflected sound.</w:t>
      </w:r>
    </w:p>
    <w:p w:rsidR="00452CE6" w:rsidRPr="0014237A" w:rsidRDefault="00452CE6" w:rsidP="0014237A">
      <w:pPr>
        <w:autoSpaceDE w:val="0"/>
        <w:autoSpaceDN w:val="0"/>
        <w:adjustRightInd w:val="0"/>
        <w:spacing w:before="120" w:after="120" w:line="240" w:lineRule="auto"/>
        <w:rPr>
          <w:rFonts w:ascii="Trebuchet MS" w:hAnsi="Trebuchet MS" w:cs="Times New Roman"/>
          <w:sz w:val="24"/>
          <w:szCs w:val="24"/>
        </w:rPr>
      </w:pPr>
    </w:p>
    <w:p w:rsidR="00452CE6" w:rsidRPr="0014237A" w:rsidRDefault="00452CE6" w:rsidP="0014237A">
      <w:pPr>
        <w:autoSpaceDE w:val="0"/>
        <w:autoSpaceDN w:val="0"/>
        <w:adjustRightInd w:val="0"/>
        <w:spacing w:before="120" w:after="120" w:line="240" w:lineRule="auto"/>
        <w:rPr>
          <w:rFonts w:ascii="Trebuchet MS" w:hAnsi="Trebuchet MS" w:cs="Times New Roman"/>
          <w:sz w:val="24"/>
          <w:szCs w:val="24"/>
        </w:rPr>
      </w:pPr>
      <w:r w:rsidRPr="0014237A">
        <w:rPr>
          <w:rFonts w:ascii="Trebuchet MS" w:hAnsi="Trebuchet MS"/>
          <w:noProof/>
          <w:lang w:eastAsia="en-GB"/>
        </w:rPr>
        <w:drawing>
          <wp:inline distT="0" distB="0" distL="0" distR="0" wp14:anchorId="2CA2E11E" wp14:editId="7FA2FD4F">
            <wp:extent cx="5731510" cy="3952660"/>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5731510" cy="3952660"/>
                    </a:xfrm>
                    <a:prstGeom prst="rect">
                      <a:avLst/>
                    </a:prstGeom>
                  </pic:spPr>
                </pic:pic>
              </a:graphicData>
            </a:graphic>
          </wp:inline>
        </w:drawing>
      </w:r>
    </w:p>
    <w:p w:rsidR="00095E2E" w:rsidRPr="0014237A" w:rsidRDefault="00095E2E" w:rsidP="0014237A">
      <w:pPr>
        <w:autoSpaceDE w:val="0"/>
        <w:autoSpaceDN w:val="0"/>
        <w:adjustRightInd w:val="0"/>
        <w:spacing w:before="120" w:after="120" w:line="240" w:lineRule="auto"/>
        <w:rPr>
          <w:rFonts w:ascii="Trebuchet MS" w:hAnsi="Trebuchet MS" w:cs="Times New Roman"/>
          <w:sz w:val="24"/>
          <w:szCs w:val="24"/>
        </w:rPr>
      </w:pPr>
      <w:r w:rsidRPr="0014237A">
        <w:rPr>
          <w:rFonts w:ascii="Trebuchet MS" w:hAnsi="Trebuchet MS" w:cs="Times New Roman"/>
          <w:sz w:val="24"/>
          <w:szCs w:val="24"/>
        </w:rPr>
        <w:t>The diagram shows the path of some of the sound waves.</w:t>
      </w:r>
      <w:r w:rsidR="00452CE6" w:rsidRPr="0014237A">
        <w:rPr>
          <w:rFonts w:ascii="Trebuchet MS" w:hAnsi="Trebuchet MS" w:cs="Times New Roman"/>
          <w:sz w:val="24"/>
          <w:szCs w:val="24"/>
        </w:rPr>
        <w:t xml:space="preserve"> </w:t>
      </w:r>
      <w:r w:rsidRPr="0014237A">
        <w:rPr>
          <w:rFonts w:ascii="Trebuchet MS" w:hAnsi="Trebuchet MS" w:cs="Times New Roman"/>
          <w:sz w:val="24"/>
          <w:szCs w:val="24"/>
        </w:rPr>
        <w:t>The speed of the sound puls</w:t>
      </w:r>
      <w:r w:rsidR="00841DFD">
        <w:rPr>
          <w:rFonts w:ascii="Trebuchet MS" w:hAnsi="Trebuchet MS" w:cs="Times New Roman"/>
          <w:sz w:val="24"/>
          <w:szCs w:val="24"/>
        </w:rPr>
        <w:t>es through the ground is 1800 m</w:t>
      </w:r>
      <w:r w:rsidRPr="0014237A">
        <w:rPr>
          <w:rFonts w:ascii="Trebuchet MS" w:hAnsi="Trebuchet MS" w:cs="Times New Roman"/>
          <w:sz w:val="24"/>
          <w:szCs w:val="24"/>
        </w:rPr>
        <w:t>s</w:t>
      </w:r>
      <w:r w:rsidR="00841DFD" w:rsidRPr="00841DFD">
        <w:rPr>
          <w:rFonts w:ascii="Trebuchet MS" w:hAnsi="Trebuchet MS" w:cs="Times New Roman"/>
          <w:sz w:val="24"/>
          <w:szCs w:val="24"/>
          <w:vertAlign w:val="superscript"/>
        </w:rPr>
        <w:t>-1</w:t>
      </w:r>
      <w:r w:rsidRPr="0014237A">
        <w:rPr>
          <w:rFonts w:ascii="Trebuchet MS" w:hAnsi="Trebuchet MS" w:cs="Times New Roman"/>
          <w:sz w:val="24"/>
          <w:szCs w:val="24"/>
        </w:rPr>
        <w:t>.</w:t>
      </w:r>
    </w:p>
    <w:p w:rsidR="00095E2E" w:rsidRPr="00552003" w:rsidRDefault="00095E2E" w:rsidP="0014237A">
      <w:pPr>
        <w:pStyle w:val="ListParagraph"/>
        <w:numPr>
          <w:ilvl w:val="0"/>
          <w:numId w:val="23"/>
        </w:numPr>
        <w:autoSpaceDE w:val="0"/>
        <w:autoSpaceDN w:val="0"/>
        <w:adjustRightInd w:val="0"/>
        <w:spacing w:before="120" w:after="120" w:line="240" w:lineRule="auto"/>
        <w:rPr>
          <w:rFonts w:ascii="Trebuchet MS" w:hAnsi="Trebuchet MS" w:cs="Times New Roman"/>
          <w:sz w:val="24"/>
          <w:szCs w:val="24"/>
        </w:rPr>
      </w:pPr>
      <w:r w:rsidRPr="0014237A">
        <w:rPr>
          <w:rFonts w:ascii="Trebuchet MS" w:hAnsi="Trebuchet MS" w:cs="Times New Roman"/>
          <w:sz w:val="24"/>
          <w:szCs w:val="24"/>
        </w:rPr>
        <w:t>Which microphone will detect the reflected sound first? Explain your</w:t>
      </w:r>
      <w:r w:rsidR="00841DFD">
        <w:rPr>
          <w:rFonts w:ascii="Trebuchet MS" w:hAnsi="Trebuchet MS" w:cs="Times New Roman"/>
          <w:sz w:val="24"/>
          <w:szCs w:val="24"/>
        </w:rPr>
        <w:t xml:space="preserve"> </w:t>
      </w:r>
      <w:r w:rsidR="00452CE6" w:rsidRPr="0014237A">
        <w:rPr>
          <w:rFonts w:ascii="Trebuchet MS" w:hAnsi="Trebuchet MS" w:cs="Times New Roman"/>
          <w:sz w:val="24"/>
          <w:szCs w:val="24"/>
        </w:rPr>
        <w:t xml:space="preserve">answer. </w:t>
      </w:r>
      <w:r w:rsidR="00841DFD">
        <w:rPr>
          <w:rFonts w:ascii="Trebuchet MS" w:hAnsi="Trebuchet MS" w:cs="Times New Roman"/>
          <w:sz w:val="24"/>
          <w:szCs w:val="24"/>
        </w:rPr>
        <w:tab/>
      </w:r>
      <w:r w:rsidR="00841DFD">
        <w:rPr>
          <w:rFonts w:ascii="Trebuchet MS" w:hAnsi="Trebuchet MS" w:cs="Times New Roman"/>
          <w:sz w:val="24"/>
          <w:szCs w:val="24"/>
        </w:rPr>
        <w:tab/>
      </w:r>
      <w:r w:rsidR="00841DFD">
        <w:rPr>
          <w:rFonts w:ascii="Trebuchet MS" w:hAnsi="Trebuchet MS" w:cs="Times New Roman"/>
          <w:sz w:val="24"/>
          <w:szCs w:val="24"/>
        </w:rPr>
        <w:tab/>
      </w:r>
      <w:r w:rsidR="00841DFD">
        <w:rPr>
          <w:rFonts w:ascii="Trebuchet MS" w:hAnsi="Trebuchet MS" w:cs="Times New Roman"/>
          <w:sz w:val="24"/>
          <w:szCs w:val="24"/>
        </w:rPr>
        <w:tab/>
      </w:r>
      <w:r w:rsidR="00841DFD">
        <w:rPr>
          <w:rFonts w:ascii="Trebuchet MS" w:hAnsi="Trebuchet MS" w:cs="Times New Roman"/>
          <w:sz w:val="24"/>
          <w:szCs w:val="24"/>
        </w:rPr>
        <w:tab/>
      </w:r>
      <w:r w:rsidR="00841DFD">
        <w:rPr>
          <w:rFonts w:ascii="Trebuchet MS" w:hAnsi="Trebuchet MS" w:cs="Times New Roman"/>
          <w:sz w:val="24"/>
          <w:szCs w:val="24"/>
        </w:rPr>
        <w:tab/>
      </w:r>
      <w:r w:rsidR="00841DFD">
        <w:rPr>
          <w:rFonts w:ascii="Trebuchet MS" w:hAnsi="Trebuchet MS" w:cs="Times New Roman"/>
          <w:sz w:val="24"/>
          <w:szCs w:val="24"/>
        </w:rPr>
        <w:tab/>
      </w:r>
      <w:r w:rsidR="00841DFD">
        <w:rPr>
          <w:rFonts w:ascii="Trebuchet MS" w:hAnsi="Trebuchet MS" w:cs="Times New Roman"/>
          <w:sz w:val="24"/>
          <w:szCs w:val="24"/>
        </w:rPr>
        <w:tab/>
      </w:r>
      <w:r w:rsidR="00841DFD">
        <w:rPr>
          <w:rFonts w:ascii="Trebuchet MS" w:hAnsi="Trebuchet MS" w:cs="Times New Roman"/>
          <w:sz w:val="24"/>
          <w:szCs w:val="24"/>
        </w:rPr>
        <w:tab/>
      </w:r>
      <w:r w:rsidR="00841DFD">
        <w:rPr>
          <w:rFonts w:ascii="Trebuchet MS" w:hAnsi="Trebuchet MS" w:cs="Times New Roman"/>
          <w:sz w:val="24"/>
          <w:szCs w:val="24"/>
        </w:rPr>
        <w:tab/>
      </w:r>
      <w:r w:rsidR="00452CE6" w:rsidRPr="00841DFD">
        <w:rPr>
          <w:rFonts w:ascii="Trebuchet MS" w:hAnsi="Trebuchet MS" w:cs="Times New Roman"/>
          <w:b/>
          <w:sz w:val="24"/>
          <w:szCs w:val="24"/>
        </w:rPr>
        <w:t>(2)</w:t>
      </w:r>
    </w:p>
    <w:p w:rsidR="00552003" w:rsidRPr="0014237A" w:rsidRDefault="00552003" w:rsidP="00552003">
      <w:pPr>
        <w:pStyle w:val="ListParagraph"/>
        <w:autoSpaceDE w:val="0"/>
        <w:autoSpaceDN w:val="0"/>
        <w:adjustRightInd w:val="0"/>
        <w:spacing w:before="120" w:after="120" w:line="240" w:lineRule="auto"/>
        <w:rPr>
          <w:rFonts w:ascii="Trebuchet MS" w:hAnsi="Trebuchet MS" w:cs="Times New Roman"/>
          <w:sz w:val="24"/>
          <w:szCs w:val="24"/>
        </w:rPr>
      </w:pPr>
    </w:p>
    <w:p w:rsidR="00095E2E" w:rsidRPr="00552003" w:rsidRDefault="00095E2E" w:rsidP="0014237A">
      <w:pPr>
        <w:pStyle w:val="ListParagraph"/>
        <w:numPr>
          <w:ilvl w:val="0"/>
          <w:numId w:val="23"/>
        </w:numPr>
        <w:autoSpaceDE w:val="0"/>
        <w:autoSpaceDN w:val="0"/>
        <w:adjustRightInd w:val="0"/>
        <w:spacing w:before="120" w:after="120" w:line="240" w:lineRule="auto"/>
        <w:rPr>
          <w:rFonts w:ascii="Trebuchet MS" w:hAnsi="Trebuchet MS" w:cs="Times New Roman"/>
          <w:sz w:val="24"/>
          <w:szCs w:val="24"/>
        </w:rPr>
      </w:pPr>
      <w:r w:rsidRPr="0014237A">
        <w:rPr>
          <w:rFonts w:ascii="Trebuchet MS" w:hAnsi="Trebuchet MS" w:cs="Times New Roman"/>
          <w:sz w:val="24"/>
          <w:szCs w:val="24"/>
        </w:rPr>
        <w:t>Microphone 1 detects the reflected sound after 0.45 seconds. What</w:t>
      </w:r>
      <w:r w:rsidR="00452CE6" w:rsidRPr="0014237A">
        <w:rPr>
          <w:rFonts w:ascii="Trebuchet MS" w:hAnsi="Trebuchet MS" w:cs="Times New Roman"/>
          <w:sz w:val="24"/>
          <w:szCs w:val="24"/>
        </w:rPr>
        <w:t xml:space="preserve"> </w:t>
      </w:r>
      <w:r w:rsidRPr="0014237A">
        <w:rPr>
          <w:rFonts w:ascii="Trebuchet MS" w:hAnsi="Trebuchet MS" w:cs="Times New Roman"/>
          <w:sz w:val="24"/>
          <w:szCs w:val="24"/>
        </w:rPr>
        <w:t xml:space="preserve">distance did the sound pulse have to travel through the ground? </w:t>
      </w:r>
      <w:r w:rsidR="00552003">
        <w:rPr>
          <w:rFonts w:ascii="Trebuchet MS" w:hAnsi="Trebuchet MS" w:cs="Times New Roman"/>
          <w:sz w:val="24"/>
          <w:szCs w:val="24"/>
        </w:rPr>
        <w:tab/>
      </w:r>
      <w:r w:rsidR="00552003">
        <w:rPr>
          <w:rFonts w:ascii="Trebuchet MS" w:hAnsi="Trebuchet MS" w:cs="Times New Roman"/>
          <w:sz w:val="24"/>
          <w:szCs w:val="24"/>
        </w:rPr>
        <w:tab/>
      </w:r>
      <w:r w:rsidR="00552003">
        <w:rPr>
          <w:rFonts w:ascii="Trebuchet MS" w:hAnsi="Trebuchet MS" w:cs="Times New Roman"/>
          <w:sz w:val="24"/>
          <w:szCs w:val="24"/>
        </w:rPr>
        <w:tab/>
      </w:r>
      <w:r w:rsidR="00552003">
        <w:rPr>
          <w:rFonts w:ascii="Trebuchet MS" w:hAnsi="Trebuchet MS" w:cs="Times New Roman"/>
          <w:b/>
          <w:sz w:val="24"/>
          <w:szCs w:val="24"/>
        </w:rPr>
        <w:t>(3)</w:t>
      </w:r>
    </w:p>
    <w:p w:rsidR="00552003" w:rsidRPr="00552003" w:rsidRDefault="00552003" w:rsidP="00552003">
      <w:pPr>
        <w:pStyle w:val="ListParagraph"/>
        <w:rPr>
          <w:rFonts w:ascii="Trebuchet MS" w:hAnsi="Trebuchet MS" w:cs="Times New Roman"/>
          <w:sz w:val="24"/>
          <w:szCs w:val="24"/>
        </w:rPr>
      </w:pPr>
    </w:p>
    <w:p w:rsidR="00095E2E" w:rsidRPr="00552003" w:rsidRDefault="00095E2E" w:rsidP="0014237A">
      <w:pPr>
        <w:pStyle w:val="ListParagraph"/>
        <w:numPr>
          <w:ilvl w:val="0"/>
          <w:numId w:val="23"/>
        </w:numPr>
        <w:autoSpaceDE w:val="0"/>
        <w:autoSpaceDN w:val="0"/>
        <w:adjustRightInd w:val="0"/>
        <w:spacing w:before="120" w:after="120" w:line="240" w:lineRule="auto"/>
        <w:rPr>
          <w:rFonts w:ascii="Trebuchet MS" w:hAnsi="Trebuchet MS" w:cs="Times New Roman"/>
          <w:b/>
          <w:sz w:val="24"/>
          <w:szCs w:val="24"/>
        </w:rPr>
      </w:pPr>
      <w:r w:rsidRPr="0014237A">
        <w:rPr>
          <w:rFonts w:ascii="Trebuchet MS" w:hAnsi="Trebuchet MS" w:cs="Times New Roman"/>
          <w:sz w:val="24"/>
          <w:szCs w:val="24"/>
        </w:rPr>
        <w:t>The sound pulses will also travel through the air directly to the microphones</w:t>
      </w:r>
      <w:r w:rsidR="003A2D60" w:rsidRPr="0014237A">
        <w:rPr>
          <w:rFonts w:ascii="Trebuchet MS" w:hAnsi="Trebuchet MS" w:cs="Times New Roman"/>
          <w:sz w:val="24"/>
          <w:szCs w:val="24"/>
        </w:rPr>
        <w:t xml:space="preserve"> </w:t>
      </w:r>
      <w:r w:rsidR="00552003">
        <w:rPr>
          <w:rFonts w:ascii="Trebuchet MS" w:hAnsi="Trebuchet MS" w:cs="Times New Roman"/>
          <w:sz w:val="24"/>
          <w:szCs w:val="24"/>
        </w:rPr>
        <w:t>at a speed of 340 m</w:t>
      </w:r>
      <w:r w:rsidRPr="0014237A">
        <w:rPr>
          <w:rFonts w:ascii="Trebuchet MS" w:hAnsi="Trebuchet MS" w:cs="Times New Roman"/>
          <w:sz w:val="24"/>
          <w:szCs w:val="24"/>
        </w:rPr>
        <w:t>s</w:t>
      </w:r>
      <w:r w:rsidR="00552003" w:rsidRPr="00552003">
        <w:rPr>
          <w:rFonts w:ascii="Trebuchet MS" w:hAnsi="Trebuchet MS" w:cs="Times New Roman"/>
          <w:sz w:val="24"/>
          <w:szCs w:val="24"/>
          <w:vertAlign w:val="superscript"/>
        </w:rPr>
        <w:t>-1</w:t>
      </w:r>
      <w:r w:rsidRPr="0014237A">
        <w:rPr>
          <w:rFonts w:ascii="Trebuchet MS" w:hAnsi="Trebuchet MS" w:cs="Times New Roman"/>
          <w:sz w:val="24"/>
          <w:szCs w:val="24"/>
        </w:rPr>
        <w:t>. Microphone 3 detects both the sound that</w:t>
      </w:r>
      <w:r w:rsidR="00452CE6" w:rsidRPr="0014237A">
        <w:rPr>
          <w:rFonts w:ascii="Trebuchet MS" w:hAnsi="Trebuchet MS" w:cs="Times New Roman"/>
          <w:sz w:val="24"/>
          <w:szCs w:val="24"/>
        </w:rPr>
        <w:t xml:space="preserve"> </w:t>
      </w:r>
      <w:r w:rsidRPr="0014237A">
        <w:rPr>
          <w:rFonts w:ascii="Trebuchet MS" w:hAnsi="Trebuchet MS" w:cs="Times New Roman"/>
          <w:sz w:val="24"/>
          <w:szCs w:val="24"/>
        </w:rPr>
        <w:t>travelled through the air and the reflected sound 0.8 seconds after the</w:t>
      </w:r>
      <w:r w:rsidR="00452CE6" w:rsidRPr="0014237A">
        <w:rPr>
          <w:rFonts w:ascii="Trebuchet MS" w:hAnsi="Trebuchet MS" w:cs="Times New Roman"/>
          <w:sz w:val="24"/>
          <w:szCs w:val="24"/>
        </w:rPr>
        <w:t xml:space="preserve"> </w:t>
      </w:r>
      <w:r w:rsidR="00552003">
        <w:rPr>
          <w:rFonts w:ascii="Trebuchet MS" w:hAnsi="Trebuchet MS" w:cs="Times New Roman"/>
          <w:sz w:val="24"/>
          <w:szCs w:val="24"/>
        </w:rPr>
        <w:t>sound pulse was generated. State w</w:t>
      </w:r>
      <w:r w:rsidRPr="0014237A">
        <w:rPr>
          <w:rFonts w:ascii="Trebuchet MS" w:hAnsi="Trebuchet MS" w:cs="Times New Roman"/>
          <w:sz w:val="24"/>
          <w:szCs w:val="24"/>
        </w:rPr>
        <w:t>hat additional distance did the sound have</w:t>
      </w:r>
      <w:r w:rsidR="00452CE6" w:rsidRPr="0014237A">
        <w:rPr>
          <w:rFonts w:ascii="Trebuchet MS" w:hAnsi="Trebuchet MS" w:cs="Times New Roman"/>
          <w:sz w:val="24"/>
          <w:szCs w:val="24"/>
        </w:rPr>
        <w:t xml:space="preserve"> </w:t>
      </w:r>
      <w:r w:rsidRPr="0014237A">
        <w:rPr>
          <w:rFonts w:ascii="Trebuchet MS" w:hAnsi="Trebuchet MS" w:cs="Times New Roman"/>
          <w:sz w:val="24"/>
          <w:szCs w:val="24"/>
        </w:rPr>
        <w:t>to travel through the groun</w:t>
      </w:r>
      <w:r w:rsidR="00452CE6" w:rsidRPr="0014237A">
        <w:rPr>
          <w:rFonts w:ascii="Trebuchet MS" w:hAnsi="Trebuchet MS" w:cs="Times New Roman"/>
          <w:sz w:val="24"/>
          <w:szCs w:val="24"/>
        </w:rPr>
        <w:t xml:space="preserve">d compared to through the air? </w:t>
      </w:r>
      <w:r w:rsidR="00552003">
        <w:rPr>
          <w:rFonts w:ascii="Trebuchet MS" w:hAnsi="Trebuchet MS" w:cs="Times New Roman"/>
          <w:sz w:val="24"/>
          <w:szCs w:val="24"/>
        </w:rPr>
        <w:tab/>
      </w:r>
      <w:r w:rsidR="00552003">
        <w:rPr>
          <w:rFonts w:ascii="Trebuchet MS" w:hAnsi="Trebuchet MS" w:cs="Times New Roman"/>
          <w:sz w:val="24"/>
          <w:szCs w:val="24"/>
        </w:rPr>
        <w:tab/>
      </w:r>
      <w:r w:rsidR="00552003">
        <w:rPr>
          <w:rFonts w:ascii="Trebuchet MS" w:hAnsi="Trebuchet MS" w:cs="Times New Roman"/>
          <w:sz w:val="24"/>
          <w:szCs w:val="24"/>
        </w:rPr>
        <w:tab/>
      </w:r>
      <w:r w:rsidR="00552003">
        <w:rPr>
          <w:rFonts w:ascii="Trebuchet MS" w:hAnsi="Trebuchet MS" w:cs="Times New Roman"/>
          <w:sz w:val="24"/>
          <w:szCs w:val="24"/>
        </w:rPr>
        <w:tab/>
      </w:r>
      <w:r w:rsidR="00452CE6" w:rsidRPr="00552003">
        <w:rPr>
          <w:rFonts w:ascii="Trebuchet MS" w:hAnsi="Trebuchet MS" w:cs="Times New Roman"/>
          <w:b/>
          <w:sz w:val="24"/>
          <w:szCs w:val="24"/>
        </w:rPr>
        <w:t>(4)</w:t>
      </w:r>
    </w:p>
    <w:p w:rsidR="00552003" w:rsidRDefault="00552003">
      <w:pPr>
        <w:rPr>
          <w:rFonts w:ascii="Trebuchet MS" w:hAnsi="Trebuchet MS" w:cs="Times New Roman"/>
          <w:sz w:val="24"/>
          <w:szCs w:val="24"/>
        </w:rPr>
      </w:pPr>
      <w:r>
        <w:rPr>
          <w:rFonts w:ascii="Trebuchet MS" w:hAnsi="Trebuchet MS" w:cs="Times New Roman"/>
          <w:sz w:val="24"/>
          <w:szCs w:val="24"/>
        </w:rPr>
        <w:br w:type="page"/>
      </w:r>
    </w:p>
    <w:p w:rsidR="00095E2E" w:rsidRPr="00552003" w:rsidRDefault="00095E2E" w:rsidP="0014237A">
      <w:pPr>
        <w:pStyle w:val="ListParagraph"/>
        <w:numPr>
          <w:ilvl w:val="0"/>
          <w:numId w:val="20"/>
        </w:numPr>
        <w:autoSpaceDE w:val="0"/>
        <w:autoSpaceDN w:val="0"/>
        <w:adjustRightInd w:val="0"/>
        <w:spacing w:before="120" w:after="120" w:line="240" w:lineRule="auto"/>
        <w:rPr>
          <w:rFonts w:ascii="Trebuchet MS" w:hAnsi="Trebuchet MS" w:cs="Times New Roman"/>
          <w:sz w:val="24"/>
          <w:szCs w:val="24"/>
        </w:rPr>
      </w:pPr>
      <w:r w:rsidRPr="00552003">
        <w:rPr>
          <w:rFonts w:ascii="Trebuchet MS" w:hAnsi="Trebuchet MS" w:cs="Times New Roman"/>
          <w:sz w:val="24"/>
          <w:szCs w:val="24"/>
        </w:rPr>
        <w:lastRenderedPageBreak/>
        <w:t>In a telecommunication system, pulses of light are sent from a transmitter to a</w:t>
      </w:r>
      <w:r w:rsidR="00552003">
        <w:rPr>
          <w:rFonts w:ascii="Trebuchet MS" w:hAnsi="Trebuchet MS" w:cs="Times New Roman"/>
          <w:sz w:val="24"/>
          <w:szCs w:val="24"/>
        </w:rPr>
        <w:t xml:space="preserve"> </w:t>
      </w:r>
      <w:r w:rsidRPr="00552003">
        <w:rPr>
          <w:rFonts w:ascii="Trebuchet MS" w:hAnsi="Trebuchet MS" w:cs="Times New Roman"/>
          <w:sz w:val="24"/>
          <w:szCs w:val="24"/>
        </w:rPr>
        <w:t>receiver using an optical fibre as shown.</w:t>
      </w:r>
    </w:p>
    <w:p w:rsidR="003A2D60" w:rsidRPr="0014237A" w:rsidRDefault="003A2D60" w:rsidP="0014237A">
      <w:pPr>
        <w:pStyle w:val="ListParagraph"/>
        <w:autoSpaceDE w:val="0"/>
        <w:autoSpaceDN w:val="0"/>
        <w:adjustRightInd w:val="0"/>
        <w:spacing w:before="120" w:after="120" w:line="240" w:lineRule="auto"/>
        <w:ind w:left="510"/>
        <w:jc w:val="center"/>
        <w:rPr>
          <w:rFonts w:ascii="Trebuchet MS" w:hAnsi="Trebuchet MS" w:cs="Times New Roman"/>
          <w:sz w:val="24"/>
          <w:szCs w:val="24"/>
        </w:rPr>
      </w:pPr>
      <w:r w:rsidRPr="0014237A">
        <w:rPr>
          <w:rFonts w:ascii="Trebuchet MS" w:hAnsi="Trebuchet MS"/>
          <w:noProof/>
          <w:lang w:eastAsia="en-GB"/>
        </w:rPr>
        <w:drawing>
          <wp:inline distT="0" distB="0" distL="0" distR="0" wp14:anchorId="2ADCAF7E" wp14:editId="6F454EE9">
            <wp:extent cx="5731510" cy="1163448"/>
            <wp:effectExtent l="0" t="0" r="254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731510" cy="1163448"/>
                    </a:xfrm>
                    <a:prstGeom prst="rect">
                      <a:avLst/>
                    </a:prstGeom>
                  </pic:spPr>
                </pic:pic>
              </a:graphicData>
            </a:graphic>
          </wp:inline>
        </w:drawing>
      </w:r>
    </w:p>
    <w:p w:rsidR="00095E2E" w:rsidRPr="00552003" w:rsidRDefault="00095E2E" w:rsidP="00552003">
      <w:pPr>
        <w:pStyle w:val="ListParagraph"/>
        <w:autoSpaceDE w:val="0"/>
        <w:autoSpaceDN w:val="0"/>
        <w:adjustRightInd w:val="0"/>
        <w:spacing w:before="120" w:after="120" w:line="240" w:lineRule="auto"/>
        <w:ind w:left="510"/>
        <w:rPr>
          <w:rFonts w:ascii="Trebuchet MS" w:hAnsi="Trebuchet MS" w:cs="Times New Roman"/>
          <w:sz w:val="24"/>
          <w:szCs w:val="24"/>
        </w:rPr>
      </w:pPr>
      <w:r w:rsidRPr="0014237A">
        <w:rPr>
          <w:rFonts w:ascii="Trebuchet MS" w:hAnsi="Trebuchet MS" w:cs="Times New Roman"/>
          <w:sz w:val="24"/>
          <w:szCs w:val="24"/>
        </w:rPr>
        <w:t>An enlarged part of the optical fibre is shown</w:t>
      </w:r>
      <w:r w:rsidR="00552003">
        <w:rPr>
          <w:rFonts w:ascii="Trebuchet MS" w:hAnsi="Trebuchet MS" w:cs="Times New Roman"/>
          <w:sz w:val="24"/>
          <w:szCs w:val="24"/>
        </w:rPr>
        <w:t xml:space="preserve"> in the diagram below. The path </w:t>
      </w:r>
      <w:r w:rsidRPr="00552003">
        <w:rPr>
          <w:rFonts w:ascii="Trebuchet MS" w:hAnsi="Trebuchet MS" w:cs="Times New Roman"/>
          <w:sz w:val="24"/>
          <w:szCs w:val="24"/>
        </w:rPr>
        <w:t>followed by light travelling down the optical fibre is shown in the diagram.</w:t>
      </w:r>
    </w:p>
    <w:p w:rsidR="003A2D60" w:rsidRPr="0014237A" w:rsidRDefault="003A2D60" w:rsidP="0014237A">
      <w:pPr>
        <w:pStyle w:val="ListParagraph"/>
        <w:autoSpaceDE w:val="0"/>
        <w:autoSpaceDN w:val="0"/>
        <w:adjustRightInd w:val="0"/>
        <w:spacing w:before="120" w:after="120" w:line="240" w:lineRule="auto"/>
        <w:ind w:left="510"/>
        <w:jc w:val="center"/>
        <w:rPr>
          <w:rFonts w:ascii="Trebuchet MS" w:hAnsi="Trebuchet MS" w:cs="Times New Roman"/>
          <w:sz w:val="24"/>
          <w:szCs w:val="24"/>
        </w:rPr>
      </w:pPr>
      <w:r w:rsidRPr="0014237A">
        <w:rPr>
          <w:rFonts w:ascii="Trebuchet MS" w:hAnsi="Trebuchet MS"/>
          <w:noProof/>
          <w:lang w:eastAsia="en-GB"/>
        </w:rPr>
        <w:drawing>
          <wp:inline distT="0" distB="0" distL="0" distR="0" wp14:anchorId="50F12E30" wp14:editId="4F85D6B5">
            <wp:extent cx="5731510" cy="1238153"/>
            <wp:effectExtent l="0" t="0" r="2540" b="63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731510" cy="1238153"/>
                    </a:xfrm>
                    <a:prstGeom prst="rect">
                      <a:avLst/>
                    </a:prstGeom>
                  </pic:spPr>
                </pic:pic>
              </a:graphicData>
            </a:graphic>
          </wp:inline>
        </w:drawing>
      </w:r>
    </w:p>
    <w:p w:rsidR="00095E2E" w:rsidRPr="0014237A" w:rsidRDefault="00095E2E" w:rsidP="0014237A">
      <w:pPr>
        <w:pStyle w:val="ListParagraph"/>
        <w:autoSpaceDE w:val="0"/>
        <w:autoSpaceDN w:val="0"/>
        <w:adjustRightInd w:val="0"/>
        <w:spacing w:before="120" w:after="120" w:line="240" w:lineRule="auto"/>
        <w:ind w:left="510"/>
        <w:rPr>
          <w:rFonts w:ascii="Trebuchet MS" w:hAnsi="Trebuchet MS" w:cs="Times New Roman"/>
          <w:sz w:val="15"/>
          <w:szCs w:val="15"/>
        </w:rPr>
      </w:pPr>
      <w:r w:rsidRPr="0014237A">
        <w:rPr>
          <w:rFonts w:ascii="Trebuchet MS" w:hAnsi="Trebuchet MS" w:cs="Times New Roman"/>
          <w:sz w:val="24"/>
          <w:szCs w:val="24"/>
        </w:rPr>
        <w:t>Light pulses travel along the optical fibre at a speed of 2 x 10</w:t>
      </w:r>
      <w:r w:rsidR="003A2D60" w:rsidRPr="0014237A">
        <w:rPr>
          <w:rFonts w:ascii="Trebuchet MS" w:hAnsi="Trebuchet MS" w:cs="Times New Roman"/>
          <w:sz w:val="24"/>
          <w:szCs w:val="24"/>
          <w:vertAlign w:val="superscript"/>
        </w:rPr>
        <w:t>8</w:t>
      </w:r>
      <w:r w:rsidR="00552003">
        <w:rPr>
          <w:rFonts w:ascii="Trebuchet MS" w:hAnsi="Trebuchet MS" w:cs="Times New Roman"/>
          <w:sz w:val="24"/>
          <w:szCs w:val="24"/>
        </w:rPr>
        <w:t>m</w:t>
      </w:r>
      <w:r w:rsidRPr="0014237A">
        <w:rPr>
          <w:rFonts w:ascii="Trebuchet MS" w:hAnsi="Trebuchet MS" w:cs="Times New Roman"/>
          <w:sz w:val="24"/>
          <w:szCs w:val="24"/>
        </w:rPr>
        <w:t>s</w:t>
      </w:r>
      <w:r w:rsidR="00552003">
        <w:rPr>
          <w:rFonts w:ascii="Trebuchet MS" w:hAnsi="Trebuchet MS" w:cs="Times New Roman"/>
          <w:sz w:val="24"/>
          <w:szCs w:val="24"/>
          <w:vertAlign w:val="superscript"/>
        </w:rPr>
        <w:t>-1</w:t>
      </w:r>
      <w:r w:rsidRPr="0014237A">
        <w:rPr>
          <w:rFonts w:ascii="Trebuchet MS" w:hAnsi="Trebuchet MS" w:cs="Times New Roman"/>
          <w:sz w:val="15"/>
          <w:szCs w:val="15"/>
        </w:rPr>
        <w:t>.</w:t>
      </w:r>
    </w:p>
    <w:p w:rsidR="003A2D60" w:rsidRPr="0014237A" w:rsidRDefault="003A2D60" w:rsidP="0014237A">
      <w:pPr>
        <w:pStyle w:val="ListParagraph"/>
        <w:autoSpaceDE w:val="0"/>
        <w:autoSpaceDN w:val="0"/>
        <w:adjustRightInd w:val="0"/>
        <w:spacing w:before="120" w:after="120" w:line="240" w:lineRule="auto"/>
        <w:ind w:left="510"/>
        <w:rPr>
          <w:rFonts w:ascii="Trebuchet MS" w:hAnsi="Trebuchet MS" w:cs="Times New Roman"/>
          <w:sz w:val="15"/>
          <w:szCs w:val="15"/>
        </w:rPr>
      </w:pPr>
    </w:p>
    <w:p w:rsidR="00095E2E" w:rsidRPr="0014237A" w:rsidRDefault="00095E2E" w:rsidP="00581685">
      <w:pPr>
        <w:pStyle w:val="ListParagraph"/>
        <w:numPr>
          <w:ilvl w:val="0"/>
          <w:numId w:val="24"/>
        </w:numPr>
        <w:autoSpaceDE w:val="0"/>
        <w:autoSpaceDN w:val="0"/>
        <w:adjustRightInd w:val="0"/>
        <w:spacing w:before="120" w:after="120" w:line="240" w:lineRule="auto"/>
        <w:rPr>
          <w:rFonts w:ascii="Trebuchet MS" w:hAnsi="Trebuchet MS" w:cs="Times New Roman"/>
          <w:sz w:val="24"/>
          <w:szCs w:val="24"/>
        </w:rPr>
      </w:pPr>
      <w:r w:rsidRPr="0014237A">
        <w:rPr>
          <w:rFonts w:ascii="Trebuchet MS" w:hAnsi="Trebuchet MS" w:cs="Times New Roman"/>
          <w:sz w:val="24"/>
          <w:szCs w:val="24"/>
        </w:rPr>
        <w:t xml:space="preserve">Explain why light in the optical fibre follows the path shown. </w:t>
      </w:r>
      <w:r w:rsidR="00552003">
        <w:rPr>
          <w:rFonts w:ascii="Trebuchet MS" w:hAnsi="Trebuchet MS" w:cs="Times New Roman"/>
          <w:sz w:val="24"/>
          <w:szCs w:val="24"/>
        </w:rPr>
        <w:tab/>
      </w:r>
      <w:r w:rsidR="00552003">
        <w:rPr>
          <w:rFonts w:ascii="Trebuchet MS" w:hAnsi="Trebuchet MS" w:cs="Times New Roman"/>
          <w:sz w:val="24"/>
          <w:szCs w:val="24"/>
        </w:rPr>
        <w:tab/>
      </w:r>
      <w:r w:rsidR="003A2D60" w:rsidRPr="00552003">
        <w:rPr>
          <w:rFonts w:ascii="Trebuchet MS" w:hAnsi="Trebuchet MS" w:cs="Times New Roman"/>
          <w:b/>
          <w:sz w:val="24"/>
          <w:szCs w:val="24"/>
        </w:rPr>
        <w:t>(</w:t>
      </w:r>
      <w:r w:rsidRPr="00552003">
        <w:rPr>
          <w:rFonts w:ascii="Trebuchet MS" w:hAnsi="Trebuchet MS" w:cs="Times New Roman"/>
          <w:b/>
          <w:sz w:val="24"/>
          <w:szCs w:val="24"/>
        </w:rPr>
        <w:t>1</w:t>
      </w:r>
      <w:r w:rsidR="003A2D60" w:rsidRPr="00552003">
        <w:rPr>
          <w:rFonts w:ascii="Trebuchet MS" w:hAnsi="Trebuchet MS" w:cs="Times New Roman"/>
          <w:b/>
          <w:sz w:val="24"/>
          <w:szCs w:val="24"/>
        </w:rPr>
        <w:t>)</w:t>
      </w:r>
    </w:p>
    <w:p w:rsidR="00095E2E" w:rsidRPr="0014237A" w:rsidRDefault="00095E2E" w:rsidP="00581685">
      <w:pPr>
        <w:pStyle w:val="ListParagraph"/>
        <w:numPr>
          <w:ilvl w:val="0"/>
          <w:numId w:val="24"/>
        </w:numPr>
        <w:autoSpaceDE w:val="0"/>
        <w:autoSpaceDN w:val="0"/>
        <w:adjustRightInd w:val="0"/>
        <w:spacing w:before="120" w:after="120" w:line="240" w:lineRule="auto"/>
        <w:rPr>
          <w:rFonts w:ascii="Trebuchet MS" w:hAnsi="Trebuchet MS" w:cs="Times New Roman"/>
          <w:sz w:val="24"/>
          <w:szCs w:val="24"/>
        </w:rPr>
      </w:pPr>
      <w:r w:rsidRPr="0014237A">
        <w:rPr>
          <w:rFonts w:ascii="Trebuchet MS" w:hAnsi="Trebuchet MS" w:cs="Times New Roman"/>
          <w:sz w:val="24"/>
          <w:szCs w:val="24"/>
        </w:rPr>
        <w:t>The distance travelled by light in the optical fibre is 20 km.</w:t>
      </w:r>
    </w:p>
    <w:p w:rsidR="00095E2E" w:rsidRPr="0014237A" w:rsidRDefault="00095E2E" w:rsidP="00581685">
      <w:pPr>
        <w:pStyle w:val="ListParagraph"/>
        <w:numPr>
          <w:ilvl w:val="0"/>
          <w:numId w:val="29"/>
        </w:numPr>
        <w:autoSpaceDE w:val="0"/>
        <w:autoSpaceDN w:val="0"/>
        <w:adjustRightInd w:val="0"/>
        <w:spacing w:before="120" w:after="120" w:line="240" w:lineRule="auto"/>
        <w:ind w:left="1080"/>
        <w:rPr>
          <w:rFonts w:ascii="Trebuchet MS" w:hAnsi="Trebuchet MS" w:cs="Times New Roman"/>
          <w:sz w:val="24"/>
          <w:szCs w:val="24"/>
        </w:rPr>
      </w:pPr>
      <w:r w:rsidRPr="0014237A">
        <w:rPr>
          <w:rFonts w:ascii="Trebuchet MS" w:hAnsi="Trebuchet MS" w:cs="Times New Roman"/>
          <w:sz w:val="24"/>
          <w:szCs w:val="24"/>
        </w:rPr>
        <w:t xml:space="preserve">Calculate the time taken for the light to travel this distance. </w:t>
      </w:r>
      <w:r w:rsidR="00552003">
        <w:rPr>
          <w:rFonts w:ascii="Trebuchet MS" w:hAnsi="Trebuchet MS" w:cs="Times New Roman"/>
          <w:sz w:val="24"/>
          <w:szCs w:val="24"/>
        </w:rPr>
        <w:tab/>
      </w:r>
      <w:r w:rsidR="00581685">
        <w:rPr>
          <w:rFonts w:ascii="Trebuchet MS" w:hAnsi="Trebuchet MS" w:cs="Times New Roman"/>
          <w:sz w:val="24"/>
          <w:szCs w:val="24"/>
        </w:rPr>
        <w:tab/>
      </w:r>
      <w:r w:rsidR="00552003">
        <w:rPr>
          <w:rFonts w:ascii="Trebuchet MS" w:hAnsi="Trebuchet MS" w:cs="Times New Roman"/>
          <w:b/>
          <w:sz w:val="24"/>
          <w:szCs w:val="24"/>
        </w:rPr>
        <w:t>(</w:t>
      </w:r>
      <w:r w:rsidRPr="00552003">
        <w:rPr>
          <w:rFonts w:ascii="Trebuchet MS" w:hAnsi="Trebuchet MS" w:cs="Times New Roman"/>
          <w:b/>
          <w:sz w:val="24"/>
          <w:szCs w:val="24"/>
        </w:rPr>
        <w:t>2</w:t>
      </w:r>
      <w:r w:rsidR="00552003">
        <w:rPr>
          <w:rFonts w:ascii="Trebuchet MS" w:hAnsi="Trebuchet MS" w:cs="Times New Roman"/>
          <w:b/>
          <w:sz w:val="24"/>
          <w:szCs w:val="24"/>
        </w:rPr>
        <w:t>)</w:t>
      </w:r>
    </w:p>
    <w:p w:rsidR="00095E2E" w:rsidRPr="0014237A" w:rsidRDefault="003A2D60" w:rsidP="00581685">
      <w:pPr>
        <w:autoSpaceDE w:val="0"/>
        <w:autoSpaceDN w:val="0"/>
        <w:adjustRightInd w:val="0"/>
        <w:spacing w:before="120" w:after="120" w:line="240" w:lineRule="auto"/>
        <w:ind w:left="720"/>
        <w:rPr>
          <w:rFonts w:ascii="Trebuchet MS" w:hAnsi="Trebuchet MS" w:cs="Times New Roman"/>
          <w:sz w:val="24"/>
          <w:szCs w:val="24"/>
        </w:rPr>
      </w:pPr>
      <w:r w:rsidRPr="0014237A">
        <w:rPr>
          <w:rFonts w:ascii="Trebuchet MS" w:hAnsi="Trebuchet MS" w:cs="Times New Roman"/>
          <w:sz w:val="24"/>
          <w:szCs w:val="24"/>
        </w:rPr>
        <w:t xml:space="preserve">ii) </w:t>
      </w:r>
      <w:r w:rsidR="00095E2E" w:rsidRPr="0014237A">
        <w:rPr>
          <w:rFonts w:ascii="Trebuchet MS" w:hAnsi="Trebuchet MS" w:cs="Times New Roman"/>
          <w:sz w:val="24"/>
          <w:szCs w:val="24"/>
        </w:rPr>
        <w:t>Some of the light energy produced by the transmitter is</w:t>
      </w:r>
      <w:r w:rsidR="00581685">
        <w:rPr>
          <w:rFonts w:ascii="Trebuchet MS" w:hAnsi="Trebuchet MS" w:cs="Times New Roman"/>
          <w:sz w:val="24"/>
          <w:szCs w:val="24"/>
        </w:rPr>
        <w:t xml:space="preserve"> lost as the </w:t>
      </w:r>
      <w:r w:rsidR="00095E2E" w:rsidRPr="0014237A">
        <w:rPr>
          <w:rFonts w:ascii="Trebuchet MS" w:hAnsi="Trebuchet MS" w:cs="Times New Roman"/>
          <w:sz w:val="24"/>
          <w:szCs w:val="24"/>
        </w:rPr>
        <w:t>light</w:t>
      </w:r>
      <w:r w:rsidR="00581685">
        <w:rPr>
          <w:rFonts w:ascii="Trebuchet MS" w:hAnsi="Trebuchet MS" w:cs="Times New Roman"/>
          <w:sz w:val="24"/>
          <w:szCs w:val="24"/>
        </w:rPr>
        <w:t xml:space="preserve"> </w:t>
      </w:r>
      <w:r w:rsidR="00095E2E" w:rsidRPr="00581685">
        <w:rPr>
          <w:rFonts w:ascii="Trebuchet MS" w:hAnsi="Trebuchet MS" w:cs="Times New Roman"/>
          <w:sz w:val="24"/>
          <w:szCs w:val="24"/>
        </w:rPr>
        <w:t>travels through the fibre. For every kilometre travelled by the light,</w:t>
      </w:r>
      <w:r w:rsidR="00581685">
        <w:rPr>
          <w:rFonts w:ascii="Trebuchet MS" w:hAnsi="Trebuchet MS" w:cs="Times New Roman"/>
          <w:sz w:val="24"/>
          <w:szCs w:val="24"/>
        </w:rPr>
        <w:t xml:space="preserve"> </w:t>
      </w:r>
      <w:r w:rsidR="00095E2E" w:rsidRPr="00581685">
        <w:rPr>
          <w:rFonts w:ascii="Trebuchet MS" w:hAnsi="Trebuchet MS" w:cs="Times New Roman"/>
          <w:sz w:val="24"/>
          <w:szCs w:val="24"/>
        </w:rPr>
        <w:t>0.5% of the energy from the transmitter is lost. If the energy of the</w:t>
      </w:r>
      <w:r w:rsidR="00581685">
        <w:rPr>
          <w:rFonts w:ascii="Trebuchet MS" w:hAnsi="Trebuchet MS" w:cs="Times New Roman"/>
          <w:sz w:val="24"/>
          <w:szCs w:val="24"/>
        </w:rPr>
        <w:t xml:space="preserve"> </w:t>
      </w:r>
      <w:r w:rsidR="00095E2E" w:rsidRPr="0014237A">
        <w:rPr>
          <w:rFonts w:ascii="Trebuchet MS" w:hAnsi="Trebuchet MS" w:cs="Times New Roman"/>
          <w:sz w:val="24"/>
          <w:szCs w:val="24"/>
        </w:rPr>
        <w:t>light signal drops by 6%, a repeater has to be inserted into the fibre to</w:t>
      </w:r>
      <w:r w:rsidRPr="0014237A">
        <w:rPr>
          <w:rFonts w:ascii="Trebuchet MS" w:hAnsi="Trebuchet MS" w:cs="Times New Roman"/>
          <w:sz w:val="24"/>
          <w:szCs w:val="24"/>
        </w:rPr>
        <w:t xml:space="preserve"> </w:t>
      </w:r>
      <w:r w:rsidR="00095E2E" w:rsidRPr="0014237A">
        <w:rPr>
          <w:rFonts w:ascii="Trebuchet MS" w:hAnsi="Trebuchet MS" w:cs="Times New Roman"/>
          <w:sz w:val="24"/>
          <w:szCs w:val="24"/>
        </w:rPr>
        <w:t>amplify the signal. Explain why this length of optical fibre will require</w:t>
      </w:r>
      <w:r w:rsidRPr="0014237A">
        <w:rPr>
          <w:rFonts w:ascii="Trebuchet MS" w:hAnsi="Trebuchet MS" w:cs="Times New Roman"/>
          <w:sz w:val="24"/>
          <w:szCs w:val="24"/>
        </w:rPr>
        <w:t xml:space="preserve"> </w:t>
      </w:r>
      <w:r w:rsidR="00095E2E" w:rsidRPr="0014237A">
        <w:rPr>
          <w:rFonts w:ascii="Trebuchet MS" w:hAnsi="Trebuchet MS" w:cs="Times New Roman"/>
          <w:sz w:val="24"/>
          <w:szCs w:val="24"/>
        </w:rPr>
        <w:t xml:space="preserve">only one repeater. </w:t>
      </w:r>
      <w:r w:rsidR="00581685">
        <w:rPr>
          <w:rFonts w:ascii="Trebuchet MS" w:hAnsi="Trebuchet MS" w:cs="Times New Roman"/>
          <w:sz w:val="24"/>
          <w:szCs w:val="24"/>
        </w:rPr>
        <w:tab/>
      </w:r>
      <w:r w:rsidR="00581685">
        <w:rPr>
          <w:rFonts w:ascii="Trebuchet MS" w:hAnsi="Trebuchet MS" w:cs="Times New Roman"/>
          <w:sz w:val="24"/>
          <w:szCs w:val="24"/>
        </w:rPr>
        <w:tab/>
      </w:r>
      <w:r w:rsidR="00581685">
        <w:rPr>
          <w:rFonts w:ascii="Trebuchet MS" w:hAnsi="Trebuchet MS" w:cs="Times New Roman"/>
          <w:sz w:val="24"/>
          <w:szCs w:val="24"/>
        </w:rPr>
        <w:tab/>
      </w:r>
      <w:r w:rsidR="00581685">
        <w:rPr>
          <w:rFonts w:ascii="Trebuchet MS" w:hAnsi="Trebuchet MS" w:cs="Times New Roman"/>
          <w:sz w:val="24"/>
          <w:szCs w:val="24"/>
        </w:rPr>
        <w:tab/>
      </w:r>
      <w:r w:rsidR="00581685">
        <w:rPr>
          <w:rFonts w:ascii="Trebuchet MS" w:hAnsi="Trebuchet MS" w:cs="Times New Roman"/>
          <w:sz w:val="24"/>
          <w:szCs w:val="24"/>
        </w:rPr>
        <w:tab/>
      </w:r>
      <w:r w:rsidR="00581685">
        <w:rPr>
          <w:rFonts w:ascii="Trebuchet MS" w:hAnsi="Trebuchet MS" w:cs="Times New Roman"/>
          <w:sz w:val="24"/>
          <w:szCs w:val="24"/>
        </w:rPr>
        <w:tab/>
      </w:r>
      <w:r w:rsidR="00581685">
        <w:rPr>
          <w:rFonts w:ascii="Trebuchet MS" w:hAnsi="Trebuchet MS" w:cs="Times New Roman"/>
          <w:sz w:val="24"/>
          <w:szCs w:val="24"/>
        </w:rPr>
        <w:tab/>
      </w:r>
      <w:r w:rsidR="00581685">
        <w:rPr>
          <w:rFonts w:ascii="Trebuchet MS" w:hAnsi="Trebuchet MS" w:cs="Times New Roman"/>
          <w:sz w:val="24"/>
          <w:szCs w:val="24"/>
        </w:rPr>
        <w:tab/>
      </w:r>
      <w:r w:rsidR="00581685">
        <w:rPr>
          <w:rFonts w:ascii="Trebuchet MS" w:hAnsi="Trebuchet MS" w:cs="Times New Roman"/>
          <w:sz w:val="24"/>
          <w:szCs w:val="24"/>
        </w:rPr>
        <w:tab/>
      </w:r>
      <w:r w:rsidR="00581685">
        <w:rPr>
          <w:rFonts w:ascii="Trebuchet MS" w:hAnsi="Trebuchet MS" w:cs="Times New Roman"/>
          <w:sz w:val="24"/>
          <w:szCs w:val="24"/>
        </w:rPr>
        <w:tab/>
      </w:r>
      <w:r w:rsidRPr="00581685">
        <w:rPr>
          <w:rFonts w:ascii="Trebuchet MS" w:hAnsi="Trebuchet MS" w:cs="Times New Roman"/>
          <w:b/>
          <w:sz w:val="24"/>
          <w:szCs w:val="24"/>
        </w:rPr>
        <w:t>(</w:t>
      </w:r>
      <w:r w:rsidR="00095E2E" w:rsidRPr="00581685">
        <w:rPr>
          <w:rFonts w:ascii="Trebuchet MS" w:hAnsi="Trebuchet MS" w:cs="Times New Roman"/>
          <w:b/>
          <w:sz w:val="24"/>
          <w:szCs w:val="24"/>
        </w:rPr>
        <w:t>2</w:t>
      </w:r>
      <w:r w:rsidRPr="00581685">
        <w:rPr>
          <w:rFonts w:ascii="Trebuchet MS" w:hAnsi="Trebuchet MS" w:cs="Times New Roman"/>
          <w:b/>
          <w:sz w:val="24"/>
          <w:szCs w:val="24"/>
        </w:rPr>
        <w:t>)</w:t>
      </w:r>
    </w:p>
    <w:p w:rsidR="00AF2483" w:rsidRPr="0014237A" w:rsidRDefault="00AF2483" w:rsidP="0014237A">
      <w:pPr>
        <w:pStyle w:val="ListParagraph"/>
        <w:autoSpaceDE w:val="0"/>
        <w:autoSpaceDN w:val="0"/>
        <w:adjustRightInd w:val="0"/>
        <w:spacing w:before="120" w:after="120" w:line="240" w:lineRule="auto"/>
        <w:ind w:left="510"/>
        <w:rPr>
          <w:rFonts w:ascii="Trebuchet MS" w:hAnsi="Trebuchet MS" w:cs="Times New Roman"/>
          <w:sz w:val="24"/>
          <w:szCs w:val="24"/>
        </w:rPr>
      </w:pPr>
    </w:p>
    <w:p w:rsidR="00AF2483" w:rsidRPr="0014237A" w:rsidRDefault="00AF2483" w:rsidP="0014237A">
      <w:pPr>
        <w:pStyle w:val="ListParagraph"/>
        <w:autoSpaceDE w:val="0"/>
        <w:autoSpaceDN w:val="0"/>
        <w:adjustRightInd w:val="0"/>
        <w:spacing w:before="120" w:after="120" w:line="240" w:lineRule="auto"/>
        <w:ind w:left="510"/>
        <w:rPr>
          <w:rFonts w:ascii="Trebuchet MS" w:hAnsi="Trebuchet MS" w:cs="Times New Roman"/>
          <w:sz w:val="24"/>
          <w:szCs w:val="24"/>
        </w:rPr>
      </w:pPr>
    </w:p>
    <w:p w:rsidR="00B47402" w:rsidRPr="00581685" w:rsidRDefault="00B47402" w:rsidP="0014237A">
      <w:pPr>
        <w:pStyle w:val="ListParagraph"/>
        <w:numPr>
          <w:ilvl w:val="0"/>
          <w:numId w:val="20"/>
        </w:numPr>
        <w:autoSpaceDE w:val="0"/>
        <w:autoSpaceDN w:val="0"/>
        <w:adjustRightInd w:val="0"/>
        <w:spacing w:before="120" w:after="120" w:line="240" w:lineRule="auto"/>
        <w:rPr>
          <w:rFonts w:ascii="Trebuchet MS" w:hAnsi="Trebuchet MS" w:cs="Times New Roman"/>
          <w:sz w:val="24"/>
          <w:szCs w:val="24"/>
        </w:rPr>
      </w:pPr>
      <w:r w:rsidRPr="0014237A">
        <w:rPr>
          <w:rFonts w:ascii="Trebuchet MS" w:hAnsi="Trebuchet MS" w:cs="Times New Roman"/>
          <w:sz w:val="24"/>
          <w:szCs w:val="24"/>
        </w:rPr>
        <w:t xml:space="preserve"> Astronomers use radio telescopes to study parts of the universe which do not</w:t>
      </w:r>
      <w:r w:rsidR="00581685">
        <w:rPr>
          <w:rFonts w:ascii="Trebuchet MS" w:hAnsi="Trebuchet MS" w:cs="Times New Roman"/>
          <w:sz w:val="24"/>
          <w:szCs w:val="24"/>
        </w:rPr>
        <w:t xml:space="preserve"> </w:t>
      </w:r>
      <w:r w:rsidRPr="00581685">
        <w:rPr>
          <w:rFonts w:ascii="Trebuchet MS" w:hAnsi="Trebuchet MS" w:cs="Times New Roman"/>
          <w:sz w:val="24"/>
          <w:szCs w:val="24"/>
        </w:rPr>
        <w:t>emit visible light. Radio telescopes are constructed with a large dish as shown</w:t>
      </w:r>
      <w:r w:rsidR="00581685">
        <w:rPr>
          <w:rFonts w:ascii="Trebuchet MS" w:hAnsi="Trebuchet MS" w:cs="Times New Roman"/>
          <w:sz w:val="24"/>
          <w:szCs w:val="24"/>
        </w:rPr>
        <w:t xml:space="preserve"> </w:t>
      </w:r>
      <w:r w:rsidRPr="00581685">
        <w:rPr>
          <w:rFonts w:ascii="Trebuchet MS" w:hAnsi="Trebuchet MS" w:cs="Times New Roman"/>
          <w:sz w:val="24"/>
          <w:szCs w:val="24"/>
        </w:rPr>
        <w:t>below.</w:t>
      </w:r>
    </w:p>
    <w:p w:rsidR="00B47402" w:rsidRPr="0014237A" w:rsidRDefault="00B47402" w:rsidP="0014237A">
      <w:pPr>
        <w:autoSpaceDE w:val="0"/>
        <w:autoSpaceDN w:val="0"/>
        <w:adjustRightInd w:val="0"/>
        <w:spacing w:before="120" w:after="120" w:line="240" w:lineRule="auto"/>
        <w:jc w:val="center"/>
        <w:rPr>
          <w:rFonts w:ascii="Trebuchet MS" w:hAnsi="Trebuchet MS" w:cs="Times New Roman"/>
          <w:sz w:val="24"/>
          <w:szCs w:val="24"/>
        </w:rPr>
      </w:pPr>
      <w:r w:rsidRPr="0014237A">
        <w:rPr>
          <w:rFonts w:ascii="Trebuchet MS" w:hAnsi="Trebuchet MS"/>
          <w:noProof/>
          <w:lang w:eastAsia="en-GB"/>
        </w:rPr>
        <w:drawing>
          <wp:inline distT="0" distB="0" distL="0" distR="0" wp14:anchorId="5C8AAD7A" wp14:editId="4F2E0559">
            <wp:extent cx="2610743" cy="1704975"/>
            <wp:effectExtent l="0" t="0" r="0" b="0"/>
            <wp:docPr id="356" name="Picture 356" descr="Image result for radio telesco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result for radio telescope"/>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610743" cy="1704975"/>
                    </a:xfrm>
                    <a:prstGeom prst="rect">
                      <a:avLst/>
                    </a:prstGeom>
                    <a:noFill/>
                    <a:ln>
                      <a:noFill/>
                    </a:ln>
                  </pic:spPr>
                </pic:pic>
              </a:graphicData>
            </a:graphic>
          </wp:inline>
        </w:drawing>
      </w:r>
    </w:p>
    <w:p w:rsidR="00581685" w:rsidRPr="00581685" w:rsidRDefault="00B47402" w:rsidP="0014237A">
      <w:pPr>
        <w:pStyle w:val="ListParagraph"/>
        <w:numPr>
          <w:ilvl w:val="2"/>
          <w:numId w:val="34"/>
        </w:numPr>
        <w:autoSpaceDE w:val="0"/>
        <w:autoSpaceDN w:val="0"/>
        <w:adjustRightInd w:val="0"/>
        <w:spacing w:before="120" w:after="120" w:line="240" w:lineRule="auto"/>
        <w:ind w:left="851"/>
        <w:rPr>
          <w:rFonts w:ascii="Trebuchet MS" w:hAnsi="Trebuchet MS" w:cs="Times New Roman"/>
          <w:sz w:val="24"/>
          <w:szCs w:val="24"/>
        </w:rPr>
      </w:pPr>
      <w:r w:rsidRPr="00581685">
        <w:rPr>
          <w:rFonts w:ascii="Trebuchet MS" w:hAnsi="Trebuchet MS" w:cs="Times New Roman"/>
          <w:sz w:val="24"/>
          <w:szCs w:val="24"/>
        </w:rPr>
        <w:t>With the aid of a diagram explain why a di</w:t>
      </w:r>
      <w:r w:rsidR="00581685">
        <w:rPr>
          <w:rFonts w:ascii="Trebuchet MS" w:hAnsi="Trebuchet MS" w:cs="Times New Roman"/>
          <w:sz w:val="24"/>
          <w:szCs w:val="24"/>
        </w:rPr>
        <w:t>sh is used in a radio telescope</w:t>
      </w:r>
      <w:r w:rsidR="000075B6">
        <w:rPr>
          <w:rFonts w:ascii="Trebuchet MS" w:hAnsi="Trebuchet MS" w:cs="Times New Roman"/>
          <w:sz w:val="24"/>
          <w:szCs w:val="24"/>
        </w:rPr>
        <w:t>.</w:t>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Pr="00581685">
        <w:rPr>
          <w:rFonts w:ascii="Trebuchet MS" w:hAnsi="Trebuchet MS" w:cs="Times New Roman"/>
          <w:b/>
          <w:sz w:val="24"/>
          <w:szCs w:val="24"/>
        </w:rPr>
        <w:t>(2)</w:t>
      </w:r>
    </w:p>
    <w:p w:rsidR="00581685" w:rsidRPr="00581685" w:rsidRDefault="00B47402" w:rsidP="00581685">
      <w:pPr>
        <w:pStyle w:val="ListParagraph"/>
        <w:numPr>
          <w:ilvl w:val="2"/>
          <w:numId w:val="34"/>
        </w:numPr>
        <w:autoSpaceDE w:val="0"/>
        <w:autoSpaceDN w:val="0"/>
        <w:adjustRightInd w:val="0"/>
        <w:spacing w:before="120" w:after="120" w:line="240" w:lineRule="auto"/>
        <w:ind w:left="851"/>
        <w:rPr>
          <w:rFonts w:ascii="Trebuchet MS" w:hAnsi="Trebuchet MS" w:cs="Times New Roman"/>
          <w:sz w:val="24"/>
          <w:szCs w:val="24"/>
        </w:rPr>
      </w:pPr>
      <w:r w:rsidRPr="00581685">
        <w:rPr>
          <w:rFonts w:ascii="Trebuchet MS" w:hAnsi="Trebuchet MS" w:cs="Times New Roman"/>
          <w:sz w:val="24"/>
          <w:szCs w:val="24"/>
        </w:rPr>
        <w:t>A radio telescope detects radiation which has a frequency of 6.0 x 10</w:t>
      </w:r>
      <w:r w:rsidRPr="00581685">
        <w:rPr>
          <w:rFonts w:ascii="Trebuchet MS" w:hAnsi="Trebuchet MS" w:cs="Times New Roman"/>
          <w:sz w:val="24"/>
          <w:szCs w:val="24"/>
          <w:vertAlign w:val="superscript"/>
        </w:rPr>
        <w:t>9</w:t>
      </w:r>
      <w:r w:rsidRPr="00581685">
        <w:rPr>
          <w:rFonts w:ascii="Trebuchet MS" w:hAnsi="Trebuchet MS" w:cs="Times New Roman"/>
          <w:sz w:val="15"/>
          <w:szCs w:val="15"/>
        </w:rPr>
        <w:t xml:space="preserve"> </w:t>
      </w:r>
      <w:r w:rsidRPr="00581685">
        <w:rPr>
          <w:rFonts w:ascii="Trebuchet MS" w:hAnsi="Trebuchet MS" w:cs="Times New Roman"/>
          <w:sz w:val="24"/>
          <w:szCs w:val="24"/>
        </w:rPr>
        <w:t>Hz.</w:t>
      </w:r>
      <w:r w:rsidR="00581685">
        <w:rPr>
          <w:rFonts w:ascii="Trebuchet MS" w:hAnsi="Trebuchet MS" w:cs="Times New Roman"/>
          <w:sz w:val="24"/>
          <w:szCs w:val="24"/>
        </w:rPr>
        <w:t xml:space="preserve"> </w:t>
      </w:r>
      <w:r w:rsidR="00581685" w:rsidRPr="00581685">
        <w:rPr>
          <w:rFonts w:ascii="Trebuchet MS" w:hAnsi="Trebuchet MS" w:cs="Times New Roman"/>
          <w:sz w:val="24"/>
          <w:szCs w:val="24"/>
        </w:rPr>
        <w:t>Calculate</w:t>
      </w:r>
      <w:r w:rsidRPr="00581685">
        <w:rPr>
          <w:rFonts w:ascii="Trebuchet MS" w:hAnsi="Trebuchet MS" w:cs="Times New Roman"/>
          <w:sz w:val="24"/>
          <w:szCs w:val="24"/>
        </w:rPr>
        <w:t xml:space="preserve"> the wavelength of this radiation? </w:t>
      </w:r>
      <w:r w:rsidR="00581685" w:rsidRPr="00581685">
        <w:rPr>
          <w:rFonts w:ascii="Trebuchet MS" w:hAnsi="Trebuchet MS" w:cs="Times New Roman"/>
          <w:sz w:val="24"/>
          <w:szCs w:val="24"/>
        </w:rPr>
        <w:tab/>
      </w:r>
      <w:r w:rsidR="00581685" w:rsidRPr="00581685">
        <w:rPr>
          <w:rFonts w:ascii="Trebuchet MS" w:hAnsi="Trebuchet MS" w:cs="Times New Roman"/>
          <w:sz w:val="24"/>
          <w:szCs w:val="24"/>
        </w:rPr>
        <w:tab/>
      </w:r>
      <w:r w:rsidR="00581685" w:rsidRPr="00581685">
        <w:rPr>
          <w:rFonts w:ascii="Trebuchet MS" w:hAnsi="Trebuchet MS" w:cs="Times New Roman"/>
          <w:sz w:val="24"/>
          <w:szCs w:val="24"/>
        </w:rPr>
        <w:tab/>
      </w:r>
      <w:r w:rsidR="00581685" w:rsidRPr="00581685">
        <w:rPr>
          <w:rFonts w:ascii="Trebuchet MS" w:hAnsi="Trebuchet MS" w:cs="Times New Roman"/>
          <w:sz w:val="24"/>
          <w:szCs w:val="24"/>
        </w:rPr>
        <w:tab/>
      </w:r>
      <w:r w:rsidR="00581685" w:rsidRPr="00581685">
        <w:rPr>
          <w:rFonts w:ascii="Trebuchet MS" w:hAnsi="Trebuchet MS" w:cs="Times New Roman"/>
          <w:sz w:val="24"/>
          <w:szCs w:val="24"/>
        </w:rPr>
        <w:tab/>
      </w:r>
      <w:r w:rsidRPr="00581685">
        <w:rPr>
          <w:rFonts w:ascii="Trebuchet MS" w:hAnsi="Trebuchet MS" w:cs="Times New Roman"/>
          <w:b/>
          <w:sz w:val="24"/>
          <w:szCs w:val="24"/>
        </w:rPr>
        <w:t>(2)</w:t>
      </w:r>
    </w:p>
    <w:p w:rsidR="00B47402" w:rsidRPr="00581685" w:rsidRDefault="00B47402" w:rsidP="0014237A">
      <w:pPr>
        <w:pStyle w:val="ListParagraph"/>
        <w:numPr>
          <w:ilvl w:val="2"/>
          <w:numId w:val="34"/>
        </w:numPr>
        <w:autoSpaceDE w:val="0"/>
        <w:autoSpaceDN w:val="0"/>
        <w:adjustRightInd w:val="0"/>
        <w:spacing w:before="120" w:after="120" w:line="240" w:lineRule="auto"/>
        <w:ind w:left="851"/>
        <w:rPr>
          <w:rFonts w:ascii="Trebuchet MS" w:hAnsi="Trebuchet MS" w:cs="Times New Roman"/>
          <w:sz w:val="24"/>
          <w:szCs w:val="24"/>
        </w:rPr>
      </w:pPr>
      <w:r w:rsidRPr="00581685">
        <w:rPr>
          <w:rFonts w:ascii="Trebuchet MS" w:hAnsi="Trebuchet MS" w:cs="Times New Roman"/>
          <w:sz w:val="24"/>
          <w:szCs w:val="24"/>
        </w:rPr>
        <w:t>Radiation is received by the telescope from a source that is 15 light years</w:t>
      </w:r>
      <w:r w:rsidR="00581685" w:rsidRPr="00581685">
        <w:rPr>
          <w:rFonts w:ascii="Trebuchet MS" w:hAnsi="Trebuchet MS" w:cs="Times New Roman"/>
          <w:sz w:val="24"/>
          <w:szCs w:val="24"/>
        </w:rPr>
        <w:t xml:space="preserve"> </w:t>
      </w:r>
      <w:r w:rsidRPr="00581685">
        <w:rPr>
          <w:rFonts w:ascii="Trebuchet MS" w:hAnsi="Trebuchet MS" w:cs="Times New Roman"/>
          <w:sz w:val="24"/>
          <w:szCs w:val="24"/>
        </w:rPr>
        <w:t xml:space="preserve">away. A light year is the distance that light travels in one year. </w:t>
      </w:r>
      <w:r w:rsidR="000075B6">
        <w:rPr>
          <w:rFonts w:ascii="Trebuchet MS" w:hAnsi="Trebuchet MS" w:cs="Times New Roman"/>
          <w:sz w:val="24"/>
          <w:szCs w:val="24"/>
        </w:rPr>
        <w:t xml:space="preserve">Determine </w:t>
      </w:r>
      <w:r w:rsidR="000075B6">
        <w:rPr>
          <w:rFonts w:ascii="Trebuchet MS" w:hAnsi="Trebuchet MS" w:cs="Times New Roman"/>
          <w:sz w:val="24"/>
          <w:szCs w:val="24"/>
        </w:rPr>
        <w:lastRenderedPageBreak/>
        <w:t>this</w:t>
      </w:r>
      <w:r w:rsidR="00581685">
        <w:rPr>
          <w:rFonts w:ascii="Trebuchet MS" w:hAnsi="Trebuchet MS" w:cs="Times New Roman"/>
          <w:sz w:val="24"/>
          <w:szCs w:val="24"/>
        </w:rPr>
        <w:t xml:space="preserve"> distance</w:t>
      </w:r>
      <w:r w:rsidR="000075B6">
        <w:rPr>
          <w:rFonts w:ascii="Trebuchet MS" w:hAnsi="Trebuchet MS" w:cs="Times New Roman"/>
          <w:sz w:val="24"/>
          <w:szCs w:val="24"/>
        </w:rPr>
        <w:t xml:space="preserve"> </w:t>
      </w:r>
      <w:r w:rsidRPr="00581685">
        <w:rPr>
          <w:rFonts w:ascii="Trebuchet MS" w:hAnsi="Trebuchet MS" w:cs="Times New Roman"/>
          <w:sz w:val="24"/>
          <w:szCs w:val="24"/>
        </w:rPr>
        <w:t>in metres</w:t>
      </w:r>
      <w:r w:rsidR="00581685">
        <w:rPr>
          <w:rFonts w:ascii="Trebuchet MS" w:hAnsi="Trebuchet MS" w:cs="Times New Roman"/>
          <w:sz w:val="24"/>
          <w:szCs w:val="24"/>
        </w:rPr>
        <w:t>,</w:t>
      </w:r>
      <w:r w:rsidRPr="00581685">
        <w:rPr>
          <w:rFonts w:ascii="Trebuchet MS" w:hAnsi="Trebuchet MS" w:cs="Times New Roman"/>
          <w:sz w:val="24"/>
          <w:szCs w:val="24"/>
        </w:rPr>
        <w:t xml:space="preserve"> </w:t>
      </w:r>
      <w:r w:rsidR="000075B6">
        <w:rPr>
          <w:rFonts w:ascii="Trebuchet MS" w:hAnsi="Trebuchet MS" w:cs="Times New Roman"/>
          <w:sz w:val="24"/>
          <w:szCs w:val="24"/>
        </w:rPr>
        <w:t>to the source of radiation.</w:t>
      </w:r>
      <w:r w:rsidRPr="00581685">
        <w:rPr>
          <w:rFonts w:ascii="Trebuchet MS" w:hAnsi="Trebuchet MS" w:cs="Times New Roman"/>
          <w:sz w:val="24"/>
          <w:szCs w:val="24"/>
        </w:rPr>
        <w:t xml:space="preserve"> </w:t>
      </w:r>
      <w:r w:rsidR="000075B6">
        <w:rPr>
          <w:rFonts w:ascii="Trebuchet MS" w:hAnsi="Trebuchet MS" w:cs="Times New Roman"/>
          <w:sz w:val="24"/>
          <w:szCs w:val="24"/>
        </w:rPr>
        <w:t>You must justify your answer.</w:t>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Pr="000075B6">
        <w:rPr>
          <w:rFonts w:ascii="Trebuchet MS" w:hAnsi="Trebuchet MS" w:cs="Times New Roman"/>
          <w:b/>
          <w:sz w:val="24"/>
          <w:szCs w:val="24"/>
        </w:rPr>
        <w:t>(3)</w:t>
      </w:r>
    </w:p>
    <w:p w:rsidR="00AF2483" w:rsidRPr="0014237A" w:rsidRDefault="00AF2483" w:rsidP="0014237A">
      <w:pPr>
        <w:autoSpaceDE w:val="0"/>
        <w:autoSpaceDN w:val="0"/>
        <w:adjustRightInd w:val="0"/>
        <w:spacing w:before="120" w:after="120" w:line="240" w:lineRule="auto"/>
        <w:rPr>
          <w:rFonts w:ascii="Trebuchet MS" w:hAnsi="Trebuchet MS" w:cs="Times New Roman"/>
          <w:sz w:val="24"/>
          <w:szCs w:val="24"/>
        </w:rPr>
      </w:pPr>
    </w:p>
    <w:p w:rsidR="00AF2483" w:rsidRPr="000075B6" w:rsidRDefault="00AF2483" w:rsidP="0014237A">
      <w:pPr>
        <w:pStyle w:val="ListParagraph"/>
        <w:numPr>
          <w:ilvl w:val="0"/>
          <w:numId w:val="20"/>
        </w:numPr>
        <w:autoSpaceDE w:val="0"/>
        <w:autoSpaceDN w:val="0"/>
        <w:adjustRightInd w:val="0"/>
        <w:spacing w:before="120" w:after="120" w:line="240" w:lineRule="auto"/>
        <w:rPr>
          <w:rFonts w:ascii="Trebuchet MS" w:hAnsi="Trebuchet MS" w:cs="Times New Roman"/>
          <w:sz w:val="24"/>
          <w:szCs w:val="24"/>
        </w:rPr>
      </w:pPr>
      <w:r w:rsidRPr="000075B6">
        <w:rPr>
          <w:rFonts w:ascii="Trebuchet MS" w:hAnsi="Trebuchet MS" w:cs="Times New Roman"/>
          <w:sz w:val="24"/>
          <w:szCs w:val="24"/>
        </w:rPr>
        <w:t>An aircraft is flying between two fixed points that are 1000 m apart. The</w:t>
      </w:r>
      <w:r w:rsidR="000075B6" w:rsidRPr="000075B6">
        <w:rPr>
          <w:rFonts w:ascii="Trebuchet MS" w:hAnsi="Trebuchet MS" w:cs="Times New Roman"/>
          <w:sz w:val="24"/>
          <w:szCs w:val="24"/>
        </w:rPr>
        <w:t xml:space="preserve"> </w:t>
      </w:r>
      <w:r w:rsidRPr="000075B6">
        <w:rPr>
          <w:rFonts w:ascii="Trebuchet MS" w:hAnsi="Trebuchet MS" w:cs="Times New Roman"/>
          <w:sz w:val="24"/>
          <w:szCs w:val="24"/>
        </w:rPr>
        <w:t>aircraft is being observed from a distant hill. The observer can both see and</w:t>
      </w:r>
      <w:r w:rsidR="000075B6">
        <w:rPr>
          <w:rFonts w:ascii="Trebuchet MS" w:hAnsi="Trebuchet MS" w:cs="Times New Roman"/>
          <w:sz w:val="24"/>
          <w:szCs w:val="24"/>
        </w:rPr>
        <w:t xml:space="preserve"> </w:t>
      </w:r>
      <w:r w:rsidRPr="000075B6">
        <w:rPr>
          <w:rFonts w:ascii="Trebuchet MS" w:hAnsi="Trebuchet MS" w:cs="Times New Roman"/>
          <w:sz w:val="24"/>
          <w:szCs w:val="24"/>
        </w:rPr>
        <w:t xml:space="preserve">hear the aircraft. </w:t>
      </w:r>
    </w:p>
    <w:p w:rsidR="00AF2483" w:rsidRPr="0014237A" w:rsidRDefault="00AF2483" w:rsidP="0014237A">
      <w:pPr>
        <w:autoSpaceDE w:val="0"/>
        <w:autoSpaceDN w:val="0"/>
        <w:adjustRightInd w:val="0"/>
        <w:spacing w:before="120" w:after="120" w:line="240" w:lineRule="auto"/>
        <w:rPr>
          <w:rFonts w:ascii="Trebuchet MS" w:hAnsi="Trebuchet MS" w:cs="Times New Roman"/>
          <w:sz w:val="24"/>
          <w:szCs w:val="24"/>
        </w:rPr>
      </w:pPr>
      <w:r w:rsidRPr="0014237A">
        <w:rPr>
          <w:rFonts w:ascii="Trebuchet MS" w:hAnsi="Trebuchet MS"/>
          <w:noProof/>
          <w:lang w:eastAsia="en-GB"/>
        </w:rPr>
        <w:drawing>
          <wp:anchor distT="0" distB="0" distL="114300" distR="114300" simplePos="0" relativeHeight="251681792" behindDoc="0" locked="0" layoutInCell="1" allowOverlap="1" wp14:anchorId="339013FB" wp14:editId="395B4632">
            <wp:simplePos x="0" y="0"/>
            <wp:positionH relativeFrom="column">
              <wp:posOffset>885825</wp:posOffset>
            </wp:positionH>
            <wp:positionV relativeFrom="paragraph">
              <wp:posOffset>91440</wp:posOffset>
            </wp:positionV>
            <wp:extent cx="3708400" cy="2009775"/>
            <wp:effectExtent l="0" t="0" r="6350" b="9525"/>
            <wp:wrapSquare wrapText="bothSides"/>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extLst>
                        <a:ext uri="{28A0092B-C50C-407E-A947-70E740481C1C}">
                          <a14:useLocalDpi xmlns:a14="http://schemas.microsoft.com/office/drawing/2010/main" val="0"/>
                        </a:ext>
                      </a:extLst>
                    </a:blip>
                    <a:stretch>
                      <a:fillRect/>
                    </a:stretch>
                  </pic:blipFill>
                  <pic:spPr>
                    <a:xfrm>
                      <a:off x="0" y="0"/>
                      <a:ext cx="3708400" cy="2009775"/>
                    </a:xfrm>
                    <a:prstGeom prst="rect">
                      <a:avLst/>
                    </a:prstGeom>
                  </pic:spPr>
                </pic:pic>
              </a:graphicData>
            </a:graphic>
            <wp14:sizeRelH relativeFrom="page">
              <wp14:pctWidth>0</wp14:pctWidth>
            </wp14:sizeRelH>
            <wp14:sizeRelV relativeFrom="page">
              <wp14:pctHeight>0</wp14:pctHeight>
            </wp14:sizeRelV>
          </wp:anchor>
        </w:drawing>
      </w:r>
    </w:p>
    <w:p w:rsidR="00AF2483" w:rsidRPr="0014237A" w:rsidRDefault="00AF2483" w:rsidP="0014237A">
      <w:pPr>
        <w:autoSpaceDE w:val="0"/>
        <w:autoSpaceDN w:val="0"/>
        <w:adjustRightInd w:val="0"/>
        <w:spacing w:before="120" w:after="120" w:line="240" w:lineRule="auto"/>
        <w:rPr>
          <w:rFonts w:ascii="Trebuchet MS" w:hAnsi="Trebuchet MS" w:cs="Times New Roman"/>
          <w:sz w:val="24"/>
          <w:szCs w:val="24"/>
        </w:rPr>
      </w:pPr>
    </w:p>
    <w:p w:rsidR="00AF2483" w:rsidRPr="0014237A" w:rsidRDefault="00AF2483" w:rsidP="0014237A">
      <w:pPr>
        <w:autoSpaceDE w:val="0"/>
        <w:autoSpaceDN w:val="0"/>
        <w:adjustRightInd w:val="0"/>
        <w:spacing w:before="120" w:after="120" w:line="240" w:lineRule="auto"/>
        <w:rPr>
          <w:rFonts w:ascii="Trebuchet MS" w:hAnsi="Trebuchet MS" w:cs="Times New Roman"/>
          <w:sz w:val="24"/>
          <w:szCs w:val="24"/>
        </w:rPr>
      </w:pPr>
    </w:p>
    <w:p w:rsidR="00AF2483" w:rsidRPr="0014237A" w:rsidRDefault="00AF2483" w:rsidP="0014237A">
      <w:pPr>
        <w:autoSpaceDE w:val="0"/>
        <w:autoSpaceDN w:val="0"/>
        <w:adjustRightInd w:val="0"/>
        <w:spacing w:before="120" w:after="120" w:line="240" w:lineRule="auto"/>
        <w:rPr>
          <w:rFonts w:ascii="Trebuchet MS" w:hAnsi="Trebuchet MS" w:cs="Times New Roman"/>
          <w:sz w:val="24"/>
          <w:szCs w:val="24"/>
        </w:rPr>
      </w:pPr>
    </w:p>
    <w:p w:rsidR="00AF2483" w:rsidRPr="0014237A" w:rsidRDefault="00AF2483" w:rsidP="0014237A">
      <w:pPr>
        <w:autoSpaceDE w:val="0"/>
        <w:autoSpaceDN w:val="0"/>
        <w:adjustRightInd w:val="0"/>
        <w:spacing w:before="120" w:after="120" w:line="240" w:lineRule="auto"/>
        <w:rPr>
          <w:rFonts w:ascii="Trebuchet MS" w:hAnsi="Trebuchet MS" w:cs="Times New Roman"/>
          <w:sz w:val="24"/>
          <w:szCs w:val="24"/>
        </w:rPr>
      </w:pPr>
    </w:p>
    <w:p w:rsidR="00AF2483" w:rsidRPr="0014237A" w:rsidRDefault="00AF2483" w:rsidP="0014237A">
      <w:pPr>
        <w:autoSpaceDE w:val="0"/>
        <w:autoSpaceDN w:val="0"/>
        <w:adjustRightInd w:val="0"/>
        <w:spacing w:before="120" w:after="120" w:line="240" w:lineRule="auto"/>
        <w:rPr>
          <w:rFonts w:ascii="Trebuchet MS" w:hAnsi="Trebuchet MS" w:cs="Times New Roman"/>
          <w:sz w:val="24"/>
          <w:szCs w:val="24"/>
        </w:rPr>
      </w:pPr>
    </w:p>
    <w:p w:rsidR="00AF2483" w:rsidRPr="0014237A" w:rsidRDefault="00AF2483" w:rsidP="0014237A">
      <w:pPr>
        <w:autoSpaceDE w:val="0"/>
        <w:autoSpaceDN w:val="0"/>
        <w:adjustRightInd w:val="0"/>
        <w:spacing w:before="120" w:after="120" w:line="240" w:lineRule="auto"/>
        <w:rPr>
          <w:rFonts w:ascii="Trebuchet MS" w:hAnsi="Trebuchet MS" w:cs="Times New Roman"/>
          <w:sz w:val="24"/>
          <w:szCs w:val="24"/>
        </w:rPr>
      </w:pPr>
    </w:p>
    <w:p w:rsidR="00AF2483" w:rsidRPr="0014237A" w:rsidRDefault="00AF2483" w:rsidP="0014237A">
      <w:pPr>
        <w:autoSpaceDE w:val="0"/>
        <w:autoSpaceDN w:val="0"/>
        <w:adjustRightInd w:val="0"/>
        <w:spacing w:before="120" w:after="120" w:line="240" w:lineRule="auto"/>
        <w:rPr>
          <w:rFonts w:ascii="Trebuchet MS" w:hAnsi="Trebuchet MS" w:cs="Times New Roman"/>
          <w:sz w:val="24"/>
          <w:szCs w:val="24"/>
        </w:rPr>
      </w:pPr>
    </w:p>
    <w:p w:rsidR="000075B6" w:rsidRDefault="000075B6" w:rsidP="0014237A">
      <w:pPr>
        <w:autoSpaceDE w:val="0"/>
        <w:autoSpaceDN w:val="0"/>
        <w:adjustRightInd w:val="0"/>
        <w:spacing w:before="120" w:after="120" w:line="240" w:lineRule="auto"/>
        <w:rPr>
          <w:rFonts w:ascii="Trebuchet MS" w:hAnsi="Trebuchet MS" w:cs="Times New Roman"/>
          <w:sz w:val="24"/>
          <w:szCs w:val="24"/>
        </w:rPr>
      </w:pPr>
    </w:p>
    <w:p w:rsidR="00AF2483" w:rsidRPr="0014237A" w:rsidRDefault="00AF2483" w:rsidP="0014237A">
      <w:pPr>
        <w:autoSpaceDE w:val="0"/>
        <w:autoSpaceDN w:val="0"/>
        <w:adjustRightInd w:val="0"/>
        <w:spacing w:before="120" w:after="120" w:line="240" w:lineRule="auto"/>
        <w:rPr>
          <w:rFonts w:ascii="Trebuchet MS" w:hAnsi="Trebuchet MS" w:cs="Times New Roman"/>
          <w:sz w:val="24"/>
          <w:szCs w:val="24"/>
        </w:rPr>
      </w:pPr>
      <w:r w:rsidRPr="0014237A">
        <w:rPr>
          <w:rFonts w:ascii="Trebuchet MS" w:hAnsi="Trebuchet MS" w:cs="Times New Roman"/>
          <w:sz w:val="24"/>
          <w:szCs w:val="24"/>
        </w:rPr>
        <w:t xml:space="preserve">(a) Describe two differences between the </w:t>
      </w:r>
      <w:r w:rsidR="000075B6">
        <w:rPr>
          <w:rFonts w:ascii="Trebuchet MS" w:hAnsi="Trebuchet MS" w:cs="Times New Roman"/>
          <w:sz w:val="24"/>
          <w:szCs w:val="24"/>
        </w:rPr>
        <w:t xml:space="preserve">sound waves and the light waves </w:t>
      </w:r>
      <w:r w:rsidRPr="0014237A">
        <w:rPr>
          <w:rFonts w:ascii="Trebuchet MS" w:hAnsi="Trebuchet MS" w:cs="Times New Roman"/>
          <w:sz w:val="24"/>
          <w:szCs w:val="24"/>
        </w:rPr>
        <w:t xml:space="preserve">that travel from the aircraft to the observer. </w:t>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Pr="000075B6">
        <w:rPr>
          <w:rFonts w:ascii="Trebuchet MS" w:hAnsi="Trebuchet MS" w:cs="Times New Roman"/>
          <w:b/>
          <w:sz w:val="24"/>
          <w:szCs w:val="24"/>
        </w:rPr>
        <w:t>(2)</w:t>
      </w:r>
    </w:p>
    <w:p w:rsidR="00AF2483" w:rsidRPr="0014237A" w:rsidRDefault="00AF2483" w:rsidP="0014237A">
      <w:pPr>
        <w:autoSpaceDE w:val="0"/>
        <w:autoSpaceDN w:val="0"/>
        <w:adjustRightInd w:val="0"/>
        <w:spacing w:before="120" w:after="120" w:line="240" w:lineRule="auto"/>
        <w:rPr>
          <w:rFonts w:ascii="Trebuchet MS" w:hAnsi="Trebuchet MS" w:cs="Times New Roman"/>
          <w:sz w:val="24"/>
          <w:szCs w:val="24"/>
        </w:rPr>
      </w:pPr>
      <w:r w:rsidRPr="0014237A">
        <w:rPr>
          <w:rFonts w:ascii="Trebuchet MS" w:hAnsi="Trebuchet MS" w:cs="Times New Roman"/>
          <w:sz w:val="24"/>
          <w:szCs w:val="24"/>
        </w:rPr>
        <w:t>(b) The aircraft takes 4 seconds to travel between the two points. Explain</w:t>
      </w:r>
      <w:r w:rsidR="000075B6">
        <w:rPr>
          <w:rFonts w:ascii="Trebuchet MS" w:hAnsi="Trebuchet MS" w:cs="Times New Roman"/>
          <w:sz w:val="24"/>
          <w:szCs w:val="24"/>
        </w:rPr>
        <w:t xml:space="preserve"> </w:t>
      </w:r>
      <w:r w:rsidRPr="0014237A">
        <w:rPr>
          <w:rFonts w:ascii="Trebuchet MS" w:hAnsi="Trebuchet MS" w:cs="Times New Roman"/>
          <w:sz w:val="24"/>
          <w:szCs w:val="24"/>
        </w:rPr>
        <w:t>using a calculation if the aircraft is travelling at a speed faster or slower than</w:t>
      </w:r>
      <w:r w:rsidR="000075B6">
        <w:rPr>
          <w:rFonts w:ascii="Trebuchet MS" w:hAnsi="Trebuchet MS" w:cs="Times New Roman"/>
          <w:sz w:val="24"/>
          <w:szCs w:val="24"/>
        </w:rPr>
        <w:t xml:space="preserve"> </w:t>
      </w:r>
      <w:r w:rsidRPr="0014237A">
        <w:rPr>
          <w:rFonts w:ascii="Trebuchet MS" w:hAnsi="Trebuchet MS" w:cs="Times New Roman"/>
          <w:sz w:val="24"/>
          <w:szCs w:val="24"/>
        </w:rPr>
        <w:t xml:space="preserve">the speed of sound. </w:t>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000075B6">
        <w:rPr>
          <w:rFonts w:ascii="Trebuchet MS" w:hAnsi="Trebuchet MS" w:cs="Times New Roman"/>
          <w:sz w:val="24"/>
          <w:szCs w:val="24"/>
        </w:rPr>
        <w:tab/>
      </w:r>
      <w:r w:rsidRPr="000075B6">
        <w:rPr>
          <w:rFonts w:ascii="Trebuchet MS" w:hAnsi="Trebuchet MS" w:cs="Times New Roman"/>
          <w:b/>
          <w:sz w:val="24"/>
          <w:szCs w:val="24"/>
        </w:rPr>
        <w:t>(3)</w:t>
      </w:r>
    </w:p>
    <w:p w:rsidR="00AF2483" w:rsidRDefault="00AF2483" w:rsidP="0014237A">
      <w:pPr>
        <w:autoSpaceDE w:val="0"/>
        <w:autoSpaceDN w:val="0"/>
        <w:adjustRightInd w:val="0"/>
        <w:spacing w:before="120" w:after="120" w:line="240" w:lineRule="auto"/>
        <w:rPr>
          <w:rFonts w:ascii="Trebuchet MS" w:hAnsi="Trebuchet MS" w:cs="Times New Roman"/>
          <w:b/>
          <w:sz w:val="24"/>
          <w:szCs w:val="24"/>
        </w:rPr>
      </w:pPr>
      <w:r w:rsidRPr="0014237A">
        <w:rPr>
          <w:rFonts w:ascii="Trebuchet MS" w:hAnsi="Trebuchet MS" w:cs="Times New Roman"/>
          <w:sz w:val="24"/>
          <w:szCs w:val="24"/>
        </w:rPr>
        <w:t>c) The pilot of the aircraft transmits a radio signal to the observer. The radio</w:t>
      </w:r>
      <w:r w:rsidR="000075B6">
        <w:rPr>
          <w:rFonts w:ascii="Trebuchet MS" w:hAnsi="Trebuchet MS" w:cs="Times New Roman"/>
          <w:sz w:val="24"/>
          <w:szCs w:val="24"/>
        </w:rPr>
        <w:t xml:space="preserve"> </w:t>
      </w:r>
      <w:r w:rsidRPr="0014237A">
        <w:rPr>
          <w:rFonts w:ascii="Trebuchet MS" w:hAnsi="Trebuchet MS" w:cs="Times New Roman"/>
          <w:sz w:val="24"/>
          <w:szCs w:val="24"/>
        </w:rPr>
        <w:t>signal has a frequency 110MHz. What</w:t>
      </w:r>
      <w:r w:rsidR="000075B6">
        <w:rPr>
          <w:rFonts w:ascii="Trebuchet MS" w:hAnsi="Trebuchet MS" w:cs="Times New Roman"/>
          <w:sz w:val="24"/>
          <w:szCs w:val="24"/>
        </w:rPr>
        <w:t xml:space="preserve"> is the wavelength of the radio </w:t>
      </w:r>
      <w:r w:rsidRPr="0014237A">
        <w:rPr>
          <w:rFonts w:ascii="Trebuchet MS" w:hAnsi="Trebuchet MS" w:cs="Times New Roman"/>
          <w:sz w:val="24"/>
          <w:szCs w:val="24"/>
        </w:rPr>
        <w:t xml:space="preserve">signal? </w:t>
      </w:r>
      <w:r w:rsidR="000075B6">
        <w:rPr>
          <w:rFonts w:ascii="Trebuchet MS" w:hAnsi="Trebuchet MS" w:cs="Times New Roman"/>
          <w:sz w:val="24"/>
          <w:szCs w:val="24"/>
        </w:rPr>
        <w:tab/>
      </w:r>
      <w:r w:rsidRPr="000075B6">
        <w:rPr>
          <w:rFonts w:ascii="Trebuchet MS" w:hAnsi="Trebuchet MS" w:cs="Times New Roman"/>
          <w:b/>
          <w:sz w:val="24"/>
          <w:szCs w:val="24"/>
        </w:rPr>
        <w:t>(2)</w:t>
      </w:r>
    </w:p>
    <w:p w:rsidR="00922748" w:rsidRDefault="00922748" w:rsidP="0014237A">
      <w:pPr>
        <w:autoSpaceDE w:val="0"/>
        <w:autoSpaceDN w:val="0"/>
        <w:adjustRightInd w:val="0"/>
        <w:spacing w:before="120" w:after="120" w:line="240" w:lineRule="auto"/>
        <w:rPr>
          <w:rFonts w:ascii="Trebuchet MS" w:hAnsi="Trebuchet MS" w:cs="Times New Roman"/>
          <w:b/>
          <w:sz w:val="24"/>
          <w:szCs w:val="24"/>
        </w:rPr>
      </w:pPr>
    </w:p>
    <w:p w:rsidR="008C07CE" w:rsidRDefault="008C07CE" w:rsidP="0014237A">
      <w:pPr>
        <w:autoSpaceDE w:val="0"/>
        <w:autoSpaceDN w:val="0"/>
        <w:adjustRightInd w:val="0"/>
        <w:spacing w:before="120" w:after="120" w:line="240" w:lineRule="auto"/>
        <w:rPr>
          <w:rFonts w:ascii="Trebuchet MS" w:hAnsi="Trebuchet MS" w:cs="Times New Roman"/>
          <w:b/>
          <w:sz w:val="24"/>
          <w:szCs w:val="24"/>
        </w:rPr>
      </w:pPr>
      <w:r w:rsidRPr="008C07CE">
        <w:rPr>
          <w:rFonts w:ascii="Trebuchet MS" w:hAnsi="Trebuchet MS" w:cs="Times New Roman"/>
          <w:b/>
          <w:noProof/>
          <w:sz w:val="24"/>
          <w:szCs w:val="24"/>
          <w:lang w:eastAsia="en-GB"/>
        </w:rPr>
        <mc:AlternateContent>
          <mc:Choice Requires="wps">
            <w:drawing>
              <wp:anchor distT="0" distB="0" distL="114300" distR="114300" simplePos="0" relativeHeight="251742208" behindDoc="0" locked="0" layoutInCell="1" allowOverlap="1" wp14:editId="36B11C9B">
                <wp:simplePos x="0" y="0"/>
                <wp:positionH relativeFrom="column">
                  <wp:align>center</wp:align>
                </wp:positionH>
                <wp:positionV relativeFrom="paragraph">
                  <wp:posOffset>0</wp:posOffset>
                </wp:positionV>
                <wp:extent cx="5362575" cy="1403985"/>
                <wp:effectExtent l="57150" t="38100" r="104775" b="108585"/>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2575" cy="1403985"/>
                        </a:xfrm>
                        <a:prstGeom prst="rect">
                          <a:avLst/>
                        </a:prstGeom>
                        <a:ln>
                          <a:headEnd/>
                          <a:tailEnd/>
                        </a:ln>
                      </wps:spPr>
                      <wps:style>
                        <a:lnRef idx="0">
                          <a:schemeClr val="accent1"/>
                        </a:lnRef>
                        <a:fillRef idx="3">
                          <a:schemeClr val="accent1"/>
                        </a:fillRef>
                        <a:effectRef idx="3">
                          <a:schemeClr val="accent1"/>
                        </a:effectRef>
                        <a:fontRef idx="minor">
                          <a:schemeClr val="lt1"/>
                        </a:fontRef>
                      </wps:style>
                      <wps:txbx>
                        <w:txbxContent>
                          <w:p w:rsidR="00F454B6" w:rsidRPr="008C07CE" w:rsidRDefault="00F454B6" w:rsidP="008C07CE">
                            <w:pPr>
                              <w:jc w:val="center"/>
                              <w:rPr>
                                <w:rFonts w:ascii="Trebuchet MS" w:hAnsi="Trebuchet MS"/>
                                <w:b/>
                                <w:sz w:val="28"/>
                                <w:szCs w:val="28"/>
                              </w:rPr>
                            </w:pPr>
                            <w:r w:rsidRPr="008C07CE">
                              <w:rPr>
                                <w:rFonts w:ascii="Trebuchet MS" w:hAnsi="Trebuchet MS"/>
                                <w:b/>
                                <w:sz w:val="28"/>
                                <w:szCs w:val="28"/>
                              </w:rPr>
                              <w:t xml:space="preserve">Check your Compendium and ensure you’ve covered all of </w:t>
                            </w:r>
                            <w:r>
                              <w:rPr>
                                <w:rFonts w:ascii="Trebuchet MS" w:hAnsi="Trebuchet MS"/>
                                <w:b/>
                                <w:sz w:val="28"/>
                                <w:szCs w:val="28"/>
                              </w:rPr>
                              <w:t>the WAVES</w:t>
                            </w:r>
                            <w:r w:rsidRPr="008C07CE">
                              <w:rPr>
                                <w:rFonts w:ascii="Trebuchet MS" w:hAnsi="Trebuchet MS"/>
                                <w:b/>
                                <w:sz w:val="28"/>
                                <w:szCs w:val="28"/>
                              </w:rPr>
                              <w:t xml:space="preserve"> outcomes</w:t>
                            </w:r>
                            <w:r>
                              <w:rPr>
                                <w:rFonts w:ascii="Trebuchet MS" w:hAnsi="Trebuchet MS"/>
                                <w:b/>
                                <w:sz w:val="28"/>
                                <w:szCs w:val="28"/>
                              </w:rPr>
                              <w:t>, complete</w:t>
                            </w:r>
                            <w:r w:rsidRPr="008C07CE">
                              <w:rPr>
                                <w:rFonts w:ascii="Trebuchet MS" w:hAnsi="Trebuchet MS"/>
                                <w:b/>
                                <w:sz w:val="28"/>
                                <w:szCs w:val="28"/>
                              </w:rPr>
                              <w:t xml:space="preserve"> past paper questions on this section and record the date of your assessment in your planner. Ask for help if your require tips on revision. Don’t leave it until after the first tes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285" type="#_x0000_t202" style="position:absolute;margin-left:0;margin-top:0;width:422.25pt;height:110.55pt;z-index:251742208;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rsidR="00F454B6" w:rsidRPr="008C07CE" w:rsidRDefault="00F454B6" w:rsidP="008C07CE">
                      <w:pPr>
                        <w:jc w:val="center"/>
                        <w:rPr>
                          <w:rFonts w:ascii="Trebuchet MS" w:hAnsi="Trebuchet MS"/>
                          <w:b/>
                          <w:sz w:val="28"/>
                          <w:szCs w:val="28"/>
                        </w:rPr>
                      </w:pPr>
                      <w:r w:rsidRPr="008C07CE">
                        <w:rPr>
                          <w:rFonts w:ascii="Trebuchet MS" w:hAnsi="Trebuchet MS"/>
                          <w:b/>
                          <w:sz w:val="28"/>
                          <w:szCs w:val="28"/>
                        </w:rPr>
                        <w:t xml:space="preserve">Check your Compendium and ensure you’ve covered all of </w:t>
                      </w:r>
                      <w:r>
                        <w:rPr>
                          <w:rFonts w:ascii="Trebuchet MS" w:hAnsi="Trebuchet MS"/>
                          <w:b/>
                          <w:sz w:val="28"/>
                          <w:szCs w:val="28"/>
                        </w:rPr>
                        <w:t>the WAVES</w:t>
                      </w:r>
                      <w:r w:rsidRPr="008C07CE">
                        <w:rPr>
                          <w:rFonts w:ascii="Trebuchet MS" w:hAnsi="Trebuchet MS"/>
                          <w:b/>
                          <w:sz w:val="28"/>
                          <w:szCs w:val="28"/>
                        </w:rPr>
                        <w:t xml:space="preserve"> outcomes</w:t>
                      </w:r>
                      <w:r>
                        <w:rPr>
                          <w:rFonts w:ascii="Trebuchet MS" w:hAnsi="Trebuchet MS"/>
                          <w:b/>
                          <w:sz w:val="28"/>
                          <w:szCs w:val="28"/>
                        </w:rPr>
                        <w:t>, complete</w:t>
                      </w:r>
                      <w:r w:rsidRPr="008C07CE">
                        <w:rPr>
                          <w:rFonts w:ascii="Trebuchet MS" w:hAnsi="Trebuchet MS"/>
                          <w:b/>
                          <w:sz w:val="28"/>
                          <w:szCs w:val="28"/>
                        </w:rPr>
                        <w:t xml:space="preserve"> past paper questions on this section and record the date of your assessment in your planner. Ask for help if your require tips on revision. Don’t leave it until after the first test.</w:t>
                      </w:r>
                    </w:p>
                  </w:txbxContent>
                </v:textbox>
              </v:shape>
            </w:pict>
          </mc:Fallback>
        </mc:AlternateContent>
      </w:r>
    </w:p>
    <w:sectPr w:rsidR="008C07CE" w:rsidSect="0014237A">
      <w:headerReference w:type="default" r:id="rId78"/>
      <w:footerReference w:type="default" r:id="rId79"/>
      <w:pgSz w:w="11906" w:h="16838"/>
      <w:pgMar w:top="1134" w:right="1440" w:bottom="993" w:left="1440" w:header="284"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2B42" w:rsidRDefault="00AE2B42" w:rsidP="007C5371">
      <w:pPr>
        <w:spacing w:after="0" w:line="240" w:lineRule="auto"/>
      </w:pPr>
      <w:r>
        <w:separator/>
      </w:r>
    </w:p>
  </w:endnote>
  <w:endnote w:type="continuationSeparator" w:id="0">
    <w:p w:rsidR="00AE2B42" w:rsidRDefault="00AE2B42" w:rsidP="007C53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00002FF" w:usb1="4000ACFF" w:usb2="00000001" w:usb3="00000000" w:csb0="0000019F" w:csb1="00000000"/>
  </w:font>
  <w:font w:name="Webdings">
    <w:panose1 w:val="05030102010509060703"/>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3" w:usb1="10000000" w:usb2="00000000" w:usb3="00000000" w:csb0="80000001" w:csb1="00000000"/>
  </w:font>
  <w:font w:name="Symbol">
    <w:panose1 w:val="05050102010706020507"/>
    <w:charset w:val="02"/>
    <w:family w:val="roman"/>
    <w:pitch w:val="variable"/>
    <w:sig w:usb0="00000003" w:usb1="10000000" w:usb2="00000000" w:usb3="00000000" w:csb0="80000001" w:csb1="00000000"/>
  </w:font>
  <w:font w:name="ArialMT">
    <w:altName w:val="Times New Roman"/>
    <w:panose1 w:val="00000000000000000000"/>
    <w:charset w:val="A1"/>
    <w:family w:val="auto"/>
    <w:notTrueType/>
    <w:pitch w:val="default"/>
    <w:sig w:usb0="00000083" w:usb1="00000000" w:usb2="00000000" w:usb3="00000000" w:csb0="00000009"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harter">
    <w:altName w:val="Times New Roman"/>
    <w:charset w:val="00"/>
    <w:family w:val="roman"/>
    <w:pitch w:val="default"/>
  </w:font>
  <w:font w:name="Trebuchet MS">
    <w:altName w:val="Trebuchet MS"/>
    <w:panose1 w:val="020B0603020202020204"/>
    <w:charset w:val="00"/>
    <w:family w:val="swiss"/>
    <w:pitch w:val="variable"/>
    <w:sig w:usb0="00000287" w:usb1="00000000" w:usb2="00000000" w:usb3="00000000" w:csb0="0000009F" w:csb1="00000000"/>
  </w:font>
  <w:font w:name="Tahoma-Bold">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20002A87" w:usb1="00000000" w:usb2="0000000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page" w:horzAnchor="margin" w:tblpXSpec="center" w:tblpYSpec="bottom"/>
      <w:tblW w:w="5000" w:type="pct"/>
      <w:tblLayout w:type="fixed"/>
      <w:tblLook w:val="04A0" w:firstRow="1" w:lastRow="0" w:firstColumn="1" w:lastColumn="0" w:noHBand="0" w:noVBand="1"/>
    </w:tblPr>
    <w:tblGrid>
      <w:gridCol w:w="7394"/>
      <w:gridCol w:w="1848"/>
    </w:tblGrid>
    <w:sdt>
      <w:sdtPr>
        <w:rPr>
          <w:rFonts w:asciiTheme="majorHAnsi" w:eastAsiaTheme="majorEastAsia" w:hAnsiTheme="majorHAnsi" w:cstheme="majorBidi"/>
          <w:sz w:val="20"/>
          <w:szCs w:val="20"/>
        </w:rPr>
        <w:id w:val="1473554729"/>
        <w:docPartObj>
          <w:docPartGallery w:val="Page Numbers (Bottom of Page)"/>
          <w:docPartUnique/>
        </w:docPartObj>
      </w:sdtPr>
      <w:sdtEndPr>
        <w:rPr>
          <w:rFonts w:asciiTheme="minorHAnsi" w:eastAsiaTheme="minorHAnsi" w:hAnsiTheme="minorHAnsi" w:cstheme="minorBidi"/>
          <w:noProof/>
          <w:sz w:val="22"/>
          <w:szCs w:val="22"/>
        </w:rPr>
      </w:sdtEndPr>
      <w:sdtContent>
        <w:tr w:rsidR="00F454B6">
          <w:trPr>
            <w:trHeight w:val="727"/>
          </w:trPr>
          <w:tc>
            <w:tcPr>
              <w:tcW w:w="4000" w:type="pct"/>
              <w:tcBorders>
                <w:right w:val="triple" w:sz="4" w:space="0" w:color="4F81BD" w:themeColor="accent1"/>
              </w:tcBorders>
            </w:tcPr>
            <w:p w:rsidR="00F454B6" w:rsidRDefault="00F454B6">
              <w:pPr>
                <w:tabs>
                  <w:tab w:val="left" w:pos="620"/>
                  <w:tab w:val="center" w:pos="4320"/>
                </w:tabs>
                <w:jc w:val="right"/>
                <w:rPr>
                  <w:rFonts w:asciiTheme="majorHAnsi" w:eastAsiaTheme="majorEastAsia" w:hAnsiTheme="majorHAnsi" w:cstheme="majorBidi"/>
                  <w:sz w:val="20"/>
                  <w:szCs w:val="20"/>
                </w:rPr>
              </w:pPr>
            </w:p>
          </w:tc>
          <w:tc>
            <w:tcPr>
              <w:tcW w:w="1000" w:type="pct"/>
              <w:tcBorders>
                <w:left w:val="triple" w:sz="4" w:space="0" w:color="4F81BD" w:themeColor="accent1"/>
              </w:tcBorders>
            </w:tcPr>
            <w:p w:rsidR="00F454B6" w:rsidRDefault="00F454B6">
              <w:pPr>
                <w:tabs>
                  <w:tab w:val="left" w:pos="1490"/>
                </w:tabs>
                <w:rPr>
                  <w:rFonts w:asciiTheme="majorHAnsi" w:eastAsiaTheme="majorEastAsia" w:hAnsiTheme="majorHAnsi" w:cstheme="majorBidi"/>
                  <w:sz w:val="28"/>
                  <w:szCs w:val="28"/>
                </w:rPr>
              </w:pPr>
              <w:r>
                <w:fldChar w:fldCharType="begin"/>
              </w:r>
              <w:r>
                <w:instrText xml:space="preserve"> PAGE    \* MERGEFORMAT </w:instrText>
              </w:r>
              <w:r>
                <w:fldChar w:fldCharType="separate"/>
              </w:r>
              <w:r w:rsidR="0004355C">
                <w:rPr>
                  <w:noProof/>
                </w:rPr>
                <w:t>3</w:t>
              </w:r>
              <w:r>
                <w:rPr>
                  <w:noProof/>
                </w:rPr>
                <w:fldChar w:fldCharType="end"/>
              </w:r>
            </w:p>
          </w:tc>
        </w:tr>
      </w:sdtContent>
    </w:sdt>
  </w:tbl>
  <w:p w:rsidR="00F454B6" w:rsidRDefault="00F454B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2B42" w:rsidRDefault="00AE2B42" w:rsidP="007C5371">
      <w:pPr>
        <w:spacing w:after="0" w:line="240" w:lineRule="auto"/>
      </w:pPr>
      <w:r>
        <w:separator/>
      </w:r>
    </w:p>
  </w:footnote>
  <w:footnote w:type="continuationSeparator" w:id="0">
    <w:p w:rsidR="00AE2B42" w:rsidRDefault="00AE2B42" w:rsidP="007C537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8103"/>
      <w:gridCol w:w="1153"/>
    </w:tblGrid>
    <w:tr w:rsidR="00F454B6">
      <w:trPr>
        <w:trHeight w:val="288"/>
      </w:trPr>
      <w:sdt>
        <w:sdtPr>
          <w:rPr>
            <w:rFonts w:asciiTheme="majorHAnsi" w:eastAsiaTheme="majorEastAsia" w:hAnsiTheme="majorHAnsi" w:cstheme="majorBidi"/>
            <w:sz w:val="36"/>
            <w:szCs w:val="36"/>
          </w:rPr>
          <w:alias w:val="Title"/>
          <w:id w:val="77761602"/>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F454B6" w:rsidRDefault="00F454B6">
              <w:pPr>
                <w:pStyle w:val="Header"/>
                <w:jc w:val="right"/>
                <w:rPr>
                  <w:rFonts w:asciiTheme="majorHAnsi" w:eastAsiaTheme="majorEastAsia" w:hAnsiTheme="majorHAnsi" w:cstheme="majorBidi"/>
                  <w:sz w:val="36"/>
                  <w:szCs w:val="36"/>
                </w:rPr>
              </w:pPr>
              <w:r>
                <w:rPr>
                  <w:rFonts w:asciiTheme="majorHAnsi" w:eastAsiaTheme="majorEastAsia" w:hAnsiTheme="majorHAnsi" w:cstheme="majorBidi"/>
                  <w:sz w:val="36"/>
                  <w:szCs w:val="36"/>
                </w:rPr>
                <w:t>N5: Waves</w:t>
              </w:r>
            </w:p>
          </w:tc>
        </w:sdtContent>
      </w:sdt>
      <w:sdt>
        <w:sdtPr>
          <w:rPr>
            <w:rFonts w:asciiTheme="majorHAnsi" w:eastAsiaTheme="majorEastAsia" w:hAnsiTheme="majorHAnsi" w:cstheme="majorBidi"/>
            <w:b/>
            <w:bCs/>
            <w:color w:val="4F81BD" w:themeColor="accent1"/>
            <w:sz w:val="36"/>
            <w:szCs w:val="36"/>
            <w14:shadow w14:blurRad="50800" w14:dist="38100" w14:dir="2700000" w14:sx="100000" w14:sy="100000" w14:kx="0" w14:ky="0" w14:algn="tl">
              <w14:srgbClr w14:val="000000">
                <w14:alpha w14:val="60000"/>
              </w14:srgbClr>
            </w14:shadow>
            <w14:numForm w14:val="oldStyle"/>
          </w:rPr>
          <w:alias w:val="Year"/>
          <w:id w:val="77761609"/>
          <w:dataBinding w:prefixMappings="xmlns:ns0='http://schemas.microsoft.com/office/2006/coverPageProps'" w:xpath="/ns0:CoverPageProperties[1]/ns0:PublishDate[1]" w:storeItemID="{55AF091B-3C7A-41E3-B477-F2FDAA23CFDA}"/>
          <w:date w:fullDate="2018-06-01T00:00:00Z">
            <w:dateFormat w:val="yyyy"/>
            <w:lid w:val="en-US"/>
            <w:storeMappedDataAs w:val="dateTime"/>
            <w:calendar w:val="gregorian"/>
          </w:date>
        </w:sdtPr>
        <w:sdtContent>
          <w:tc>
            <w:tcPr>
              <w:tcW w:w="1105" w:type="dxa"/>
            </w:tcPr>
            <w:p w:rsidR="00F454B6" w:rsidRDefault="00F454B6">
              <w:pPr>
                <w:pStyle w:val="Header"/>
                <w:rPr>
                  <w:rFonts w:asciiTheme="majorHAnsi" w:eastAsiaTheme="majorEastAsia" w:hAnsiTheme="majorHAnsi" w:cstheme="majorBidi"/>
                  <w:b/>
                  <w:bCs/>
                  <w:color w:val="4F81BD" w:themeColor="accent1"/>
                  <w:sz w:val="36"/>
                  <w:szCs w:val="36"/>
                  <w14:numForm w14:val="oldStyle"/>
                </w:rPr>
              </w:pPr>
              <w:r>
                <w:rPr>
                  <w:rFonts w:asciiTheme="majorHAnsi" w:eastAsiaTheme="majorEastAsia" w:hAnsiTheme="majorHAnsi" w:cstheme="majorBidi"/>
                  <w:b/>
                  <w:bCs/>
                  <w:color w:val="4F81BD" w:themeColor="accent1"/>
                  <w:sz w:val="36"/>
                  <w:szCs w:val="36"/>
                  <w:lang w:val="en-US"/>
                  <w14:shadow w14:blurRad="50800" w14:dist="38100" w14:dir="2700000" w14:sx="100000" w14:sy="100000" w14:kx="0" w14:ky="0" w14:algn="tl">
                    <w14:srgbClr w14:val="000000">
                      <w14:alpha w14:val="60000"/>
                    </w14:srgbClr>
                  </w14:shadow>
                  <w14:numForm w14:val="oldStyle"/>
                </w:rPr>
                <w:t>2018</w:t>
              </w:r>
            </w:p>
          </w:tc>
        </w:sdtContent>
      </w:sdt>
    </w:tr>
  </w:tbl>
  <w:p w:rsidR="00F454B6" w:rsidRDefault="00F454B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C6C81"/>
    <w:multiLevelType w:val="hybridMultilevel"/>
    <w:tmpl w:val="30826AFA"/>
    <w:lvl w:ilvl="0" w:tplc="9AC858A8">
      <w:start w:val="1"/>
      <w:numFmt w:val="lowerLetter"/>
      <w:lvlText w:val="%1)"/>
      <w:lvlJc w:val="left"/>
      <w:pPr>
        <w:ind w:left="1080" w:hanging="360"/>
      </w:pPr>
      <w:rPr>
        <w:rFonts w:ascii="Times New Roman" w:eastAsiaTheme="minorHAnsi" w:hAnsi="Times New Roman" w:cs="Times New Roman"/>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
    <w:nsid w:val="00A31C70"/>
    <w:multiLevelType w:val="hybridMultilevel"/>
    <w:tmpl w:val="09E2A8C2"/>
    <w:lvl w:ilvl="0" w:tplc="F78E848A">
      <w:start w:val="1"/>
      <w:numFmt w:val="lowerRoman"/>
      <w:lvlText w:val="%1."/>
      <w:lvlJc w:val="left"/>
      <w:pPr>
        <w:ind w:left="1440" w:hanging="720"/>
      </w:pPr>
      <w:rPr>
        <w:rFonts w:hint="default"/>
      </w:rPr>
    </w:lvl>
    <w:lvl w:ilvl="1" w:tplc="87A42FE2">
      <w:start w:val="1"/>
      <w:numFmt w:val="lowerRoman"/>
      <w:lvlText w:val="(%2)"/>
      <w:lvlJc w:val="left"/>
      <w:pPr>
        <w:ind w:left="2160" w:hanging="720"/>
      </w:pPr>
      <w:rPr>
        <w:rFonts w:hint="default"/>
      </w:r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
    <w:nsid w:val="00F148DC"/>
    <w:multiLevelType w:val="hybridMultilevel"/>
    <w:tmpl w:val="BE9028A0"/>
    <w:lvl w:ilvl="0" w:tplc="08090017">
      <w:start w:val="9"/>
      <w:numFmt w:val="lowerLetter"/>
      <w:lvlText w:val="%1)"/>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3">
    <w:nsid w:val="0A8C5133"/>
    <w:multiLevelType w:val="hybridMultilevel"/>
    <w:tmpl w:val="5DCCEC0A"/>
    <w:lvl w:ilvl="0" w:tplc="F79CDC36">
      <w:start w:val="1"/>
      <w:numFmt w:val="lowerLetter"/>
      <w:lvlText w:val="(%1)"/>
      <w:lvlJc w:val="left"/>
      <w:pPr>
        <w:ind w:left="1080" w:hanging="360"/>
      </w:pPr>
      <w:rPr>
        <w:b/>
      </w:r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start w:val="1"/>
      <w:numFmt w:val="decimal"/>
      <w:lvlText w:val="%4."/>
      <w:lvlJc w:val="left"/>
      <w:pPr>
        <w:ind w:left="3240" w:hanging="360"/>
      </w:pPr>
    </w:lvl>
    <w:lvl w:ilvl="4" w:tplc="08090019">
      <w:start w:val="1"/>
      <w:numFmt w:val="lowerLetter"/>
      <w:lvlText w:val="%5."/>
      <w:lvlJc w:val="left"/>
      <w:pPr>
        <w:ind w:left="3960" w:hanging="360"/>
      </w:pPr>
    </w:lvl>
    <w:lvl w:ilvl="5" w:tplc="0809001B">
      <w:start w:val="1"/>
      <w:numFmt w:val="lowerRoman"/>
      <w:lvlText w:val="%6."/>
      <w:lvlJc w:val="right"/>
      <w:pPr>
        <w:ind w:left="4680" w:hanging="180"/>
      </w:pPr>
    </w:lvl>
    <w:lvl w:ilvl="6" w:tplc="0809000F">
      <w:start w:val="1"/>
      <w:numFmt w:val="decimal"/>
      <w:lvlText w:val="%7."/>
      <w:lvlJc w:val="left"/>
      <w:pPr>
        <w:ind w:left="5400" w:hanging="360"/>
      </w:pPr>
    </w:lvl>
    <w:lvl w:ilvl="7" w:tplc="08090019">
      <w:start w:val="1"/>
      <w:numFmt w:val="lowerLetter"/>
      <w:lvlText w:val="%8."/>
      <w:lvlJc w:val="left"/>
      <w:pPr>
        <w:ind w:left="6120" w:hanging="360"/>
      </w:pPr>
    </w:lvl>
    <w:lvl w:ilvl="8" w:tplc="0809001B">
      <w:start w:val="1"/>
      <w:numFmt w:val="lowerRoman"/>
      <w:lvlText w:val="%9."/>
      <w:lvlJc w:val="right"/>
      <w:pPr>
        <w:ind w:left="6840" w:hanging="180"/>
      </w:pPr>
    </w:lvl>
  </w:abstractNum>
  <w:abstractNum w:abstractNumId="4">
    <w:nsid w:val="0B224038"/>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0D866FF6"/>
    <w:multiLevelType w:val="hybridMultilevel"/>
    <w:tmpl w:val="FC24752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DE00FC0"/>
    <w:multiLevelType w:val="hybridMultilevel"/>
    <w:tmpl w:val="909AD124"/>
    <w:lvl w:ilvl="0" w:tplc="C5CA7A24">
      <w:start w:val="1"/>
      <w:numFmt w:val="decimal"/>
      <w:lvlText w:val="%1."/>
      <w:lvlJc w:val="left"/>
      <w:pPr>
        <w:ind w:left="720" w:hanging="360"/>
      </w:pPr>
      <w:rPr>
        <w:rFonts w:cs="ArialMT" w:hint="default"/>
      </w:rPr>
    </w:lvl>
    <w:lvl w:ilvl="1" w:tplc="0E286516">
      <w:start w:val="1"/>
      <w:numFmt w:val="lowerRoman"/>
      <w:lvlText w:val="%2)"/>
      <w:lvlJc w:val="left"/>
      <w:pPr>
        <w:ind w:left="1800" w:hanging="72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E673D1E"/>
    <w:multiLevelType w:val="hybridMultilevel"/>
    <w:tmpl w:val="8FEE3AB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0E96363F"/>
    <w:multiLevelType w:val="hybridMultilevel"/>
    <w:tmpl w:val="BC9AD1DC"/>
    <w:lvl w:ilvl="0" w:tplc="5AA01E20">
      <w:start w:val="1"/>
      <w:numFmt w:val="decimal"/>
      <w:lvlText w:val="%1."/>
      <w:lvlJc w:val="left"/>
      <w:pPr>
        <w:ind w:left="720" w:hanging="360"/>
      </w:pPr>
      <w:rPr>
        <w:rFonts w:ascii="ArialMT" w:hAnsi="ArialMT" w:cs="ArialMT"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0F4D39CF"/>
    <w:multiLevelType w:val="hybridMultilevel"/>
    <w:tmpl w:val="0862F290"/>
    <w:lvl w:ilvl="0" w:tplc="42400E68">
      <w:start w:val="1"/>
      <w:numFmt w:val="lowerLetter"/>
      <w:lvlText w:val="(%1)"/>
      <w:lvlJc w:val="left"/>
      <w:pPr>
        <w:ind w:left="1080" w:hanging="360"/>
      </w:pPr>
      <w:rPr>
        <w:b/>
      </w:r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start w:val="1"/>
      <w:numFmt w:val="decimal"/>
      <w:lvlText w:val="%4."/>
      <w:lvlJc w:val="left"/>
      <w:pPr>
        <w:ind w:left="3240" w:hanging="360"/>
      </w:pPr>
    </w:lvl>
    <w:lvl w:ilvl="4" w:tplc="08090019">
      <w:start w:val="1"/>
      <w:numFmt w:val="lowerLetter"/>
      <w:lvlText w:val="%5."/>
      <w:lvlJc w:val="left"/>
      <w:pPr>
        <w:ind w:left="3960" w:hanging="360"/>
      </w:pPr>
    </w:lvl>
    <w:lvl w:ilvl="5" w:tplc="0809001B">
      <w:start w:val="1"/>
      <w:numFmt w:val="lowerRoman"/>
      <w:lvlText w:val="%6."/>
      <w:lvlJc w:val="right"/>
      <w:pPr>
        <w:ind w:left="4680" w:hanging="180"/>
      </w:pPr>
    </w:lvl>
    <w:lvl w:ilvl="6" w:tplc="0809000F">
      <w:start w:val="1"/>
      <w:numFmt w:val="decimal"/>
      <w:lvlText w:val="%7."/>
      <w:lvlJc w:val="left"/>
      <w:pPr>
        <w:ind w:left="5400" w:hanging="360"/>
      </w:pPr>
    </w:lvl>
    <w:lvl w:ilvl="7" w:tplc="08090019">
      <w:start w:val="1"/>
      <w:numFmt w:val="lowerLetter"/>
      <w:lvlText w:val="%8."/>
      <w:lvlJc w:val="left"/>
      <w:pPr>
        <w:ind w:left="6120" w:hanging="360"/>
      </w:pPr>
    </w:lvl>
    <w:lvl w:ilvl="8" w:tplc="0809001B">
      <w:start w:val="1"/>
      <w:numFmt w:val="lowerRoman"/>
      <w:lvlText w:val="%9."/>
      <w:lvlJc w:val="right"/>
      <w:pPr>
        <w:ind w:left="6840" w:hanging="180"/>
      </w:pPr>
    </w:lvl>
  </w:abstractNum>
  <w:abstractNum w:abstractNumId="10">
    <w:nsid w:val="10391797"/>
    <w:multiLevelType w:val="hybridMultilevel"/>
    <w:tmpl w:val="72A457A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12A741F5"/>
    <w:multiLevelType w:val="multilevel"/>
    <w:tmpl w:val="01AED014"/>
    <w:numStyleLink w:val="ImportedStyle5"/>
  </w:abstractNum>
  <w:abstractNum w:abstractNumId="12">
    <w:nsid w:val="13804F1E"/>
    <w:multiLevelType w:val="multilevel"/>
    <w:tmpl w:val="01AED014"/>
    <w:styleLink w:val="ImportedStyle5"/>
    <w:lvl w:ilvl="0">
      <w:start w:val="1"/>
      <w:numFmt w:val="decimal"/>
      <w:lvlText w:val="%1."/>
      <w:lvlJc w:val="left"/>
      <w:pPr>
        <w:tabs>
          <w:tab w:val="left" w:pos="724"/>
        </w:tabs>
        <w:ind w:left="567" w:hanging="567"/>
      </w:pPr>
      <w:rPr>
        <w:rFonts w:hAnsi="Arial Unicode MS"/>
        <w:caps w:val="0"/>
        <w:smallCaps w:val="0"/>
        <w:strike w:val="0"/>
        <w:dstrike w:val="0"/>
        <w:outline w:val="0"/>
        <w:emboss w:val="0"/>
        <w:imprint w:val="0"/>
        <w:spacing w:val="0"/>
        <w:w w:val="100"/>
        <w:kern w:val="0"/>
        <w:position w:val="0"/>
        <w:highlight w:val="none"/>
        <w:vertAlign w:val="baseline"/>
      </w:rPr>
    </w:lvl>
    <w:lvl w:ilvl="1">
      <w:start w:val="1"/>
      <w:numFmt w:val="decimal"/>
      <w:lvlText w:val="%1.%2."/>
      <w:lvlJc w:val="left"/>
      <w:pPr>
        <w:tabs>
          <w:tab w:val="left" w:pos="724"/>
        </w:tabs>
        <w:ind w:left="1291" w:hanging="567"/>
      </w:pPr>
      <w:rPr>
        <w:rFonts w:hAnsi="Arial Unicode MS"/>
        <w:caps w:val="0"/>
        <w:smallCaps w:val="0"/>
        <w:strike w:val="0"/>
        <w:dstrike w:val="0"/>
        <w:outline w:val="0"/>
        <w:emboss w:val="0"/>
        <w:imprint w:val="0"/>
        <w:spacing w:val="0"/>
        <w:w w:val="100"/>
        <w:kern w:val="0"/>
        <w:position w:val="0"/>
        <w:highlight w:val="none"/>
        <w:vertAlign w:val="baseline"/>
      </w:rPr>
    </w:lvl>
    <w:lvl w:ilvl="2">
      <w:start w:val="1"/>
      <w:numFmt w:val="decimal"/>
      <w:suff w:val="nothing"/>
      <w:lvlText w:val="%1.%2.%3."/>
      <w:lvlJc w:val="left"/>
      <w:pPr>
        <w:tabs>
          <w:tab w:val="left" w:pos="724"/>
        </w:tabs>
        <w:ind w:left="1858" w:hanging="567"/>
      </w:pPr>
      <w:rPr>
        <w:rFonts w:hAnsi="Arial Unicode MS"/>
        <w:caps w:val="0"/>
        <w:smallCaps w:val="0"/>
        <w:strike w:val="0"/>
        <w:dstrike w:val="0"/>
        <w:outline w:val="0"/>
        <w:emboss w:val="0"/>
        <w:imprint w:val="0"/>
        <w:spacing w:val="0"/>
        <w:w w:val="100"/>
        <w:kern w:val="0"/>
        <w:position w:val="0"/>
        <w:highlight w:val="none"/>
        <w:vertAlign w:val="baseline"/>
      </w:rPr>
    </w:lvl>
    <w:lvl w:ilvl="3">
      <w:start w:val="1"/>
      <w:numFmt w:val="decimal"/>
      <w:suff w:val="nothing"/>
      <w:lvlText w:val="%1.%2.%3.%4."/>
      <w:lvlJc w:val="left"/>
      <w:pPr>
        <w:tabs>
          <w:tab w:val="left" w:pos="724"/>
        </w:tabs>
        <w:ind w:left="2425" w:hanging="567"/>
      </w:pPr>
      <w:rPr>
        <w:rFonts w:hAnsi="Arial Unicode MS"/>
        <w:caps w:val="0"/>
        <w:smallCaps w:val="0"/>
        <w:strike w:val="0"/>
        <w:dstrike w:val="0"/>
        <w:outline w:val="0"/>
        <w:emboss w:val="0"/>
        <w:imprint w:val="0"/>
        <w:spacing w:val="0"/>
        <w:w w:val="100"/>
        <w:kern w:val="0"/>
        <w:position w:val="0"/>
        <w:highlight w:val="none"/>
        <w:vertAlign w:val="baseline"/>
      </w:rPr>
    </w:lvl>
    <w:lvl w:ilvl="4">
      <w:start w:val="1"/>
      <w:numFmt w:val="decimal"/>
      <w:suff w:val="nothing"/>
      <w:lvlText w:val="%1.%2.%3.%4.%5."/>
      <w:lvlJc w:val="left"/>
      <w:pPr>
        <w:tabs>
          <w:tab w:val="left" w:pos="724"/>
        </w:tabs>
        <w:ind w:left="2992" w:hanging="567"/>
      </w:pPr>
      <w:rPr>
        <w:rFonts w:hAnsi="Arial Unicode MS"/>
        <w:caps w:val="0"/>
        <w:smallCaps w:val="0"/>
        <w:strike w:val="0"/>
        <w:dstrike w:val="0"/>
        <w:outline w:val="0"/>
        <w:emboss w:val="0"/>
        <w:imprint w:val="0"/>
        <w:spacing w:val="0"/>
        <w:w w:val="100"/>
        <w:kern w:val="0"/>
        <w:position w:val="0"/>
        <w:highlight w:val="none"/>
        <w:vertAlign w:val="baseline"/>
      </w:rPr>
    </w:lvl>
    <w:lvl w:ilvl="5">
      <w:start w:val="1"/>
      <w:numFmt w:val="decimal"/>
      <w:suff w:val="nothing"/>
      <w:lvlText w:val="%1.%2.%3.%4.%5.%6."/>
      <w:lvlJc w:val="left"/>
      <w:pPr>
        <w:tabs>
          <w:tab w:val="left" w:pos="724"/>
        </w:tabs>
        <w:ind w:left="3559" w:hanging="567"/>
      </w:pPr>
      <w:rPr>
        <w:rFonts w:hAnsi="Arial Unicode MS"/>
        <w:caps w:val="0"/>
        <w:smallCaps w:val="0"/>
        <w:strike w:val="0"/>
        <w:dstrike w:val="0"/>
        <w:outline w:val="0"/>
        <w:emboss w:val="0"/>
        <w:imprint w:val="0"/>
        <w:spacing w:val="0"/>
        <w:w w:val="100"/>
        <w:kern w:val="0"/>
        <w:position w:val="0"/>
        <w:highlight w:val="none"/>
        <w:vertAlign w:val="baseline"/>
      </w:rPr>
    </w:lvl>
    <w:lvl w:ilvl="6">
      <w:start w:val="1"/>
      <w:numFmt w:val="decimal"/>
      <w:suff w:val="nothing"/>
      <w:lvlText w:val="%1.%2.%3.%4.%5.%6.%7."/>
      <w:lvlJc w:val="left"/>
      <w:pPr>
        <w:tabs>
          <w:tab w:val="left" w:pos="724"/>
        </w:tabs>
        <w:ind w:left="4126" w:hanging="567"/>
      </w:pPr>
      <w:rPr>
        <w:rFonts w:hAnsi="Arial Unicode MS"/>
        <w:caps w:val="0"/>
        <w:smallCaps w:val="0"/>
        <w:strike w:val="0"/>
        <w:dstrike w:val="0"/>
        <w:outline w:val="0"/>
        <w:emboss w:val="0"/>
        <w:imprint w:val="0"/>
        <w:spacing w:val="0"/>
        <w:w w:val="100"/>
        <w:kern w:val="0"/>
        <w:position w:val="0"/>
        <w:highlight w:val="none"/>
        <w:vertAlign w:val="baseline"/>
      </w:rPr>
    </w:lvl>
    <w:lvl w:ilvl="7">
      <w:start w:val="1"/>
      <w:numFmt w:val="decimal"/>
      <w:suff w:val="nothing"/>
      <w:lvlText w:val="%1.%2.%3.%4.%5.%6.%7.%8."/>
      <w:lvlJc w:val="left"/>
      <w:pPr>
        <w:tabs>
          <w:tab w:val="left" w:pos="724"/>
        </w:tabs>
        <w:ind w:left="4693" w:hanging="567"/>
      </w:pPr>
      <w:rPr>
        <w:rFonts w:hAnsi="Arial Unicode MS"/>
        <w:caps w:val="0"/>
        <w:smallCaps w:val="0"/>
        <w:strike w:val="0"/>
        <w:dstrike w:val="0"/>
        <w:outline w:val="0"/>
        <w:emboss w:val="0"/>
        <w:imprint w:val="0"/>
        <w:spacing w:val="0"/>
        <w:w w:val="100"/>
        <w:kern w:val="0"/>
        <w:position w:val="0"/>
        <w:highlight w:val="none"/>
        <w:vertAlign w:val="baseline"/>
      </w:rPr>
    </w:lvl>
    <w:lvl w:ilvl="8">
      <w:start w:val="1"/>
      <w:numFmt w:val="decimal"/>
      <w:suff w:val="nothing"/>
      <w:lvlText w:val="%1.%2.%3.%4.%5.%6.%7.%8.%9."/>
      <w:lvlJc w:val="left"/>
      <w:pPr>
        <w:tabs>
          <w:tab w:val="left" w:pos="724"/>
        </w:tabs>
        <w:ind w:left="5260" w:hanging="567"/>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13">
    <w:nsid w:val="13AB4342"/>
    <w:multiLevelType w:val="hybridMultilevel"/>
    <w:tmpl w:val="E7147E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13E0341A"/>
    <w:multiLevelType w:val="hybridMultilevel"/>
    <w:tmpl w:val="DCA686D6"/>
    <w:lvl w:ilvl="0" w:tplc="5AA01E20">
      <w:start w:val="1"/>
      <w:numFmt w:val="decimal"/>
      <w:lvlText w:val="%1."/>
      <w:lvlJc w:val="left"/>
      <w:pPr>
        <w:ind w:left="720" w:hanging="360"/>
      </w:pPr>
      <w:rPr>
        <w:rFonts w:ascii="ArialMT" w:hAnsi="ArialMT" w:cs="ArialMT" w:hint="default"/>
      </w:rPr>
    </w:lvl>
    <w:lvl w:ilvl="1" w:tplc="08090017">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14EB2EEF"/>
    <w:multiLevelType w:val="hybridMultilevel"/>
    <w:tmpl w:val="8424B8E2"/>
    <w:lvl w:ilvl="0" w:tplc="1A7662E8">
      <w:numFmt w:val="bullet"/>
      <w:lvlText w:val="•"/>
      <w:lvlJc w:val="left"/>
      <w:pPr>
        <w:ind w:left="720" w:hanging="360"/>
      </w:pPr>
      <w:rPr>
        <w:rFonts w:ascii="Calibri" w:eastAsiaTheme="minorHAnsi"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15D832D2"/>
    <w:multiLevelType w:val="hybridMultilevel"/>
    <w:tmpl w:val="FCB656DA"/>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188E2877"/>
    <w:multiLevelType w:val="hybridMultilevel"/>
    <w:tmpl w:val="AE9E912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1AB25DBF"/>
    <w:multiLevelType w:val="multilevel"/>
    <w:tmpl w:val="0809001D"/>
    <w:lvl w:ilvl="0">
      <w:start w:val="1"/>
      <w:numFmt w:val="decimal"/>
      <w:lvlText w:val="%1)"/>
      <w:lvlJc w:val="left"/>
      <w:pPr>
        <w:ind w:left="360" w:hanging="360"/>
      </w:pPr>
      <w:rPr>
        <w:caps w:val="0"/>
        <w:smallCaps w:val="0"/>
        <w:strike w:val="0"/>
        <w:dstrike w:val="0"/>
        <w:outline w:val="0"/>
        <w:emboss w:val="0"/>
        <w:imprint w:val="0"/>
        <w:spacing w:val="0"/>
        <w:w w:val="100"/>
        <w:kern w:val="0"/>
        <w:position w:val="0"/>
        <w:highlight w:val="none"/>
        <w:vertAlign w:val="baseline"/>
      </w:rPr>
    </w:lvl>
    <w:lvl w:ilvl="1">
      <w:start w:val="1"/>
      <w:numFmt w:val="lowerLetter"/>
      <w:lvlText w:val="%2)"/>
      <w:lvlJc w:val="left"/>
      <w:pPr>
        <w:ind w:left="720" w:hanging="360"/>
      </w:pPr>
      <w:rPr>
        <w:caps w:val="0"/>
        <w:smallCaps w:val="0"/>
        <w:strike w:val="0"/>
        <w:dstrike w:val="0"/>
        <w:outline w:val="0"/>
        <w:emboss w:val="0"/>
        <w:imprint w:val="0"/>
        <w:spacing w:val="0"/>
        <w:w w:val="100"/>
        <w:kern w:val="0"/>
        <w:position w:val="0"/>
        <w:highlight w:val="none"/>
        <w:vertAlign w:val="baseline"/>
      </w:rPr>
    </w:lvl>
    <w:lvl w:ilvl="2">
      <w:start w:val="1"/>
      <w:numFmt w:val="lowerRoman"/>
      <w:lvlText w:val="%3)"/>
      <w:lvlJc w:val="left"/>
      <w:pPr>
        <w:ind w:left="1080" w:hanging="360"/>
      </w:pPr>
      <w:rPr>
        <w:caps w:val="0"/>
        <w:smallCaps w:val="0"/>
        <w:strike w:val="0"/>
        <w:dstrike w:val="0"/>
        <w:outline w:val="0"/>
        <w:emboss w:val="0"/>
        <w:imprint w:val="0"/>
        <w:spacing w:val="0"/>
        <w:w w:val="100"/>
        <w:kern w:val="0"/>
        <w:position w:val="0"/>
        <w:highlight w:val="none"/>
        <w:vertAlign w:val="baseline"/>
      </w:rPr>
    </w:lvl>
    <w:lvl w:ilvl="3">
      <w:start w:val="1"/>
      <w:numFmt w:val="decimal"/>
      <w:lvlText w:val="(%4)"/>
      <w:lvlJc w:val="left"/>
      <w:pPr>
        <w:ind w:left="1440" w:hanging="360"/>
      </w:pPr>
      <w:rPr>
        <w:caps w:val="0"/>
        <w:smallCaps w:val="0"/>
        <w:strike w:val="0"/>
        <w:dstrike w:val="0"/>
        <w:outline w:val="0"/>
        <w:emboss w:val="0"/>
        <w:imprint w:val="0"/>
        <w:spacing w:val="0"/>
        <w:w w:val="100"/>
        <w:kern w:val="0"/>
        <w:position w:val="0"/>
        <w:highlight w:val="none"/>
        <w:vertAlign w:val="baseline"/>
      </w:rPr>
    </w:lvl>
    <w:lvl w:ilvl="4">
      <w:start w:val="1"/>
      <w:numFmt w:val="lowerLetter"/>
      <w:lvlText w:val="(%5)"/>
      <w:lvlJc w:val="left"/>
      <w:pPr>
        <w:ind w:left="1800" w:hanging="360"/>
      </w:pPr>
      <w:rPr>
        <w:caps w:val="0"/>
        <w:smallCaps w:val="0"/>
        <w:strike w:val="0"/>
        <w:dstrike w:val="0"/>
        <w:outline w:val="0"/>
        <w:emboss w:val="0"/>
        <w:imprint w:val="0"/>
        <w:spacing w:val="0"/>
        <w:w w:val="100"/>
        <w:kern w:val="0"/>
        <w:position w:val="0"/>
        <w:highlight w:val="none"/>
        <w:vertAlign w:val="baseline"/>
      </w:rPr>
    </w:lvl>
    <w:lvl w:ilvl="5">
      <w:start w:val="1"/>
      <w:numFmt w:val="lowerRoman"/>
      <w:lvlText w:val="(%6)"/>
      <w:lvlJc w:val="left"/>
      <w:pPr>
        <w:ind w:left="2160" w:hanging="360"/>
      </w:pPr>
      <w:rPr>
        <w:caps w:val="0"/>
        <w:smallCaps w:val="0"/>
        <w:strike w:val="0"/>
        <w:dstrike w:val="0"/>
        <w:outline w:val="0"/>
        <w:emboss w:val="0"/>
        <w:imprint w:val="0"/>
        <w:spacing w:val="0"/>
        <w:w w:val="100"/>
        <w:kern w:val="0"/>
        <w:position w:val="0"/>
        <w:highlight w:val="none"/>
        <w:vertAlign w:val="baseline"/>
      </w:rPr>
    </w:lvl>
    <w:lvl w:ilvl="6">
      <w:start w:val="1"/>
      <w:numFmt w:val="decimal"/>
      <w:lvlText w:val="%7."/>
      <w:lvlJc w:val="left"/>
      <w:pPr>
        <w:ind w:left="2520" w:hanging="360"/>
      </w:pPr>
      <w:rPr>
        <w:caps w:val="0"/>
        <w:smallCaps w:val="0"/>
        <w:strike w:val="0"/>
        <w:dstrike w:val="0"/>
        <w:outline w:val="0"/>
        <w:emboss w:val="0"/>
        <w:imprint w:val="0"/>
        <w:spacing w:val="0"/>
        <w:w w:val="100"/>
        <w:kern w:val="0"/>
        <w:position w:val="0"/>
        <w:highlight w:val="none"/>
        <w:vertAlign w:val="baseline"/>
      </w:rPr>
    </w:lvl>
    <w:lvl w:ilvl="7">
      <w:start w:val="1"/>
      <w:numFmt w:val="lowerLetter"/>
      <w:lvlText w:val="%8."/>
      <w:lvlJc w:val="left"/>
      <w:pPr>
        <w:ind w:left="2880" w:hanging="360"/>
      </w:pPr>
      <w:rPr>
        <w:caps w:val="0"/>
        <w:smallCaps w:val="0"/>
        <w:strike w:val="0"/>
        <w:dstrike w:val="0"/>
        <w:outline w:val="0"/>
        <w:emboss w:val="0"/>
        <w:imprint w:val="0"/>
        <w:spacing w:val="0"/>
        <w:w w:val="100"/>
        <w:kern w:val="0"/>
        <w:position w:val="0"/>
        <w:highlight w:val="none"/>
        <w:vertAlign w:val="baseline"/>
      </w:rPr>
    </w:lvl>
    <w:lvl w:ilvl="8">
      <w:start w:val="1"/>
      <w:numFmt w:val="lowerRoman"/>
      <w:lvlText w:val="%9."/>
      <w:lvlJc w:val="left"/>
      <w:pPr>
        <w:ind w:left="3240" w:hanging="360"/>
      </w:pPr>
      <w:rPr>
        <w:caps w:val="0"/>
        <w:smallCaps w:val="0"/>
        <w:strike w:val="0"/>
        <w:dstrike w:val="0"/>
        <w:outline w:val="0"/>
        <w:emboss w:val="0"/>
        <w:imprint w:val="0"/>
        <w:spacing w:val="0"/>
        <w:w w:val="100"/>
        <w:kern w:val="0"/>
        <w:position w:val="0"/>
        <w:highlight w:val="none"/>
        <w:vertAlign w:val="baseline"/>
      </w:rPr>
    </w:lvl>
  </w:abstractNum>
  <w:abstractNum w:abstractNumId="19">
    <w:nsid w:val="1BB76FCC"/>
    <w:multiLevelType w:val="hybridMultilevel"/>
    <w:tmpl w:val="DC10E1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1D0A3A0D"/>
    <w:multiLevelType w:val="hybridMultilevel"/>
    <w:tmpl w:val="F8A8F9FE"/>
    <w:lvl w:ilvl="0" w:tplc="23CCCFEC">
      <w:start w:val="1"/>
      <w:numFmt w:val="lowerLetter"/>
      <w:lvlText w:val="(%1)"/>
      <w:lvlJc w:val="left"/>
      <w:pPr>
        <w:ind w:left="1080" w:hanging="360"/>
      </w:pPr>
      <w:rPr>
        <w:b/>
      </w:r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start w:val="1"/>
      <w:numFmt w:val="decimal"/>
      <w:lvlText w:val="%4."/>
      <w:lvlJc w:val="left"/>
      <w:pPr>
        <w:ind w:left="3240" w:hanging="360"/>
      </w:pPr>
    </w:lvl>
    <w:lvl w:ilvl="4" w:tplc="08090019">
      <w:start w:val="1"/>
      <w:numFmt w:val="lowerLetter"/>
      <w:lvlText w:val="%5."/>
      <w:lvlJc w:val="left"/>
      <w:pPr>
        <w:ind w:left="3960" w:hanging="360"/>
      </w:pPr>
    </w:lvl>
    <w:lvl w:ilvl="5" w:tplc="0809001B">
      <w:start w:val="1"/>
      <w:numFmt w:val="lowerRoman"/>
      <w:lvlText w:val="%6."/>
      <w:lvlJc w:val="right"/>
      <w:pPr>
        <w:ind w:left="4680" w:hanging="180"/>
      </w:pPr>
    </w:lvl>
    <w:lvl w:ilvl="6" w:tplc="0809000F">
      <w:start w:val="1"/>
      <w:numFmt w:val="decimal"/>
      <w:lvlText w:val="%7."/>
      <w:lvlJc w:val="left"/>
      <w:pPr>
        <w:ind w:left="5400" w:hanging="360"/>
      </w:pPr>
    </w:lvl>
    <w:lvl w:ilvl="7" w:tplc="08090019">
      <w:start w:val="1"/>
      <w:numFmt w:val="lowerLetter"/>
      <w:lvlText w:val="%8."/>
      <w:lvlJc w:val="left"/>
      <w:pPr>
        <w:ind w:left="6120" w:hanging="360"/>
      </w:pPr>
    </w:lvl>
    <w:lvl w:ilvl="8" w:tplc="0809001B">
      <w:start w:val="1"/>
      <w:numFmt w:val="lowerRoman"/>
      <w:lvlText w:val="%9."/>
      <w:lvlJc w:val="right"/>
      <w:pPr>
        <w:ind w:left="6840" w:hanging="180"/>
      </w:pPr>
    </w:lvl>
  </w:abstractNum>
  <w:abstractNum w:abstractNumId="21">
    <w:nsid w:val="25E16AB3"/>
    <w:multiLevelType w:val="hybridMultilevel"/>
    <w:tmpl w:val="20A4883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274B1172"/>
    <w:multiLevelType w:val="hybridMultilevel"/>
    <w:tmpl w:val="661822A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290F6F3B"/>
    <w:multiLevelType w:val="hybridMultilevel"/>
    <w:tmpl w:val="7E1A18E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2EA94876"/>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nsid w:val="36645A92"/>
    <w:multiLevelType w:val="hybridMultilevel"/>
    <w:tmpl w:val="F9F022E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3D285758"/>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nsid w:val="401774A5"/>
    <w:multiLevelType w:val="hybridMultilevel"/>
    <w:tmpl w:val="E9C8501A"/>
    <w:lvl w:ilvl="0" w:tplc="1A7662E8">
      <w:numFmt w:val="bullet"/>
      <w:lvlText w:val="•"/>
      <w:lvlJc w:val="left"/>
      <w:pPr>
        <w:ind w:left="720" w:hanging="360"/>
      </w:pPr>
      <w:rPr>
        <w:rFonts w:ascii="Calibri" w:eastAsiaTheme="minorHAnsi"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4E12522A"/>
    <w:multiLevelType w:val="hybridMultilevel"/>
    <w:tmpl w:val="0DDC21CE"/>
    <w:lvl w:ilvl="0" w:tplc="6464B282">
      <w:start w:val="2"/>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4E374D49"/>
    <w:multiLevelType w:val="multilevel"/>
    <w:tmpl w:val="01AED014"/>
    <w:lvl w:ilvl="0">
      <w:start w:val="1"/>
      <w:numFmt w:val="decimal"/>
      <w:lvlText w:val="%1."/>
      <w:lvlJc w:val="left"/>
      <w:pPr>
        <w:tabs>
          <w:tab w:val="left" w:pos="724"/>
        </w:tabs>
        <w:ind w:left="567" w:hanging="567"/>
      </w:pPr>
      <w:rPr>
        <w:rFonts w:hAnsi="Arial Unicode MS"/>
        <w:caps w:val="0"/>
        <w:smallCaps w:val="0"/>
        <w:strike w:val="0"/>
        <w:dstrike w:val="0"/>
        <w:outline w:val="0"/>
        <w:emboss w:val="0"/>
        <w:imprint w:val="0"/>
        <w:spacing w:val="0"/>
        <w:w w:val="100"/>
        <w:kern w:val="0"/>
        <w:position w:val="0"/>
        <w:highlight w:val="none"/>
        <w:vertAlign w:val="baseline"/>
      </w:rPr>
    </w:lvl>
    <w:lvl w:ilvl="1">
      <w:start w:val="1"/>
      <w:numFmt w:val="decimal"/>
      <w:lvlText w:val="%1.%2."/>
      <w:lvlJc w:val="left"/>
      <w:pPr>
        <w:tabs>
          <w:tab w:val="left" w:pos="724"/>
        </w:tabs>
        <w:ind w:left="1291" w:hanging="567"/>
      </w:pPr>
      <w:rPr>
        <w:rFonts w:hAnsi="Arial Unicode MS"/>
        <w:caps w:val="0"/>
        <w:smallCaps w:val="0"/>
        <w:strike w:val="0"/>
        <w:dstrike w:val="0"/>
        <w:outline w:val="0"/>
        <w:emboss w:val="0"/>
        <w:imprint w:val="0"/>
        <w:spacing w:val="0"/>
        <w:w w:val="100"/>
        <w:kern w:val="0"/>
        <w:position w:val="0"/>
        <w:highlight w:val="none"/>
        <w:vertAlign w:val="baseline"/>
      </w:rPr>
    </w:lvl>
    <w:lvl w:ilvl="2">
      <w:start w:val="1"/>
      <w:numFmt w:val="decimal"/>
      <w:suff w:val="nothing"/>
      <w:lvlText w:val="%1.%2.%3."/>
      <w:lvlJc w:val="left"/>
      <w:pPr>
        <w:tabs>
          <w:tab w:val="left" w:pos="724"/>
        </w:tabs>
        <w:ind w:left="1858" w:hanging="567"/>
      </w:pPr>
      <w:rPr>
        <w:rFonts w:hAnsi="Arial Unicode MS"/>
        <w:caps w:val="0"/>
        <w:smallCaps w:val="0"/>
        <w:strike w:val="0"/>
        <w:dstrike w:val="0"/>
        <w:outline w:val="0"/>
        <w:emboss w:val="0"/>
        <w:imprint w:val="0"/>
        <w:spacing w:val="0"/>
        <w:w w:val="100"/>
        <w:kern w:val="0"/>
        <w:position w:val="0"/>
        <w:highlight w:val="none"/>
        <w:vertAlign w:val="baseline"/>
      </w:rPr>
    </w:lvl>
    <w:lvl w:ilvl="3">
      <w:start w:val="1"/>
      <w:numFmt w:val="decimal"/>
      <w:suff w:val="nothing"/>
      <w:lvlText w:val="%1.%2.%3.%4."/>
      <w:lvlJc w:val="left"/>
      <w:pPr>
        <w:tabs>
          <w:tab w:val="left" w:pos="724"/>
        </w:tabs>
        <w:ind w:left="2425" w:hanging="567"/>
      </w:pPr>
      <w:rPr>
        <w:rFonts w:hAnsi="Arial Unicode MS"/>
        <w:caps w:val="0"/>
        <w:smallCaps w:val="0"/>
        <w:strike w:val="0"/>
        <w:dstrike w:val="0"/>
        <w:outline w:val="0"/>
        <w:emboss w:val="0"/>
        <w:imprint w:val="0"/>
        <w:spacing w:val="0"/>
        <w:w w:val="100"/>
        <w:kern w:val="0"/>
        <w:position w:val="0"/>
        <w:highlight w:val="none"/>
        <w:vertAlign w:val="baseline"/>
      </w:rPr>
    </w:lvl>
    <w:lvl w:ilvl="4">
      <w:start w:val="1"/>
      <w:numFmt w:val="decimal"/>
      <w:suff w:val="nothing"/>
      <w:lvlText w:val="%1.%2.%3.%4.%5."/>
      <w:lvlJc w:val="left"/>
      <w:pPr>
        <w:tabs>
          <w:tab w:val="left" w:pos="724"/>
        </w:tabs>
        <w:ind w:left="2992" w:hanging="567"/>
      </w:pPr>
      <w:rPr>
        <w:rFonts w:hAnsi="Arial Unicode MS"/>
        <w:caps w:val="0"/>
        <w:smallCaps w:val="0"/>
        <w:strike w:val="0"/>
        <w:dstrike w:val="0"/>
        <w:outline w:val="0"/>
        <w:emboss w:val="0"/>
        <w:imprint w:val="0"/>
        <w:spacing w:val="0"/>
        <w:w w:val="100"/>
        <w:kern w:val="0"/>
        <w:position w:val="0"/>
        <w:highlight w:val="none"/>
        <w:vertAlign w:val="baseline"/>
      </w:rPr>
    </w:lvl>
    <w:lvl w:ilvl="5">
      <w:start w:val="1"/>
      <w:numFmt w:val="decimal"/>
      <w:suff w:val="nothing"/>
      <w:lvlText w:val="%1.%2.%3.%4.%5.%6."/>
      <w:lvlJc w:val="left"/>
      <w:pPr>
        <w:tabs>
          <w:tab w:val="left" w:pos="724"/>
        </w:tabs>
        <w:ind w:left="3559" w:hanging="567"/>
      </w:pPr>
      <w:rPr>
        <w:rFonts w:hAnsi="Arial Unicode MS"/>
        <w:caps w:val="0"/>
        <w:smallCaps w:val="0"/>
        <w:strike w:val="0"/>
        <w:dstrike w:val="0"/>
        <w:outline w:val="0"/>
        <w:emboss w:val="0"/>
        <w:imprint w:val="0"/>
        <w:spacing w:val="0"/>
        <w:w w:val="100"/>
        <w:kern w:val="0"/>
        <w:position w:val="0"/>
        <w:highlight w:val="none"/>
        <w:vertAlign w:val="baseline"/>
      </w:rPr>
    </w:lvl>
    <w:lvl w:ilvl="6">
      <w:start w:val="1"/>
      <w:numFmt w:val="decimal"/>
      <w:suff w:val="nothing"/>
      <w:lvlText w:val="%1.%2.%3.%4.%5.%6.%7."/>
      <w:lvlJc w:val="left"/>
      <w:pPr>
        <w:tabs>
          <w:tab w:val="left" w:pos="724"/>
        </w:tabs>
        <w:ind w:left="4126" w:hanging="567"/>
      </w:pPr>
      <w:rPr>
        <w:rFonts w:hAnsi="Arial Unicode MS"/>
        <w:caps w:val="0"/>
        <w:smallCaps w:val="0"/>
        <w:strike w:val="0"/>
        <w:dstrike w:val="0"/>
        <w:outline w:val="0"/>
        <w:emboss w:val="0"/>
        <w:imprint w:val="0"/>
        <w:spacing w:val="0"/>
        <w:w w:val="100"/>
        <w:kern w:val="0"/>
        <w:position w:val="0"/>
        <w:highlight w:val="none"/>
        <w:vertAlign w:val="baseline"/>
      </w:rPr>
    </w:lvl>
    <w:lvl w:ilvl="7">
      <w:start w:val="1"/>
      <w:numFmt w:val="decimal"/>
      <w:suff w:val="nothing"/>
      <w:lvlText w:val="%1.%2.%3.%4.%5.%6.%7.%8."/>
      <w:lvlJc w:val="left"/>
      <w:pPr>
        <w:tabs>
          <w:tab w:val="left" w:pos="724"/>
        </w:tabs>
        <w:ind w:left="4693" w:hanging="567"/>
      </w:pPr>
      <w:rPr>
        <w:rFonts w:hAnsi="Arial Unicode MS"/>
        <w:caps w:val="0"/>
        <w:smallCaps w:val="0"/>
        <w:strike w:val="0"/>
        <w:dstrike w:val="0"/>
        <w:outline w:val="0"/>
        <w:emboss w:val="0"/>
        <w:imprint w:val="0"/>
        <w:spacing w:val="0"/>
        <w:w w:val="100"/>
        <w:kern w:val="0"/>
        <w:position w:val="0"/>
        <w:highlight w:val="none"/>
        <w:vertAlign w:val="baseline"/>
      </w:rPr>
    </w:lvl>
    <w:lvl w:ilvl="8">
      <w:start w:val="1"/>
      <w:numFmt w:val="decimal"/>
      <w:suff w:val="nothing"/>
      <w:lvlText w:val="%1.%2.%3.%4.%5.%6.%7.%8.%9."/>
      <w:lvlJc w:val="left"/>
      <w:pPr>
        <w:tabs>
          <w:tab w:val="left" w:pos="724"/>
        </w:tabs>
        <w:ind w:left="5260" w:hanging="567"/>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30">
    <w:nsid w:val="51E8754D"/>
    <w:multiLevelType w:val="multilevel"/>
    <w:tmpl w:val="0C52279A"/>
    <w:lvl w:ilvl="0">
      <w:start w:val="1"/>
      <w:numFmt w:val="decimal"/>
      <w:lvlText w:val="%1."/>
      <w:lvlJc w:val="left"/>
      <w:pPr>
        <w:ind w:left="510" w:hanging="510"/>
      </w:pPr>
      <w:rPr>
        <w:rFonts w:hint="default"/>
      </w:rPr>
    </w:lvl>
    <w:lvl w:ilvl="1">
      <w:start w:val="1"/>
      <w:numFmt w:val="decimal"/>
      <w:lvlText w:val="%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520" w:hanging="252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31">
    <w:nsid w:val="531C1DD1"/>
    <w:multiLevelType w:val="hybridMultilevel"/>
    <w:tmpl w:val="289C43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541D134A"/>
    <w:multiLevelType w:val="hybridMultilevel"/>
    <w:tmpl w:val="8C647590"/>
    <w:lvl w:ilvl="0" w:tplc="08090011">
      <w:start w:val="1"/>
      <w:numFmt w:val="decimal"/>
      <w:lvlText w:val="%1)"/>
      <w:lvlJc w:val="left"/>
      <w:pPr>
        <w:ind w:left="720" w:hanging="360"/>
      </w:pPr>
    </w:lvl>
    <w:lvl w:ilvl="1" w:tplc="72BE4838">
      <w:start w:val="1"/>
      <w:numFmt w:val="lowerLetter"/>
      <w:lvlText w:val="%2)"/>
      <w:lvlJc w:val="left"/>
      <w:pPr>
        <w:ind w:left="1440" w:hanging="360"/>
      </w:pPr>
      <w:rPr>
        <w:rFonts w:ascii="Times New Roman" w:eastAsiaTheme="minorHAnsi" w:hAnsi="Times New Roman" w:cs="Times New Roman"/>
      </w:rPr>
    </w:lvl>
    <w:lvl w:ilvl="2" w:tplc="AC664D9E">
      <w:start w:val="2"/>
      <w:numFmt w:val="lowerLetter"/>
      <w:lvlText w:val="%3)"/>
      <w:lvlJc w:val="left"/>
      <w:pPr>
        <w:ind w:left="2340" w:hanging="360"/>
      </w:pPr>
      <w:rPr>
        <w:rFonts w:hint="default"/>
      </w:rPr>
    </w:lvl>
    <w:lvl w:ilvl="3" w:tplc="0809000F" w:tentative="1">
      <w:start w:val="1"/>
      <w:numFmt w:val="decimal"/>
      <w:lvlText w:val="%4."/>
      <w:lvlJc w:val="left"/>
      <w:pPr>
        <w:ind w:left="2880" w:hanging="360"/>
      </w:pPr>
    </w:lvl>
    <w:lvl w:ilvl="4" w:tplc="08090019">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547601E1"/>
    <w:multiLevelType w:val="hybridMultilevel"/>
    <w:tmpl w:val="9A7E67AE"/>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592518F1"/>
    <w:multiLevelType w:val="hybridMultilevel"/>
    <w:tmpl w:val="3A3682C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59F72C6E"/>
    <w:multiLevelType w:val="hybridMultilevel"/>
    <w:tmpl w:val="498275D6"/>
    <w:lvl w:ilvl="0" w:tplc="AD7E3B40">
      <w:start w:val="1"/>
      <w:numFmt w:val="lowerLetter"/>
      <w:lvlText w:val="(%1)"/>
      <w:lvlJc w:val="left"/>
      <w:pPr>
        <w:ind w:left="1080" w:hanging="360"/>
      </w:pPr>
      <w:rPr>
        <w:b/>
      </w:r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11">
      <w:start w:val="1"/>
      <w:numFmt w:val="decimal"/>
      <w:lvlText w:val="%4)"/>
      <w:lvlJc w:val="left"/>
      <w:pPr>
        <w:ind w:left="3240" w:hanging="360"/>
      </w:pPr>
    </w:lvl>
    <w:lvl w:ilvl="4" w:tplc="08090019">
      <w:start w:val="1"/>
      <w:numFmt w:val="lowerLetter"/>
      <w:lvlText w:val="%5."/>
      <w:lvlJc w:val="left"/>
      <w:pPr>
        <w:ind w:left="3960" w:hanging="360"/>
      </w:pPr>
    </w:lvl>
    <w:lvl w:ilvl="5" w:tplc="0809001B">
      <w:start w:val="1"/>
      <w:numFmt w:val="lowerRoman"/>
      <w:lvlText w:val="%6."/>
      <w:lvlJc w:val="right"/>
      <w:pPr>
        <w:ind w:left="4680" w:hanging="180"/>
      </w:pPr>
    </w:lvl>
    <w:lvl w:ilvl="6" w:tplc="08090011">
      <w:start w:val="1"/>
      <w:numFmt w:val="decimal"/>
      <w:lvlText w:val="%7)"/>
      <w:lvlJc w:val="left"/>
      <w:pPr>
        <w:ind w:left="5400" w:hanging="360"/>
      </w:pPr>
    </w:lvl>
    <w:lvl w:ilvl="7" w:tplc="08090019">
      <w:start w:val="1"/>
      <w:numFmt w:val="lowerLetter"/>
      <w:lvlText w:val="%8."/>
      <w:lvlJc w:val="left"/>
      <w:pPr>
        <w:ind w:left="6120" w:hanging="360"/>
      </w:pPr>
    </w:lvl>
    <w:lvl w:ilvl="8" w:tplc="0809001B">
      <w:start w:val="1"/>
      <w:numFmt w:val="lowerRoman"/>
      <w:lvlText w:val="%9."/>
      <w:lvlJc w:val="right"/>
      <w:pPr>
        <w:ind w:left="6840" w:hanging="180"/>
      </w:pPr>
    </w:lvl>
  </w:abstractNum>
  <w:abstractNum w:abstractNumId="36">
    <w:nsid w:val="6319716F"/>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7">
    <w:nsid w:val="67492EA7"/>
    <w:multiLevelType w:val="hybridMultilevel"/>
    <w:tmpl w:val="A282E942"/>
    <w:lvl w:ilvl="0" w:tplc="36606D04">
      <w:start w:val="1"/>
      <w:numFmt w:val="lowerRoman"/>
      <w:lvlText w:val="%1)"/>
      <w:lvlJc w:val="left"/>
      <w:pPr>
        <w:ind w:left="1800" w:hanging="72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38">
    <w:nsid w:val="69E24408"/>
    <w:multiLevelType w:val="hybridMultilevel"/>
    <w:tmpl w:val="D7DA8566"/>
    <w:lvl w:ilvl="0" w:tplc="146239F4">
      <w:start w:val="1"/>
      <w:numFmt w:val="decimal"/>
      <w:lvlText w:val="%1."/>
      <w:lvlJc w:val="left"/>
      <w:pPr>
        <w:ind w:left="720" w:hanging="360"/>
      </w:pPr>
      <w:rPr>
        <w:b/>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39">
    <w:nsid w:val="69EC4B1A"/>
    <w:multiLevelType w:val="hybridMultilevel"/>
    <w:tmpl w:val="949A438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nsid w:val="6CD914DA"/>
    <w:multiLevelType w:val="hybridMultilevel"/>
    <w:tmpl w:val="3E1AEF22"/>
    <w:lvl w:ilvl="0" w:tplc="1A7662E8">
      <w:numFmt w:val="bullet"/>
      <w:lvlText w:val="•"/>
      <w:lvlJc w:val="left"/>
      <w:pPr>
        <w:ind w:left="720" w:hanging="360"/>
      </w:pPr>
      <w:rPr>
        <w:rFonts w:ascii="Calibri" w:eastAsiaTheme="minorHAnsi" w:hAnsi="Calibri" w:cstheme="minorBidi"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nsid w:val="7ADE7BD3"/>
    <w:multiLevelType w:val="hybridMultilevel"/>
    <w:tmpl w:val="0E6CB998"/>
    <w:lvl w:ilvl="0" w:tplc="0809000F">
      <w:start w:val="1"/>
      <w:numFmt w:val="decimal"/>
      <w:lvlText w:val="%1."/>
      <w:lvlJc w:val="left"/>
      <w:pPr>
        <w:ind w:left="1287" w:hanging="360"/>
      </w:pPr>
    </w:lvl>
    <w:lvl w:ilvl="1" w:tplc="08090017">
      <w:start w:val="1"/>
      <w:numFmt w:val="lowerLetter"/>
      <w:lvlText w:val="%2)"/>
      <w:lvlJc w:val="left"/>
      <w:pPr>
        <w:ind w:left="2007" w:hanging="360"/>
      </w:pPr>
    </w:lvl>
    <w:lvl w:ilvl="2" w:tplc="08EEFD80">
      <w:start w:val="1"/>
      <w:numFmt w:val="lowerLetter"/>
      <w:lvlText w:val="%3)"/>
      <w:lvlJc w:val="left"/>
      <w:pPr>
        <w:ind w:left="2907" w:hanging="360"/>
      </w:pPr>
      <w:rPr>
        <w:rFonts w:hint="default"/>
      </w:r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42">
    <w:nsid w:val="7C477915"/>
    <w:multiLevelType w:val="hybridMultilevel"/>
    <w:tmpl w:val="BB04FEF0"/>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7F024064"/>
    <w:multiLevelType w:val="hybridMultilevel"/>
    <w:tmpl w:val="FEDCCB26"/>
    <w:lvl w:ilvl="0" w:tplc="E3246812">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4">
    <w:nsid w:val="7F2B790A"/>
    <w:multiLevelType w:val="hybridMultilevel"/>
    <w:tmpl w:val="FD9CDF60"/>
    <w:lvl w:ilvl="0" w:tplc="08090017">
      <w:start w:val="9"/>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7"/>
  </w:num>
  <w:num w:numId="2">
    <w:abstractNumId w:val="19"/>
  </w:num>
  <w:num w:numId="3">
    <w:abstractNumId w:val="13"/>
  </w:num>
  <w:num w:numId="4">
    <w:abstractNumId w:val="34"/>
  </w:num>
  <w:num w:numId="5">
    <w:abstractNumId w:val="27"/>
  </w:num>
  <w:num w:numId="6">
    <w:abstractNumId w:val="15"/>
  </w:num>
  <w:num w:numId="7">
    <w:abstractNumId w:val="40"/>
  </w:num>
  <w:num w:numId="8">
    <w:abstractNumId w:val="14"/>
  </w:num>
  <w:num w:numId="9">
    <w:abstractNumId w:val="23"/>
  </w:num>
  <w:num w:numId="10">
    <w:abstractNumId w:val="16"/>
  </w:num>
  <w:num w:numId="11">
    <w:abstractNumId w:val="1"/>
  </w:num>
  <w:num w:numId="1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5"/>
  </w:num>
  <w:num w:numId="17">
    <w:abstractNumId w:val="8"/>
  </w:num>
  <w:num w:numId="18">
    <w:abstractNumId w:val="12"/>
  </w:num>
  <w:num w:numId="19">
    <w:abstractNumId w:val="11"/>
  </w:num>
  <w:num w:numId="20">
    <w:abstractNumId w:val="30"/>
  </w:num>
  <w:num w:numId="21">
    <w:abstractNumId w:val="29"/>
  </w:num>
  <w:num w:numId="22">
    <w:abstractNumId w:val="32"/>
  </w:num>
  <w:num w:numId="23">
    <w:abstractNumId w:val="25"/>
  </w:num>
  <w:num w:numId="24">
    <w:abstractNumId w:val="0"/>
  </w:num>
  <w:num w:numId="25">
    <w:abstractNumId w:val="43"/>
  </w:num>
  <w:num w:numId="26">
    <w:abstractNumId w:val="4"/>
  </w:num>
  <w:num w:numId="27">
    <w:abstractNumId w:val="44"/>
  </w:num>
  <w:num w:numId="28">
    <w:abstractNumId w:val="37"/>
  </w:num>
  <w:num w:numId="29">
    <w:abstractNumId w:val="2"/>
  </w:num>
  <w:num w:numId="30">
    <w:abstractNumId w:val="31"/>
  </w:num>
  <w:num w:numId="31">
    <w:abstractNumId w:val="36"/>
  </w:num>
  <w:num w:numId="32">
    <w:abstractNumId w:val="6"/>
  </w:num>
  <w:num w:numId="33">
    <w:abstractNumId w:val="22"/>
  </w:num>
  <w:num w:numId="34">
    <w:abstractNumId w:val="41"/>
  </w:num>
  <w:num w:numId="35">
    <w:abstractNumId w:val="24"/>
  </w:num>
  <w:num w:numId="36">
    <w:abstractNumId w:val="26"/>
  </w:num>
  <w:num w:numId="37">
    <w:abstractNumId w:val="17"/>
  </w:num>
  <w:num w:numId="38">
    <w:abstractNumId w:val="18"/>
  </w:num>
  <w:num w:numId="39">
    <w:abstractNumId w:val="39"/>
  </w:num>
  <w:num w:numId="40">
    <w:abstractNumId w:val="28"/>
  </w:num>
  <w:num w:numId="41">
    <w:abstractNumId w:val="42"/>
  </w:num>
  <w:num w:numId="42">
    <w:abstractNumId w:val="33"/>
  </w:num>
  <w:num w:numId="43">
    <w:abstractNumId w:val="5"/>
  </w:num>
  <w:num w:numId="44">
    <w:abstractNumId w:val="10"/>
  </w:num>
  <w:num w:numId="45">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6"/>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4AFA"/>
    <w:rsid w:val="000075B6"/>
    <w:rsid w:val="00030311"/>
    <w:rsid w:val="00037473"/>
    <w:rsid w:val="0004355C"/>
    <w:rsid w:val="00050DF9"/>
    <w:rsid w:val="000519DF"/>
    <w:rsid w:val="00054AFA"/>
    <w:rsid w:val="00056867"/>
    <w:rsid w:val="00061CB3"/>
    <w:rsid w:val="000671E4"/>
    <w:rsid w:val="00095E2E"/>
    <w:rsid w:val="000A678B"/>
    <w:rsid w:val="000D45D2"/>
    <w:rsid w:val="001237A8"/>
    <w:rsid w:val="0014237A"/>
    <w:rsid w:val="00145EF6"/>
    <w:rsid w:val="00152D69"/>
    <w:rsid w:val="001575EF"/>
    <w:rsid w:val="001865C0"/>
    <w:rsid w:val="001A3122"/>
    <w:rsid w:val="001A5A62"/>
    <w:rsid w:val="001C2854"/>
    <w:rsid w:val="001C6194"/>
    <w:rsid w:val="0025478F"/>
    <w:rsid w:val="0026042C"/>
    <w:rsid w:val="002702A9"/>
    <w:rsid w:val="002715DB"/>
    <w:rsid w:val="00281C71"/>
    <w:rsid w:val="00291FA5"/>
    <w:rsid w:val="002B5B6D"/>
    <w:rsid w:val="002C12A9"/>
    <w:rsid w:val="002D019F"/>
    <w:rsid w:val="002F57DF"/>
    <w:rsid w:val="00301FF3"/>
    <w:rsid w:val="00303CA2"/>
    <w:rsid w:val="00307844"/>
    <w:rsid w:val="00327D96"/>
    <w:rsid w:val="00343FDA"/>
    <w:rsid w:val="00350DB5"/>
    <w:rsid w:val="00357C08"/>
    <w:rsid w:val="0038059B"/>
    <w:rsid w:val="00384AAE"/>
    <w:rsid w:val="003A2D60"/>
    <w:rsid w:val="003C1BC2"/>
    <w:rsid w:val="003E096F"/>
    <w:rsid w:val="003E2656"/>
    <w:rsid w:val="003F5F63"/>
    <w:rsid w:val="00425F57"/>
    <w:rsid w:val="0045168F"/>
    <w:rsid w:val="00452CE6"/>
    <w:rsid w:val="0049107D"/>
    <w:rsid w:val="00492081"/>
    <w:rsid w:val="00492E1E"/>
    <w:rsid w:val="004A1949"/>
    <w:rsid w:val="004B3A06"/>
    <w:rsid w:val="004B50E6"/>
    <w:rsid w:val="004B5CC3"/>
    <w:rsid w:val="004C2B58"/>
    <w:rsid w:val="004D1953"/>
    <w:rsid w:val="004E7F0C"/>
    <w:rsid w:val="004F5CD9"/>
    <w:rsid w:val="00507A9E"/>
    <w:rsid w:val="00524F4F"/>
    <w:rsid w:val="00535C5E"/>
    <w:rsid w:val="005441C2"/>
    <w:rsid w:val="00552003"/>
    <w:rsid w:val="005729A7"/>
    <w:rsid w:val="00581685"/>
    <w:rsid w:val="005A4014"/>
    <w:rsid w:val="005A59EB"/>
    <w:rsid w:val="005A70CE"/>
    <w:rsid w:val="005D09FF"/>
    <w:rsid w:val="005D1D14"/>
    <w:rsid w:val="00600FF8"/>
    <w:rsid w:val="0060557F"/>
    <w:rsid w:val="00612140"/>
    <w:rsid w:val="00612DB7"/>
    <w:rsid w:val="00655AC7"/>
    <w:rsid w:val="00661CE4"/>
    <w:rsid w:val="00662D9E"/>
    <w:rsid w:val="00693126"/>
    <w:rsid w:val="006954AB"/>
    <w:rsid w:val="00695C17"/>
    <w:rsid w:val="006A2ACC"/>
    <w:rsid w:val="006C38FA"/>
    <w:rsid w:val="006C7CE6"/>
    <w:rsid w:val="006E5943"/>
    <w:rsid w:val="0070061A"/>
    <w:rsid w:val="00701881"/>
    <w:rsid w:val="00701CEA"/>
    <w:rsid w:val="00722B1C"/>
    <w:rsid w:val="0074306A"/>
    <w:rsid w:val="00774A4C"/>
    <w:rsid w:val="00786574"/>
    <w:rsid w:val="00786B18"/>
    <w:rsid w:val="0079181A"/>
    <w:rsid w:val="00794199"/>
    <w:rsid w:val="007B2162"/>
    <w:rsid w:val="007B4E8A"/>
    <w:rsid w:val="007C5371"/>
    <w:rsid w:val="007F3761"/>
    <w:rsid w:val="007F42F6"/>
    <w:rsid w:val="007F5C39"/>
    <w:rsid w:val="007F6F6C"/>
    <w:rsid w:val="00812221"/>
    <w:rsid w:val="00812638"/>
    <w:rsid w:val="00823D0B"/>
    <w:rsid w:val="0082561C"/>
    <w:rsid w:val="008311FA"/>
    <w:rsid w:val="00832286"/>
    <w:rsid w:val="00841DFD"/>
    <w:rsid w:val="0089270F"/>
    <w:rsid w:val="0089345C"/>
    <w:rsid w:val="008C07CE"/>
    <w:rsid w:val="008F74A8"/>
    <w:rsid w:val="009066EA"/>
    <w:rsid w:val="009135A7"/>
    <w:rsid w:val="00922748"/>
    <w:rsid w:val="00934DE7"/>
    <w:rsid w:val="00945447"/>
    <w:rsid w:val="00950B54"/>
    <w:rsid w:val="00967432"/>
    <w:rsid w:val="0097127F"/>
    <w:rsid w:val="009A4FB6"/>
    <w:rsid w:val="009A7C00"/>
    <w:rsid w:val="009F12FE"/>
    <w:rsid w:val="00A25EDF"/>
    <w:rsid w:val="00A3700E"/>
    <w:rsid w:val="00A52575"/>
    <w:rsid w:val="00A5420C"/>
    <w:rsid w:val="00A62151"/>
    <w:rsid w:val="00A67FFE"/>
    <w:rsid w:val="00A75CBD"/>
    <w:rsid w:val="00A80949"/>
    <w:rsid w:val="00A83787"/>
    <w:rsid w:val="00AB7403"/>
    <w:rsid w:val="00AC4B7C"/>
    <w:rsid w:val="00AC7482"/>
    <w:rsid w:val="00AE2B42"/>
    <w:rsid w:val="00AE62FD"/>
    <w:rsid w:val="00AF2483"/>
    <w:rsid w:val="00B175F4"/>
    <w:rsid w:val="00B24181"/>
    <w:rsid w:val="00B32435"/>
    <w:rsid w:val="00B47402"/>
    <w:rsid w:val="00B64A7C"/>
    <w:rsid w:val="00B828C0"/>
    <w:rsid w:val="00B8351E"/>
    <w:rsid w:val="00B9129D"/>
    <w:rsid w:val="00BA4DC4"/>
    <w:rsid w:val="00BC7FC9"/>
    <w:rsid w:val="00BE6580"/>
    <w:rsid w:val="00BF295F"/>
    <w:rsid w:val="00C12865"/>
    <w:rsid w:val="00C265DF"/>
    <w:rsid w:val="00C37D75"/>
    <w:rsid w:val="00C8425F"/>
    <w:rsid w:val="00C93F6D"/>
    <w:rsid w:val="00C95E61"/>
    <w:rsid w:val="00CA153F"/>
    <w:rsid w:val="00CA26FA"/>
    <w:rsid w:val="00CA30F0"/>
    <w:rsid w:val="00CB4494"/>
    <w:rsid w:val="00CC062E"/>
    <w:rsid w:val="00CC1E43"/>
    <w:rsid w:val="00CC3B67"/>
    <w:rsid w:val="00CE012C"/>
    <w:rsid w:val="00CE578D"/>
    <w:rsid w:val="00D01E53"/>
    <w:rsid w:val="00D1067F"/>
    <w:rsid w:val="00D2121D"/>
    <w:rsid w:val="00D238D0"/>
    <w:rsid w:val="00D26E21"/>
    <w:rsid w:val="00D400EF"/>
    <w:rsid w:val="00D54EDA"/>
    <w:rsid w:val="00D56A2E"/>
    <w:rsid w:val="00D643F8"/>
    <w:rsid w:val="00DA2EE5"/>
    <w:rsid w:val="00DA38C6"/>
    <w:rsid w:val="00DA5B02"/>
    <w:rsid w:val="00DA6AD0"/>
    <w:rsid w:val="00DC39CF"/>
    <w:rsid w:val="00DC627A"/>
    <w:rsid w:val="00DD73F4"/>
    <w:rsid w:val="00E062ED"/>
    <w:rsid w:val="00E50570"/>
    <w:rsid w:val="00E611C3"/>
    <w:rsid w:val="00E643FB"/>
    <w:rsid w:val="00E81B35"/>
    <w:rsid w:val="00E94257"/>
    <w:rsid w:val="00EA5051"/>
    <w:rsid w:val="00EB1FB8"/>
    <w:rsid w:val="00ED6BAD"/>
    <w:rsid w:val="00ED6F77"/>
    <w:rsid w:val="00EE2774"/>
    <w:rsid w:val="00EE387A"/>
    <w:rsid w:val="00EF59D8"/>
    <w:rsid w:val="00F01D4F"/>
    <w:rsid w:val="00F21C2B"/>
    <w:rsid w:val="00F247BB"/>
    <w:rsid w:val="00F27C74"/>
    <w:rsid w:val="00F45031"/>
    <w:rsid w:val="00F454B6"/>
    <w:rsid w:val="00F523F4"/>
    <w:rsid w:val="00F778F8"/>
    <w:rsid w:val="00F84D87"/>
    <w:rsid w:val="00F8799A"/>
    <w:rsid w:val="00F94310"/>
    <w:rsid w:val="00FA31CC"/>
    <w:rsid w:val="00FB0BA9"/>
    <w:rsid w:val="00FC7EC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828C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3228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E7F0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C7ECE"/>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842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425F"/>
    <w:rPr>
      <w:rFonts w:ascii="Tahoma" w:hAnsi="Tahoma" w:cs="Tahoma"/>
      <w:sz w:val="16"/>
      <w:szCs w:val="16"/>
    </w:rPr>
  </w:style>
  <w:style w:type="character" w:customStyle="1" w:styleId="Heading1Char">
    <w:name w:val="Heading 1 Char"/>
    <w:basedOn w:val="DefaultParagraphFont"/>
    <w:link w:val="Heading1"/>
    <w:uiPriority w:val="9"/>
    <w:rsid w:val="00B828C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32286"/>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C95E61"/>
    <w:pPr>
      <w:ind w:left="720"/>
      <w:contextualSpacing/>
    </w:pPr>
  </w:style>
  <w:style w:type="character" w:styleId="PlaceholderText">
    <w:name w:val="Placeholder Text"/>
    <w:basedOn w:val="DefaultParagraphFont"/>
    <w:uiPriority w:val="99"/>
    <w:semiHidden/>
    <w:rsid w:val="00C95E61"/>
    <w:rPr>
      <w:color w:val="808080"/>
    </w:rPr>
  </w:style>
  <w:style w:type="table" w:styleId="TableGrid">
    <w:name w:val="Table Grid"/>
    <w:basedOn w:val="TableNormal"/>
    <w:uiPriority w:val="59"/>
    <w:rsid w:val="006C7C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Accent1">
    <w:name w:val="Light List Accent 1"/>
    <w:basedOn w:val="TableNormal"/>
    <w:uiPriority w:val="61"/>
    <w:rsid w:val="006C7CE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6C7CE6"/>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character" w:customStyle="1" w:styleId="Heading3Char">
    <w:name w:val="Heading 3 Char"/>
    <w:basedOn w:val="DefaultParagraphFont"/>
    <w:link w:val="Heading3"/>
    <w:uiPriority w:val="9"/>
    <w:rsid w:val="004E7F0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FC7ECE"/>
    <w:rPr>
      <w:rFonts w:asciiTheme="majorHAnsi" w:eastAsiaTheme="majorEastAsia" w:hAnsiTheme="majorHAnsi" w:cstheme="majorBidi"/>
      <w:b/>
      <w:bCs/>
      <w:i/>
      <w:iCs/>
      <w:color w:val="4F81BD" w:themeColor="accent1"/>
    </w:rPr>
  </w:style>
  <w:style w:type="paragraph" w:styleId="NormalWeb">
    <w:name w:val="Normal (Web)"/>
    <w:basedOn w:val="Normal"/>
    <w:uiPriority w:val="99"/>
    <w:semiHidden/>
    <w:unhideWhenUsed/>
    <w:rsid w:val="00934DE7"/>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NoSpacing">
    <w:name w:val="No Spacing"/>
    <w:link w:val="NoSpacingChar"/>
    <w:uiPriority w:val="1"/>
    <w:qFormat/>
    <w:rsid w:val="00967432"/>
    <w:pPr>
      <w:spacing w:after="0" w:line="240" w:lineRule="auto"/>
    </w:pPr>
    <w:rPr>
      <w:rFonts w:eastAsiaTheme="minorEastAsia"/>
      <w:lang w:val="en-US" w:eastAsia="ja-JP"/>
    </w:rPr>
  </w:style>
  <w:style w:type="character" w:customStyle="1" w:styleId="NoSpacingChar">
    <w:name w:val="No Spacing Char"/>
    <w:basedOn w:val="DefaultParagraphFont"/>
    <w:link w:val="NoSpacing"/>
    <w:uiPriority w:val="1"/>
    <w:rsid w:val="00967432"/>
    <w:rPr>
      <w:rFonts w:eastAsiaTheme="minorEastAsia"/>
      <w:lang w:val="en-US" w:eastAsia="ja-JP"/>
    </w:rPr>
  </w:style>
  <w:style w:type="paragraph" w:customStyle="1" w:styleId="CharterBodyText12pt">
    <w:name w:val="Charter Body Text 12pt"/>
    <w:rsid w:val="00E643FB"/>
    <w:pPr>
      <w:pBdr>
        <w:top w:val="nil"/>
        <w:left w:val="nil"/>
        <w:bottom w:val="nil"/>
        <w:right w:val="nil"/>
        <w:between w:val="nil"/>
        <w:bar w:val="nil"/>
      </w:pBdr>
      <w:spacing w:before="240" w:after="240" w:line="300" w:lineRule="exact"/>
      <w:ind w:right="228"/>
    </w:pPr>
    <w:rPr>
      <w:rFonts w:ascii="Charter" w:eastAsia="Arial Unicode MS" w:hAnsi="Charter" w:cs="Arial Unicode MS"/>
      <w:color w:val="000000"/>
      <w:sz w:val="24"/>
      <w:szCs w:val="24"/>
      <w:u w:color="000000"/>
      <w:bdr w:val="nil"/>
      <w:lang w:val="en-US" w:eastAsia="en-GB"/>
    </w:rPr>
  </w:style>
  <w:style w:type="numbering" w:customStyle="1" w:styleId="ImportedStyle5">
    <w:name w:val="Imported Style 5"/>
    <w:rsid w:val="00E643FB"/>
    <w:pPr>
      <w:numPr>
        <w:numId w:val="18"/>
      </w:numPr>
    </w:pPr>
  </w:style>
  <w:style w:type="paragraph" w:styleId="Header">
    <w:name w:val="header"/>
    <w:basedOn w:val="Normal"/>
    <w:link w:val="HeaderChar"/>
    <w:uiPriority w:val="99"/>
    <w:unhideWhenUsed/>
    <w:rsid w:val="007C5371"/>
    <w:pPr>
      <w:tabs>
        <w:tab w:val="center" w:pos="4513"/>
        <w:tab w:val="right" w:pos="9026"/>
      </w:tabs>
      <w:spacing w:after="0" w:line="240" w:lineRule="auto"/>
    </w:pPr>
  </w:style>
  <w:style w:type="character" w:customStyle="1" w:styleId="HeaderChar">
    <w:name w:val="Header Char"/>
    <w:basedOn w:val="DefaultParagraphFont"/>
    <w:link w:val="Header"/>
    <w:uiPriority w:val="99"/>
    <w:rsid w:val="007C5371"/>
  </w:style>
  <w:style w:type="paragraph" w:styleId="Footer">
    <w:name w:val="footer"/>
    <w:basedOn w:val="Normal"/>
    <w:link w:val="FooterChar"/>
    <w:uiPriority w:val="99"/>
    <w:unhideWhenUsed/>
    <w:rsid w:val="007C5371"/>
    <w:pPr>
      <w:tabs>
        <w:tab w:val="center" w:pos="4513"/>
        <w:tab w:val="right" w:pos="9026"/>
      </w:tabs>
      <w:spacing w:after="0" w:line="240" w:lineRule="auto"/>
    </w:pPr>
  </w:style>
  <w:style w:type="character" w:customStyle="1" w:styleId="FooterChar">
    <w:name w:val="Footer Char"/>
    <w:basedOn w:val="DefaultParagraphFont"/>
    <w:link w:val="Footer"/>
    <w:uiPriority w:val="99"/>
    <w:rsid w:val="007C5371"/>
  </w:style>
  <w:style w:type="table" w:styleId="MediumGrid3-Accent1">
    <w:name w:val="Medium Grid 3 Accent 1"/>
    <w:basedOn w:val="TableNormal"/>
    <w:uiPriority w:val="69"/>
    <w:rsid w:val="00A83787"/>
    <w:pPr>
      <w:spacing w:after="0" w:line="240" w:lineRule="auto"/>
    </w:pPr>
    <w:rPr>
      <w:rFonts w:eastAsiaTheme="minorEastAsia"/>
      <w:sz w:val="24"/>
      <w:szCs w:val="24"/>
      <w:lang w:val="en-US" w:eastAsia="ja-JP"/>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Shading2-Accent1">
    <w:name w:val="Medium Shading 2 Accent 1"/>
    <w:basedOn w:val="TableNormal"/>
    <w:uiPriority w:val="64"/>
    <w:rsid w:val="00056867"/>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CommentReference">
    <w:name w:val="annotation reference"/>
    <w:basedOn w:val="DefaultParagraphFont"/>
    <w:uiPriority w:val="99"/>
    <w:semiHidden/>
    <w:unhideWhenUsed/>
    <w:rsid w:val="00AB7403"/>
    <w:rPr>
      <w:sz w:val="16"/>
      <w:szCs w:val="16"/>
    </w:rPr>
  </w:style>
  <w:style w:type="paragraph" w:styleId="CommentText">
    <w:name w:val="annotation text"/>
    <w:basedOn w:val="Normal"/>
    <w:link w:val="CommentTextChar"/>
    <w:uiPriority w:val="99"/>
    <w:semiHidden/>
    <w:unhideWhenUsed/>
    <w:rsid w:val="00AB7403"/>
    <w:pPr>
      <w:spacing w:line="240" w:lineRule="auto"/>
    </w:pPr>
    <w:rPr>
      <w:sz w:val="20"/>
      <w:szCs w:val="20"/>
    </w:rPr>
  </w:style>
  <w:style w:type="character" w:customStyle="1" w:styleId="CommentTextChar">
    <w:name w:val="Comment Text Char"/>
    <w:basedOn w:val="DefaultParagraphFont"/>
    <w:link w:val="CommentText"/>
    <w:uiPriority w:val="99"/>
    <w:semiHidden/>
    <w:rsid w:val="00AB7403"/>
    <w:rPr>
      <w:sz w:val="20"/>
      <w:szCs w:val="20"/>
    </w:rPr>
  </w:style>
  <w:style w:type="paragraph" w:styleId="CommentSubject">
    <w:name w:val="annotation subject"/>
    <w:basedOn w:val="CommentText"/>
    <w:next w:val="CommentText"/>
    <w:link w:val="CommentSubjectChar"/>
    <w:uiPriority w:val="99"/>
    <w:semiHidden/>
    <w:unhideWhenUsed/>
    <w:rsid w:val="00AB7403"/>
    <w:rPr>
      <w:b/>
      <w:bCs/>
    </w:rPr>
  </w:style>
  <w:style w:type="character" w:customStyle="1" w:styleId="CommentSubjectChar">
    <w:name w:val="Comment Subject Char"/>
    <w:basedOn w:val="CommentTextChar"/>
    <w:link w:val="CommentSubject"/>
    <w:uiPriority w:val="99"/>
    <w:semiHidden/>
    <w:rsid w:val="00AB7403"/>
    <w:rPr>
      <w:b/>
      <w:bCs/>
      <w:sz w:val="20"/>
      <w:szCs w:val="20"/>
    </w:rPr>
  </w:style>
  <w:style w:type="character" w:styleId="Hyperlink">
    <w:name w:val="Hyperlink"/>
    <w:basedOn w:val="DefaultParagraphFont"/>
    <w:uiPriority w:val="99"/>
    <w:unhideWhenUsed/>
    <w:rsid w:val="00F247BB"/>
    <w:rPr>
      <w:color w:val="0000FF" w:themeColor="hyperlink"/>
      <w:u w:val="single"/>
    </w:rPr>
  </w:style>
  <w:style w:type="paragraph" w:styleId="Revision">
    <w:name w:val="Revision"/>
    <w:hidden/>
    <w:uiPriority w:val="99"/>
    <w:semiHidden/>
    <w:rsid w:val="005A4014"/>
    <w:pPr>
      <w:spacing w:after="0" w:line="240" w:lineRule="auto"/>
    </w:pPr>
  </w:style>
  <w:style w:type="table" w:styleId="MediumShading2-Accent5">
    <w:name w:val="Medium Shading 2 Accent 5"/>
    <w:basedOn w:val="TableNormal"/>
    <w:uiPriority w:val="64"/>
    <w:rsid w:val="00CC1E43"/>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LightList-Accent5">
    <w:name w:val="Light List Accent 5"/>
    <w:basedOn w:val="TableNormal"/>
    <w:uiPriority w:val="61"/>
    <w:rsid w:val="006E5943"/>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MediumGrid1-Accent5">
    <w:name w:val="Medium Grid 1 Accent 5"/>
    <w:basedOn w:val="TableNormal"/>
    <w:uiPriority w:val="67"/>
    <w:rsid w:val="00D26E21"/>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paragraph" w:customStyle="1" w:styleId="CharterHeading">
    <w:name w:val="Charter Heading"/>
    <w:rsid w:val="002B5B6D"/>
    <w:pPr>
      <w:pBdr>
        <w:top w:val="nil"/>
        <w:left w:val="nil"/>
        <w:bottom w:val="nil"/>
        <w:right w:val="nil"/>
        <w:between w:val="nil"/>
        <w:bar w:val="nil"/>
      </w:pBdr>
      <w:spacing w:before="360" w:after="360" w:line="400" w:lineRule="exact"/>
      <w:ind w:left="158" w:right="228"/>
      <w:jc w:val="center"/>
    </w:pPr>
    <w:rPr>
      <w:rFonts w:ascii="Charter" w:eastAsia="Arial Unicode MS" w:hAnsi="Charter" w:cs="Arial Unicode MS"/>
      <w:smallCaps/>
      <w:color w:val="000000"/>
      <w:spacing w:val="18"/>
      <w:sz w:val="36"/>
      <w:szCs w:val="36"/>
      <w:u w:color="000000"/>
      <w:bdr w:val="nil"/>
      <w:lang w:val="en-US" w:eastAsia="en-GB"/>
    </w:rPr>
  </w:style>
  <w:style w:type="paragraph" w:styleId="TOCHeading">
    <w:name w:val="TOC Heading"/>
    <w:basedOn w:val="Heading1"/>
    <w:next w:val="Normal"/>
    <w:uiPriority w:val="39"/>
    <w:semiHidden/>
    <w:unhideWhenUsed/>
    <w:qFormat/>
    <w:rsid w:val="005D09FF"/>
    <w:pPr>
      <w:outlineLvl w:val="9"/>
    </w:pPr>
    <w:rPr>
      <w:lang w:val="en-US" w:eastAsia="ja-JP"/>
    </w:rPr>
  </w:style>
  <w:style w:type="paragraph" w:styleId="TOC2">
    <w:name w:val="toc 2"/>
    <w:basedOn w:val="Normal"/>
    <w:next w:val="Normal"/>
    <w:autoRedefine/>
    <w:uiPriority w:val="39"/>
    <w:unhideWhenUsed/>
    <w:qFormat/>
    <w:rsid w:val="005D09FF"/>
    <w:pPr>
      <w:spacing w:after="100"/>
      <w:ind w:left="220"/>
    </w:pPr>
    <w:rPr>
      <w:rFonts w:eastAsiaTheme="minorEastAsia"/>
      <w:lang w:val="en-US" w:eastAsia="ja-JP"/>
    </w:rPr>
  </w:style>
  <w:style w:type="paragraph" w:styleId="TOC1">
    <w:name w:val="toc 1"/>
    <w:basedOn w:val="Normal"/>
    <w:next w:val="Normal"/>
    <w:autoRedefine/>
    <w:uiPriority w:val="39"/>
    <w:unhideWhenUsed/>
    <w:qFormat/>
    <w:rsid w:val="005D09FF"/>
    <w:pPr>
      <w:spacing w:after="100"/>
    </w:pPr>
    <w:rPr>
      <w:rFonts w:eastAsiaTheme="minorEastAsia"/>
      <w:lang w:val="en-US" w:eastAsia="ja-JP"/>
    </w:rPr>
  </w:style>
  <w:style w:type="paragraph" w:styleId="TOC3">
    <w:name w:val="toc 3"/>
    <w:basedOn w:val="Normal"/>
    <w:next w:val="Normal"/>
    <w:autoRedefine/>
    <w:uiPriority w:val="39"/>
    <w:unhideWhenUsed/>
    <w:qFormat/>
    <w:rsid w:val="005D09FF"/>
    <w:pPr>
      <w:spacing w:after="100"/>
      <w:ind w:left="440"/>
    </w:pPr>
    <w:rPr>
      <w:rFonts w:eastAsiaTheme="minorEastAsia"/>
      <w:lang w:val="en-US"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828C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3228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E7F0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C7ECE"/>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842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425F"/>
    <w:rPr>
      <w:rFonts w:ascii="Tahoma" w:hAnsi="Tahoma" w:cs="Tahoma"/>
      <w:sz w:val="16"/>
      <w:szCs w:val="16"/>
    </w:rPr>
  </w:style>
  <w:style w:type="character" w:customStyle="1" w:styleId="Heading1Char">
    <w:name w:val="Heading 1 Char"/>
    <w:basedOn w:val="DefaultParagraphFont"/>
    <w:link w:val="Heading1"/>
    <w:uiPriority w:val="9"/>
    <w:rsid w:val="00B828C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32286"/>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C95E61"/>
    <w:pPr>
      <w:ind w:left="720"/>
      <w:contextualSpacing/>
    </w:pPr>
  </w:style>
  <w:style w:type="character" w:styleId="PlaceholderText">
    <w:name w:val="Placeholder Text"/>
    <w:basedOn w:val="DefaultParagraphFont"/>
    <w:uiPriority w:val="99"/>
    <w:semiHidden/>
    <w:rsid w:val="00C95E61"/>
    <w:rPr>
      <w:color w:val="808080"/>
    </w:rPr>
  </w:style>
  <w:style w:type="table" w:styleId="TableGrid">
    <w:name w:val="Table Grid"/>
    <w:basedOn w:val="TableNormal"/>
    <w:uiPriority w:val="59"/>
    <w:rsid w:val="006C7C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Accent1">
    <w:name w:val="Light List Accent 1"/>
    <w:basedOn w:val="TableNormal"/>
    <w:uiPriority w:val="61"/>
    <w:rsid w:val="006C7CE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6C7CE6"/>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character" w:customStyle="1" w:styleId="Heading3Char">
    <w:name w:val="Heading 3 Char"/>
    <w:basedOn w:val="DefaultParagraphFont"/>
    <w:link w:val="Heading3"/>
    <w:uiPriority w:val="9"/>
    <w:rsid w:val="004E7F0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FC7ECE"/>
    <w:rPr>
      <w:rFonts w:asciiTheme="majorHAnsi" w:eastAsiaTheme="majorEastAsia" w:hAnsiTheme="majorHAnsi" w:cstheme="majorBidi"/>
      <w:b/>
      <w:bCs/>
      <w:i/>
      <w:iCs/>
      <w:color w:val="4F81BD" w:themeColor="accent1"/>
    </w:rPr>
  </w:style>
  <w:style w:type="paragraph" w:styleId="NormalWeb">
    <w:name w:val="Normal (Web)"/>
    <w:basedOn w:val="Normal"/>
    <w:uiPriority w:val="99"/>
    <w:semiHidden/>
    <w:unhideWhenUsed/>
    <w:rsid w:val="00934DE7"/>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NoSpacing">
    <w:name w:val="No Spacing"/>
    <w:link w:val="NoSpacingChar"/>
    <w:uiPriority w:val="1"/>
    <w:qFormat/>
    <w:rsid w:val="00967432"/>
    <w:pPr>
      <w:spacing w:after="0" w:line="240" w:lineRule="auto"/>
    </w:pPr>
    <w:rPr>
      <w:rFonts w:eastAsiaTheme="minorEastAsia"/>
      <w:lang w:val="en-US" w:eastAsia="ja-JP"/>
    </w:rPr>
  </w:style>
  <w:style w:type="character" w:customStyle="1" w:styleId="NoSpacingChar">
    <w:name w:val="No Spacing Char"/>
    <w:basedOn w:val="DefaultParagraphFont"/>
    <w:link w:val="NoSpacing"/>
    <w:uiPriority w:val="1"/>
    <w:rsid w:val="00967432"/>
    <w:rPr>
      <w:rFonts w:eastAsiaTheme="minorEastAsia"/>
      <w:lang w:val="en-US" w:eastAsia="ja-JP"/>
    </w:rPr>
  </w:style>
  <w:style w:type="paragraph" w:customStyle="1" w:styleId="CharterBodyText12pt">
    <w:name w:val="Charter Body Text 12pt"/>
    <w:rsid w:val="00E643FB"/>
    <w:pPr>
      <w:pBdr>
        <w:top w:val="nil"/>
        <w:left w:val="nil"/>
        <w:bottom w:val="nil"/>
        <w:right w:val="nil"/>
        <w:between w:val="nil"/>
        <w:bar w:val="nil"/>
      </w:pBdr>
      <w:spacing w:before="240" w:after="240" w:line="300" w:lineRule="exact"/>
      <w:ind w:right="228"/>
    </w:pPr>
    <w:rPr>
      <w:rFonts w:ascii="Charter" w:eastAsia="Arial Unicode MS" w:hAnsi="Charter" w:cs="Arial Unicode MS"/>
      <w:color w:val="000000"/>
      <w:sz w:val="24"/>
      <w:szCs w:val="24"/>
      <w:u w:color="000000"/>
      <w:bdr w:val="nil"/>
      <w:lang w:val="en-US" w:eastAsia="en-GB"/>
    </w:rPr>
  </w:style>
  <w:style w:type="numbering" w:customStyle="1" w:styleId="ImportedStyle5">
    <w:name w:val="Imported Style 5"/>
    <w:rsid w:val="00E643FB"/>
    <w:pPr>
      <w:numPr>
        <w:numId w:val="18"/>
      </w:numPr>
    </w:pPr>
  </w:style>
  <w:style w:type="paragraph" w:styleId="Header">
    <w:name w:val="header"/>
    <w:basedOn w:val="Normal"/>
    <w:link w:val="HeaderChar"/>
    <w:uiPriority w:val="99"/>
    <w:unhideWhenUsed/>
    <w:rsid w:val="007C5371"/>
    <w:pPr>
      <w:tabs>
        <w:tab w:val="center" w:pos="4513"/>
        <w:tab w:val="right" w:pos="9026"/>
      </w:tabs>
      <w:spacing w:after="0" w:line="240" w:lineRule="auto"/>
    </w:pPr>
  </w:style>
  <w:style w:type="character" w:customStyle="1" w:styleId="HeaderChar">
    <w:name w:val="Header Char"/>
    <w:basedOn w:val="DefaultParagraphFont"/>
    <w:link w:val="Header"/>
    <w:uiPriority w:val="99"/>
    <w:rsid w:val="007C5371"/>
  </w:style>
  <w:style w:type="paragraph" w:styleId="Footer">
    <w:name w:val="footer"/>
    <w:basedOn w:val="Normal"/>
    <w:link w:val="FooterChar"/>
    <w:uiPriority w:val="99"/>
    <w:unhideWhenUsed/>
    <w:rsid w:val="007C5371"/>
    <w:pPr>
      <w:tabs>
        <w:tab w:val="center" w:pos="4513"/>
        <w:tab w:val="right" w:pos="9026"/>
      </w:tabs>
      <w:spacing w:after="0" w:line="240" w:lineRule="auto"/>
    </w:pPr>
  </w:style>
  <w:style w:type="character" w:customStyle="1" w:styleId="FooterChar">
    <w:name w:val="Footer Char"/>
    <w:basedOn w:val="DefaultParagraphFont"/>
    <w:link w:val="Footer"/>
    <w:uiPriority w:val="99"/>
    <w:rsid w:val="007C5371"/>
  </w:style>
  <w:style w:type="table" w:styleId="MediumGrid3-Accent1">
    <w:name w:val="Medium Grid 3 Accent 1"/>
    <w:basedOn w:val="TableNormal"/>
    <w:uiPriority w:val="69"/>
    <w:rsid w:val="00A83787"/>
    <w:pPr>
      <w:spacing w:after="0" w:line="240" w:lineRule="auto"/>
    </w:pPr>
    <w:rPr>
      <w:rFonts w:eastAsiaTheme="minorEastAsia"/>
      <w:sz w:val="24"/>
      <w:szCs w:val="24"/>
      <w:lang w:val="en-US" w:eastAsia="ja-JP"/>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Shading2-Accent1">
    <w:name w:val="Medium Shading 2 Accent 1"/>
    <w:basedOn w:val="TableNormal"/>
    <w:uiPriority w:val="64"/>
    <w:rsid w:val="00056867"/>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CommentReference">
    <w:name w:val="annotation reference"/>
    <w:basedOn w:val="DefaultParagraphFont"/>
    <w:uiPriority w:val="99"/>
    <w:semiHidden/>
    <w:unhideWhenUsed/>
    <w:rsid w:val="00AB7403"/>
    <w:rPr>
      <w:sz w:val="16"/>
      <w:szCs w:val="16"/>
    </w:rPr>
  </w:style>
  <w:style w:type="paragraph" w:styleId="CommentText">
    <w:name w:val="annotation text"/>
    <w:basedOn w:val="Normal"/>
    <w:link w:val="CommentTextChar"/>
    <w:uiPriority w:val="99"/>
    <w:semiHidden/>
    <w:unhideWhenUsed/>
    <w:rsid w:val="00AB7403"/>
    <w:pPr>
      <w:spacing w:line="240" w:lineRule="auto"/>
    </w:pPr>
    <w:rPr>
      <w:sz w:val="20"/>
      <w:szCs w:val="20"/>
    </w:rPr>
  </w:style>
  <w:style w:type="character" w:customStyle="1" w:styleId="CommentTextChar">
    <w:name w:val="Comment Text Char"/>
    <w:basedOn w:val="DefaultParagraphFont"/>
    <w:link w:val="CommentText"/>
    <w:uiPriority w:val="99"/>
    <w:semiHidden/>
    <w:rsid w:val="00AB7403"/>
    <w:rPr>
      <w:sz w:val="20"/>
      <w:szCs w:val="20"/>
    </w:rPr>
  </w:style>
  <w:style w:type="paragraph" w:styleId="CommentSubject">
    <w:name w:val="annotation subject"/>
    <w:basedOn w:val="CommentText"/>
    <w:next w:val="CommentText"/>
    <w:link w:val="CommentSubjectChar"/>
    <w:uiPriority w:val="99"/>
    <w:semiHidden/>
    <w:unhideWhenUsed/>
    <w:rsid w:val="00AB7403"/>
    <w:rPr>
      <w:b/>
      <w:bCs/>
    </w:rPr>
  </w:style>
  <w:style w:type="character" w:customStyle="1" w:styleId="CommentSubjectChar">
    <w:name w:val="Comment Subject Char"/>
    <w:basedOn w:val="CommentTextChar"/>
    <w:link w:val="CommentSubject"/>
    <w:uiPriority w:val="99"/>
    <w:semiHidden/>
    <w:rsid w:val="00AB7403"/>
    <w:rPr>
      <w:b/>
      <w:bCs/>
      <w:sz w:val="20"/>
      <w:szCs w:val="20"/>
    </w:rPr>
  </w:style>
  <w:style w:type="character" w:styleId="Hyperlink">
    <w:name w:val="Hyperlink"/>
    <w:basedOn w:val="DefaultParagraphFont"/>
    <w:uiPriority w:val="99"/>
    <w:unhideWhenUsed/>
    <w:rsid w:val="00F247BB"/>
    <w:rPr>
      <w:color w:val="0000FF" w:themeColor="hyperlink"/>
      <w:u w:val="single"/>
    </w:rPr>
  </w:style>
  <w:style w:type="paragraph" w:styleId="Revision">
    <w:name w:val="Revision"/>
    <w:hidden/>
    <w:uiPriority w:val="99"/>
    <w:semiHidden/>
    <w:rsid w:val="005A4014"/>
    <w:pPr>
      <w:spacing w:after="0" w:line="240" w:lineRule="auto"/>
    </w:pPr>
  </w:style>
  <w:style w:type="table" w:styleId="MediumShading2-Accent5">
    <w:name w:val="Medium Shading 2 Accent 5"/>
    <w:basedOn w:val="TableNormal"/>
    <w:uiPriority w:val="64"/>
    <w:rsid w:val="00CC1E43"/>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LightList-Accent5">
    <w:name w:val="Light List Accent 5"/>
    <w:basedOn w:val="TableNormal"/>
    <w:uiPriority w:val="61"/>
    <w:rsid w:val="006E5943"/>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MediumGrid1-Accent5">
    <w:name w:val="Medium Grid 1 Accent 5"/>
    <w:basedOn w:val="TableNormal"/>
    <w:uiPriority w:val="67"/>
    <w:rsid w:val="00D26E21"/>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paragraph" w:customStyle="1" w:styleId="CharterHeading">
    <w:name w:val="Charter Heading"/>
    <w:rsid w:val="002B5B6D"/>
    <w:pPr>
      <w:pBdr>
        <w:top w:val="nil"/>
        <w:left w:val="nil"/>
        <w:bottom w:val="nil"/>
        <w:right w:val="nil"/>
        <w:between w:val="nil"/>
        <w:bar w:val="nil"/>
      </w:pBdr>
      <w:spacing w:before="360" w:after="360" w:line="400" w:lineRule="exact"/>
      <w:ind w:left="158" w:right="228"/>
      <w:jc w:val="center"/>
    </w:pPr>
    <w:rPr>
      <w:rFonts w:ascii="Charter" w:eastAsia="Arial Unicode MS" w:hAnsi="Charter" w:cs="Arial Unicode MS"/>
      <w:smallCaps/>
      <w:color w:val="000000"/>
      <w:spacing w:val="18"/>
      <w:sz w:val="36"/>
      <w:szCs w:val="36"/>
      <w:u w:color="000000"/>
      <w:bdr w:val="nil"/>
      <w:lang w:val="en-US" w:eastAsia="en-GB"/>
    </w:rPr>
  </w:style>
  <w:style w:type="paragraph" w:styleId="TOCHeading">
    <w:name w:val="TOC Heading"/>
    <w:basedOn w:val="Heading1"/>
    <w:next w:val="Normal"/>
    <w:uiPriority w:val="39"/>
    <w:semiHidden/>
    <w:unhideWhenUsed/>
    <w:qFormat/>
    <w:rsid w:val="005D09FF"/>
    <w:pPr>
      <w:outlineLvl w:val="9"/>
    </w:pPr>
    <w:rPr>
      <w:lang w:val="en-US" w:eastAsia="ja-JP"/>
    </w:rPr>
  </w:style>
  <w:style w:type="paragraph" w:styleId="TOC2">
    <w:name w:val="toc 2"/>
    <w:basedOn w:val="Normal"/>
    <w:next w:val="Normal"/>
    <w:autoRedefine/>
    <w:uiPriority w:val="39"/>
    <w:unhideWhenUsed/>
    <w:qFormat/>
    <w:rsid w:val="005D09FF"/>
    <w:pPr>
      <w:spacing w:after="100"/>
      <w:ind w:left="220"/>
    </w:pPr>
    <w:rPr>
      <w:rFonts w:eastAsiaTheme="minorEastAsia"/>
      <w:lang w:val="en-US" w:eastAsia="ja-JP"/>
    </w:rPr>
  </w:style>
  <w:style w:type="paragraph" w:styleId="TOC1">
    <w:name w:val="toc 1"/>
    <w:basedOn w:val="Normal"/>
    <w:next w:val="Normal"/>
    <w:autoRedefine/>
    <w:uiPriority w:val="39"/>
    <w:unhideWhenUsed/>
    <w:qFormat/>
    <w:rsid w:val="005D09FF"/>
    <w:pPr>
      <w:spacing w:after="100"/>
    </w:pPr>
    <w:rPr>
      <w:rFonts w:eastAsiaTheme="minorEastAsia"/>
      <w:lang w:val="en-US" w:eastAsia="ja-JP"/>
    </w:rPr>
  </w:style>
  <w:style w:type="paragraph" w:styleId="TOC3">
    <w:name w:val="toc 3"/>
    <w:basedOn w:val="Normal"/>
    <w:next w:val="Normal"/>
    <w:autoRedefine/>
    <w:uiPriority w:val="39"/>
    <w:unhideWhenUsed/>
    <w:qFormat/>
    <w:rsid w:val="005D09FF"/>
    <w:pPr>
      <w:spacing w:after="100"/>
      <w:ind w:left="440"/>
    </w:pPr>
    <w:rPr>
      <w:rFonts w:eastAsiaTheme="minorEastAsia"/>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301826">
      <w:bodyDiv w:val="1"/>
      <w:marLeft w:val="0"/>
      <w:marRight w:val="0"/>
      <w:marTop w:val="0"/>
      <w:marBottom w:val="0"/>
      <w:divBdr>
        <w:top w:val="none" w:sz="0" w:space="0" w:color="auto"/>
        <w:left w:val="none" w:sz="0" w:space="0" w:color="auto"/>
        <w:bottom w:val="none" w:sz="0" w:space="0" w:color="auto"/>
        <w:right w:val="none" w:sz="0" w:space="0" w:color="auto"/>
      </w:divBdr>
    </w:div>
    <w:div w:id="659189260">
      <w:bodyDiv w:val="1"/>
      <w:marLeft w:val="0"/>
      <w:marRight w:val="0"/>
      <w:marTop w:val="0"/>
      <w:marBottom w:val="0"/>
      <w:divBdr>
        <w:top w:val="none" w:sz="0" w:space="0" w:color="auto"/>
        <w:left w:val="none" w:sz="0" w:space="0" w:color="auto"/>
        <w:bottom w:val="none" w:sz="0" w:space="0" w:color="auto"/>
        <w:right w:val="none" w:sz="0" w:space="0" w:color="auto"/>
      </w:divBdr>
    </w:div>
    <w:div w:id="740904973">
      <w:bodyDiv w:val="1"/>
      <w:marLeft w:val="0"/>
      <w:marRight w:val="0"/>
      <w:marTop w:val="0"/>
      <w:marBottom w:val="0"/>
      <w:divBdr>
        <w:top w:val="none" w:sz="0" w:space="0" w:color="auto"/>
        <w:left w:val="none" w:sz="0" w:space="0" w:color="auto"/>
        <w:bottom w:val="none" w:sz="0" w:space="0" w:color="auto"/>
        <w:right w:val="none" w:sz="0" w:space="0" w:color="auto"/>
      </w:divBdr>
    </w:div>
    <w:div w:id="1431463087">
      <w:bodyDiv w:val="1"/>
      <w:marLeft w:val="0"/>
      <w:marRight w:val="0"/>
      <w:marTop w:val="0"/>
      <w:marBottom w:val="0"/>
      <w:divBdr>
        <w:top w:val="none" w:sz="0" w:space="0" w:color="auto"/>
        <w:left w:val="none" w:sz="0" w:space="0" w:color="auto"/>
        <w:bottom w:val="none" w:sz="0" w:space="0" w:color="auto"/>
        <w:right w:val="none" w:sz="0" w:space="0" w:color="auto"/>
      </w:divBdr>
    </w:div>
    <w:div w:id="1532721133">
      <w:bodyDiv w:val="1"/>
      <w:marLeft w:val="0"/>
      <w:marRight w:val="0"/>
      <w:marTop w:val="0"/>
      <w:marBottom w:val="0"/>
      <w:divBdr>
        <w:top w:val="none" w:sz="0" w:space="0" w:color="auto"/>
        <w:left w:val="none" w:sz="0" w:space="0" w:color="auto"/>
        <w:bottom w:val="none" w:sz="0" w:space="0" w:color="auto"/>
        <w:right w:val="none" w:sz="0" w:space="0" w:color="auto"/>
      </w:divBdr>
    </w:div>
    <w:div w:id="1571842106">
      <w:bodyDiv w:val="1"/>
      <w:marLeft w:val="0"/>
      <w:marRight w:val="0"/>
      <w:marTop w:val="0"/>
      <w:marBottom w:val="0"/>
      <w:divBdr>
        <w:top w:val="none" w:sz="0" w:space="0" w:color="auto"/>
        <w:left w:val="none" w:sz="0" w:space="0" w:color="auto"/>
        <w:bottom w:val="none" w:sz="0" w:space="0" w:color="auto"/>
        <w:right w:val="none" w:sz="0" w:space="0" w:color="auto"/>
      </w:divBdr>
    </w:div>
    <w:div w:id="17678492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9.png"/><Relationship Id="rId26" Type="http://schemas.openxmlformats.org/officeDocument/2006/relationships/oleObject" Target="embeddings/oleObject2.bin"/><Relationship Id="rId39" Type="http://schemas.openxmlformats.org/officeDocument/2006/relationships/image" Target="media/image23.png"/><Relationship Id="rId21" Type="http://schemas.openxmlformats.org/officeDocument/2006/relationships/image" Target="media/image12.png"/><Relationship Id="rId34" Type="http://schemas.openxmlformats.org/officeDocument/2006/relationships/oleObject" Target="embeddings/oleObject6.bin"/><Relationship Id="rId42" Type="http://schemas.openxmlformats.org/officeDocument/2006/relationships/image" Target="media/image26.png"/><Relationship Id="rId47" Type="http://schemas.openxmlformats.org/officeDocument/2006/relationships/image" Target="media/image30.png"/><Relationship Id="rId50" Type="http://schemas.openxmlformats.org/officeDocument/2006/relationships/image" Target="media/image33.jpeg"/><Relationship Id="rId55" Type="http://schemas.openxmlformats.org/officeDocument/2006/relationships/image" Target="http://www.mhhe.com/physsci/astronomy/arny/instructor/graphics/ch03/0305.jpg" TargetMode="External"/><Relationship Id="rId63" Type="http://schemas.openxmlformats.org/officeDocument/2006/relationships/image" Target="media/image44.png"/><Relationship Id="rId68" Type="http://schemas.openxmlformats.org/officeDocument/2006/relationships/image" Target="media/image49.png"/><Relationship Id="rId76" Type="http://schemas.openxmlformats.org/officeDocument/2006/relationships/image" Target="media/image57.jpeg"/><Relationship Id="rId7" Type="http://schemas.openxmlformats.org/officeDocument/2006/relationships/webSettings" Target="webSettings.xml"/><Relationship Id="rId71" Type="http://schemas.openxmlformats.org/officeDocument/2006/relationships/image" Target="media/image52.png"/><Relationship Id="rId2" Type="http://schemas.openxmlformats.org/officeDocument/2006/relationships/customXml" Target="../customXml/item2.xml"/><Relationship Id="rId16" Type="http://schemas.openxmlformats.org/officeDocument/2006/relationships/image" Target="media/image7.png"/><Relationship Id="rId29" Type="http://schemas.openxmlformats.org/officeDocument/2006/relationships/image" Target="media/image17.wmf"/><Relationship Id="rId11" Type="http://schemas.openxmlformats.org/officeDocument/2006/relationships/image" Target="media/image2.gif"/><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21.emf"/><Relationship Id="rId40" Type="http://schemas.openxmlformats.org/officeDocument/2006/relationships/image" Target="media/image24.png"/><Relationship Id="rId45" Type="http://schemas.openxmlformats.org/officeDocument/2006/relationships/image" Target="media/image28.png"/><Relationship Id="rId53" Type="http://schemas.openxmlformats.org/officeDocument/2006/relationships/image" Target="media/image36.png"/><Relationship Id="rId58" Type="http://schemas.openxmlformats.org/officeDocument/2006/relationships/image" Target="media/image39.jpeg"/><Relationship Id="rId66" Type="http://schemas.openxmlformats.org/officeDocument/2006/relationships/image" Target="media/image47.gif"/><Relationship Id="rId74" Type="http://schemas.openxmlformats.org/officeDocument/2006/relationships/image" Target="media/image55.png"/><Relationship Id="rId79" Type="http://schemas.openxmlformats.org/officeDocument/2006/relationships/footer" Target="footer1.xml"/><Relationship Id="rId5" Type="http://schemas.microsoft.com/office/2007/relationships/stylesWithEffects" Target="stylesWithEffects.xml"/><Relationship Id="rId61" Type="http://schemas.openxmlformats.org/officeDocument/2006/relationships/image" Target="media/image42.jpeg"/><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image" Target="media/image18.wmf"/><Relationship Id="rId44" Type="http://schemas.openxmlformats.org/officeDocument/2006/relationships/hyperlink" Target="http://www.acoustics.salford.ac.uk/feschools/waves/diffract3.php" TargetMode="External"/><Relationship Id="rId52" Type="http://schemas.openxmlformats.org/officeDocument/2006/relationships/image" Target="media/image35.tif"/><Relationship Id="rId60" Type="http://schemas.openxmlformats.org/officeDocument/2006/relationships/image" Target="media/image41.jpeg"/><Relationship Id="rId65" Type="http://schemas.openxmlformats.org/officeDocument/2006/relationships/image" Target="media/image46.png"/><Relationship Id="rId73" Type="http://schemas.openxmlformats.org/officeDocument/2006/relationships/image" Target="media/image54.png"/><Relationship Id="rId78" Type="http://schemas.openxmlformats.org/officeDocument/2006/relationships/header" Target="header1.xml"/><Relationship Id="rId81"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emf"/><Relationship Id="rId22" Type="http://schemas.openxmlformats.org/officeDocument/2006/relationships/image" Target="media/image13.png"/><Relationship Id="rId27" Type="http://schemas.openxmlformats.org/officeDocument/2006/relationships/image" Target="media/image16.wmf"/><Relationship Id="rId30" Type="http://schemas.openxmlformats.org/officeDocument/2006/relationships/oleObject" Target="embeddings/oleObject4.bin"/><Relationship Id="rId35" Type="http://schemas.openxmlformats.org/officeDocument/2006/relationships/image" Target="media/image20.jpeg"/><Relationship Id="rId43" Type="http://schemas.openxmlformats.org/officeDocument/2006/relationships/image" Target="media/image27.png"/><Relationship Id="rId48" Type="http://schemas.openxmlformats.org/officeDocument/2006/relationships/image" Target="media/image31.png"/><Relationship Id="rId56" Type="http://schemas.openxmlformats.org/officeDocument/2006/relationships/hyperlink" Target="https://www.youtube.com/watch?v=JIQagFY9fco" TargetMode="External"/><Relationship Id="rId64" Type="http://schemas.openxmlformats.org/officeDocument/2006/relationships/image" Target="media/image45.png"/><Relationship Id="rId69" Type="http://schemas.openxmlformats.org/officeDocument/2006/relationships/image" Target="media/image50.png"/><Relationship Id="rId77" Type="http://schemas.openxmlformats.org/officeDocument/2006/relationships/image" Target="media/image58.png"/><Relationship Id="rId8" Type="http://schemas.openxmlformats.org/officeDocument/2006/relationships/footnotes" Target="footnotes.xml"/><Relationship Id="rId51" Type="http://schemas.openxmlformats.org/officeDocument/2006/relationships/image" Target="media/image34.png"/><Relationship Id="rId72" Type="http://schemas.openxmlformats.org/officeDocument/2006/relationships/image" Target="media/image53.png"/><Relationship Id="rId80"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3.jpeg"/><Relationship Id="rId17" Type="http://schemas.openxmlformats.org/officeDocument/2006/relationships/image" Target="media/image8.png"/><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image" Target="media/image22.png"/><Relationship Id="rId46" Type="http://schemas.openxmlformats.org/officeDocument/2006/relationships/image" Target="media/image29.png"/><Relationship Id="rId59" Type="http://schemas.openxmlformats.org/officeDocument/2006/relationships/image" Target="media/image40.jpeg"/><Relationship Id="rId67" Type="http://schemas.openxmlformats.org/officeDocument/2006/relationships/image" Target="media/image48.png"/><Relationship Id="rId20" Type="http://schemas.openxmlformats.org/officeDocument/2006/relationships/image" Target="media/image11.jpeg"/><Relationship Id="rId41" Type="http://schemas.openxmlformats.org/officeDocument/2006/relationships/image" Target="media/image25.png"/><Relationship Id="rId54" Type="http://schemas.openxmlformats.org/officeDocument/2006/relationships/image" Target="media/image37.jpeg"/><Relationship Id="rId62" Type="http://schemas.openxmlformats.org/officeDocument/2006/relationships/image" Target="media/image43.png"/><Relationship Id="rId70" Type="http://schemas.openxmlformats.org/officeDocument/2006/relationships/image" Target="media/image51.png"/><Relationship Id="rId75" Type="http://schemas.openxmlformats.org/officeDocument/2006/relationships/image" Target="media/image56.png"/><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wmf"/><Relationship Id="rId28" Type="http://schemas.openxmlformats.org/officeDocument/2006/relationships/oleObject" Target="embeddings/oleObject3.bin"/><Relationship Id="rId36" Type="http://schemas.openxmlformats.org/officeDocument/2006/relationships/image" Target="http://upload.wikimedia.org/wikipedia/commons/6/69/Lightning_in_Arlington.jpg" TargetMode="External"/><Relationship Id="rId49" Type="http://schemas.openxmlformats.org/officeDocument/2006/relationships/image" Target="media/image32.png"/><Relationship Id="rId57" Type="http://schemas.openxmlformats.org/officeDocument/2006/relationships/image" Target="media/image3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8-06-01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2575B81-C68B-4BB9-AAFC-6B3C375EFC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TotalTime>
  <Pages>36</Pages>
  <Words>6383</Words>
  <Characters>36386</Characters>
  <Application>Microsoft Office Word</Application>
  <DocSecurity>0</DocSecurity>
  <Lines>303</Lines>
  <Paragraphs>85</Paragraphs>
  <ScaleCrop>false</ScaleCrop>
  <HeadingPairs>
    <vt:vector size="2" baseType="variant">
      <vt:variant>
        <vt:lpstr>Title</vt:lpstr>
      </vt:variant>
      <vt:variant>
        <vt:i4>1</vt:i4>
      </vt:variant>
    </vt:vector>
  </HeadingPairs>
  <TitlesOfParts>
    <vt:vector size="1" baseType="lpstr">
      <vt:lpstr>N5: Waves</vt:lpstr>
    </vt:vector>
  </TitlesOfParts>
  <Company>Lockerbie Academy</Company>
  <LinksUpToDate>false</LinksUpToDate>
  <CharactersWithSpaces>426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5: Waves</dc:title>
  <dc:creator>Miss Horn</dc:creator>
  <cp:lastModifiedBy>Jennie Hargreaves</cp:lastModifiedBy>
  <cp:revision>3</cp:revision>
  <cp:lastPrinted>2018-06-01T13:14:00Z</cp:lastPrinted>
  <dcterms:created xsi:type="dcterms:W3CDTF">2018-06-01T13:14:00Z</dcterms:created>
  <dcterms:modified xsi:type="dcterms:W3CDTF">2018-06-01T14:34:00Z</dcterms:modified>
</cp:coreProperties>
</file>